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00.xml" ContentType="application/inkml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0.xml" ContentType="application/inkml+xml"/>
  <Override PartName="/ppt/ink/ink1491.xml" ContentType="application/inkml+xml"/>
  <Override PartName="/ppt/ink/ink1492.xml" ContentType="application/inkml+xml"/>
  <Override PartName="/ppt/ink/ink1493.xml" ContentType="application/inkml+xml"/>
  <Override PartName="/ppt/ink/ink1494.xml" ContentType="application/inkml+xml"/>
  <Override PartName="/ppt/ink/ink1495.xml" ContentType="application/inkml+xml"/>
  <Override PartName="/ppt/ink/ink1496.xml" ContentType="application/inkml+xml"/>
  <Override PartName="/ppt/ink/ink1497.xml" ContentType="application/inkml+xml"/>
  <Override PartName="/ppt/ink/ink1498.xml" ContentType="application/inkml+xml"/>
  <Override PartName="/ppt/ink/ink1499.xml" ContentType="application/inkml+xml"/>
  <Override PartName="/ppt/ink/ink1500.xml" ContentType="application/inkml+xml"/>
  <Override PartName="/ppt/ink/ink1501.xml" ContentType="application/inkml+xml"/>
  <Override PartName="/ppt/ink/ink1502.xml" ContentType="application/inkml+xml"/>
  <Override PartName="/ppt/ink/ink1503.xml" ContentType="application/inkml+xml"/>
  <Override PartName="/ppt/ink/ink1504.xml" ContentType="application/inkml+xml"/>
  <Override PartName="/ppt/ink/ink1505.xml" ContentType="application/inkml+xml"/>
  <Override PartName="/ppt/ink/ink1506.xml" ContentType="application/inkml+xml"/>
  <Override PartName="/ppt/ink/ink1507.xml" ContentType="application/inkml+xml"/>
  <Override PartName="/ppt/ink/ink1508.xml" ContentType="application/inkml+xml"/>
  <Override PartName="/ppt/ink/ink1509.xml" ContentType="application/inkml+xml"/>
  <Override PartName="/ppt/ink/ink1510.xml" ContentType="application/inkml+xml"/>
  <Override PartName="/ppt/ink/ink1511.xml" ContentType="application/inkml+xml"/>
  <Override PartName="/ppt/ink/ink1512.xml" ContentType="application/inkml+xml"/>
  <Override PartName="/ppt/ink/ink1513.xml" ContentType="application/inkml+xml"/>
  <Override PartName="/ppt/ink/ink1514.xml" ContentType="application/inkml+xml"/>
  <Override PartName="/ppt/ink/ink1515.xml" ContentType="application/inkml+xml"/>
  <Override PartName="/ppt/ink/ink1516.xml" ContentType="application/inkml+xml"/>
  <Override PartName="/ppt/ink/ink1517.xml" ContentType="application/inkml+xml"/>
  <Override PartName="/ppt/ink/ink1518.xml" ContentType="application/inkml+xml"/>
  <Override PartName="/ppt/ink/ink1519.xml" ContentType="application/inkml+xml"/>
  <Override PartName="/ppt/ink/ink1520.xml" ContentType="application/inkml+xml"/>
  <Override PartName="/ppt/ink/ink1521.xml" ContentType="application/inkml+xml"/>
  <Override PartName="/ppt/ink/ink1522.xml" ContentType="application/inkml+xml"/>
  <Override PartName="/ppt/ink/ink1523.xml" ContentType="application/inkml+xml"/>
  <Override PartName="/ppt/ink/ink1524.xml" ContentType="application/inkml+xml"/>
  <Override PartName="/ppt/ink/ink1525.xml" ContentType="application/inkml+xml"/>
  <Override PartName="/ppt/ink/ink1526.xml" ContentType="application/inkml+xml"/>
  <Override PartName="/ppt/ink/ink1527.xml" ContentType="application/inkml+xml"/>
  <Override PartName="/ppt/ink/ink1528.xml" ContentType="application/inkml+xml"/>
  <Override PartName="/ppt/ink/ink1529.xml" ContentType="application/inkml+xml"/>
  <Override PartName="/ppt/ink/ink1530.xml" ContentType="application/inkml+xml"/>
  <Override PartName="/ppt/ink/ink1531.xml" ContentType="application/inkml+xml"/>
  <Override PartName="/ppt/ink/ink1532.xml" ContentType="application/inkml+xml"/>
  <Override PartName="/ppt/ink/ink1533.xml" ContentType="application/inkml+xml"/>
  <Override PartName="/ppt/ink/ink1534.xml" ContentType="application/inkml+xml"/>
  <Override PartName="/ppt/ink/ink1535.xml" ContentType="application/inkml+xml"/>
  <Override PartName="/ppt/ink/ink1536.xml" ContentType="application/inkml+xml"/>
  <Override PartName="/ppt/ink/ink1537.xml" ContentType="application/inkml+xml"/>
  <Override PartName="/ppt/ink/ink1538.xml" ContentType="application/inkml+xml"/>
  <Override PartName="/ppt/ink/ink1539.xml" ContentType="application/inkml+xml"/>
  <Override PartName="/ppt/ink/ink1540.xml" ContentType="application/inkml+xml"/>
  <Override PartName="/ppt/ink/ink1541.xml" ContentType="application/inkml+xml"/>
  <Override PartName="/ppt/ink/ink1542.xml" ContentType="application/inkml+xml"/>
  <Override PartName="/ppt/ink/ink1543.xml" ContentType="application/inkml+xml"/>
  <Override PartName="/ppt/ink/ink1544.xml" ContentType="application/inkml+xml"/>
  <Override PartName="/ppt/ink/ink1545.xml" ContentType="application/inkml+xml"/>
  <Override PartName="/ppt/ink/ink1546.xml" ContentType="application/inkml+xml"/>
  <Override PartName="/ppt/ink/ink1547.xml" ContentType="application/inkml+xml"/>
  <Override PartName="/ppt/ink/ink1548.xml" ContentType="application/inkml+xml"/>
  <Override PartName="/ppt/ink/ink1549.xml" ContentType="application/inkml+xml"/>
  <Override PartName="/ppt/ink/ink1550.xml" ContentType="application/inkml+xml"/>
  <Override PartName="/ppt/ink/ink1551.xml" ContentType="application/inkml+xml"/>
  <Override PartName="/ppt/ink/ink1552.xml" ContentType="application/inkml+xml"/>
  <Override PartName="/ppt/ink/ink1553.xml" ContentType="application/inkml+xml"/>
  <Override PartName="/ppt/ink/ink1554.xml" ContentType="application/inkml+xml"/>
  <Override PartName="/ppt/ink/ink1555.xml" ContentType="application/inkml+xml"/>
  <Override PartName="/ppt/ink/ink1556.xml" ContentType="application/inkml+xml"/>
  <Override PartName="/ppt/ink/ink1557.xml" ContentType="application/inkml+xml"/>
  <Override PartName="/ppt/ink/ink1558.xml" ContentType="application/inkml+xml"/>
  <Override PartName="/ppt/ink/ink1559.xml" ContentType="application/inkml+xml"/>
  <Override PartName="/ppt/ink/ink1560.xml" ContentType="application/inkml+xml"/>
  <Override PartName="/ppt/ink/ink1561.xml" ContentType="application/inkml+xml"/>
  <Override PartName="/ppt/ink/ink1562.xml" ContentType="application/inkml+xml"/>
  <Override PartName="/ppt/ink/ink1563.xml" ContentType="application/inkml+xml"/>
  <Override PartName="/ppt/ink/ink1564.xml" ContentType="application/inkml+xml"/>
  <Override PartName="/ppt/ink/ink1565.xml" ContentType="application/inkml+xml"/>
  <Override PartName="/ppt/ink/ink1566.xml" ContentType="application/inkml+xml"/>
  <Override PartName="/ppt/ink/ink1567.xml" ContentType="application/inkml+xml"/>
  <Override PartName="/ppt/ink/ink1568.xml" ContentType="application/inkml+xml"/>
  <Override PartName="/ppt/ink/ink1569.xml" ContentType="application/inkml+xml"/>
  <Override PartName="/ppt/ink/ink1570.xml" ContentType="application/inkml+xml"/>
  <Override PartName="/ppt/ink/ink1571.xml" ContentType="application/inkml+xml"/>
  <Override PartName="/ppt/ink/ink1572.xml" ContentType="application/inkml+xml"/>
  <Override PartName="/ppt/ink/ink1573.xml" ContentType="application/inkml+xml"/>
  <Override PartName="/ppt/ink/ink1574.xml" ContentType="application/inkml+xml"/>
  <Override PartName="/ppt/ink/ink1575.xml" ContentType="application/inkml+xml"/>
  <Override PartName="/ppt/ink/ink1576.xml" ContentType="application/inkml+xml"/>
  <Override PartName="/ppt/ink/ink1577.xml" ContentType="application/inkml+xml"/>
  <Override PartName="/ppt/ink/ink1578.xml" ContentType="application/inkml+xml"/>
  <Override PartName="/ppt/ink/ink1579.xml" ContentType="application/inkml+xml"/>
  <Override PartName="/ppt/ink/ink1580.xml" ContentType="application/inkml+xml"/>
  <Override PartName="/ppt/ink/ink1581.xml" ContentType="application/inkml+xml"/>
  <Override PartName="/ppt/ink/ink1582.xml" ContentType="application/inkml+xml"/>
  <Override PartName="/ppt/ink/ink1583.xml" ContentType="application/inkml+xml"/>
  <Override PartName="/ppt/ink/ink1584.xml" ContentType="application/inkml+xml"/>
  <Override PartName="/ppt/ink/ink1585.xml" ContentType="application/inkml+xml"/>
  <Override PartName="/ppt/ink/ink1586.xml" ContentType="application/inkml+xml"/>
  <Override PartName="/ppt/ink/ink1587.xml" ContentType="application/inkml+xml"/>
  <Override PartName="/ppt/ink/ink1588.xml" ContentType="application/inkml+xml"/>
  <Override PartName="/ppt/ink/ink1589.xml" ContentType="application/inkml+xml"/>
  <Override PartName="/ppt/ink/ink1590.xml" ContentType="application/inkml+xml"/>
  <Override PartName="/ppt/ink/ink1591.xml" ContentType="application/inkml+xml"/>
  <Override PartName="/ppt/ink/ink1592.xml" ContentType="application/inkml+xml"/>
  <Override PartName="/ppt/ink/ink1593.xml" ContentType="application/inkml+xml"/>
  <Override PartName="/ppt/ink/ink1594.xml" ContentType="application/inkml+xml"/>
  <Override PartName="/ppt/ink/ink1595.xml" ContentType="application/inkml+xml"/>
  <Override PartName="/ppt/ink/ink1596.xml" ContentType="application/inkml+xml"/>
  <Override PartName="/ppt/ink/ink1597.xml" ContentType="application/inkml+xml"/>
  <Override PartName="/ppt/ink/ink1598.xml" ContentType="application/inkml+xml"/>
  <Override PartName="/ppt/ink/ink1599.xml" ContentType="application/inkml+xml"/>
  <Override PartName="/ppt/ink/ink1600.xml" ContentType="application/inkml+xml"/>
  <Override PartName="/ppt/ink/ink1601.xml" ContentType="application/inkml+xml"/>
  <Override PartName="/ppt/ink/ink1602.xml" ContentType="application/inkml+xml"/>
  <Override PartName="/ppt/ink/ink1603.xml" ContentType="application/inkml+xml"/>
  <Override PartName="/ppt/ink/ink1604.xml" ContentType="application/inkml+xml"/>
  <Override PartName="/ppt/ink/ink1605.xml" ContentType="application/inkml+xml"/>
  <Override PartName="/ppt/ink/ink1606.xml" ContentType="application/inkml+xml"/>
  <Override PartName="/ppt/ink/ink1607.xml" ContentType="application/inkml+xml"/>
  <Override PartName="/ppt/ink/ink1608.xml" ContentType="application/inkml+xml"/>
  <Override PartName="/ppt/ink/ink1609.xml" ContentType="application/inkml+xml"/>
  <Override PartName="/ppt/ink/ink1610.xml" ContentType="application/inkml+xml"/>
  <Override PartName="/ppt/ink/ink1611.xml" ContentType="application/inkml+xml"/>
  <Override PartName="/ppt/ink/ink1612.xml" ContentType="application/inkml+xml"/>
  <Override PartName="/ppt/ink/ink1613.xml" ContentType="application/inkml+xml"/>
  <Override PartName="/ppt/ink/ink1614.xml" ContentType="application/inkml+xml"/>
  <Override PartName="/ppt/ink/ink1615.xml" ContentType="application/inkml+xml"/>
  <Override PartName="/ppt/ink/ink1616.xml" ContentType="application/inkml+xml"/>
  <Override PartName="/ppt/ink/ink1617.xml" ContentType="application/inkml+xml"/>
  <Override PartName="/ppt/ink/ink1618.xml" ContentType="application/inkml+xml"/>
  <Override PartName="/ppt/ink/ink1619.xml" ContentType="application/inkml+xml"/>
  <Override PartName="/ppt/ink/ink1620.xml" ContentType="application/inkml+xml"/>
  <Override PartName="/ppt/ink/ink1621.xml" ContentType="application/inkml+xml"/>
  <Override PartName="/ppt/ink/ink1622.xml" ContentType="application/inkml+xml"/>
  <Override PartName="/ppt/ink/ink1623.xml" ContentType="application/inkml+xml"/>
  <Override PartName="/ppt/ink/ink1624.xml" ContentType="application/inkml+xml"/>
  <Override PartName="/ppt/ink/ink1625.xml" ContentType="application/inkml+xml"/>
  <Override PartName="/ppt/ink/ink1626.xml" ContentType="application/inkml+xml"/>
  <Override PartName="/ppt/ink/ink1627.xml" ContentType="application/inkml+xml"/>
  <Override PartName="/ppt/ink/ink1628.xml" ContentType="application/inkml+xml"/>
  <Override PartName="/ppt/ink/ink1629.xml" ContentType="application/inkml+xml"/>
  <Override PartName="/ppt/ink/ink1630.xml" ContentType="application/inkml+xml"/>
  <Override PartName="/ppt/ink/ink1631.xml" ContentType="application/inkml+xml"/>
  <Override PartName="/ppt/ink/ink1632.xml" ContentType="application/inkml+xml"/>
  <Override PartName="/ppt/ink/ink1633.xml" ContentType="application/inkml+xml"/>
  <Override PartName="/ppt/ink/ink1634.xml" ContentType="application/inkml+xml"/>
  <Override PartName="/ppt/ink/ink1635.xml" ContentType="application/inkml+xml"/>
  <Override PartName="/ppt/ink/ink1636.xml" ContentType="application/inkml+xml"/>
  <Override PartName="/ppt/ink/ink1637.xml" ContentType="application/inkml+xml"/>
  <Override PartName="/ppt/ink/ink1638.xml" ContentType="application/inkml+xml"/>
  <Override PartName="/ppt/ink/ink1639.xml" ContentType="application/inkml+xml"/>
  <Override PartName="/ppt/ink/ink1640.xml" ContentType="application/inkml+xml"/>
  <Override PartName="/ppt/ink/ink1641.xml" ContentType="application/inkml+xml"/>
  <Override PartName="/ppt/ink/ink1642.xml" ContentType="application/inkml+xml"/>
  <Override PartName="/ppt/ink/ink1643.xml" ContentType="application/inkml+xml"/>
  <Override PartName="/ppt/ink/ink1644.xml" ContentType="application/inkml+xml"/>
  <Override PartName="/ppt/ink/ink1645.xml" ContentType="application/inkml+xml"/>
  <Override PartName="/ppt/ink/ink1646.xml" ContentType="application/inkml+xml"/>
  <Override PartName="/ppt/ink/ink1647.xml" ContentType="application/inkml+xml"/>
  <Override PartName="/ppt/ink/ink1648.xml" ContentType="application/inkml+xml"/>
  <Override PartName="/ppt/ink/ink1649.xml" ContentType="application/inkml+xml"/>
  <Override PartName="/ppt/ink/ink1650.xml" ContentType="application/inkml+xml"/>
  <Override PartName="/ppt/ink/ink1651.xml" ContentType="application/inkml+xml"/>
  <Override PartName="/ppt/ink/ink1652.xml" ContentType="application/inkml+xml"/>
  <Override PartName="/ppt/ink/ink1653.xml" ContentType="application/inkml+xml"/>
  <Override PartName="/ppt/ink/ink1654.xml" ContentType="application/inkml+xml"/>
  <Override PartName="/ppt/ink/ink1655.xml" ContentType="application/inkml+xml"/>
  <Override PartName="/ppt/ink/ink1656.xml" ContentType="application/inkml+xml"/>
  <Override PartName="/ppt/ink/ink1657.xml" ContentType="application/inkml+xml"/>
  <Override PartName="/ppt/ink/ink1658.xml" ContentType="application/inkml+xml"/>
  <Override PartName="/ppt/ink/ink1659.xml" ContentType="application/inkml+xml"/>
  <Override PartName="/ppt/ink/ink1660.xml" ContentType="application/inkml+xml"/>
  <Override PartName="/ppt/ink/ink1661.xml" ContentType="application/inkml+xml"/>
  <Override PartName="/ppt/ink/ink1662.xml" ContentType="application/inkml+xml"/>
  <Override PartName="/ppt/ink/ink1663.xml" ContentType="application/inkml+xml"/>
  <Override PartName="/ppt/ink/ink1664.xml" ContentType="application/inkml+xml"/>
  <Override PartName="/ppt/ink/ink1665.xml" ContentType="application/inkml+xml"/>
  <Override PartName="/ppt/ink/ink1666.xml" ContentType="application/inkml+xml"/>
  <Override PartName="/ppt/ink/ink1667.xml" ContentType="application/inkml+xml"/>
  <Override PartName="/ppt/ink/ink1668.xml" ContentType="application/inkml+xml"/>
  <Override PartName="/ppt/ink/ink1669.xml" ContentType="application/inkml+xml"/>
  <Override PartName="/ppt/ink/ink1670.xml" ContentType="application/inkml+xml"/>
  <Override PartName="/ppt/ink/ink1671.xml" ContentType="application/inkml+xml"/>
  <Override PartName="/ppt/ink/ink1672.xml" ContentType="application/inkml+xml"/>
  <Override PartName="/ppt/ink/ink1673.xml" ContentType="application/inkml+xml"/>
  <Override PartName="/ppt/ink/ink1674.xml" ContentType="application/inkml+xml"/>
  <Override PartName="/ppt/ink/ink1675.xml" ContentType="application/inkml+xml"/>
  <Override PartName="/ppt/ink/ink1676.xml" ContentType="application/inkml+xml"/>
  <Override PartName="/ppt/ink/ink1677.xml" ContentType="application/inkml+xml"/>
  <Override PartName="/ppt/ink/ink1678.xml" ContentType="application/inkml+xml"/>
  <Override PartName="/ppt/ink/ink1679.xml" ContentType="application/inkml+xml"/>
  <Override PartName="/ppt/ink/ink1680.xml" ContentType="application/inkml+xml"/>
  <Override PartName="/ppt/ink/ink1681.xml" ContentType="application/inkml+xml"/>
  <Override PartName="/ppt/ink/ink1682.xml" ContentType="application/inkml+xml"/>
  <Override PartName="/ppt/ink/ink1683.xml" ContentType="application/inkml+xml"/>
  <Override PartName="/ppt/ink/ink1684.xml" ContentType="application/inkml+xml"/>
  <Override PartName="/ppt/ink/ink1685.xml" ContentType="application/inkml+xml"/>
  <Override PartName="/ppt/ink/ink1686.xml" ContentType="application/inkml+xml"/>
  <Override PartName="/ppt/ink/ink1687.xml" ContentType="application/inkml+xml"/>
  <Override PartName="/ppt/ink/ink1688.xml" ContentType="application/inkml+xml"/>
  <Override PartName="/ppt/ink/ink1689.xml" ContentType="application/inkml+xml"/>
  <Override PartName="/ppt/ink/ink1690.xml" ContentType="application/inkml+xml"/>
  <Override PartName="/ppt/ink/ink1691.xml" ContentType="application/inkml+xml"/>
  <Override PartName="/ppt/ink/ink1692.xml" ContentType="application/inkml+xml"/>
  <Override PartName="/ppt/ink/ink1693.xml" ContentType="application/inkml+xml"/>
  <Override PartName="/ppt/ink/ink1694.xml" ContentType="application/inkml+xml"/>
  <Override PartName="/ppt/ink/ink1695.xml" ContentType="application/inkml+xml"/>
  <Override PartName="/ppt/ink/ink1696.xml" ContentType="application/inkml+xml"/>
  <Override PartName="/ppt/ink/ink1697.xml" ContentType="application/inkml+xml"/>
  <Override PartName="/ppt/ink/ink1698.xml" ContentType="application/inkml+xml"/>
  <Override PartName="/ppt/ink/ink1699.xml" ContentType="application/inkml+xml"/>
  <Override PartName="/ppt/ink/ink1700.xml" ContentType="application/inkml+xml"/>
  <Override PartName="/ppt/ink/ink1701.xml" ContentType="application/inkml+xml"/>
  <Override PartName="/ppt/ink/ink1702.xml" ContentType="application/inkml+xml"/>
  <Override PartName="/ppt/ink/ink1703.xml" ContentType="application/inkml+xml"/>
  <Override PartName="/ppt/ink/ink1704.xml" ContentType="application/inkml+xml"/>
  <Override PartName="/ppt/ink/ink1705.xml" ContentType="application/inkml+xml"/>
  <Override PartName="/ppt/ink/ink1706.xml" ContentType="application/inkml+xml"/>
  <Override PartName="/ppt/ink/ink1707.xml" ContentType="application/inkml+xml"/>
  <Override PartName="/ppt/ink/ink1708.xml" ContentType="application/inkml+xml"/>
  <Override PartName="/ppt/ink/ink1709.xml" ContentType="application/inkml+xml"/>
  <Override PartName="/ppt/ink/ink1710.xml" ContentType="application/inkml+xml"/>
  <Override PartName="/ppt/ink/ink1711.xml" ContentType="application/inkml+xml"/>
  <Override PartName="/ppt/ink/ink1712.xml" ContentType="application/inkml+xml"/>
  <Override PartName="/ppt/ink/ink1713.xml" ContentType="application/inkml+xml"/>
  <Override PartName="/ppt/ink/ink1714.xml" ContentType="application/inkml+xml"/>
  <Override PartName="/ppt/ink/ink1715.xml" ContentType="application/inkml+xml"/>
  <Override PartName="/ppt/ink/ink1716.xml" ContentType="application/inkml+xml"/>
  <Override PartName="/ppt/ink/ink1717.xml" ContentType="application/inkml+xml"/>
  <Override PartName="/ppt/ink/ink1718.xml" ContentType="application/inkml+xml"/>
  <Override PartName="/ppt/ink/ink1719.xml" ContentType="application/inkml+xml"/>
  <Override PartName="/ppt/ink/ink1720.xml" ContentType="application/inkml+xml"/>
  <Override PartName="/ppt/ink/ink1721.xml" ContentType="application/inkml+xml"/>
  <Override PartName="/ppt/ink/ink1722.xml" ContentType="application/inkml+xml"/>
  <Override PartName="/ppt/ink/ink1723.xml" ContentType="application/inkml+xml"/>
  <Override PartName="/ppt/ink/ink1724.xml" ContentType="application/inkml+xml"/>
  <Override PartName="/ppt/ink/ink1725.xml" ContentType="application/inkml+xml"/>
  <Override PartName="/ppt/ink/ink1726.xml" ContentType="application/inkml+xml"/>
  <Override PartName="/ppt/ink/ink1727.xml" ContentType="application/inkml+xml"/>
  <Override PartName="/ppt/ink/ink1728.xml" ContentType="application/inkml+xml"/>
  <Override PartName="/ppt/ink/ink1729.xml" ContentType="application/inkml+xml"/>
  <Override PartName="/ppt/ink/ink1730.xml" ContentType="application/inkml+xml"/>
  <Override PartName="/ppt/ink/ink1731.xml" ContentType="application/inkml+xml"/>
  <Override PartName="/ppt/ink/ink1732.xml" ContentType="application/inkml+xml"/>
  <Override PartName="/ppt/ink/ink1733.xml" ContentType="application/inkml+xml"/>
  <Override PartName="/ppt/ink/ink1734.xml" ContentType="application/inkml+xml"/>
  <Override PartName="/ppt/ink/ink1735.xml" ContentType="application/inkml+xml"/>
  <Override PartName="/ppt/ink/ink1736.xml" ContentType="application/inkml+xml"/>
  <Override PartName="/ppt/ink/ink1737.xml" ContentType="application/inkml+xml"/>
  <Override PartName="/ppt/ink/ink1738.xml" ContentType="application/inkml+xml"/>
  <Override PartName="/ppt/ink/ink1739.xml" ContentType="application/inkml+xml"/>
  <Override PartName="/ppt/ink/ink1740.xml" ContentType="application/inkml+xml"/>
  <Override PartName="/ppt/ink/ink1741.xml" ContentType="application/inkml+xml"/>
  <Override PartName="/ppt/ink/ink1742.xml" ContentType="application/inkml+xml"/>
  <Override PartName="/ppt/ink/ink1743.xml" ContentType="application/inkml+xml"/>
  <Override PartName="/ppt/ink/ink1744.xml" ContentType="application/inkml+xml"/>
  <Override PartName="/ppt/ink/ink1745.xml" ContentType="application/inkml+xml"/>
  <Override PartName="/ppt/ink/ink1746.xml" ContentType="application/inkml+xml"/>
  <Override PartName="/ppt/ink/ink1747.xml" ContentType="application/inkml+xml"/>
  <Override PartName="/ppt/ink/ink1748.xml" ContentType="application/inkml+xml"/>
  <Override PartName="/ppt/ink/ink1749.xml" ContentType="application/inkml+xml"/>
  <Override PartName="/ppt/ink/ink1750.xml" ContentType="application/inkml+xml"/>
  <Override PartName="/ppt/ink/ink1751.xml" ContentType="application/inkml+xml"/>
  <Override PartName="/ppt/ink/ink1752.xml" ContentType="application/inkml+xml"/>
  <Override PartName="/ppt/ink/ink1753.xml" ContentType="application/inkml+xml"/>
  <Override PartName="/ppt/ink/ink1754.xml" ContentType="application/inkml+xml"/>
  <Override PartName="/ppt/ink/ink1755.xml" ContentType="application/inkml+xml"/>
  <Override PartName="/ppt/ink/ink1756.xml" ContentType="application/inkml+xml"/>
  <Override PartName="/ppt/ink/ink1757.xml" ContentType="application/inkml+xml"/>
  <Override PartName="/ppt/ink/ink1758.xml" ContentType="application/inkml+xml"/>
  <Override PartName="/ppt/ink/ink1759.xml" ContentType="application/inkml+xml"/>
  <Override PartName="/ppt/ink/ink1760.xml" ContentType="application/inkml+xml"/>
  <Override PartName="/ppt/ink/ink1761.xml" ContentType="application/inkml+xml"/>
  <Override PartName="/ppt/ink/ink1762.xml" ContentType="application/inkml+xml"/>
  <Override PartName="/ppt/ink/ink1763.xml" ContentType="application/inkml+xml"/>
  <Override PartName="/ppt/ink/ink1764.xml" ContentType="application/inkml+xml"/>
  <Override PartName="/ppt/ink/ink1765.xml" ContentType="application/inkml+xml"/>
  <Override PartName="/ppt/ink/ink1766.xml" ContentType="application/inkml+xml"/>
  <Override PartName="/ppt/ink/ink1767.xml" ContentType="application/inkml+xml"/>
  <Override PartName="/ppt/ink/ink1768.xml" ContentType="application/inkml+xml"/>
  <Override PartName="/ppt/ink/ink1769.xml" ContentType="application/inkml+xml"/>
  <Override PartName="/ppt/ink/ink1770.xml" ContentType="application/inkml+xml"/>
  <Override PartName="/ppt/ink/ink1771.xml" ContentType="application/inkml+xml"/>
  <Override PartName="/ppt/ink/ink1772.xml" ContentType="application/inkml+xml"/>
  <Override PartName="/ppt/ink/ink1773.xml" ContentType="application/inkml+xml"/>
  <Override PartName="/ppt/ink/ink1774.xml" ContentType="application/inkml+xml"/>
  <Override PartName="/ppt/ink/ink1775.xml" ContentType="application/inkml+xml"/>
  <Override PartName="/ppt/ink/ink1776.xml" ContentType="application/inkml+xml"/>
  <Override PartName="/ppt/ink/ink1777.xml" ContentType="application/inkml+xml"/>
  <Override PartName="/ppt/ink/ink1778.xml" ContentType="application/inkml+xml"/>
  <Override PartName="/ppt/ink/ink1779.xml" ContentType="application/inkml+xml"/>
  <Override PartName="/ppt/ink/ink1780.xml" ContentType="application/inkml+xml"/>
  <Override PartName="/ppt/ink/ink1781.xml" ContentType="application/inkml+xml"/>
  <Override PartName="/ppt/ink/ink1782.xml" ContentType="application/inkml+xml"/>
  <Override PartName="/ppt/ink/ink1783.xml" ContentType="application/inkml+xml"/>
  <Override PartName="/ppt/ink/ink1784.xml" ContentType="application/inkml+xml"/>
  <Override PartName="/ppt/ink/ink1785.xml" ContentType="application/inkml+xml"/>
  <Override PartName="/ppt/ink/ink1786.xml" ContentType="application/inkml+xml"/>
  <Override PartName="/ppt/ink/ink1787.xml" ContentType="application/inkml+xml"/>
  <Override PartName="/ppt/ink/ink1788.xml" ContentType="application/inkml+xml"/>
  <Override PartName="/ppt/ink/ink1789.xml" ContentType="application/inkml+xml"/>
  <Override PartName="/ppt/ink/ink1790.xml" ContentType="application/inkml+xml"/>
  <Override PartName="/ppt/ink/ink1791.xml" ContentType="application/inkml+xml"/>
  <Override PartName="/ppt/ink/ink1792.xml" ContentType="application/inkml+xml"/>
  <Override PartName="/ppt/ink/ink1793.xml" ContentType="application/inkml+xml"/>
  <Override PartName="/ppt/ink/ink1794.xml" ContentType="application/inkml+xml"/>
  <Override PartName="/ppt/ink/ink1795.xml" ContentType="application/inkml+xml"/>
  <Override PartName="/ppt/ink/ink1796.xml" ContentType="application/inkml+xml"/>
  <Override PartName="/ppt/ink/ink1797.xml" ContentType="application/inkml+xml"/>
  <Override PartName="/ppt/ink/ink1798.xml" ContentType="application/inkml+xml"/>
  <Override PartName="/ppt/ink/ink1799.xml" ContentType="application/inkml+xml"/>
  <Override PartName="/ppt/ink/ink1800.xml" ContentType="application/inkml+xml"/>
  <Override PartName="/ppt/ink/ink1801.xml" ContentType="application/inkml+xml"/>
  <Override PartName="/ppt/ink/ink1802.xml" ContentType="application/inkml+xml"/>
  <Override PartName="/ppt/ink/ink1803.xml" ContentType="application/inkml+xml"/>
  <Override PartName="/ppt/ink/ink1804.xml" ContentType="application/inkml+xml"/>
  <Override PartName="/ppt/ink/ink1805.xml" ContentType="application/inkml+xml"/>
  <Override PartName="/ppt/ink/ink1806.xml" ContentType="application/inkml+xml"/>
  <Override PartName="/ppt/ink/ink1807.xml" ContentType="application/inkml+xml"/>
  <Override PartName="/ppt/ink/ink1808.xml" ContentType="application/inkml+xml"/>
  <Override PartName="/ppt/ink/ink1809.xml" ContentType="application/inkml+xml"/>
  <Override PartName="/ppt/ink/ink1810.xml" ContentType="application/inkml+xml"/>
  <Override PartName="/ppt/ink/ink1811.xml" ContentType="application/inkml+xml"/>
  <Override PartName="/ppt/ink/ink1812.xml" ContentType="application/inkml+xml"/>
  <Override PartName="/ppt/ink/ink1813.xml" ContentType="application/inkml+xml"/>
  <Override PartName="/ppt/ink/ink1814.xml" ContentType="application/inkml+xml"/>
  <Override PartName="/ppt/ink/ink1815.xml" ContentType="application/inkml+xml"/>
  <Override PartName="/ppt/ink/ink1816.xml" ContentType="application/inkml+xml"/>
  <Override PartName="/ppt/ink/ink1817.xml" ContentType="application/inkml+xml"/>
  <Override PartName="/ppt/ink/ink1818.xml" ContentType="application/inkml+xml"/>
  <Override PartName="/ppt/ink/ink1819.xml" ContentType="application/inkml+xml"/>
  <Override PartName="/ppt/ink/ink1820.xml" ContentType="application/inkml+xml"/>
  <Override PartName="/ppt/ink/ink1821.xml" ContentType="application/inkml+xml"/>
  <Override PartName="/ppt/ink/ink1822.xml" ContentType="application/inkml+xml"/>
  <Override PartName="/ppt/ink/ink1823.xml" ContentType="application/inkml+xml"/>
  <Override PartName="/ppt/ink/ink1824.xml" ContentType="application/inkml+xml"/>
  <Override PartName="/ppt/ink/ink1825.xml" ContentType="application/inkml+xml"/>
  <Override PartName="/ppt/ink/ink1826.xml" ContentType="application/inkml+xml"/>
  <Override PartName="/ppt/ink/ink1827.xml" ContentType="application/inkml+xml"/>
  <Override PartName="/ppt/ink/ink1828.xml" ContentType="application/inkml+xml"/>
  <Override PartName="/ppt/ink/ink1829.xml" ContentType="application/inkml+xml"/>
  <Override PartName="/ppt/ink/ink1830.xml" ContentType="application/inkml+xml"/>
  <Override PartName="/ppt/ink/ink1831.xml" ContentType="application/inkml+xml"/>
  <Override PartName="/ppt/ink/ink1832.xml" ContentType="application/inkml+xml"/>
  <Override PartName="/ppt/ink/ink1833.xml" ContentType="application/inkml+xml"/>
  <Override PartName="/ppt/ink/ink1834.xml" ContentType="application/inkml+xml"/>
  <Override PartName="/ppt/ink/ink1835.xml" ContentType="application/inkml+xml"/>
  <Override PartName="/ppt/ink/ink1836.xml" ContentType="application/inkml+xml"/>
  <Override PartName="/ppt/ink/ink183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303" r:id="rId3"/>
    <p:sldId id="257" r:id="rId4"/>
    <p:sldId id="258" r:id="rId5"/>
    <p:sldId id="304" r:id="rId6"/>
    <p:sldId id="266" r:id="rId7"/>
    <p:sldId id="267" r:id="rId8"/>
    <p:sldId id="271" r:id="rId9"/>
    <p:sldId id="268" r:id="rId10"/>
    <p:sldId id="273" r:id="rId11"/>
    <p:sldId id="269" r:id="rId12"/>
    <p:sldId id="270" r:id="rId13"/>
    <p:sldId id="265" r:id="rId14"/>
    <p:sldId id="272" r:id="rId15"/>
    <p:sldId id="275" r:id="rId16"/>
    <p:sldId id="274" r:id="rId17"/>
    <p:sldId id="294" r:id="rId18"/>
    <p:sldId id="259" r:id="rId19"/>
    <p:sldId id="277" r:id="rId20"/>
    <p:sldId id="278" r:id="rId21"/>
    <p:sldId id="279" r:id="rId22"/>
    <p:sldId id="280" r:id="rId23"/>
    <p:sldId id="290" r:id="rId24"/>
    <p:sldId id="281" r:id="rId25"/>
    <p:sldId id="286" r:id="rId26"/>
    <p:sldId id="291" r:id="rId27"/>
    <p:sldId id="292" r:id="rId28"/>
    <p:sldId id="287" r:id="rId29"/>
    <p:sldId id="289" r:id="rId30"/>
    <p:sldId id="288" r:id="rId31"/>
    <p:sldId id="305" r:id="rId32"/>
    <p:sldId id="297" r:id="rId33"/>
    <p:sldId id="298" r:id="rId34"/>
    <p:sldId id="299" r:id="rId35"/>
    <p:sldId id="300" r:id="rId36"/>
    <p:sldId id="301" r:id="rId37"/>
    <p:sldId id="260" r:id="rId38"/>
    <p:sldId id="262" r:id="rId39"/>
    <p:sldId id="283" r:id="rId40"/>
    <p:sldId id="284" r:id="rId41"/>
    <p:sldId id="285" r:id="rId42"/>
    <p:sldId id="261" r:id="rId43"/>
    <p:sldId id="295" r:id="rId44"/>
    <p:sldId id="296" r:id="rId45"/>
    <p:sldId id="263" r:id="rId46"/>
    <p:sldId id="302" r:id="rId4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>
        <p:scale>
          <a:sx n="75" d="100"/>
          <a:sy n="75" d="100"/>
        </p:scale>
        <p:origin x="72" y="-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6:17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28 300,'1'-1'304,"0"0"1,-1 0-1,1 0 1,0 0-1,0 0 0,0 1 1,0-1-1,0 0 1,0 0-1,0 1 1,0-1-1,0 0 0,0 1 1,0-1-1,1 1 1,-1 0-1,0-1 0,0 1 1,0 0-1,1 0 1,-1 0-1,2 0 0,1 0 115,-1 1 0,1 0 0,-1 0 0,1 0 0,-1 0 0,4 3 0,-5-3-153,1 0 1,-1 1-1,1-1 0,-1 0 1,1-1-1,-1 1 1,1 0-1,-1-1 0,1 1 1,-1-1-1,1 0 1,0 0-1,-1 0 1,5-1-1,-1-3 1875,-6 3-1807,1 1-1,-1-1 1,0 1-1,0-1 1,0 1-1,0-1 0,0 1 1,0-1-1,-1 1 1,1-1-1,0 1 1,0-1-1,0 1 0,0-1 1,0 1-1,-1-1 1,1 1-1,0 0 1,0-1-1,-1 1 1,1-1-1,-11-8 6853,3 7-5312,-20-1-1874,25 2 0,-1 1 0,1-1 0,-1 1 0,0 0 0,1 0 0,-1 0 0,0 0 0,1 1 0,-1 0 0,1-1 0,-1 1 0,-6 3 0,4 0 0,0 0 0,0 0 0,0 0 0,0 1 0,1-1 0,0 2 0,0-1 0,0 0 0,0 1 0,1 0 0,0 0 0,1 0 0,-7 13 0,3-3 0,1 1 0,1 0 0,0 0 0,-4 27 0,5-10 0,1-1 0,3 1 0,0-1 0,2 1 0,2-1 0,14 63 0,-16-90 0,-1-1 0,1 0 0,1 0 0,-1 0 0,0-1 0,1 1 0,0 0 0,0-1 0,1 0 0,7 8 0,-10-11 0,0 0 0,1 1 0,-1-1 0,0 0 0,1 0 0,-1-1 0,1 1 0,0 0 0,-1 0 0,1-1 0,-1 1 0,1-1 0,0 1 0,0-1 0,-1 0 0,1 0 0,0 1 0,0-1 0,-1 0 0,1-1 0,0 1 0,0 0 0,-1-1 0,1 1 0,0 0 0,-1-1 0,1 0 0,0 1 0,-1-1 0,1 0 0,-1 0 0,1 0 0,-1 0 0,0 0 0,1 0 0,-1-1 0,1 0 0,6-8 0,0 1 0,-1-1 0,0 0 0,-1 0 0,0-1 0,7-16 0,20-70 0,-22 53 0,-2-1 0,-2 0 0,-2 0 0,-1-88 0,-7 131 0,2 7 0,7 26 0,0-1 0,0 39 0,0-4 0,-4-51 0,18 116 0,-15-111 0,0 0 0,1 0 0,0-1 0,16 29 0,-19-41-108,1-1 0,0 0 1,0 0-1,0 0 0,6 4 0,-9-8-18,0 0 0,0 0 0,1 1-1,-1-1 1,0 0 0,1 0 0,-1 0 0,1-1-1,-1 1 1,1 0 0,0 0 0,-1-1-1,1 1 1,0-1 0,-1 0 0,1 1 0,0-1-1,0 0 1,-1 0 0,1 0 0,0 0 0,2-1-1,27-35-2817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6:50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233 928,'2'-2'783,"-1"0"-1,0 0 1,0 0 0,0 0-1,-1-1 1,1 1 0,0 0-1,-1-1 1,1 1 0,-1-1-1,0 1 1,0 0 0,0-1-1,0 1 1,-1-5 0,-12-39 6981,6 22-4911,-19-98 5846,36 191-8699,5 33 0,-14-98-5,5 18-1547,-2 0 0,3 39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41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244 712,'-16'8'3961,"-13"2"8618,0-6-273,12-8-9097,17 4-3209,-1-1 0,0 0 0,0 1 0,0-1 0,0 0 0,1 0 0,-1 1 0,0-1 0,0 0 0,1 0 0,-1 0 0,1 0 0,-1 0 0,1 0 0,0 0 0,-1 0 0,1 0 0,0 0 0,-1-1 0,1 1 0,0 0 0,0 0 0,0 0 0,0-2 0,5-31 0,-3 25 0,0 0 0,0 0 0,0 0 0,1 0 0,0 1 0,0-1 0,1 1 0,0-1 0,1 1 0,0 1 0,0-1 0,1 1 0,12-13 0,-10 13 0,1-1 0,0 2 0,0-1 0,1 1 0,0 1 0,0 0 0,0 0 0,1 1 0,17-5 0,-11 5 0,-1 1 0,1 1 0,-1 0 0,1 1 0,0 1 0,0 1 0,-1 0 0,1 1 0,0 1 0,-1 0 0,0 1 0,0 1 0,0 1 0,19 9 0,-21-7 0,1 1 0,-1 0 0,-1 1 0,0 1 0,0 0 0,-1 1 0,-1 0 0,0 0 0,0 2 0,-1-1 0,-1 1 0,-1 1 0,9 17 0,-13-23 0,-1-1 0,0 1 0,0 0 0,-1 0 0,0 0 0,0 0 0,-1 0 0,0 0 0,-1 0 0,0 0 0,0 0 0,-1 1 0,-1-1 0,1 0 0,-1 0 0,-1-1 0,0 1 0,0 0 0,0-1 0,-1 1 0,-1-1 0,1 0 0,-1-1 0,-1 1 0,-9 10 0,-11 7 0,-1-2 0,-1-1 0,0-1 0,-48 26 0,-34 24 0,93-59 0,1 1 0,0 1 0,2 1 0,-18 20 0,29-30 0,-1 0 0,1 0 0,0 0 0,1 0 0,-1 0 0,1 1 0,0-1 0,0 1 0,1-1 0,-1 1 0,1 0 0,1 0 0,-1 0 0,1 10 0,1-8 0,0 0 0,0 0 0,1 0 0,0 0 0,1-1 0,0 1 0,0-1 0,0 0 0,1 1 0,5 6 0,-4-6 0,1 0 0,-1-1 0,2 0 0,-1-1 0,0 1 0,1-1 0,1 0 0,-1-1 0,1 0 0,-1 0 0,1 0 0,1-1 0,-1 0 0,1-1 0,-1 0 0,1 0 0,0-1 0,0 0 0,16 1 0,-14-4-56,0 1-1,0-1 1,-1-1 0,1 0-1,0-1 1,-1 0 0,1 0 0,17-9-1,-15 4-442,1 0 0,-2 0 0,1-2 0,-1 1-1,18-20 1,-17 17-5840,1 0 1,27-19-1,12 0-1835,-24 18 6187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6:32.39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09 1 156,'18'4'2288,"1"5"5251,-19-9-7148,1 1-1,-1 0 1,1-1 0,-1 1 0,1 0 0,-1 0-1,1 0 1,-1-1 0,1 1 0,-1 0 0,0 0-1,0 0 1,1 0 0,-1 0 0,0-1 0,0 1-1,0 0 1,0 2 0,-5 15 1419,-18 42 1112,10-22-582,-33 61-1,40-87-1956,-1-1-1,-1 0 0,0 0 1,-1-1-1,0 0 0,0 0 1,-1-1-1,0 0 0,-14 8 1,8-6-258,1-1 114,1-1 0,-1 0 1,0-1-1,-26 9 0,37-15-206,0-1 1,0 0-1,-1 0 1,1 0-1,0-1 1,-1 1-1,1-1 1,-1 0-1,1-1 1,0 1-1,-1-1 1,1 1-1,-1-1 0,1-1 1,0 1-1,0-1 1,0 1-1,0-1 1,0 0-1,0-1 1,0 1-1,1-1 1,-5-3-1,3 0-34,1 0 1,-1 0-1,1 0 0,0 0 1,0-1-1,1 0 1,0 0-1,0 0 0,1 0 1,0 0-1,0 0 0,1-1 1,-1 1-1,2-1 1,-1 1-1,1-10 0,0 17-2,1-1 1,-1 1-1,0-1 0,1 1 0,-1 0 0,0-1 0,1 1 0,-1 0 0,0-1 0,1 1 0,-1 0 0,0 0 0,1-1 1,-1 1-1,1 0 0,-1 0 0,1-1 0,-1 1 0,1 0 0,-1 0 0,1 0 0,-1 0 0,1 0 0,-1 0 0,1 0 1,-1 0-1,0 0 0,1 0 0,-1 0 0,1 0 0,0 1 0,18 1 4,-19-2-1,12 3 6,-2 0-1,1 1 1,0 0 0,-1 1 0,0 0 0,15 10 0,54 44 9,-58-41 3,-9-9-37,1 0 0,0 0 1,0-1-1,28 12 0,-1-1-2449,-29-13-1861,0 0 0,17 5-1,-8-15-7637,-7-3 9193,0-1 675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6:32.78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9 7 660,'8'-3'2870,"-6"3"-1580,-1-1-1,1 0 1,-1 1 0,1-1 0,0 1-1,-1 0 1,1 0 0,0 0 0,-1 0-1,4 0 1,10 9 580,-1 6-13,-1 0-1,22 31 1,-30-37-1231,-1 0 1,1 0 0,-1 0 0,-1 0 0,0 1 0,0-1-1,-1 1 1,2 10 0,-1 17-282,-2 0-1,-1 0 1,-5 41-1,-27 109 247,18-126-591,-23 63 0,36-120-415,-1 0 0,0 0 0,0-1 0,0 1 1,-1 0-1,-4 6 0,4-8-521,0 1 1,0-1 0,0 1-1,0-1 1,0 0-1,0 0 1,0 0 0,-1 0-1,1-1 1,-1 0 0,-5 2-1,4-2-532,0 0 1,0 0-1,-1-1 0,1 0 0,0 0 0,-1 0 0,-9-2 1,-20-9-2359,21 4 1392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6:34.50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3 41 368,'40'-41'16683,"-36"52"-15373,3 13-1435,-4-6 409,-1 0 1,-1-1 0,-1 1-1,0 0 1,-1 0 0,-1-1 0,0 1-1,-2-1 1,0 1 0,-1-1-1,0 0 1,-2-1 0,0 1-1,-1-2 1,0 1 0,-1-1-1,-1 0 1,0 0 0,-2-1 0,-22 22-1,33-35-273,-14 13 66,-1-1 0,-25 16 0,37-26-74,0-1 1,0 1-1,0-1 0,0 0 0,0-1 0,-1 1 0,1-1 0,-1 0 1,1 0-1,-1 0 0,1-1 0,-1 1 0,1-1 0,-1 0 0,0 0 1,1-1-1,-7-1 0,8 1-3,0-1 0,1 1 1,-1-1-1,0 0 0,1 0 1,0 0-1,-1 0 0,1 0 0,0 0 1,0-1-1,0 1 0,1-1 1,-1 1-1,0-1 0,1 0 0,0 0 1,0 0-1,0 0 0,0 0 1,0 0-1,0 0 0,0-6 0,0 3-4,1 0-1,-1 0 1,1 0-1,0 0 1,1 0-1,-1 0 1,1 0-1,0 1 1,1-1-1,-1 0 0,3-5 1,-2 6-1,1 1 1,-1 0-1,0 0 1,1 0-1,0 0 1,0 1-1,0-1 1,0 1-1,1 0 1,-1 0-1,1 0 1,7-4-1,-5 4-1,0 1-1,-1 0 1,2 0-1,-1 1 1,0-1-1,0 1 0,0 1 1,1-1-1,6 2 1,2-1 1,0 0 0,-1 2 0,1 0-1,0 1 1,-1 0 0,0 1 0,0 1 0,0 0 0,0 1 0,-1 0 0,19 12 0,21 13-2796,-33-19-1233,0-1-3892,-1-17-533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6:35.31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 0 72,'-5'5'4269,"4"-4"-3202,0 1 0,1-1 0,-1 0 0,0 1 0,0-1 0,0 3 1,1 12 2690,2-11-3693,0-1 0,1 0 0,-1 0 0,1 1 0,0-2 0,4 5 0,-7-8-44,26 31 1491,-11-15-404,-1 0-1,-1 1 0,-1 1 1,14 25-1,16 38 633,14 27-340,-49-90-833,0 0-1,-1 0 1,-1 1 0,4 27-1,-2 37 530,-3 1-1,-8 103 0,1-42-681,3-144-561,0 0 1,0-1-1,0 1 1,0-1-1,0 1 1,0-1-1,0 1 1,0-1-1,0 1 1,0-1-1,0 1 1,0-1-1,-1 1 0,1-1 1,0 1-1,0-1 1,0 1-1,-1-1 1,1 1-1,0-1 1,-1 1-1,1-1 1,0 0-1,-1 1 1,0 0-1,-10-6-8434,-2-9-1997,9 8 6775,-6-10 406,0 0 1167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6:40.470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6 7 1104,'-17'-7'8657,"12"7"-8473,2 5-308,3 2-416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7:06.958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44 0 384,'4'2'13276,"-11"2"-15746,-19 2-6640,12-6 7262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7:12.919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560 230 864,'20'-17'17301,"-17"22"-16520,-3-4-740,1-1-1,-1 1 0,1-1 0,-1 1 1,0-1-1,1 1 0,-1 0 0,1-1 1,-1 1-1,0 0 0,0-1 0,1 1 1,-1 0-1,0-1 0,0 1 0,0 0 1,0-1-1,1 1 0,-1 0 0,0-1 1,0 1-1,-1 0 0,1 0 0,0-1 1,0 1-1,0 0 0,0-1 0,-1 1 1,1 0-1,0-1 0,0 1 0,-2 1 1,-19 13 963,2-2 87,-25 37 2720,29-35-2980,1 1 1,0 1-1,-18 30 0,17-24-109,-1 0 0,-1-1-1,-33 32 1,-69 63-348,-126 126-374,107-106 0,46-49 0,30-30 0,-2-2 0,-80 53 0,-47 0 0,53-34 0,135-73 0,-76 45 0,-73 59 0,100-66 0,-76 67 0,104-82 0,-2-2 0,0-1 0,-1-1 0,-34 21 0,56-40 0,-47 28 0,-1-2 0,-64 22 0,10-5 0,54-21 0,18-6 0,26-16 0,8-2 0,0 0 0,-1 1 0,1-1 0,0 0 0,0 1 0,-1-1 0,1 1 0,0-1 0,0 1 0,0 0 0,0-1 0,0 1 0,0 0 0,0 0 0,0 0 0,0-1 0,-1 3 0,-49 22 0,6-3 0,42-22 0,-2 1 0,6 2 0,6 0 0,68 4 0,-51-4 0,29 1 0,-24-4 0,302-4 0,-145 2 0,48-1 0,-62-4 0,83-7 0,-38-20 0,-80 27 0,-19 2 0,-5-14 0,-44 5 0,-23 9 0,-32 4 0,1-1 0,0 0 0,27-9 0,-12 2 0,58-8 0,127-27 0,-29 7 0,36 17 0,-140 3 0,-50 10 0,50-6 0,-27 6 0,-35 4 0,-1 1 0,1 1 0,23 1 0,120 0 0,7 25 0,-147-24 0,-14 0 0,-1 0 0,1 0 0,12 4 0,-14-4 0,1 0 0,-1 0 0,0-1 0,15 0 0,18 2 0,25 6 0,90 1 0,-68-6 0,213 21 0,-240-18 0,88 19 0,-25-3 0,71 3 0,-140-18 0,0 1 0,76 23 0,-91-22 0,-1-1 0,2-2 0,-1-2 0,57-2 0,46 3 0,-6-12 0,-83 2 0,88 5 0,-112 3 0,-15-1 0,-1-1 0,1 0 0,0-1 0,-1 0 0,1-1 0,-1-1 0,18-3 0,-13 0 0,1 0 0,-1 2 0,1 0 0,-1 1 0,1 1 0,0 1 0,0 1 0,20 3 0,-9-2 0,-1 0 0,34-3 0,36 2 0,40 8 0,-74-8 0,-50-2 0,1 1 0,-1 0 0,0 1 0,23 5 0,6-3 0,-18-2 0,121 17 0,-108-14 0,0 1 0,49 14 0,-62-13 0,-21-5 0,0 0 0,-1 0 0,1 0 0,-1 0 0,1 1 0,-1 0 0,0 0 0,6 4 0,-1 0 0,0 0 0,0-1 0,0 0 0,18 7 0,-19-10 0,-6-2 0,0 1 0,-1-1 0,1 0 0,-1 1 0,1 0 0,-1-1 0,1 1 0,-1 0 0,0 0 0,1 0 0,1 1 0,-1 0 0,-2-1 0,1-1 0,0 1 0,0-1 0,0 1 0,0-1 0,-1 1 0,1-1 0,0 1 0,0-1 0,0 0 0,0 0 0,0 1 0,0-1 0,0 0 0,0 0 0,0 0 0,0 0 0,0 0 0,0 0 0,2-1 0,-1 1 0,-1-2 0,2-3 0,0 0 0,1 0 0,0 0 0,8-7 0,-1 0 0,75-65 0,-56 47 0,0 2 0,2 1 0,55-35 0,24-20 0,-66 48 0,64-39 0,70-39 0,-123 71 0,104-72 0,-74 53 0,-28 19 0,70-60 0,-109 87 0,30-30 0,-38 33 0,-1 1 0,1 0 0,1 1 0,0 0 0,0 1 0,1 0 0,23-10 0,40-11 0,100-52 0,-83 31 0,150-80 0,-167 98 0,151-45 0,-138 51 0,89-41 0,-81 15 0,-39 18 0,5-6 0,-25 15 0,29-12 0,-44 26 0,36-24 0,-10-8 0,-44 38 0,-5 4 0,0 1 0,0-1 0,1 1 0,-1 0 0,0-1 0,1 1 0,-1 0 0,1-1 0,-1 1 0,0 0 0,1-1 0,-1 1 0,1 0 0,-1 0 0,1-1 0,-1 1 0,1 0 0,-1 0 0,1 0 0,-1 0 0,2 0 0,-1-2 0,0 1 0,1 0 0,-1-1 0,0 1 0,0-1 0,0 1 0,0-1 0,0 1 0,0-1 0,0 0 0,0 0 0,-1 1 0,1-4 0,0 2 0,26-58 0,-28 60 0,0 0 0,0 0 0,0 0 0,0 0 0,0 0 0,0 0 0,0 0 0,0 1 0,-1-1 0,1 0 0,-3 0 0,-235-72 0,65 19 0,79 31 0,-127-14 0,117 22 0,-155-12 0,63 8 0,-17 2 0,-27-4 0,-210-30 0,-2 42 0,69 29 0,-103-21 0,481 0 0,-519-3 0,201 26 0,155-8 0,-92-5 0,151-6 0,-153 20 0,174-11 0,-100 7 0,33-5 0,-31-1 0,-339 19 0,478-28 0,-69 4 0,-71 7 0,-174 13 0,42-31 0,-6-26 0,149 15 0,157 11 0,14 2 0,0 0 0,0 0 0,0 1 0,0-1 0,0 2 0,0-1 0,0 0 0,0 1 0,0 1 0,-7 1 0,59 42-8346,-20-19 2989,18 23-9651,-32-32 12108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7:21.592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321 1260 164,'3'4'1505,"-3"-4"-1255,0 1 1,0-1 0,1 1 0,-1 0-1,0-1 1,0 1 0,0 0 0,1-1 0,-1 1-1,0 0 1,0-1 0,0 1 0,0 0-1,-1-1 1,1 1 0,0-1 0,0 2-1,-19 6 5155,-69 7 1723,55-11-5073,-36 10 0,-26 13 1005,-107 46-1,58-23-765,108-40-2112,0 2 1,0 2 0,1 1-1,-42 25 1,32-10-180,-61 36 589,42-27-571,60-37-21,-1 1 0,1-1 0,0 1 0,1 0 0,-1 0 0,0 1 0,1-1 0,-5 7 0,-23 36 0,23-33 0,5-7 0,0 0 0,1 0 0,0 0 0,0 0 0,0 0 0,1 1 0,0-1 0,-1 11 0,2-10 0,-1 0 0,0 0 0,0 0 0,-1-1 0,0 1 0,0 0 0,-4 7 0,6-13 0,0 1 0,-1-1 0,1 1 0,1-1 0,-1 1 0,0-1 0,0 1 0,0-1 0,1 1 0,-1-1 0,1 0 0,-1 1 0,1-1 0,0 0 0,-1 1 0,1-1 0,1 2 0,17 22 0,-15-22 0,0 1 0,1-1 0,-1 0 0,1 0 0,0 0 0,0-1 0,0 0 0,0 0 0,0 0 0,1 0 0,-1-1 0,0 0 0,11 1 0,9 0 0,45-4 0,-31 1 0,260-19 0,-269 14 0,41-11 0,4-1 0,-74 18 0,0 0 0,0 0 0,-1 0 0,1-1 0,0 1 0,0 0 0,-1-1 0,1 1 0,0 0 0,-1-1 0,1 1 0,-1-1 0,1 1 0,0 0 0,-1-1 0,1 0 0,-1 1 0,1-1 0,-1 1 0,1-1 0,-1 0 0,0 1 0,1-1 0,-1 0 0,0 1 0,0-1 0,1-1 0,-4 1 0,0 1 0,0-1 0,0 1 0,-1-1 0,1 1 0,0 0 0,-6 1 0,8-1 0,-191 28 0,80-8 0,-132 25 0,243-45 0,-1 0 0,1 0 0,-1 1 0,1-1 0,-1 1 0,1-1 0,-1 1 0,1 0 0,0 0 0,0-1 0,-1 1 0,1 0 0,0 0 0,-1 1 0,1-1 0,1-1 0,0 1 0,0-1 0,0 0 0,0 1 0,0-1 0,0 1 0,0-1 0,0 1 0,0-1 0,0 0 0,0 1 0,0-1 0,0 1 0,0-1 0,0 1 0,0-1 0,0 0 0,0 1 0,1-1 0,-1 1 0,0-1 0,0 0 0,0 1 0,1-1 0,-1 0 0,0 1 0,1-1 0,-1 0 0,1 1 0,2 2 0,1-1 0,-1 1 0,1-1 0,0 0 0,0 0 0,0 0 0,8 2 0,20 5 0,0-2 0,1-1 0,0-1 0,0-2 0,57-2 0,168-26 0,-158 12 0,193-36 0,-236 35 0,0-2 0,-2-3 0,58-28 0,-103 42 0,1-1 0,-1 0 0,0-1 0,0 0 0,0 0 0,-1-1 0,13-14 0,-20 19 0,0 1 0,0-1 0,0 0 0,0 1 0,0-1 0,-1 0 0,1 0 0,-1-1 0,0 1 0,0 0 0,0 0 0,0-1 0,-1 1 0,1 0 0,-1-1 0,0 1 0,0 0 0,0-1 0,0 1 0,-1 0 0,1-1 0,-1 1 0,0 0 0,0-1 0,0 1 0,0 0 0,-1 0 0,1 0 0,-1 0 0,0 0 0,-2-3 0,-8-8 0,-1 0 0,0 1 0,0 0 0,-1 1 0,-1 1 0,0 0 0,-22-12 0,-123-54 0,81 43 0,38 14 0,-170-71 0,183 81 0,-1 2 0,1 1 0,-2 1 0,1 1 0,-52-1 0,50 7 0,-1 0 0,0 2 0,-59 14 0,74-12 0,1 0 0,-1 1 0,1 0 0,1 2 0,-1 0 0,2 0 0,-1 2 0,-24 19 0,38-28 0,0 0 0,0 0 0,0 0 0,0 0 0,0 0 0,0 1 0,0-1 0,0 0 0,1 0 0,-1 0 0,0 1 0,1-1 0,-1 0 0,1 1 0,0-1 0,-1 0 0,1 1 0,0-1 0,0 1 0,0-1 0,0 1 0,0-1 0,0 0 0,0 1 0,0-1 0,1 1 0,-1-1 0,1 0 0,-1 1 0,1-1 0,-1 0 0,1 1 0,0-1 0,-1 0 0,1 0 0,0 0 0,1 2 0,1 0 0,0 0 0,1 0 0,-1 0 0,1 0 0,0 0 0,-1-1 0,1 1 0,0-1 0,1 0 0,6 2 0,6 0 0,0 0 0,0-1 0,0-2 0,0 1 0,1-2 0,-1 0 0,0-1 0,30-6 0,-1-3 0,-2-1 0,47-19 0,-44 11 0,-1-1 0,-1-3 0,82-55 0,-68 34 0,-2-2 0,56-58 0,-81 70 0,-1-1 0,49-73 0,-62 79 0,-2 0 0,-1-2 0,-1 1 0,17-57 0,-29 81 0,0 0 0,0 0 0,-1 0 0,0-1 0,0 1 0,-1 0 0,0 0 0,0-1 0,0 1 0,-1 0 0,0 0 0,0-1 0,-1 1 0,0 0 0,0 0 0,0 0 0,0 1 0,-1-1 0,0 1 0,0-1 0,-1 1 0,0 0 0,0 0 0,0 0 0,0 1 0,-1-1 0,1 1 0,-1 0 0,-6-3 0,-4-2 0,0 1 0,0 1 0,-1 1 0,0 0 0,0 1 0,-1 0 0,1 2 0,-34-4 0,-8 4 0,-74 4 0,119 0 0,-68 3 0,1 4 0,0 4 0,-127 34 0,163-33 0,1 2 0,0 2 0,1 2 0,1 2 0,1 1 0,1 2 0,-68 55 0,82-56 0,1 1 0,1 2 0,1 0 0,1 2 0,1 0 0,-18 36 0,25-38 0,1 0 0,1 1 0,1 1 0,1 0 0,2 0 0,0 0 0,-3 47 0,9-63 0,1 0 0,0-1 0,0 1 0,1 0 0,1 0 0,0-1 0,1 1 0,0-1 0,0 0 0,1 0 0,1 0 0,0 0 0,0-1 0,1 0 0,1 0 0,-1 0 0,2-1 0,-1 0 0,1 0 0,1-1 0,-1 0 0,1 0 0,1-1 0,-1-1 0,1 1 0,0-1 0,1-1 0,0 0 0,-1-1 0,2 0 0,-1 0 0,20 3 0,-9-4 0,1 0 0,0-1 0,0-2 0,-1 0 0,1-1 0,0-2 0,33-7 0,-24 2 0,-1-2 0,-1-1 0,0-1 0,50-29 0,-30 9 0,-1-2 0,-1-3 0,-2-1 0,-2-3 0,52-61 0,-60 60 0,-3-1 0,39-65 0,-56 80 0,-2 0 0,0 0 0,-2-1 0,-2-1 0,12-49 0,-20 73 0,-1-1 0,-1 1 0,1 0 0,-1-1 0,0 0 0,0 1 0,-1-1 0,1 1 0,-2 0 0,1-1 0,-1 1 0,0 0 0,0 0 0,0 0 0,-1 0 0,-4-6 0,3 5 0,-1 2 0,0-1 0,-1 1 0,1 0 0,-1 0 0,0 0 0,0 1 0,0-1 0,0 2 0,-1-1 0,0 1 0,0 0 0,-13-4 0,-6 0 0,0 1 0,-1 1 0,0 2 0,-1 0 0,-42 2 0,-136 22 0,137-9 0,1 2 0,0 4 0,2 2 0,0 3 0,1 3 0,-77 44 0,96-43 0,1 1 0,2 3 0,1 2 0,1 1 0,2 2 0,1 2 0,2 1 0,-55 80 0,53-62 0,2 1 0,3 2 0,-42 105 0,73-158 0,-1 1 0,1-1 0,0 1 0,1 0 0,0 0 0,0-1 0,1 1 0,0 11 0,0-17 0,1 1 0,-1 0 0,1-1 0,0 1 0,0-1 0,0 1 0,0-1 0,0 1 0,0-1 0,1 0 0,-1 1 0,1-1 0,0 0 0,-1 0 0,1 0 0,0-1 0,0 1 0,0 0 0,1-1 0,-1 1 0,0-1 0,1 1 0,-1-1 0,0 0 0,1 0 0,0-1 0,3 2 0,2-1 0,0 0 0,-1 0 0,1-1 0,0 0 0,-1-1 0,1 1 0,0-1 0,-1-1 0,1 0 0,-1 0 0,1 0 0,-1-1 0,0 0 0,0 0 0,0-1 0,-1 0 0,12-9 0,8-7 0,-2-1 0,40-43 0,15-26 0,-5-4 0,-3-3 0,70-131 0,-135 219 0,61-117 0,-57 105 0,-1 0 0,-1-1 0,-1 0 0,4-25 0,-10 43 0,0 0 0,0 1 0,-1-1 0,0 0 0,0 0 0,0 1 0,0-1 0,0 0 0,-1 0 0,0 1 0,0-1 0,0 1 0,0-1 0,0 0 0,-1 1 0,1 0 0,-1-1 0,0 1 0,0 0 0,-1 0 0,1 0 0,0 0 0,-1 0 0,0 1 0,0-1 0,0 1 0,0 0 0,0 0 0,0 0 0,0 0 0,-1 0 0,1 1 0,-1-1 0,1 1 0,-1 0 0,1 0 0,-8-1 0,-2 1 0,1 0 0,-1 1 0,1 0 0,-1 1 0,1 0 0,0 1 0,-1 0 0,-22 8 0,-1 3 0,-55 28 0,31-9 0,1 4 0,3 2 0,0 2 0,3 3 0,-95 98 0,43-22 0,-130 189 0,230-300 0,-1 0 0,1 0 0,1 0 0,-1 0 0,1 1 0,-5 18 0,8-25 0,1 1 0,0 0 0,0-1 0,0 1 0,0 0 0,0-1 0,0 1 0,0 0 0,1-1 0,0 1 0,-1-1 0,1 1 0,0 0 0,0-1 0,0 0 0,1 1 0,-1-1 0,1 0 0,-1 0 0,1 1 0,0-1 0,0-1 0,-1 1 0,1 0 0,1 0 0,-1-1 0,0 1 0,3 1 0,3 1 0,-1-1 0,1 0 0,0 0 0,0 0 0,0-1 0,0 0 0,0-1 0,0 0 0,0 0 0,1-1 0,-1 0 0,0 0 0,12-3 0,7-1 0,-1-1 0,47-17 0,-43 10 0,-1-1 0,0-2 0,-1 0 0,-1-2 0,-1-1 0,0-2 0,-1 0 0,-1-1 0,-1-2 0,-1 0 0,-1-2 0,-2 0 0,0-1 0,23-43 0,-40 67 0,-1-1 0,0 1 0,0-1 0,1 1 0,-1-1 0,-1 0 0,1 1 0,0-1 0,-1 0 0,1 0 0,-1 1 0,0-1 0,0 0 0,0 0 0,0 0 0,-1 1 0,0-6 0,0 7 0,0-1 0,0 1 0,-1-1 0,1 1 0,0 0 0,0-1 0,-1 1 0,1 0 0,-1 0 0,1 0 0,-1 0 0,0 0 0,1 0 0,-1 1 0,0-1 0,1 0 0,-1 1 0,0-1 0,0 1 0,0 0 0,1 0 0,-1-1 0,0 1 0,0 0 0,0 1 0,0-1 0,-1 0 0,-13 2 0,0 0 0,0 1 0,0 1 0,1 0 0,0 1 0,-15 7 0,-88 47 0,103-50 0,-74 43 0,2 5 0,4 3 0,-102 93 0,183-151 0,-15 13 0,0 1 0,-28 35 0,45-50 0,-1-1 0,1 1 0,-1-1 0,1 1 0,0 0 0,-1-1 0,1 1 0,0 0 0,-1-1 0,1 1 0,0 0 0,0-1 0,0 1 0,-1 0 0,1-1 0,0 1 0,0 0 0,0-1 0,0 1 0,0 0 0,1-1 0,-1 1 0,0 0 0,0 0 0,0-1 0,1 2 0,0-1 0,-1-1 0,1 1 0,0 0 0,0-1 0,0 1 0,0 0 0,0-1 0,0 1 0,0-1 0,0 1 0,0-1 0,0 1 0,0-1 0,2 0 0,5 2 0,0-2 0,1 1 0,11-1 0,-19 0 0,21-2 0,0-1 0,0-1 0,-1-1 0,0-1 0,0-1 0,22-10 0,117-65 0,228-161 0,-106 61 0,-200 132 0,227-143 0,-17-22 0,-225 158 0,-3-2 0,-2-3 0,58-77 0,-116 134 0,0-1 0,-1 1 0,1-1 0,-1 0 0,-1 1 0,1-1 0,1-8 0,-3 13 0,-1 0 0,0-1 0,1 1 0,-1 0 0,0 0 0,0-1 0,0 1 0,0 0 0,0-1 0,-1 1 0,1 0 0,0 0 0,-1-1 0,1 1 0,0 0 0,-1 0 0,1 0 0,-1 0 0,0 0 0,1-1 0,-1 1 0,0 0 0,0 0 0,0 1 0,0-1 0,0 0 0,0 0 0,0 0 0,0 1 0,0-1 0,0 0 0,0 1 0,0-1 0,0 1 0,-1-1 0,1 1 0,0 0 0,0-1 0,-1 1 0,1 0 0,0 0 0,0 0 0,-2 0 0,-6 0 0,0-1 0,1 2 0,-1-1 0,0 1 0,0 1 0,1-1 0,-14 6 0,-63 26 0,56-20 0,-73 32 0,3 5 0,1 5 0,3 3 0,3 5 0,-97 85 0,125-90 0,-95 110 0,121-121 0,2 2 0,2 2 0,-32 66 0,56-98 0,1 0 0,1 1 0,1 0 0,1 1 0,-5 23 0,10-38 0,1 0 0,-1 1 0,1-1 0,0 1 0,1-1 0,-1 0 0,1 1 0,1-1 0,2 9 0,-3-12 0,1 1 0,0-1 0,0 1 0,0-1 0,0 0 0,1 1 0,-1-1 0,1-1 0,-1 1 0,1 0 0,0-1 0,0 1 0,1-1 0,-1 0 0,0 0 0,7 3 0,-3-3 0,2 1 0,-1-1 0,0 0 0,0 0 0,1-1 0,-1-1 0,0 1 0,1-1 0,-1-1 0,1 1 0,11-4 0,9-2 0,0-1 0,27-12 0,19-11 0,-1-4 0,104-63 0,129-106 0,-304 201 0,433-335 0,-337 247 0,-4-5 0,92-116 0,-171 190 0,17-26 0,-30 41 0,0 1 0,0-1 0,0 1 0,-1-1 0,0 0 0,0 0 0,-1 0 0,1 0 0,-1 0 0,0-13 0,-1 18 0,0-1 0,0 0 0,0 0 0,-1 0 0,1 0 0,-1 0 0,1 0 0,-1 0 0,0 1 0,0-1 0,0 0 0,0 0 0,0 1 0,0-1 0,0 1 0,-1-1 0,1 1 0,-3-3 0,1 2 0,0 0 0,0 1 0,-1-1 0,1 1 0,0-1 0,-1 1 0,1 0 0,-1 0 0,-5 0 0,-3 0 0,0 0 0,1 2 0,-1-1 0,0 1 0,-16 4 0,-15 6 0,2 1 0,-1 3 0,-47 23 0,26-6 0,-73 49 0,70-36 0,2 4 0,3 2 0,-109 116 0,131-121 0,1 1 0,3 2 0,2 1 0,2 2 0,-45 105 0,67-137 0,1 1 0,2 1 0,0-1 0,1 1 0,1 0 0,-1 29 0,5-45 0,0 0 0,0 0 0,1 0 0,-1 0 0,2 1 0,-1-1 0,0 0 0,1 0 0,0-1 0,1 1 0,0 0 0,-1-1 0,1 1 0,1-1 0,-1 0 0,1 0 0,0-1 0,0 1 0,1-1 0,-1 1 0,1-1 0,0-1 0,0 1 0,0-1 0,1 0 0,-1 0 0,7 2 0,0 0 0,1-2 0,0 1 0,1-2 0,-1 0 0,0 0 0,1-1 0,-1-1 0,1 0 0,-1-1 0,1 0 0,-1-1 0,0-1 0,21-6 0,11-7 0,0-1 0,62-34 0,-31 9 0,-1-4 0,-3-3 0,-1-3 0,-3-3 0,-3-2 0,-2-4 0,-3-3 0,59-79 0,-31 13 0,-76 110 0,-2 0 0,-1 0 0,0-1 0,10-43 0,-17 59 0,-1 0 0,-1 0 0,1 0 0,-1 0 0,1 0 0,-2 0 0,1-1 0,0 1 0,-1 0 0,0 0 0,0 0 0,-1 0 0,1 0 0,-1 0 0,0 1 0,-1-1 0,1 0 0,-1 1 0,1 0 0,-2 0 0,1 0 0,0 0 0,-1 0 0,1 0 0,-1 1 0,0 0 0,0 0 0,-1 0 0,1 0 0,-1 0 0,1 1 0,-9-3 0,-5-2 0,-1 2 0,0 0 0,0 1 0,-1 0 0,1 2 0,-1 0 0,-31 2 0,-8 4 0,-72 14 0,37 0 0,1 4 0,1 5 0,-161 68 0,181-61 0,2 2 0,2 4 0,2 3 0,1 3 0,-60 55 0,109-86 0,-20 23 0,32-34 0,1-1 0,0 1 0,1 0 0,-1 0 0,1 0 0,0 0 0,0 1 0,0-1 0,0 1 0,1-1 0,-1 1 0,0 9 0,2-13 0,0 1 0,1-1 0,-1 0 0,0 1 0,1-1 0,-1 0 0,1 0 0,-1 1 0,1-1 0,0 0 0,-1 0 0,1 0 0,0 0 0,0 0 0,0 0 0,0 0 0,0 0 0,0 0 0,0 0 0,0 0 0,0 0 0,1-1 0,-1 1 0,0-1 0,0 1 0,1-1 0,-1 1 0,0-1 0,1 0 0,-1 1 0,0-1 0,1 0 0,-1 0 0,3 0 0,2 0 0,-1 0 0,1 0 0,0-1 0,-1 1 0,1-1 0,-1 0 0,9-3 0,-4-1 0,1-1 0,-1 0 0,-1-1 0,1 0 0,-1 0 0,0-1 0,0 0 0,-1 0 0,0-1 0,-1 0 0,0-1 0,8-14 0,-6 9 0,0-1 0,-1-1 0,-1 1 0,-1-1 0,0 0 0,-2-1 0,5-26 0,-7 34 0,-1-1 0,-1 1 0,1 0 0,-2 0 0,1 0 0,-2-1 0,1 1 0,-1 0 0,-1 0 0,0 0 0,0 1 0,-1-1 0,0 1 0,0 0 0,-1 0 0,-1 0 0,-12-15 0,-2 1 0,-2 1 0,-1 0 0,-1 2 0,-49-32 0,51 40 0,-1 1 0,0 1 0,-33-10 0,52 19 0,-3 0 0,6 1 0,-1 0 0,1 0 0,0 0 0,0 0 0,0 0 0,-1 0 0,1-1 0,0 1 0,0-1 0,0 1 0,-1-1 0,1 1 0,0-1 0,0 0 0,0 1 0,0-1 0,0 0 0,-1-1 0,2 2 0,0-1 0,0 1 0,-1-1 0,1 1 0,0-1 0,0 1 0,0-1 0,0 1 0,0-1 0,0 1 0,0-1 0,0 1 0,0-1 0,1 1 0,-1-1 0,0 1 0,0 0 0,0-1 0,0 1 0,1-1 0,-1 1 0,0-1 0,0 1 0,1 0 0,-1-1 0,12-15 0,-9 12 0,2-3 0,8-13 0,2 0 0,29-31 0,-38 44 0,1 2 0,0-1 0,0 1 0,0 0 0,1 0 0,0 1 0,0 0 0,0 1 0,0 0 0,1 0 0,11-2 0,-2 2 0,0 1 0,0 1 0,0 0 0,1 2 0,-1 0 0,25 5 0,106 30 0,-145-35 0,233 72 0,4 1 0,179 31 0,-320-86 0,0-5 0,129 3 0,-148-16 0,115-13 0,-172 9 0,-1-1 0,1-1 0,-1-1 0,0-1 0,0-1 0,-1 0 0,0-2 0,0-1 0,29-20 0,-47 27 0,1 1 0,-1-1 0,0 1 0,0-1 0,0 0 0,0-1 0,5-8 0,-8 12 0,0-1 0,-1 1 0,1-1 0,-1 1 0,1-1 0,-1 1 0,0-1 0,0 1 0,0-1 0,0 1 0,0-1 0,0 1 0,0-1 0,0 0 0,0 1 0,-1-1 0,1 1 0,-1 0 0,1-1 0,-1 1 0,0-1 0,1 1 0,-1 0 0,0-1 0,0 1 0,0 0 0,0 0 0,0 0 0,0-1 0,0 1 0,0 0 0,-3-1 0,-6-5 0,0 0 0,-1 1 0,0 0 0,0 1 0,0 0 0,-1 0 0,1 2 0,-1-1 0,0 1 0,0 1 0,-1 0 0,1 1 0,-18 0 0,-8 2 0,0 2 0,-75 14 0,80-10 0,0 2 0,1 1 0,1 1 0,0 1 0,0 2 0,1 2 0,1 0 0,-48 37 0,58-38 0,1 1 0,0 1 0,1 1 0,1 1 0,1 0 0,0 1 0,2 0 0,0 1 0,1 1 0,2 0 0,0 0 0,-11 40 0,15-40 0,1 0 0,1 1 0,1-1 0,1 1 0,1 0 0,2 0 0,0-1 0,1 1 0,6 30 0,-4-38 0,0-2 0,1 1 0,0 0 0,1-1 0,0 0 0,1 0 0,0-1 0,1 0 0,1 0 0,0-1 0,1 0 0,0-1 0,0 1 0,1-2 0,22 16 0,-10-12 0,0-2 0,1 0 0,0-1 0,1-1 0,0-1 0,0-2 0,45 7 0,3-5 0,110-3 0,-65-10 0,0-5 0,140-31 0,224-75 0,-268 55 0,405-176 0,-543 200 0,124-82 0,-159 90 0,0-3 0,-2-1 0,-2-1 0,39-47 0,-67 71 0,-1 0 0,-1 0 0,0-1 0,0 0 0,-1 0 0,6-16 0,-11 24 0,1-1 0,-1 1 0,-1-1 0,1 0 0,0 1 0,-1-1 0,0 0 0,0 1 0,0-1 0,0 0 0,-1 1 0,1-1 0,-1 1 0,0-1 0,0 1 0,0-1 0,-1 1 0,1-1 0,-1 1 0,0 0 0,0 0 0,0 0 0,0 0 0,0 0 0,-1 0 0,-2-2 0,-5-3 0,0 1 0,0 0 0,-1 0 0,1 1 0,-1 0 0,-1 1 0,1 1 0,-1 0 0,0 0 0,-22-3 0,-7 0 0,-76-1 0,-41 10 0,0 6 0,1 8 0,-161 36 0,188-24 0,2 5 0,1 6 0,-129 59 0,175-61 0,2 3 0,1 4 0,3 4 0,1 2 0,-99 91 0,159-129 0,1 1 0,0 0 0,1 1 0,-16 24 0,26-35 0,-1 1 0,1 0 0,0-1 0,1 1 0,-1 1 0,0-1 0,1 0 0,0 0 0,0 0 0,1 1 0,-1-1 0,1 0 0,0 1 0,0-1 0,0 0 0,0 1 0,1-1 0,0 0 0,0 0 0,0 1 0,0-1 0,1 0 0,-1 0 0,1 0 0,3 4 0,2 1 0,0 0 0,1-1 0,-1 0 0,2 0 0,-1-1 0,1 0 0,1 0 0,-1-1 0,1 0 0,0-1 0,0 0 0,16 5 0,9 1 0,-1-1 0,60 9 0,-14-9 0,1-3 0,127-6 0,161-37 0,-149 1 0,-2-9 0,-1-10 0,-4-10 0,292-127 0,-498 188 0,285-136 0,-241 111 0,0-3 0,-2-2 0,64-56 0,-105 83 0,-1-1 0,0 0 0,0-1 0,-1 1 0,0-1 0,0-1 0,-1 1 0,8-18 0,-12 22 0,0 1 0,0-1 0,0 0 0,0 0 0,-1 1 0,1-1 0,-1 0 0,0 0 0,-1 0 0,1 1 0,-1-1 0,1 0 0,-1 0 0,0 1 0,0-1 0,-1 0 0,1 1 0,-1-1 0,0 1 0,0 0 0,0 0 0,0 0 0,0 0 0,-1 0 0,1 0 0,-4-3 0,-4-2 0,-1 0 0,1 0 0,-1 1 0,-1 0 0,1 1 0,-1 1 0,0-1 0,0 2 0,-18-5 0,-18-2 0,-54-6 0,11 6 0,1 4 0,-133 6 0,11 15 0,-364 74 0,489-67 0,1 4 0,1 4 0,-141 68 0,173-69 0,1 3 0,2 1 0,1 3 0,1 2 0,2 2 0,-62 68 0,91-87 0,0 1 0,2 0 0,0 1 0,1 1 0,2 0 0,0 1 0,1 0 0,-8 31 0,16-45 0,0 1 0,1 0 0,0 0 0,0 0 0,2 0 0,-1 0 0,1 0 0,1 0 0,0 0 0,1 0 0,0 0 0,0 0 0,1 0 0,1-1 0,0 1 0,0-1 0,1 0 0,0 0 0,1-1 0,0 1 0,14 15 0,-8-13 0,1 0 0,1 0 0,0-2 0,1 0 0,0 0 0,0-2 0,1 0 0,0 0 0,0-2 0,26 8 0,-3-4 0,-1-2 0,1-2 0,65 3 0,-15-9 0,1-3 0,142-24 0,173-60 0,-202 34 0,-3-9 0,288-130 0,-416 157 0,105-69 0,-143 80 0,-1 0 0,-2-2 0,0-2 0,50-59 0,-75 79 0,0-1 0,0 1 0,0-1 0,-1-1 0,-1 1 0,0 0 0,0-1 0,4-17 0,-7 23 0,0-1 0,-1 1 0,1 0 0,-1-1 0,0 1 0,-1 0 0,1-1 0,-1 1 0,1 0 0,-1-1 0,0 1 0,-1 0 0,1 0 0,-1 0 0,0 0 0,0 0 0,0 1 0,0-1 0,-1 0 0,0 1 0,1 0 0,-7-6 0,-2 1 0,0 0 0,0 0 0,-1 2 0,0-1 0,0 1 0,0 1 0,-1 0 0,0 1 0,-18-4 0,-15 0 0,-63-5 0,-15 7 0,-1 5 0,1 5 0,0 6 0,-216 44 0,270-37 0,1 2 0,1 3 0,1 4 0,-92 48 0,120-52 0,0 1 0,2 2 0,2 2 0,0 1 0,1 2 0,2 1 0,2 2 0,-35 47 0,56-68 0,0 1 0,2 0 0,-1 1 0,2-1 0,0 1 0,0 0 0,2 1 0,-7 29 0,10-35 0,0 0 0,1 1 0,0-1 0,0 0 0,1 0 0,0 1 0,1-1 0,0 0 0,0 0 0,1 0 0,0-1 0,1 1 0,0-1 0,0 0 0,11 15 0,-5-9 0,1-1 0,0-1 0,1 0 0,0-1 0,1 0 0,26 17 0,-16-15 0,-1 0 0,2-2 0,46 15 0,-18-12 0,-1-2 0,1-3 0,96 5 0,-34-12 0,1-4 0,177-28 0,-123 0 0,171-55 0,-244 57 0,-2-5 0,-2-5 0,127-69 0,-165 75 0,-2-2 0,-1-2 0,-2-2 0,-1-3 0,-3-1 0,67-81 0,-23 1 0,-78 105 0,-2 0 0,0 0 0,-1-1 0,-1 0 0,9-34 0,-14 46 0,-1 0 0,0-1 0,-1 1 0,1 0 0,-1-1 0,0 1 0,-1-1 0,0 1 0,0 0 0,0-1 0,-1 1 0,1 0 0,-2 0 0,1 0 0,-1 0 0,0 0 0,0 1 0,0-1 0,-6-6 0,3 5 0,-1 1 0,0-1 0,0 1 0,0 1 0,-1-1 0,0 1 0,0 0 0,-1 1 0,1 0 0,-1 0 0,0 1 0,-14-3 0,-5 0 0,0 2 0,0 1 0,-1 1 0,1 2 0,-1 1 0,1 1 0,-1 1 0,1 1 0,0 2 0,-35 12 0,-1 3 0,1 4 0,2 2 0,-73 44 0,59-25 0,1 2 0,3 4 0,-123 116 0,148-121 0,2 2 0,2 2 0,2 2 0,3 1 0,-58 112 0,82-140 0,2 1 0,1 1 0,0 0 0,3 0 0,0 1 0,1 0 0,-1 34 0,7-52 0,0-1 0,1 1 0,0-1 0,0 1 0,1-1 0,1 0 0,0 0 0,0 0 0,1 0 0,5 10 0,-5-13 0,1 0 0,0 0 0,0 0 0,1-1 0,0 0 0,0 0 0,0 0 0,1-1 0,-1 0 0,1 0 0,1-1 0,-1 0 0,1 0 0,8 3 0,5 0 0,-1-2 0,1 0 0,0-1 0,1-1 0,-1-1 0,0 0 0,1-2 0,-1-1 0,42-6 0,0-5 0,-1-3 0,64-24 0,-22 0 0,-1-4 0,-2-5 0,131-85 0,257-219 0,-384 269 0,-3-5 0,122-137 0,-217 217 0,-1 1 0,0-1 0,-1 0 0,0-1 0,0 1 0,5-15 0,-9 21 0,0 0 0,0 0 0,-1 0 0,1 0 0,-1 0 0,0 0 0,0 0 0,1 0 0,-1 0 0,-1 0 0,1 0 0,0 0 0,0 0 0,-1 0 0,1 0 0,-1 1 0,1-1 0,-1 0 0,0 0 0,0 0 0,0 1 0,0-1 0,0 0 0,0 1 0,0-1 0,-1 1 0,1-1 0,-1 1 0,1-1 0,-1 1 0,1 0 0,-1 0 0,0 0 0,1 0 0,-1 0 0,0 0 0,0 1 0,-3-2 0,-5 0 0,0-1 0,0 1 0,0 1 0,0 0 0,0 0 0,0 1 0,0 1 0,0-1 0,-15 4 0,-9 3 0,-46 16 0,-35 18 0,-177 90 0,-90 90 0,245-129 0,5 6 0,4 6 0,-116 122 0,203-186 0,-15 15 0,-59 77 0,112-129 0,0 0 0,1 1 0,0 0 0,-1 0 0,2-1 0,-1 1 0,0 0 0,1 0 0,0 1 0,0-1 0,0 0 0,-1 7 0,2-9 0,1 0 0,-1-1 0,0 1 0,1 0 0,-1 0 0,1 0 0,0-1 0,-1 1 0,1 0 0,0-1 0,0 1 0,0 0 0,0-1 0,1 1 0,-1-1 0,0 0 0,1 1 0,-1-1 0,0 0 0,1 0 0,0 0 0,-1 0 0,1 0 0,0 0 0,-1-1 0,1 1 0,0 0 0,0-1 0,-1 1 0,5-1 0,9 3 0,0-1 0,1 0 0,0-1 0,-1-1 0,1-1 0,-1 0 0,29-6 0,106-34 0,-147 40 0,102-36 0,180-89 0,80-92 0,32-89 0,-323 244 0,71-77 0,-141 135 0,0 0 0,1 0 0,-2 0 0,1 0 0,-1-1 0,1 1 0,3-10 0,-7 14 0,0-1 0,1 1 0,-1 0 0,0 0 0,0 0 0,0 0 0,0-1 0,0 1 0,0 0 0,0 0 0,0 0 0,-1 0 0,1-1 0,0 1 0,-1 0 0,1 0 0,-1 0 0,0-2 0,0 2 0,-1-1 0,1 1 0,-1 0 0,1-1 0,-1 1 0,0 0 0,0 0 0,1 0 0,-1 0 0,0 0 0,0 0 0,0 1 0,0-1 0,-3 0 0,-5-1 0,0 1 0,0 0 0,0 1 0,0 0 0,0 0 0,0 1 0,0 0 0,-12 4 0,-80 26 0,87-26 0,-272 115 0,9 23 0,235-120 0,-112 62 0,-189 138 0,257-158 0,4 4 0,2 3 0,-100 117 0,164-168 0,0 0 0,2 1 0,0 0 0,1 2 0,-11 26 0,22-42 0,0 0 0,0 0 0,1 1 0,0-1 0,1 1 0,0 0 0,0 0 0,1 13 0,0-17 0,1 1 0,0-1 0,1 1 0,-1-1 0,1 0 0,0 1 0,0-1 0,1 0 0,-1 0 0,1 0 0,0-1 0,1 1 0,-1-1 0,7 7 0,-5-7 0,1 1 0,0-1 0,0 0 0,0 0 0,1-1 0,0 0 0,-1 0 0,1 0 0,0-1 0,0 0 0,0-1 0,1 1 0,-1-1 0,0-1 0,14 0 0,10-1 0,1-2 0,41-8 0,-59 8 0,41-9 0,0-2 0,-1-3 0,-1-2 0,0-2 0,69-39 0,-53 19 0,-2-2 0,-2-4 0,74-67 0,-95 74 0,54-65 0,-94 100 0,-1 1 0,1-1 0,-1 0 0,0 0 0,0 0 0,-1-1 0,0 1 0,0 0 0,3-10 0,-5 13 0,0 0 0,0 0 0,0 0 0,0 0 0,0 0 0,0 0 0,0 0 0,-1 1 0,1-1 0,-1 0 0,1 0 0,-1 0 0,0 0 0,0 0 0,0 1 0,0-1 0,0 0 0,0 1 0,0-1 0,0 0 0,-1 1 0,1 0 0,-1-1 0,1 1 0,-1 0 0,0 0 0,1 0 0,-1 0 0,0 0 0,0 0 0,-2 0 0,-7-4 0,0 2 0,-1-1 0,1 2 0,-1 0 0,0 0 0,0 1 0,-23 0 0,-86 13 0,116-11 0,-491 102 0,181-32 0,47-26 0,-508 20 0,760-65 0,-779 1 0,329 6 0,149 2 0,123-10 0,-204-29 0,-91-61 0,465 86 0,-21-8 0,46 13 0,-1 0 0,0 0 0,0 0 0,0 0 0,0 0 0,0 0 0,0 0 0,0 0 0,0 0 0,0 0 0,0 0 0,0 0 0,0 0 0,0 0 0,1 0 0,-1 0 0,0 0 0,0 0 0,0-1 0,0 1 0,0 0 0,0 0 0,0 0 0,0 0 0,0 0 0,0 0 0,0 0 0,0 0 0,0 0 0,0 0 0,0 0 0,0 0 0,0-1 0,0 1 0,0 0 0,0 0 0,0 0 0,0 0 0,0 0 0,0 0 0,0 0 0,0 0 0,0 0 0,0 0 0,0 0 0,0 0 0,0-1 0,0 1 0,0 0 0,0 0 0,0 0 0,0 0 0,-1 0 0,17-2 0,23 2 0,-36 0 0,1381 73 0,-1033-44 0,424-18 0,455-102 0,-1092 78 0,-78 8 0,81-10 0,-138 13 0,-9 0 0,-10-1 0,-197 12 0,131-2 0,-299 15 0,-223 17 0,525-34 0,-119 17 0,199-22 0,-1 0 0,0 0 0,0 0 0,0 0 0,0 0 0,0 0 0,0 0 0,1 0 0,-1 0 0,0 1 0,0-1 0,0 0 0,0 0 0,0 0 0,0 0 0,0 0 0,0 0 0,1 0 0,-1 0 0,0 0 0,0 0 0,0 0 0,0 1 0,0-1 0,0 0 0,0 0 0,0 0 0,0 0 0,0 0 0,0 0 0,0 0 0,0 1 0,0-1 0,0 0 0,0 0 0,0 0 0,0 0 0,0 0 0,0 0 0,0 1 0,0-1 0,0 0 0,0 0 0,0 0 0,0 0 0,0 0 0,0 0 0,0 1 0,0-1 0,0 0 0,0 0 0,0 0 0,0 0 0,-1 0 0,1 0 0,0 0 0,0 0 0,0 0 0,0 0 0,0 1 0,0-1 0,0 0 0,0 0 0,-1 0 0,1 0 0,19 9 0,25 8 0,20 2 0,0-4 0,0-3 0,2-2 0,111 2 0,-81-12 0,113-15 0,97-28 0,13-1 0,-261 38 0,9-2 0,1 3 0,90 4 0,-158 1 0,1 0 0,-1 0 0,1 0 0,-1 0 0,1 0 0,-1 0 0,1 0 0,-1 0 0,0 0 0,1 0 0,-1 0 0,1 0 0,-1 0 0,1 1 0,-1-1 0,1 0 0,-1 0 0,0 1 0,1-1 0,-1 0 0,1 0 0,-1 1 0,0-1 0,1 0 0,-1 1 0,0-1 0,0 1 0,1-1 0,-1 1 0,-7 10 0,-27 11 0,32-20 0,-33 16 0,0-1 0,-1-2 0,-52 16 0,-120 20 0,184-45 0,-408 102 0,269-66 0,298-99 0,-108 45 0,113-48 0,215-61 0,442-130 0,-757 237 0,-27 11 0,0-1 0,-1-1 0,18-9 0,-59 13 0,-2 6 0,-51 16 0,31-6 0,41-15 0,13-5 0,24-14 0,-15 11 0,580-394 0,-376 278 0,120-74 0,-248 136 0,-77 54 0,-1-2 0,-1 1 0,0-1 0,0-1 0,13-20 0,-10 12 0,-8 15 0,-1-2 0,0 1 0,1 0 0,-2-1 0,1 1 0,-1-1 0,0 0 0,0 0 0,0 0 0,-1 0 0,0 0 0,1-8 0,5-118 0,-7 129 0,0 0 0,-1 0 0,1 0 0,-1 0 0,1 0 0,-1 0 0,-1-4 0,1 5 0,0 1 0,1 0 0,-1 0 0,1-1 0,-1 1 0,1 0 0,0-1 0,-1 1 0,1 0 0,0-1 0,0 1 0,0-1 0,0 1 0,0 0 0,0-1 0,1 1 0,-1-1 0,0 1 0,1 0 0,-1-1 0,1 1 0,-1 0 0,1 0 0,0-1 0,0 1 0,-1 0 0,1 0 0,0 0 0,1-1 0,18-17 0,19-14 0,-24 24 0,1 0 0,0 1 0,0 1 0,0 1 0,1 0 0,0 2 0,21-4 0,1 2 0,0 1 0,46 2 0,-66 3 0,48 2 0,-64-2 0,1 0 0,-1 1 0,1 0 0,0 0 0,-1 0 0,0 0 0,1 0 0,-1 1 0,0-1 0,1 1 0,-1 0 0,0 0 0,0 0 0,4 4 0,-7-5 0,0 1 0,1-1 0,-1 0 0,0 0 0,0 1 0,1-1 0,-1 0 0,0 1 0,0-1 0,-1 0 0,1 1 0,0-1 0,0 0 0,-1 1 0,1-1 0,0 0 0,-1 0 0,1 1 0,-1-1 0,0 0 0,1 0 0,-1 0 0,0 0 0,-1 2 0,-21 26 0,7-13 0,0 0 0,-2 0 0,1-2 0,-2 0 0,1-1 0,-2-1 0,-29 14 0,10-9 0,-1-3 0,-1 0 0,0-3 0,0-1 0,-60 5 0,-1-6 0,-111-6 0,150-6 0,0-3 0,-72-16 0,-121-40 0,117 26 0,107 24 0,26 9 0,22 9 0,10 3 0,1 0 0,0-2 0,1-1 0,39 4 0,116-1 0,-183-9 0,960 40 0,-836-33 0,54 6 0,-315-23 0,-11-4 0,-209-14 0,354 28 0,-11 0 0,0-1 0,1-1 0,-22-4 0,44 1 0,8 1 0,342-39 0,-122 6 0,-216 33 0,-4 0 0,-16 4 0,0-1 0,0 1 0,0 0 0,0 0 0,-1 0 0,1 0 0,0 0 0,0 0 0,0 0 0,0 0 0,0 0 0,0 0 0,0 1 0,0-1 0,1 1 0,-2 1 0,-9 1 0,-349 17 0,219-17 0,-6 3 0,-351 4 0,431-14 0,0-3 0,0-3 0,1-3 0,0-2 0,1-3 0,-92-40 0,122 44 0,-1 2 0,-59-13 0,75 21 0,0 2 0,0 0 0,-1 1 0,1 1 0,-1 1 0,1 0 0,-20 5 0,-76 23 0,-176 70 0,10-3 0,-137 6 0,51-14 0,302-72 0,-1-3 0,-1-2 0,0-4 0,-85 0 0,-157-23 0,-48 1 0,324 16 0,0 2 0,0 2 0,0 1 0,1 1 0,0 2 0,0 1 0,1 1 0,1 1 0,-1 2 0,2 1 0,0 2 0,-38 29 0,53-36 0,-9 8 0,-1-2 0,0 0 0,-30 15 0,52-31 0,1 0 0,0 0 0,0 0 0,0 0 0,0 0 0,-1 0 0,1 0 0,0 0 0,0 0 0,0 0 0,0 0 0,-1 0 0,1 0 0,0 0 0,0 0 0,0 0 0,0 0 0,0 1 0,-1-1 0,1 0 0,0 0 0,0 0 0,0 0 0,0 0 0,0 0 0,0 1 0,0-1 0,0 0 0,0 0 0,-1 0 0,1 0 0,0 0 0,0 1 0,0-1 0,0 0 0,0 0 0,0 0 0,0 0 0,0 1 0,0-1 0,0 0 0,0 0 0,0 0 0,0 0 0,0 1 0,1-1 0,8 3 0,-9-2 0,1-1 0,0 0 0,-1 0 0,1 0 0,0 1 0,0-1 0,-1 0 0,1 0 0,0 0 0,0 0 0,-1 0 0,1 0 0,0-1 0,0 1 0,-1 0 0,1 0 0,0 0 0,-1-1 0,1 1 0,0 0 0,-1-1 0,2 0 0,-6-13 0,1-1 0,1 0 0,0 0 0,1 0 0,1 0 0,0 0 0,1 0 0,0 0 0,1 1 0,1-1 0,5-16 0,-1 18 0,-6 12 0,-1 0 0,1 0 0,0 1 0,-1-1 0,1 0 0,-1 0 0,1 0 0,-1 0 0,1 0 0,-1 0 0,0 0 0,1-1 0,-1 1 0,0 0 0,0 0 0,0 0 0,0 0 0,0 0 0,0 0 0,0 0 0,-1-2 0,0 3 0,0-1 0,0 0 0,-1 1 0,1 0 0,0-1 0,-1 1 0,1-1 0,0 1 0,-1 0 0,1 0 0,0 0 0,-1 0 0,1 0 0,0 0 0,-1 0 0,1 1 0,-1-1 0,1 0 0,0 1 0,0-1 0,-1 1 0,0 0 0,-40 16 0,32-13 0,-336 170 0,267-126 0,3 4 0,-85 74 0,127-95 0,1 1 0,3 2 0,-45 61 0,74-94 0,0 0 0,1 0 0,-1 0 0,0 0 0,0 0 0,1 0 0,-1 0 0,0 0 0,1 1 0,-1-1 0,1 0 0,0 0 0,-1 1 0,1-1 0,0 0 0,0 1 0,0-1 0,-1 0 0,2 1 0,-1-1 0,0 0 0,0 1 0,0-1 0,1 0 0,-1 0 0,0 1 0,1-1 0,-1 0 0,1 0 0,1 2 0,0-1 0,0 0 0,1-1 0,-1 1 0,1-1 0,-1 1 0,1-1 0,-1 0 0,1 0 0,0 0 0,0-1 0,0 1 0,-1-1 0,5 1 0,16 1 0,0-1 0,0-1 0,-1-1 0,41-7 0,89-28 0,-145 34 0,82-24 0,-2-4 0,-1-4 0,-1-3 0,-3-5 0,122-80 0,-120 63 0,-3-3 0,-3-4 0,-2-4 0,120-143 0,-182 197 0,-11 14 0,0-1 0,0 0 0,-1 0 0,1 0 0,-1 0 0,1 0 0,-1-1 0,0 1 0,0-1 0,0 1 0,-1-1 0,2-5 0,-3 9 0,0-1 0,-1 0 0,1 1 0,0-1 0,-1 0 0,1 1 0,-1-1 0,1 1 0,-1-1 0,1 1 0,-1-1 0,1 1 0,-1-1 0,0 1 0,1-1 0,-1 1 0,0 0 0,1 0 0,-1-1 0,0 1 0,1 0 0,-1 0 0,0 0 0,1-1 0,-1 1 0,0 0 0,0 0 0,1 0 0,-1 0 0,0 0 0,0 1 0,1-1 0,-1 0 0,0 0 0,0 1 0,-30 5 0,16-1 0,0 2 0,0 0 0,1 0 0,-19 14 0,-50 43 0,49-35 0,3 1 0,0 1 0,2 2 0,2 1 0,-29 46 0,42-57 0,0 1 0,2 1 0,1 0 0,1 1 0,1 0 0,2 0 0,0 1 0,2 0 0,-4 39 0,9-55 0,-1 0 0,2 0 0,0 1 0,0-1 0,1-1 0,0 1 0,0 0 0,6 12 0,-6-17 0,1-1 0,0 1 0,0-1 0,1 0 0,-1 1 0,1-2 0,0 1 0,1 0 0,-1-1 0,1 0 0,0 0 0,0 0 0,0 0 0,0-1 0,11 5 0,2-1 0,0-1 0,1-1 0,-1-1 0,1-1 0,0 0 0,0-1 0,0-1 0,0-1 0,0-1 0,27-4 0,1-2 0,0-3 0,-1-2 0,47-18 0,-31 6 0,-1-3 0,89-53 0,-107 52 0,-1-1 0,-1-2 0,69-69 0,-99 89 0,-2 0 0,1 0 0,-1-1 0,12-22 0,-19 32 0,-1-1 0,0 1 0,1-1 0,-1 1 0,0-1 0,-1 0 0,1 1 0,0-1 0,-1 0 0,1 0 0,-1 0 0,0 1 0,0-1 0,0 0 0,0 0 0,-1 0 0,1 0 0,-1 1 0,0-1 0,1 0 0,-1 1 0,-1-1 0,1 0 0,0 1 0,0-1 0,-1 1 0,0 0 0,1-1 0,-1 1 0,0 0 0,-3-3 0,-3 0 0,0 0 0,0 0 0,0 1 0,0 0 0,-1 0 0,1 1 0,-1 0 0,0 1 0,0-1 0,-12 0 0,-13-1 0,-48 2 0,57 2 0,0 2 0,1 1 0,-1 1 0,1 1 0,0 1 0,0 1 0,1 1 0,0 1 0,0 1 0,1 1 0,0 1 0,1 1 0,1 0 0,0 2 0,0 1 0,2 0 0,0 1 0,1 1 0,1 1 0,0 0 0,2 1 0,0 1 0,1 0 0,-16 38 0,27-55 0,1-1 0,0 0 0,0 1 0,0-1 0,1 0 0,-1 1 0,1-1 0,0 1 0,0 4 0,0-7 0,0 0 0,0 0 0,1 0 0,-1-1 0,0 1 0,0 0 0,1 0 0,-1-1 0,0 1 0,1 0 0,-1-1 0,1 1 0,-1 0 0,1-1 0,0 1 0,-1-1 0,1 1 0,-1 0 0,1-1 0,0 0 0,-1 1 0,1-1 0,0 1 0,0-1 0,-1 0 0,1 0 0,0 1 0,0-1 0,0 0 0,-1 0 0,1 0 0,0 0 0,0 0 0,0 0 0,-1 0 0,1 0 0,0 0 0,0 0 0,0 0 0,-1-1 0,1 1 0,0 0 0,0-1 0,-1 1 0,2-1 0,7-3 0,0 0 0,0-1 0,-1 0 0,1 0 0,-2-1 0,1 0 0,0 0 0,-1-1 0,0 0 0,-1 0 0,0-1 0,0 0 0,8-14 0,2-5 0,-1-2 0,20-56 0,-35 84 0,12-30 0,-2-1 0,10-56 0,-18 80 0,-1-1 0,0 1 0,0 0 0,-1-1 0,-1 1 0,1 0 0,-1 0 0,-1-1 0,1 1 0,-1 0 0,-1 0 0,0 0 0,0 1 0,0-1 0,-1 1 0,-8-13 0,10 17 0,-1 0 0,0-1 0,0 2 0,0-1 0,0 0 0,-1 1 0,1-1 0,-1 1 0,1 0 0,-1 0 0,0 1 0,0-1 0,0 1 0,0 0 0,-8-2 0,5 2 0,0 1 0,0 0 0,1 1 0,-1-1 0,0 1 0,0 0 0,0 1 0,-12 4 0,-1 2 0,0 1 0,1 2 0,0 0 0,0 1 0,-16 14 0,-106 102 0,57-48 0,95-94 0,-1 0 0,0 0 0,13-29 0,-3 5 0,13-41 0,-16 29 0,-2 0 0,15-93 0,-30 138 0,-3 5 0,-5 11 0,-9 18 0,-56 147 0,41-95 0,19-45 0,9-24 0,0 0 0,0-1 0,-2 1 0,1-1 0,-10 14 0,15-25 0,-1 0 0,1 1 0,0-1 0,-1 0 0,1 1 0,0-1 0,-1 1 0,1-1 0,0 0 0,-1 1 0,1-1 0,0 1 0,0-1 0,0 1 0,-1-1 0,1 1 0,0-1 0,0 1 0,0-1 0,0 1 0,0-1 0,0 1 0,0-1 0,0 1 0,0-1 0,0 1 0,0-1 0,0 1 0,13 0 0,20-11 0,41-33 0,-54 31 0,0 0 0,1 1 0,33-13 0,-26 17 0,1 0 0,0 2 0,0 1 0,0 1 0,1 1 0,43 4 0,177 31 0,-203-26 0,-40-5 0,278 38 0,-220-34 0,0-4 0,94-7 0,451-97 0,-235 32 0,-271 53 0,20-5 0,229-10 0,-334 32-1895,1 1 0,-1 1-1,24 5 1,-34-5 733,0 1-1,0 0 0,-1 0 0,1 1 0,-1 0 1,0 0-1,0 1 0,13 10 0,-17-12-57,0 1-1,-1 0 0,0-1 1,1 1-1,-1 1 0,-1-1 0,5 9 1,2 8-2100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7:37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8 19 1076,'8'-19'26082,"-9"24"-25433,1-1 0,-1 0 0,0 0 0,-1 0 0,-2 7 0,-3 7 1066,-38 169-1715,21-87 0,-23 132 0,2 334 0,25-375 0,-1 34 0,-1 2 0,2 76 0,14-203 0,-1 9 0,1-47 0,3 75 0,0 9 0,2-34 0,1-112 0,0 0 0,-1 1 0,1-1 0,-1 0 0,1 1 0,-1-1 0,1 0 0,-1 0 0,1 0 0,-1 1 0,1-1 0,-1 0 0,1 0 0,-1 0 0,1 0 0,-1 0 0,1 0 0,-1 0 0,1 0 0,-1 0 0,1 0 0,-1 0 0,1 0 0,-1-1 0,1 1 0,-1 0 0,1 0 0,-1-1 0,1 1 0,-1 0 0,1 0 0,-1-1 0,1 1 0,0 0 0,-1-1 0,1 1 0,0-1 0,-1 1 0,1 0 0,0-1 0,-1 1 0,1-1 0,0 1 0,0-1 0,0 1 0,-1-1 0,1 0 0,1-1 0,1 1-860,3-61-26833,-3 45 24699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7:39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29 1080,'-7'-9'4717,"7"9"-4406,-1-1 0,1 1 0,0-1-1,-1 1 1,1-1 0,-1 1 0,1 0 0,0-1 0,-1 1-1,1-1 1,-1 1 0,1 0 0,-1-1 0,1 1 0,-1 0-1,1 0 1,-1-1 0,1 1 0,-1 0 0,0 0 0,1 0-1,-1 0 1,1 0 0,-1 0 0,1 0 0,-1 0 0,0 0-1,1 0 1,-2 0 0,-1 25 490,3-24-803,0 4-7,0-1 1,0 1 0,0 0-1,0-1 1,1 1 0,0-1-1,0 1 1,0-1 0,0 1-1,1-1 1,0 0-1,2 4 1,-3-7 28,0 0 1,0-1-1,0 1 1,0-1-1,0 1 0,0-1 1,0 1-1,0-1 0,0 0 1,0 1-1,0-1 0,0 0 1,1 0-1,-1 0 1,0 0-1,0 0 0,0 0 1,0 0-1,0-1 0,0 1 1,1 0-1,-1 0 0,0-1 1,0 1-1,0-1 0,0 1 1,0-1-1,0 0 1,0 1-1,0-1 0,-1 0 1,2 0-1,-1 0 151,1 0 0,-1 1 0,0-1 0,0 0 0,0 0 0,0 0 0,0 0 0,-1 0 0,1 0 0,0 0 0,0 0 0,-1 0 0,1 0 0,0 0 0,-1 0-1,1-1 1,-1 1 0,0 0 0,1 0 0,-1 0 0,0-1 0,0 1 0,0 0 0,0-1 0,0 1 0,0 0 0,-10-10 9503,9 10-9603,0 1 0,0 0 0,-1 0 0,1 0 0,0 0 0,0 0 0,0 0 0,0 1 0,0-1 0,-1 0 0,1 1 0,0-1 0,0 0 0,0 1 0,0-1 0,0 1 0,0 0 0,0-1 1,0 1-1,-1 1 0,0 7-173,0 0 1,1 1-1,0-1 0,0 1 1,1-1-1,2 15 1,-2-21 85,0-1 0,1 1 1,0-1-1,-1 1 0,1-1 1,0 1-1,0-1 0,0 0 1,1 0-1,-1 1 0,0-1 0,1 0 1,-1 0-1,1 0 0,0-1 1,0 1-1,0 0 0,0-1 1,0 1-1,0-1 0,0 1 1,0-1-1,1 0 0,-1 0 1,0 0-1,1 0 0,-1-1 1,1 1-1,4 0 0,-5-1 17,0 0 0,0 0 0,0-1 0,0 1 0,-1 0 0,1-1 0,0 0 0,0 1 0,-1-1 0,1 0 0,0 0 0,-1 0 0,1 0 0,-1 0 0,1 0 0,-1-1 0,1 1 0,-1 0 0,0-1 0,0 1 0,0-1 0,1 1 0,-2-1 0,1 0 0,0 1 0,1-3 0,3-7 21,0 0 1,5-22-1,-8 26-10,0-1 65,0 0-1,-1 0 0,0 0 1,0-1-1,-1 1 1,0 0-1,-2-13 1,2 19-44,-1 0 1,1 1-1,-1-1 1,1 0 0,-1 1-1,0-1 1,0 1-1,0-1 1,0 1 0,0-1-1,0 1 1,0 0-1,-1-1 1,1 1 0,-3-2-1,4 3-20,-1 0-1,0-1 1,1 1 0,-1-1-1,0 1 1,0 0-1,1-1 1,-1 1 0,0 0-1,0 0 1,1 0-1,-1-1 1,0 1-1,0 0 1,0 0 0,1 0-1,-1 0 1,0 1-1,0-1 1,0 0-1,1 0 1,-1 0 0,0 1-1,0-1 1,1 0-1,-1 1 1,0-1 0,1 0-1,-1 1 1,0-1-1,1 1 1,-1-1-1,0 2 1,-1 1-13,-1 0 0,1 1 0,1-1 0,-1 1 0,0-1 0,1 1 0,0 0 0,0-1 0,0 1 0,0 0 0,1 0 0,-1 0 0,1 0 0,0 0 0,0 0 0,0 0 0,1-1 0,0 1 0,-1 0 0,1 0 0,1 0 0,-1-1 0,0 1 0,1 0 0,0-1 0,0 1 0,0-1 0,0 0 0,3 4 0,-4-7 0,-1 0 0,0 1 0,0-1 0,0 0 0,0 0 0,1 0 0,-1 1 0,0-1 0,0 0 0,0 0 0,1 0 0,-1 0 0,0 1 0,0-1 0,0 0 0,1 0 0,-1 0 0,0 0 0,0 0 0,1 0 0,-1 0 0,0 0 0,1 0 0,-1 0 0,0 0 0,0 0 0,1 0 0,-1 0 0,0 0 0,0 0 0,1 0 0,-1 0 0,0 0 0,0 0 0,1 0 0,-1 0 0,0 0 0,0-1 0,1 1 0,-1 0 0,0 0 0,0 0 0,0 0 0,1-1 0,-1 1 0,0 0 0,0-1 0,8-17 0,-1-25 0,-14 27 0,7 15 0,0 1 0,0-1 0,0 1 0,0 0 0,0-1 0,-1 1 0,1 0 0,0-1 0,0 1 0,-1 0 0,1 0 0,0-1 0,0 1 0,-1 0 0,1 0 0,0-1 0,-1 1 0,1 0 0,0 0 0,-1 0 0,1 0 0,0-1 0,-1 1 0,1 0 0,0 0 0,-1 0 0,1 0 0,-1 0 0,1 0 0,0 0 0,-1 0 0,1 0 0,0 0 0,-1 0 0,1 0 0,0 0 0,-1 1 0,1-1 0,-1 0 0,1 0 0,0 0 0,-1 0 0,1 1 0,0-1 0,0 0 0,-1 0 0,1 1 0,0-1 0,-1 0 0,1 0 0,0 1 0,0-1 0,-1 1 0,-15 19-2551,5-8-1570,0-1 0,-13 10 1,20-18 2179,0 1 1,0 0 0,0 0 0,1 0 0,-1 0 0,-4 8-1,3 0-1015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42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6 1392,'3'-27'9242,"4"-1"-4165,-3 20-4785,-1-1 0,1 1 0,0-1 0,1 1 0,0 1 1,0-1-1,1 1 0,0 0 0,0 0 0,1 0 0,0 1 0,12-9 0,-10 11-119,0 0 0,0 0-1,0 1 1,0 1-1,0-1 1,1 1-1,-1 1 1,1 0-1,0 0 1,-1 1-1,1 0 1,-1 1 0,11 1-1,-12-1 192,-1 1 0,1-1 0,0 1 1,-1 0-1,1 1 0,-1 0 0,0 0 0,0 1 0,0-1 0,0 2 0,-1-1 0,1 1 0,-1 0 1,0 0-1,-1 0 0,7 9 0,-8-8-140,-1 1-1,1 0 1,-1 0 0,-1 0-1,0 0 1,0 0 0,0 0-1,-1 1 1,0-1 0,0 9-1,0 12 865,-4 36 0,2-57-1071,0 41-17,2 1 0,9 54 0,-10-100 0,3 22 0,9 38 0,-11-57 0,1 0 0,-1-1 0,1 1 0,1-1 0,-1 1 0,1-1 0,0 0 0,0 0 0,0 0 0,1-1 0,0 1 0,8 7 0,-11-11 0,1 0 0,-1 0 0,1 0 0,-1 0 0,1 0 0,-1 0 0,1 0 0,0-1 0,-1 1 0,1-1 0,0 1 0,-1-1 0,1 0 0,0 0 0,0 1 0,0-1 0,-1 0 0,1-1 0,0 1 0,0 0 0,-1 0 0,4-2 0,-3 1 0,1 0 0,-1-1 0,1 0 0,-1 0 0,0 1 0,0-1 0,1 0 0,-1-1 0,-1 1 0,1 0 0,0-1 0,2-3 0,2-6 0,-1 0 0,0-1 0,-1 0 0,6-22 0,-2-10 0,4-88 0,-11-47 0,-2 84 0,1 95 0,0 0 0,1 1 0,-1-1 0,1 1 0,-1-1 0,0 1 0,1-1 0,-1 1 0,1 0 0,-1-1 0,1 1 0,-1 0 0,1-1 0,0 1 0,-1 0 0,1-1 0,-1 1 0,1 0 0,0 0 0,-1 0 0,1 0 0,0 0 0,-1 0 0,1-1 0,-1 2 0,1-1 0,0 0 0,-1 0 0,1 0 0,1 0 0,25 3 0,-24-2 0,23 3 0,24 4 0,78 2 0,-91-4-5611,-3-1-2267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7:40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1004,'16'-19'17377,"-14"25"-15924,0 8-8849,-7-2 300,-1-4 4866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7:40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8 1408,'-2'-5'17192,"3"3"-15371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7:40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0 1020,'0'6'8781,"0"-6"-8635,-13 1 1306,13-1-1454,0 0 0,0 0 0,0 0 0,0 0 0,0 0 0,0 0 0,0 0 0,0 0 0,0 0 0,0 0 0,0 0 0,1 0 0,-1-1 0,0 1 0,0 0 0,0 0 0,0 0 0,0 0 0,0 0 0,0 0 0,0 0 0,0 0 1,0 0-1,0 0 0,0 0 0,0 0 0,0-1 0,0 1 0,0 0 0,0 0 0,0 0 0,0 0 0,0 0 0,0 0 0,0 0 0,0 0 0,0 0 0,0 0 0,0 0 0,-1 0 0,1-1 0,0 1 0,0 0 0,0 0 0,0 0 0,0 0 0,0 0 0,0 0 0,0 0 0,0 0 0,0 0 0,0 0 0,0 0 0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7:41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0 676,'4'3'3542,"-4"-2"-3269,0-1-1,0 0 1,1 1-1,-1-1 1,0 0-1,0 1 1,0-1-1,0 0 1,0 1-1,0-1 1,0 1-1,1-1 0,-1 0 1,0 1-1,0-1 1,-1 1-1,1-1 1,0 0-1,0 1 1,0-1-1,0 0 1,0 1-1,0-1 1,0 0-1,-1 1 1,1-1-1,0 1 1,-1 0 434,0-1 1,0 1-1,0-1 1,0 1-1,0-1 1,0 0-1,0 1 1,0-1-1,0 0 1,0 0-1,0 0 1,0 1-1,-2-2 1,3 1-687,-1 0 0,1 0 0,0 0 0,0 0 0,0-1 0,0 1 0,0 0 0,0 0 0,0 0 1,0 0-1,-1-1 0,1 1 0,0 0 0,0 0 0,0-1 0,0 1 0,0 0 0,0 0 0,0 0 0,0-1 0,0 1 1,0 0-1,0 0 0,1 0 0,-1-1 0,0 1 0,0 0 0,0 0 0,0 0 0,0-1 0,0 1 0,0 0 0,0 0 1,1 0-1,-1 0 0,0-1 0,0 1 0,3-3-2314</inkml:trace>
  <inkml:trace contextRef="#ctx0" brushRef="#br0" timeOffset="1">14 96 688,'0'4'1552,"0"-3"-905,1 1 1,-1-1-1,0 0 0,0 1 0,0-1 0,0 1 1,0-1-1,-1 1 0,1-1 0,0 0 1,-1 1-1,1-1 0,0 0 0,-1 1 0,0-1 1,1 0-1,-1 0 0,0 1 0,0-1 1,1 0-1,-1 0 0,-2 2 0,3-3-599,0 0-1,0 0 1,0 0 0,0 0-1,0 0 1,-1 0-1,1 1 1,0-1 0,0 0-1,0 0 1,0 0-1,0 0 1,0 0-1,0 0 1,0 0 0,0 1-1,0-1 1,0 0-1,0 0 1,0 0 0,0 0-1,1 0 1,-1 0-1,0 0 1,0 0 0,0 1-1,0-1 1,0 0-1,0 0 1,0 0-1,0 0 1,0 0 0,0 0-1,0 0 1,0 0-1,0 0 1,1 0 0,-1 0-1,0 0 1,0 1-1,0-1 1,0 0 0,0 0-1,0 0 1,0 0-1,0 0 1,1 0-1,-1 0 1,0 0 0,0 0-1,0 0 1,0 0-1,0 0 1,0 0 0,0 0-1,0 0 1,1 0-1,-1 0 1,0 0 0,0-1-1,0 1 1,0 0-1,0 0 1,0 0-1,0 0 1,1 0 0,3 2-2980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7:41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0 748,'-2'9'1657,"-2"4"9196,3-9-8676,1 0-4702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7:42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0 1500,'0'11'11195,"-1"-4"-9071,1-4-4980</inkml:trace>
  <inkml:trace contextRef="#ctx0" brushRef="#br0" timeOffset="1">1 107 1008,'0'5'463,"4"19"15666,-2-28-16989</inkml:trace>
  <inkml:trace contextRef="#ctx0" brushRef="#br0" timeOffset="2">33 178 104,'-8'14'12323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7:42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 568,'1'0'530,"0"1"1,0-1-1,0 1 0,0-1 1,0 1-1,0 0 0,0 0 0,0-1 1,0 1-1,-1 0 0,1 0 1,0 0-1,0 0 0,-1 0 1,1 0-1,-1 0 0,1 0 0,-1 0 1,1 1-1,-1-1 0,1 2 1,-2 27 4052,0-9-3769,-1 46 1744,-11 78 1,-15 53 2249,22-144-4648,2 0 0,5 83 1,0-47-148,-6 49 298,3-104-113,-10 58 1,6-55-139,2 34-28,4-52-8,-6 39 0,4-41 160,0 1 0,1 23-1,-1 25 355,1-47-461,2-16-70,-1 1 0,0-1-1,-1 0 1,1 1 0,-3 6-1,0-5-1666,-14-58-19875,19-2 16772,2 16 2784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7:44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64,'0'2'1318,"0"0"-1,0-1 1,1 1-1,-1 0 1,1 0 0,-1-1-1,1 1 1,-1 0 0,1-1-1,2 4 1,9 10 2741,5-1-3657,-11-10-1103,0 0 0,0-1 1,14 6-1,4-3 2067,60-5-1377,-47-2-14,-36 1 59,-1 0-36,1-1 1,-1 1 0,1-1 0,0 1 0,-1 0 0,1-1 0,0 1 0,0 0 0,-1-1-1,1 1 1,0 0 0,0 0 0,-1 0 0,1 0 0,0 0 0,0 0 0,1 0-1,4-1 286,-8-1 917,-7-2 3997,10 4-5134,1 23 1743,5 1-871,-1 0 1,-1 1-1,-1 0 0,-2 0 0,0 0 1,-3 34-1,0-50-936,0-6 0,1-4 0,0 4 0,1 0 0,0 0 0,-1 0 0,1 0 0,0 0 0,1 0 0,1 4 0,-1-4 0,0 0 0,-1 0 0,0 1 0,1-1 0,-1 0 0,-1 1 0,2 6 0,-4-13 0,4 8 0,-2-6 0,-2 1 0,-1 22 0,-2 6 0,5-24 0,0 0 0,0 1 0,-1-1 0,0 0 0,0 0 0,0 0 0,0 1 0,-1-1 0,0-1 0,1 1 0,-2 0 0,1 0 0,-3 4 0,3-22-872,-12-15-9606,2 5 3758,9 17 4982,1-1 0,0 0 0,0 0 0,1 0 0,0 0-1,0-10 1,3 0-432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7:47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 1392,'18'11'12743,"-12"-14"-10273,20-8-2417,-20 10-8,-1-1 0,1 1 0,-1 0 1,0 1-1,1-1 0,0 1 1,-1 0-1,1 0 0,-1 1 0,1 0 1,-1 0-1,0 0 0,1 0 1,-1 1-1,0 0 0,0 0 1,0 1-1,0-1 0,0 1 0,-1 0 1,1 0-1,-1 1 0,1-1 1,-1 1-1,6 7 0,-4-3 441,-1 0 0,1 0-1,-1 0 1,-1 1 0,1 0 0,-1 0-1,-1 0 1,0 0 0,0 0 0,-1 1-1,0-1 1,-1 1 0,1 18 0,-2-23-94,-1 0 0,0-1 0,0 1 0,0 0 0,0-1 0,-1 1 0,0-1 0,0 1 0,0-1 0,-4 6 0,1-2 372,-1 0 0,0 0 0,0-1-1,-10 9 1,13-13-1123,1-2-622,1 1-1,-1-1 0,0 1 1,1-1-1,-1 0 0,0 1 0,0-1 1,1 0-1,-1 0 0,0 0 0,0-1 1,0 1-1,0 0 0,-1-1 1,1 1-1,0-1 0,-4 0 0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7:47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62 424,'0'1'516,"0"0"1,0 0-1,0 0 0,0 0 1,0 0-1,-1 0 0,-11 13 11624,11-14-11250,0 1 0,0-1-1,0 0 1,0 0 0,0 1 0,-1-1 0,1 0 0,-1 0 0,-2 7 2581,1-5-4722,1-9-3979,2-17-9449,3-16 10164,2 18 264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43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9 1728,'7'22'2634,"8"21"3328,-14-41-5598,0 1 1,0-1-1,1 0 1,-1 0-1,0 0 1,1 0-1,0 0 1,-1 0-1,1 0 1,0-1-1,0 1 1,0 0-1,0-1 1,2 2-1,-1-3-146,-1 1-1,0-1 0,1 0 1,-1 0-1,1 0 0,-1 0 1,1 0-1,-1 0 0,0-1 1,1 1-1,-1-1 0,0 1 0,1-1 1,-1 0-1,0 0 0,0 0 1,0 0-1,0-1 0,0 1 1,4-3-1,2-3 508,-1 1 1,1-1-1,11-13 1,-11 9-132,0 0 1,-1-1-1,0 0 0,0 0 1,-2 0-1,1-1 1,-2 0-1,0 0 0,0 0 1,-1-1-1,-1 1 0,0-1 1,-1 1-1,0-1 1,-2-22-1,1 36-594,-1-1 0,1 0 0,0 1 0,0-1 0,0 0 0,-1 1 0,1-1 0,0 0 0,-1 1 0,1-1 0,0 1 0,-1-1 0,1 1 0,-1-1 0,1 1 0,-1-1 0,1 1 0,-1-1 0,0 1 0,1-1 0,-1 1 0,1 0 0,-1-1 0,-1 1 0,-20-2 0,17 3 0,-1 0 0,1 0 0,0 1 0,0-1 0,0 1 0,-6 3 0,5 0 0,-1 0 0,1 1 0,0-1 0,1 1 0,-1 1 0,1-1 0,0 1 0,1-1 0,0 1 0,0 1 0,0-1 0,1 1 0,0-1 0,-3 15 0,1-4 0,1 1 0,1 0 0,1 0 0,0 0 0,2 24 0,0-30-77,1-1 0,1 0 0,0 0-1,1 0 1,0 0 0,1 0 0,0 0 0,11 20 0,-10-25-111,-1 0 0,1 0 0,0-1 1,0 0-1,0 0 0,1 0 0,0-1 0,0 0 1,1 0-1,0 0 0,-1-1 0,1 0 1,1-1-1,12 6 0,-16-8-1176,1 0 0,-1-1 0,0 1 0,0-1 0,1 0 1,-1 0-1,0-1 0,0 1 0,1-1 0,-1 0 0,0 0 0,8-3 0,-1-1-1014,1 0 0,-1 0 0,12-9 1,-2-2 455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7:48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8 41 372,'0'-1'351,"-1"-1"0,1 1-1,-1 0 1,0 0 0,0 0-1,1 0 1,-1 0 0,0 0 0,0 0-1,0 0 1,-2-1 0,-5-6 2593,7 8-2881,1 0 1,0 0-1,0 0 0,0 0 0,0-1 0,0 1 1,0 0-1,0 0 0,0 0 0,0 0 0,0 0 1,0 0-1,0-1 0,0 1 0,0 0 0,0 0 1,0 0-1,0 0 0,0 0 0,0 0 0,0 0 1,1-1-1,-1 1 0,0 0 0,0 0 1,0 0-1,0 0 0,0 0 0,0 0 0,0 0 1,0 0-1,0 0 0,0-1 0,0 1 0,1 0 1,-1 0-1,0 0 0,0 0 0,0 0 0,0 0 1,0 0-1,0 0 0,1 0 0,-1 0 0,0 0 1,0 0-1,0 0 0,0 0 0,0 0 0,0 0 1,0 0-1,1 0 0,-1 0 0,0 0 0,0 0 1,0 0-1,0 0 0,0 0 0,0 0 0,0 0 1,1 1-1,-1-1 0,-31-12 4209,26 11-4038,0 0 0,0 0 1,0 1-1,-1-1 0,1 1 0,0 0 0,-1 0 0,1 1 0,0 0 0,-7 2 0,-54 17 1194,60-18-1288,-5 2 103,1 1 0,-1 0 0,1 1 1,0 0-1,0 1 0,0 0 0,-9 9 0,2 0-168,1 2 1,-21 28-1,20-24-38,11-15 5,0 1 0,0 0 0,1 0 0,0 1 0,-6 12-1,-8 19 781,15-33-746,0 1 0,1 0 0,0-1 0,0 1 0,0 0 0,1 1 0,-2 12 0,-3 41-88,-1 44-46,3-72 57,4-30-2,0 1 0,0 0 0,1-1 0,-1 1 0,1 0 1,0-1-1,0 1 0,1 0 0,-1-1 0,3 7 0,9 26-5,-5-13 4,1-1 1,12 24 0,-14-35-14,1 0 0,0 0 0,1-1 0,1 0 1,-1 0-1,2-1 0,-1 0 0,1-1 0,1 0 0,0-1 0,0 0 0,0 0 0,1-1 0,0-1 0,1 0 0,-1-1 1,1 0-1,0-1 0,1 0 0,-1-1 0,1 0 0,-1-1 0,18 0 0,-24-3 45,-1 1 0,1-1 0,-1-1 0,0 1 0,1-1 0,-1 0 0,0 0 0,0-1 0,0 0 0,0 0 0,9-7 0,6-6-5,32-32 0,-6 6-1,-17 18-20,-1-1 0,-1 0-1,-1-3 1,36-46 0,-56 63 43,-1 0 0,-1 0 0,1-1 0,-2 1 1,0-1-1,5-19 0,8-76 938,-15 87-317,0 0 1,-1-1-1,-2 1 0,0 0 0,-4-25 0,3 37-444,0 0 0,0 1 0,0-1 0,-1 1 0,-1-1 0,1 1 0,-1 0 0,0 0 0,-1 1 0,1-1 0,-1 1 0,-1 0 0,1 0 0,-1 1 0,0-1 0,-7-3 0,-2 0-222,-1 1 0,0 1 0,0 0 0,0 1 0,-1 1 0,0 1 0,0 0 0,0 1 0,-1 1 0,-27 0 0,13 3-2480,3 2-6944,-31 7 0,25-2 4576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7:48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 208,'-8'8'7354,"-1"3"-3940,9-10-3307,-1 0 0,0 0 0,1 0 0,-1 0 1,1 0-1,0 0 0,-1 0 0,1 0 0,0 0 0,-1 0 1,1 0-1,0 0 0,0 1 0,0-1 0,0 0 0,0 0 1,0 0-1,0 0 0,1 0 0,-1 0 0,0 0 0,1 1 1,-1-1 0,1-1 0,-1 1 0,0-1 0,1 1 0,-1-1 0,1 0 0,-1 1 0,1-1 1,-1 0-1,1 1 0,-1-1 0,1 0 0,-1 0 0,1 1 0,0-1 0,-1 0 0,1 0 1,-1 0-1,1 0 0,0 0 0,-1 0 0,1 0 0,-1 0 0,1 0 0,0 0 0,-1 0 1,1 0-1,-1 0 0,1-1 0,0 1 0,-1 0 0,1 0 0,-1-1 0,1 1 0,-1 0 1,1-1-1,-1 1 0,1-1 0,-1 1 0,1 0 0,-1-1 0,0 1 0,1-1 0,-1 1 1,0-1-1,1 1 0,-1-1 0,0 1 0,0-1 0,1 0 0,-1 1 0,0-2 0,0-4-2179,-25 1-14428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7:56.92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6 1693 724,'-10'40'27959,"5"-44"-26849,4-8-557,1 0 0,-1 0 0,3-20-1,1-6 211,4-815-763,-37 385 0,16 327 0,11 104 0,-16-72 0,19 109-194,0-1 1,0 0-1,-1 0 1,1 1-1,0-1 1,0 0-1,-1 1 1,1-1-1,0 0 1,-1 1-1,1-1 1,-1 0-1,1 1 1,-1-1-1,1 1 1,-1-1-1,1 1 1,-1-1-1,1 1 1,-1 0-1,0-1 1,1 1-1,-1 0 1,0-1-1,1 1 1,-1 0-1,0 0 1,0-1-1,1 1 1,-1 0-1,0 0 1,0 0-1,1 0 1,-1 0-1,0 0 1,-1 1-1,-1-1-917,0 1-1,0 1 0,0-1 0,1 0 1,-1 1-1,0-1 0,1 1 0,-5 3 0,4-3 10,1 0 0,0 0-1,-1 1 1,1-1 0,0 0-1,0 1 1,1 0-1,-1-1 1,0 1 0,1 0-1,-2 4 1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7:57.46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591 720,'13'7'9925,"-10"-28"-811,-1 4-9580,68-382 9626,-68 389-8983,28-120 3093,-29 125-3194,7-11 419,-3 17-285,2 10-124,101 253-86,-94-227 0,-7-19 0,1-1 0,11 17 0,-6-11 0,-3-1-3564,-9-15-86,0 0 1,0 0 0,0 0-1,-1 14 1,0-9 1637,6 16-4500,-5-26 6127,4 12-1566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7:58.62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 376,'0'0'127,"0"0"1,0 0-1,0-1 0,1 1 1,-1 0-1,0 0 0,0 0 1,1 0-1,-1 0 0,0 0 1,0 0-1,1 0 0,-1-1 1,0 1-1,1 0 0,-1 0 1,0 0-1,0 0 1,1 0-1,-1 1 0,0-1 1,0 0-1,1 0 0,-1 0 1,0 0-1,0 0 0,1 0 1,-1 0-1,0 0 0,0 1 1,1-1-1,-1 0 0,0 0 1,0 0-1,0 0 0,1 1 1,7 12 2765,3 14-596,1 24-1309,-1 1 0,-3 0 0,-3 0 0,-1 1 1,-3 0-1,-8 79 0,4-114-630,2-15-227,0 0-1,0 1 1,0-1-1,1 0 1,-1 1-1,1-1 0,0 0 1,0 1-1,0-1 1,0 0-1,1 1 1,0-1-1,-1 0 1,1 0-1,2 5 0,-3-8-98,0 0-1,0 1 0,0-1 0,0 0 1,0 0-1,1 0 0,-1 0 0,0 0 0,0 0 1,0 0-1,0 0 0,0 0 0,0 0 0,0 1 1,0-1-1,0 0 0,0 0 0,0 0 0,1 0 1,-1 0-1,0 0 0,0 0 0,0 0 1,0 0-1,0 0 0,0 0 0,0 0 0,1 0 1,-1 0-1,0 0 0,0 0 0,0 0 0,0 0 1,0 0-1,0 0 0,0 0 0,0 0 0,1 0 1,-1 0-1,0 0 0,0 0 0,0 0 0,0-1 1,0 1-1,0 0 0,0 0 0,0 0 1,0 0-1,0 0 0,1 0 0,-1 0 0,0 0 1,0 0-1,0 0 0,0-1 0,3-9 795,-2-12-47,-3-9-601,0 0 0,3-1 0,0 1 0,2 0 0,9-44 0,-9 57-169,20-88 22,-20 96-27,0 1-1,1-1 1,0 1-1,0 0 0,1 0 1,0 0-1,1 1 1,8-10-1,2 5 10,-15 12-14,-1 1 1,1 0-1,-1 0 1,1 0-1,-1 0 1,1 0-1,0-1 1,-1 1-1,1 0 1,-1 0-1,1 0 1,-1 1-1,1-1 1,0 0-1,-1 0 1,1 0-1,-1 0 1,1 0-1,-1 1 1,1-1-1,2 2 37,-1 0 0,0 0 0,0 1-1,0-1 1,-1 1 0,1-1 0,-1 1 0,1-1-1,1 5 1,0 1 289,0 0 1,0-1-1,-1 1 0,0 1 0,0-1 0,-1 0 0,1 12 1,-5 63 2819,1-29-1496,2-36-1161,-1-12-463,0 0 1,1 1-1,0-1 1,1 1-1,0-1 1,0 1 0,0-1-1,0 0 1,1 0-1,0 0 1,1 0-1,4 10 1,-1-4-746,1 1-2169,-6-12 2718,-1-1 0,0 0 0,0 0 0,1 1 0,-1-1 1,0 0-1,1 0 0,-1 0 0,0 1 0,0-1 0,1 0 1,-1 0-1,0 0 0,1 0 0,-1 0 0,0 0 0,1 0 1,-1 0-1,1 0 0,-1 0 0,0 0 0,1 0 0,-1 0 0,0 0 1,1 0-1,-1 0 0,0 0 0,1 0 0,-1-1 0,0 1 1,0 0-1,1 0 0,0-1 0,3-10-8324,-5-12 5138,1 20 2113,-5-47-5710,3 18 4486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7:58.98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 72 1124,'-10'-12'7903,"9"12"-7455,1-1 0,-1 0 0,1 1 1,0-1-1,-1 1 0,1-1 0,0 0 1,0 1-1,-1-1 0,1 1 0,0-1 1,0 0-1,0 1 0,0-1 0,0 0 0,0 1 1,0-1-1,0 0 0,0 1 0,1-2 1,2-2 974,-2 4-1401,-1-1 1,1 0 0,-1 1 0,1-1-1,-1 1 1,1-1 0,-1 1-1,1 0 1,0-1 0,-1 1 0,1 0-1,0-1 1,-1 1 0,1 0 0,0 0-1,0-1 1,-1 1 0,2 0 0,40-10-236,-9 2 795,61-8 0,-83 15-1259,1 1 0,0 0-1,15 3 1,-19-2-652,0 1 1,0 0-1,-1 1 1,1-1-1,12 8 1,-7-8-6071,-11-1 6680,0-1-1257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7:59.38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 1 1100,'2'0'1339,"1"0"0,0 1 1,-1-1-1,1 1 0,0-1 0,-1 1 0,1 0 0,3 2 1,-1 0-394,1 0-1,-1 1 1,1 0 0,-1 0 0,7 8 0,-3-2-165,0 0-1,-1 1 1,0 0 0,7 15-1,-11-18-195,-1 0 0,0 0-1,-1 0 1,1 1 0,-1-1 0,-1 1-1,0-1 1,0 1 0,-1 0-1,0-1 1,0 1 0,-1 0-1,0-1 1,-1 1 0,1 0-1,-2-1 1,-3 11 0,-1-2-1321,0-1 1,-17 28-1,1-8-4382,-2-3-3495,18-24 4194,0 1 0,-11 22-1,12-18 1540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8:03.71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4 105 752,'-2'1'446,"0"0"-1,0-1 0,0 1 1,1-1-1,-1 1 1,0-1-1,0 0 1,0 1-1,0-1 0,0 0 1,0 0-1,0 0 1,0-1-1,0 1 1,0 0-1,1-1 0,-1 1 1,0-1-1,0 0 1,0 0-1,1 1 1,-1-1-1,-2-2 0,-2 0-528,5 3 182,1 0-1,-1 0 1,1 0 0,-1 0-1,1 0 1,-1 0-1,1 0 1,0 0 0,-1 0-1,1 0 1,-1 1 0,1-1-1,-1 0 1,1 0 0,0 0-1,-1 0 1,1 1-1,0-1 1,-1 0 0,1 1-1,0-1 1,-1 0 0,1 0-1,0 1 1,-1-1-1,1 1 1,0-1 0,0 0-1,0 1 1,-1-1 0,1 1-1,0-1 1,-10 25 590,7-14-741,1-1 0,-2 20 0,6-15 164,2-25 366,4-24 517,-5 17-439,1-7 249,-1 0 1,1-29 334,-12 74-304,5-14-851,0 0 0,1 0 0,0 1 0,0-1 1,1 1-1,0-1 0,0 1 0,1 0 0,0-1 0,0 1 1,1 0-1,0-1 0,2 11 0,-2-17 18,-1 0 0,0 0 0,1 0 0,-1-1 0,1 1 0,-1 0 0,1 0 0,-1-1 0,1 1 0,0 0 0,-1-1-1,1 1 1,0 0 0,-1-1 0,1 1 0,0-1 0,0 1 0,0-1 0,0 0 0,-1 1 0,1-1 0,0 0 0,0 1 0,0-1 0,0 0 0,0 0 0,0 0-1,0 0 1,0 0 0,0 0 0,0 0 0,-1 0 0,1 0 0,0-1 0,0 1 0,0 0 0,0-1 0,1 0 0,0 0 1,1 0 0,-1 0 0,0 0 0,1 0 0,-1-1 0,0 0 0,0 1 0,0-1 0,0 0 0,0 0 0,-1 0 1,4-3-1,-2-4 77,1 0 1,-1-1 0,-1 1-1,1 0 1,-2-1 0,1 0-1,-1 1 1,-1-1 0,0 0-1,0 0 1,-2-9 0,2 17 61,0 0 1,0 1 0,-1-1 0,1 0-1,-1 1 1,1-1 0,-1 0 0,1 1-1,-1-1 1,0 1 0,0-1-1,0 1 1,0-1 0,0 1 0,0 0-1,0-1 1,-1 1 0,1 0 0,0 0-1,-2-1 1,2 2-66,0-1 1,0 1-1,0 0 0,0-1 1,0 1-1,0 0 0,0 0 1,0 0-1,0 0 0,0 0 1,0 0-1,-1 0 0,1 0 1,0 1-1,0-1 0,0 0 1,1 1-1,-1-1 0,0 0 1,0 1-1,0-1 0,0 1 1,0-1-1,0 1 0,0 0 1,1-1-1,-1 1 0,0 0 1,1 0-1,-1 0 0,0-1 1,1 1-1,-1 2 1,-3 5-71,0 0 0,1 0 0,0 0 0,0 1 1,1-1-1,0 1 0,0 0 0,1-1 0,1 1 1,-1 0-1,2 14 0,-1-23-8,10 33-164,7-51 127,-14 10-185,2-4 88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8:35.30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4 70 240,'2'-12'2165,"3"-17"5181,6 4 5212,-9 25-12402,0-1-1,-1 0 1,1 1-1,0-1 0,0 1 1,0 0-1,0 0 0,0 0 1,0 0-1,0 0 1,-1 0-1,1 0 0,0 0 1,0 1-1,2 0 0,2 0-6,14 1-75,22 3-46,1 1 0,-1 2 0,52 17 0,-89-24 63,-1 1 0,1 0 1,-1 0-1,0 1 1,0-1-1,0 1 1,0 0-1,0 0 0,0 0 1,-1 0-1,0 1 1,1 0-1,-1-1 0,2 6 1,-2-4 224,-1 0 0,1 1 1,-1 0-1,-1-1 0,1 1 0,-1 0 1,0 0-1,0 0 0,-1-1 1,1 1-1,-2 8 0,-1 4-214,0-1-1,-1 0 1,-1 1-1,-1-1 0,0 0 1,-1-1-1,-1 1 1,-1-1-1,0-1 1,-1 1-1,0-1 1,-1-1-1,-1 0 1,-1 0-1,-24 22 1,16-19-18,-1 0 1,0-1 0,-1-1 0,-1-1-1,-1-1 1,0-1 0,0-1 0,-1-1-1,-50 12 1,73-21-85,0-1 0,-1 1 0,1-1 0,-1 1 1,1-1-1,-1 0 0,0 0 0,1 0 0,-4-1 0,6 1 0,0 0 0,-1 0 0,1 0 0,0-1 0,0 1 0,0 0 0,0 0 0,0 0 0,0 0 0,-1 0 0,1 0 0,0-1 0,0 1 0,0 0 0,0 0 0,0 0 0,0 0 0,0 0 0,0-1 0,0 1 0,0 0 0,0 0 0,0 0 0,0 0-1,0-1 1,0 1 0,0 0 0,0 0 0,0 0 0,0 0 0,0-1 0,0 1 0,0 0 0,0 0 0,0 0 0,0 0 0,0 0 0,0-1 0,0 1 0,0 0 0,0 0 0,12-12-5,173-113-23079,-101 72 17120,-37 22 3630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8:35.69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09 93 116,'6'-7'260,"-1"0"1141,0 0 0,0 0 0,-1-1 0,0 0 0,4-8 0,-8 15-1039,1 0 1,-1 0 0,0 0-1,0 0 1,0 0-1,1 0 1,-1-1 0,0 1-1,0 0 1,0 0-1,-1 0 1,1 0 0,0 0-1,0 0 1,0 0-1,-1 0 1,1 0 0,-1 0-1,1 0 1,-1-1 0,-1 1 72,1 0 0,0 0 1,0 0-1,-1 0 1,1 1-1,-1-1 0,1 0 1,-1 1-1,1-1 1,-1 1-1,1-1 1,-1 1-1,1 0 0,-1 0 1,0 0-1,1 0 1,-1 0-1,-1 0 1,-9 1-84,1 0-1,-1 1 1,1 0 0,0 1 0,0 1 0,0 0 0,0 0 0,1 1 0,-1 0 0,1 1 0,0 0 0,1 0 0,-14 12 0,6-3 176,0 1 1,1 1-1,1 0 0,0 1 1,-22 36-1,32-45-528,0 1 0,1 0 0,0 0 0,0 0 0,1 0 0,0 1 0,1 0 0,0-1 0,1 1 0,0 0 0,1 0 0,0 0 0,3 17 0,-3-23 0,1 0 0,1 0 0,-1 0 0,1 0 0,0 0 0,0 0 0,0-1 0,0 1 0,1-1 0,0 1 0,0-1 0,0 0 0,1 0 0,-1 0 0,1-1 0,0 1 0,0-1 0,0 0 0,0 0 0,1 0 0,-1 0 0,1-1 0,0 0 0,0 0 0,0 0 0,0-1 0,0 0 0,0 0 0,9 1 0,22-3-3530,-21-3-1518,0 0-1,-1-1 1,22-10 0,0 0-252,-23 10 2564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43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690 1008,'-1'-1'308,"0"0"-1,1 0 1,-1 0 0,0 0-1,0 1 1,0-1-1,0 0 1,0 0 0,0 1-1,0-1 1,0 1 0,0-1-1,0 1 1,0-1-1,0 1 1,0 0 0,0-1-1,0 1 1,0 0-1,-1 0 1,1 0 0,0 0-1,0 0 1,0 0 0,0 0-1,0 0 1,-1 1-1,1-1 1,0 0 0,0 1-1,0-1 1,0 1 0,0-1-1,0 1 1,-2 0-1,-1 1 167,1 1-1,-1-1 0,0 1 1,1-1-1,-1 1 0,1 0 1,0 0-1,-3 4 0,0 2 370,1 0 0,0 1 0,1-1 1,0 1-1,0 0 0,1 0 0,1 1 0,-3 18 0,2-7 405,2 1 0,0 0-1,3 24 1,-1-45-1203,-1 0 0,0 0 0,1 0 0,-1 0-1,1 0 1,0 0 0,-1 0 0,1 0 0,0 0 0,2 3-1,-2-5-25,-1 1 0,0-1-1,1 0 1,-1 1 0,1-1-1,-1 0 1,1 1 0,-1-1-1,0 0 1,1 0 0,0 1-1,-1-1 1,1 0 0,-1 0-1,1 0 1,-1 0 0,1 0-1,-1 0 1,1 0 0,-1 0-1,1 0 1,-1 0 0,1 0-1,0 0 1,-1 0 0,1 0-1,-1 0 1,1 0 0,-1-1-1,1 1 1,-1 0 0,1 0-1,-1-1 1,1 1-1,-1 0 1,0-1 0,1 1-1,-1 0 1,1-1 0,-1 1-1,0-1 1,1 1 0,-1-1-1,0 1 1,1-1 0,6-8 162,-1 0 1,0-1-1,0 0 1,-1 0-1,6-16 1,17-59 1074,-19 56-1107,69-258-149,-66 228 0,-2-1 0,3-115 0,-21 0 0,4 164 0,-1 18 0,-5 21 0,10-26 0,-10 43 0,2 1 0,-2 76 0,8-89 0,-5 223 0,9-210 0,2-1 0,2 1 0,18 69 0,-19-102 0,0-1 0,0 0 0,8 13 0,-25-46-4727,-22-37-14958,22 33 15250,0-7 1615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8:36.24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2 1 248,'6'2'23474,"-9"6"-20029,0 1-6121,0 12 3209,0 1-1,1 0 1,2 0 0,2 27 0,15 91-197,-10-99-51,-3-11-133,-1-2 90,9 32 1,-10-53-204,-1 0 0,2-1 0,-1 1 0,1-1 1,0 1-1,0-1 0,1 0 0,0 0 1,0-1-1,6 7 0,-9-11-20,0 0-1,0 0 1,1 1 0,-1-1 0,1 0-1,-1 0 1,1 0 0,-1 0-1,1-1 1,0 1 0,0 0-1,-1-1 1,1 1 0,0-1 0,0 1-1,-1-1 1,1 0 0,0 0-1,0 0 1,3 0 0,-2-1 30,-1 0-1,1 0 1,-1 0 0,1 0 0,-1 0 0,1 0-1,-1-1 1,0 0 0,0 1 0,0-1-1,0 0 1,3-3 0,3-5 230,0-1 1,-1 0-1,0 0 1,8-19-1,5-17 335,22-80-1,-17 46-341,-18 69-272,-1 13 0,-5 1 0,-1 0 0,1-1 0,0 1 0,0 0 0,-1-1 0,1 1 0,-1 0 0,1 0 0,-1-1 0,0 1 0,0 2 0,-13 440 0,9-396 0,-8 68 0,-4-1 0,-35 119 0,50-230 0,0 0 0,0 0 0,0 0 0,-1 0 0,0-1 0,0 1 0,0-1 0,0 1 0,-1-1 0,1 0 0,-1 0 0,-5 5 0,6-7 0,0 1 0,0-1 0,0 0 0,0 1 0,0-1 0,-1 0 0,1-1 0,0 1 0,-1 0 0,1-1 0,-1 1 0,1-1 0,-1 0 0,1 0 0,-1 0 0,1 0 0,-1 0 0,1 0 0,0-1 0,-1 1 0,-4-3 0,-7-2 0,0 0 0,0-1 0,-21-13 0,29 16 0,1-1 0,0 0 0,-1 0 0,2-1 0,-1 1 0,1-1 0,-1 0 0,1 0 0,1-1 0,-1 1 0,-3-9 0,6 13 0,1 0 0,0 0 0,0 0 0,0 1 0,0-1 0,0 0 0,0 0 0,0 0 0,0 0 0,1 0 0,-1 1 0,0-1 0,0 0 0,1 0 0,-1 1 0,0-1 0,1 0 0,-1 0 0,1 1 0,-1-1 0,1 0 0,-1 1 0,1-1 0,0 1 0,-1-1 0,1 0 0,1 0 0,24-16 0,-16 11 0,61-39 0,133-62 0,-151 85-775,-33 63-26267,-19-18 23728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8:36.76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3 41 1620,'-15'-7'3179,"12"6"-442,-1-1 0,1 1 0,-1 0 0,1 0 1,-1 0-1,1 0 0,-1 1 0,-5-1 0,40-10-1393,-7 6-1176,-1 2 0,1 0 0,0 1 0,0 2-1,43 4 1,-59-3-93,0 1 1,0 0-1,0 0 0,0 1 0,-1 0 0,1 1 0,-1-1 0,14 10 1,-16-9-54,-1 0-1,1 0 1,-1 0 0,0 1 0,-1-1 0,1 1 0,-1 0 0,0 0 0,0 0-1,0 0 1,-1 1 0,0-1 0,3 12 0,-4-10-22,1 1 0,-2 0 0,1-1 0,-1 1 0,0 0 0,-1 0 0,0-1 0,0 1 0,0 0 0,-1-1 0,-4 10 0,-5 10 0,-24 43 0,21-43 0,-11 15 0,-1-1 0,-34 38 0,-30 48 0,78-110 0,8-12 0,0 1 0,0-1 0,0 1 0,1 0 0,0 0 0,0 0 0,1 0 0,0 1 0,-2 8 0,4-14 0,0-1 0,0 1 0,0 0 0,0-1 0,1 1 0,-1 0 0,0-1 0,1 1 0,-1-1 0,0 1 0,1-1 0,-1 1 0,1-1 0,-1 1 0,1-1 0,-1 1 0,1-1 0,-1 0 0,1 1 0,-1-1 0,1 0 0,0 1 0,-1-1 0,1 0 0,-1 0 0,1 0 0,0 1 0,-1-1 0,1 0 0,0 0 0,-1 0 0,1 0 0,0 0 0,-1 0 0,2-1 0,24-1 0,-26 2 0,33-7-501,0-1 1,58-24-1,-74 25-121,1-2 1,-1 0-1,0-1 1,-1-1-1,0 0 0,19-19 1,-31 25-1101,1 1-1,-1-1 1,0 0 0,0 0 0,0-1-1,-1 1 1,0-1 0,0 0 0,0 0-1,-1 0 1,0 0 0,0 0 0,1-12-1,-6 0-567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8:37.15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4 24 1924,'-34'-9'5658,"0"1"2952,-2 4 3751,52 10-9114,32 11-3179,6-5-365,103 9 0,-86-18-2802,-1-6-3777,-64 3 5794,0 0-1,1-1 0,-1 0 0,0-1 1,0 1-1,0-1 0,-1 0 0,1-1 1,0 1-1,-1-1 0,0 0 1,1-1-1,-1 1 0,0-1 0,5-5 1,4-9-1746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8:37.94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42 32 1524,'-1'2'429,"0"-1"-1,1 1 1,-1-1 0,0 1-1,0-1 1,-1 0-1,1 0 1,0 0-1,0 0 1,-1 0 0,1 0-1,0 0 1,-1 0-1,1 0 1,-1 0 0,1-1-1,-1 1 1,0-1-1,1 1 1,-1-1 0,0 0-1,1 1 1,-1-1-1,0 0 1,1 0 0,-1 0-1,0 0 1,1-1-1,-3 1 1,-7-1 1622,0-1 0,1 0 0,-12-3 0,-26-9 853,17 4 735,-46-8-1,75 18-3638,-1 0 0,1 1 0,0-1 0,-1 0 0,1 1 0,0 0 0,0-1 0,0 1 0,0 0 0,0 0 0,0 0 0,0 1 0,0-1 0,0 0 0,0 1 0,1-1 0,-1 1 0,0 0 0,1-1 0,0 1 0,-1 0 0,1 0 0,0 0 0,-2 3 0,-3 7 0,-1 1 0,-6 21 0,12-33 0,-7 27 0,0 1 0,2 1 0,-3 49 0,-1 2 0,-30 279 0,21-164 0,-30 473 0,41-426 0,-7 181 0,-27-2 0,31-345 0,-71 541 0,77-341 0,7-232 0,3 0 0,1-1 0,24 84 0,-26-115 0,-3-9 0,0 1 0,0-1 0,0 0 0,1 0 0,0 0 0,3 5 0,-4-8 0,1 1 0,-1-1 0,1 1 0,-1-1 0,1 0 0,0 0 0,0 1 0,-1-1 0,1-1 0,0 1 0,0 0 0,0 0 0,0-1 0,0 1 0,0-1 0,4 1 0,14 1 0,0-1 0,0 0 0,37-5 0,61-14 0,-92 13 0,-7 2 0,6-2 0,27-8 0,-54 11-687,0-1-1,0 1 1,0-1 0,-1 1-1,1 0 1,-1 0 0,-3-3-1,1 0-1861,0-1 0,0 1 0,1-1 0,-1 0 0,-4-11 0,6 11 1356,0 0 0,1-1-1,-1 1 1,2-1 0,-1 0 0,0-8 0,0-21-1549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8:38.91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0 980,'0'5'628,"0"6"1758,0 0 0,1 0-1,2 13 1,-2-21-1841,0 1-1,0-1 0,0 1 1,1-1-1,-1 0 0,1 1 1,0-1-1,0 0 0,0 0 0,0 0 1,1-1-1,-1 1 0,5 3 1,1 0-72,1 0 1,0-1-1,0 0 1,0 0-1,0-1 0,1 0 1,-1-1-1,1 0 1,0-1-1,0 0 1,10 1-1,17 0 1360,64-4 0,-38-1-726,-56 2-901,-1 0 0,0 1 0,1-1 0,-1 1 1,1 1-1,-1-1 0,0 1 0,9 4 0,-12-4-112,1-1-1,-1 1 1,-1 0 0,1 1-1,0-1 1,0 0 0,-1 1-1,0 0 1,1-1 0,-1 1-1,0 0 1,0 0 0,0 0-1,-1 0 1,1 1 0,-1-1-1,1 5 1,3 11-94,-2 1 0,-1 0 0,0 0 0,-2 0 0,0 0 0,-4 26 0,1 6 0,-4 144 0,-5 210 0,-27 422 0,25-616 0,-22 177 0,16-192 0,17-127 0,8 107 0,-2-133 0,17 678 0,-20-408 0,8-199 0,-97-129 0,51 9 0,23 3 0,0 0 0,-17-5 0,31 6-2,-1 0 1,1 0-1,0 0 0,0 0 1,-1 0-1,1 0 0,0 0 1,0 0-1,0-1 0,1 1 1,-1 0-1,0-1 0,0 1 1,1 0-1,-1-1 0,1 1 1,-1-1-1,1 1 0,-1-1 1,1 1-1,0-3 0,-2-33-2223,6 10-6467,7-28 0,-2 24 3385,23-58 0,-3 31 3108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8:39.29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 5 1480,'-16'4'20110,"26"4"-13232,27 5-5617,12 3-585,-35-10-681,1-2 1,-1 0-1,1 0 0,0-1 0,28 1 1,-31-4-954,-1 0 0,1-1 0,12-3 1,-21 4 167,0-1 0,0 0 0,0 0 1,0 0-1,0-1 0,5-2 0,-7 3 136,0 0 1,1 0-1,-1 0 0,0 0 0,0-1 0,0 1 0,0 0 1,-1 0-1,1-1 0,0 1 0,0 0 0,-1-1 0,1 1 1,0-3-1,0-4-4166,-1 2 3611,-1 2 226,-1-12-1611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8:39.65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0 57 256,'-30'-10'25455,"30"9"-24921,5 1 3537,9 0-3842,-11 0 142,120 6 112,-49-1-3015,-30-6-2694,-38 0 3651,1 0 0,-1-1 1,0 0-1,1 1 0,-1-2 1,0 1-1,0-1 1,0 0-1,0 0 0,-1-1 1,0 0-1,9-7 0,3-5-867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8:40.32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01 57 1824,'0'1'640,"0"1"0,0 0-1,0 0 1,0-1 0,0 1-1,-1 0 1,1-1 0,-1 1-1,1 0 1,-1-1 0,1 1-1,-1-1 1,0 1 0,0-1 0,0 1-1,0-1 1,0 0 0,0 1-1,0-1 1,0 0 0,0 0-1,-3 2 1,2-2 123,-1 0 0,0 0 0,1 0 0,-1 0 0,0 0 0,0-1 1,0 1-1,0-1 0,1 0 0,-1 0 0,0 0 0,-3 0 0,-41-10 4619,11-3-4535,-6-6-777,20 8-68,-1 1 0,-1 1 0,1 1-1,-1 1 1,-38-6 0,59 13-2,-1 0 0,1 0 0,0 0 0,-1 1 0,1-1 0,-1 1 0,1 0 0,0 0 0,0 0 0,-1 0 0,1 0 0,0 1 0,0-1 0,-3 3 0,1 0 0,0 0 0,0 1 0,1-1 0,-1 1 0,1 0 0,0 0 0,-3 6 0,-2 5 0,0 1 0,2-1 0,0 2 0,-6 22 0,3 2 0,3 1 0,1 0 0,0 57 0,0-5 0,-12 244 0,-26 238 0,-11 26 0,16-78 0,-15 133 0,22-465 0,11-69 0,17-103 0,0 38 0,4-57 0,0 0 0,1 0 0,-1 0 0,0 0 0,1 0 0,-1 0 0,1-1 0,0 1 0,0 0 0,-1 0 0,1 0 0,0 0 0,1-1 0,-1 1 0,0-1 0,0 1 0,1-1 0,-1 1 0,1-1 0,-1 0 0,1 1 0,0-1 0,-1 0 0,1 0 0,0 0 0,0-1 0,0 1 0,0 0 0,2 0 0,7 2 0,1-1 0,0 0 0,-1-1 0,13 1 0,3-1 0,81 12 0,180 28 0,-273-38 0,27 7 0,-40-9 0,0 0 0,0 0 0,0-1 0,0 1 0,0 1 0,0-1 0,0 0 0,0 0 0,0 1 0,0-1 0,-1 1 0,1-1 0,0 1 0,1 2 0,-2-1 45,1 3 86,-12-3-1073,6-3-264,0-1 0,0 1 0,0-1 0,0 1 0,0-1 0,0 0 0,0-1 0,1 1 0,-1-1 0,0 0 0,1 0 0,-1 0 0,1 0 0,0 0 0,-6-6 0,-2-2-1141,1 0-1,1-1 0,-11-14 0,-7-15-262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8:49.355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10 291 1868,'1'7'2623,"0"0"0,-1 1-1,-1 12 1,1-14-1161,0 0-1,0-1 1,0 1 0,0 0 0,2 8-1,-1-11-1251,0 0-1,1 0 0,-1 0 0,0 0 0,1-1 1,0 1-1,-1 0 0,3 2 0,3 2 115,-1-1 1,1-1-1,0 1 0,0-1 0,0 0 1,1 0-1,-1-1 0,12 4 0,70 24 1066,-70-27-1109,74 20 564,1-5 1,0-3-1,148 6 0,137-23-145,1-25 187,-165 9-689,689-11-198,-250 24 0,-499-6 0,-1-8 0,183-42 0,220-99 0,-533 149 0,27-13 0,-45 19 0,0 0 0,0-1 0,-1 1 0,1-1 0,-1-1 0,0 1 0,0-1 0,0 0 0,7-9 0,-12 13 0,0 1 0,1-1 0,-1 1 0,0-1 0,0 1 0,1-1 0,-1 1 0,0-1 0,0 1 0,0-1 0,0 1 0,1-1 0,-1 1 0,0-1 0,0 1 0,0-1 0,0 0 0,0 1 0,-1-1 0,1 1 0,0-1 0,0 1 0,0-1 0,0 1 0,-1-1 0,1 1 0,0-1 0,0 1 0,-1-1 0,-16-9 0,10 8 0,0 1 0,1-1 0,-1 1 0,-7 1 0,-28 2 0,0 3 0,0 1 0,-51 15 0,26-5 0,-208 35 0,-357 20 0,-57-53 0,174-9 0,-361 34 0,329-15 0,269-6 0,244-19 0,21 0 0,18 2 0,22 3 0,166 19 0,-10-2 0,90 17 0,1-11 0,2-13 0,372-23 0,517-120 0,-1048 103 0,140-46 0,-256 68 0,32-14 0,-32 14 0,-1 0 0,1-1 0,-1 1 0,1 0 0,-1-1 0,1 1 0,-1-1 0,1 1 0,-1-1 0,0 1 0,1-1 0,-1 1 0,0-1 0,1 1 0,-1-1 0,0 1 0,0-1 0,1 1 0,-1-2 0,0 2 0,0-1 0,-1 0 0,1 1 0,0-1 0,0 1 0,-1-1 0,1 1 0,0-1 0,-1 1 0,1-1 0,-1 1 0,1-1 0,0 1 0,-1-1 0,1 1 0,-1 0 0,1-1 0,-1 1 0,0 0 0,1 0 0,-1-1 0,1 1 0,-2 0 0,-10-4 0,-1 1 0,1 1 0,-1 0 0,0 0 0,0 1 0,1 1 0,-1 1 0,-15 1 0,0 0 0,-315 14 0,-282 6 0,-44-46 0,-3-22 0,132 7 0,467 35 0,-498-14 0,561 18 0,-84 7 0,82-6 0,0 2 0,0-1 0,1 1 0,-1 1 0,-17 8 0,26-12 0,1 1 0,0 1 0,0-1 0,0 0 0,0 0 0,0 1 0,0-1 0,1 1 0,-1 0 0,0-1 0,1 1 0,-1 0 0,1 0 0,0 0 0,0 0 0,0 0 0,0 0 0,0 1 0,0-1 0,-1 4 0,2-3 0,0 0 0,0 0 0,0 0 0,1 1 0,-1-1 0,1 0 0,-1 0 0,1 0 0,0 0 0,1 0 0,-1 0 0,0 0 0,3 4 0,4 4 0,0 0 0,1-1 0,0 0 0,0 0 0,1-1 0,13 9 0,5 2 0,2-1 0,0-2 0,1-1 0,56 21 0,141 33 0,-169-54 0,52 13 0,0-5 0,1-5 0,2-4 0,-1-6 0,1-5 0,222-20 0,-142-11 0,-1-9 0,-2-8 0,303-112 0,-477 150 0,5-1 0,-1-2 0,-1 0 0,0-1 0,36-24 0,-54 33 0,0 1 0,-1-2 0,1 1 0,-1 0 0,0 0 0,1 0 0,-1-1 0,0 1 0,0 0 0,0-1 0,0 1 0,0-1 0,0 0 0,0 1 0,-1-1 0,1 0 0,0 1 0,-1-1 0,1 0 0,-1 0 0,0 0 0,0 1 0,0-1 0,0 0 0,0 0 0,0 0 0,0 1 0,0-1 0,-1 0 0,1 0 0,-1 1 0,1-1 0,-1 0 0,0 0 0,0 1 0,1-1 0,-1 1 0,0-1 0,-1 1 0,1-1 0,0 1 0,0 0 0,-1-1 0,-1 0 0,-4-4 0,-1 1 0,1 1 0,-1-1 0,0 1 0,0 1 0,0 0 0,-1 0 0,-9-2 0,-75-12 0,89 17 0,-390-28 0,-5 28 0,270 1 0,-534 17 0,479-4 0,-288 59 0,401-57 0,-107 42 0,140-43 0,0 3 0,1 0 0,1 3 0,-41 30 0,67-43 0,1 0 0,0 0 0,0 1 0,1 0 0,0 0 0,0 1 0,1 0 0,1 1 0,-1-1 0,-6 19 0,10-23 0,1 0 0,1 0 0,-1 0 0,1 1 0,0-1 0,0 0 0,1 0 0,0 1 0,0-1 0,0 0 0,1 0 0,0 0 0,0 1 0,1-1 0,0 0 0,0 0 0,0 0 0,0-1 0,1 1 0,0-1 0,0 1 0,6 6 0,0-2 0,0-1 0,0 0 0,1 0 0,1-1 0,-1 0 0,1-1 0,1 0 0,-1-1 0,21 8 0,14 3 0,58 14 0,-83-25 0,154 36 0,1-7 0,2-7 0,0-9 0,2-7 0,212-13 0,312-69 0,-517 37 0,316-99 0,222-134 0,-118 41 0,-567 211 0,200-79 0,-238 93 0,0-1 0,-1 0 0,1 0 0,-1 1 0,1-1 0,-1-1 0,1 1 0,-1 0 0,0 0 0,1 0 0,-1-1 0,2-2 0,-3 4 0,0 0 0,0-1 0,0 1 0,0 0 0,0-1 0,0 1 0,0 0 0,0-1 0,0 1 0,0 0 0,0-1 0,0 1 0,0 0 0,0-1 0,0 1 0,0 0 0,0-1 0,0 1 0,0 0 0,-1 0 0,1-1 0,0 1 0,0 0 0,0-1 0,-1 1 0,-14-8 0,-4 4 0,0 1 0,-1 1 0,0 0 0,1 2 0,-30 2 0,27-1 0,-316 23 0,179-10 0,-9-1 0,-478 44 0,6 50 0,568-89 0,1 3 0,1 3 0,-87 42 0,145-60 0,0 1 0,1 0 0,0 1 0,-20 16 0,29-22 0,0 0 0,0 1 0,1-1 0,-1 0 0,0 1 0,1-1 0,-1 0 0,1 1 0,0 0 0,0-1 0,0 1 0,-1 5 0,2-6 0,0 0 0,0 0 0,0 0 0,0 0 0,1 0 0,-1 0 0,1-1 0,-1 1 0,1 0 0,0 0 0,0 0 0,0-1 0,0 1 0,0 0 0,0-1 0,0 1 0,0-1 0,0 0 0,1 1 0,-1-1 0,3 2 0,5 4 0,0-1 0,0 0 0,1-1 0,0 0 0,0 0 0,0-1 0,19 4 0,80 14 0,-79-17 0,807 142 0,-642-113 0,214 8 0,-289-37 0,0-6 0,-1-5 0,130-23 0,-184 16 0,-1-3 0,0-3 0,-2-3 0,0-2 0,-2-3 0,0-3 0,-2-2 0,-2-3 0,82-64 0,-128 90 0,1 0 0,-1-1 0,0 0 0,-1-1 0,0 0 0,-1 0 0,12-22 0,-18 29 0,0 0 0,0 0 0,0-1 0,-1 1 0,0 0 0,0-1 0,0 1 0,-1-1 0,1 1 0,-1-1 0,0 0 0,0 1 0,-1-1 0,1 1 0,-1-1 0,0 1 0,0-1 0,-1 1 0,1 0 0,-1-1 0,0 1 0,0 0 0,-1 0 0,1 0 0,-1 1 0,0-1 0,-3-3 0,-5-4 0,0 1 0,-1 0 0,0 0 0,-1 1 0,0 1 0,-1 0 0,1 1 0,-1 0 0,-16-4 0,-16-4 0,-75-14 0,44 15 0,-1 4 0,0 3 0,0 3 0,0 4 0,-1 3 0,-123 21 0,159-15 0,0 1 0,1 2 0,-42 19 0,68-25 0,1 1 0,0 1 0,0 1 0,1 0 0,0 0 0,1 2 0,0 0 0,0 0 0,1 1 0,-19 26 0,26-32 0,1 0 0,1 1 0,-1 0 0,1 0 0,0 0 0,1 0 0,0 0 0,0 1 0,0-1 0,1 1 0,0-1 0,1 1 0,-1 9 0,2-8 0,1 0 0,-1 0 0,2 0 0,-1 0 0,1-1 0,0 1 0,1 0 0,0-1 0,9 13 0,-1-3 0,2-1 0,0-1 0,1-1 0,0 0 0,1 0 0,1-2 0,1 0 0,29 16 0,-16-13 0,1-1 0,0-2 0,1-2 0,0-1 0,1-1 0,0-2 0,0-1 0,1-2 0,64 0 0,-43-6 0,0-3 0,0-1 0,-1-4 0,0-1 0,74-27 0,-91 25 0,-1-3 0,0 0 0,-1-3 0,-1-1 0,-1-1 0,0-2 0,34-31 0,-52 38 0,0 0 0,-1-1 0,0-1 0,-1 0 0,-2-1 0,12-21 0,-17 26 0,0-2 0,-1 1 0,-1-1 0,0 0 0,-1 0 0,-1 0 0,0 0 0,-1-1 0,0-17 0,-3 20 0,0 1 0,-1-1 0,-1 0 0,0 1 0,0-1 0,-2 1 0,1 0 0,-2 0 0,0 1 0,0-1 0,-1 1 0,-1 1 0,0-1 0,0 2 0,-1-1 0,-1 1 0,1 0 0,-2 1 0,-14-11 0,12 10 0,0 1 0,-1 1 0,0 0 0,-1 1 0,0 0 0,0 1 0,-1 1 0,1 0 0,-1 1 0,0 1 0,0 0 0,-1 2 0,1-1 0,0 2 0,-1 0 0,-17 3 0,26-1 0,0-1 0,0 1 0,0 0 0,0 1 0,0 0 0,0 0 0,1 1 0,0 0 0,0 0 0,0 1 0,0 0 0,1 0 0,-1 0 0,-5 8 0,5-5 0,1 0 0,0 1 0,1 0 0,0 0 0,0 1 0,1-1 0,0 1 0,0 0 0,-3 20 0,3-3 0,1 0 0,2 0 0,0 0 0,2 0 0,1 0 0,1 0 0,12 46 0,-9-50 0,0-1 0,1-1 0,2 1 0,0-1 0,1-1 0,25 38 0,-30-50 0,1-1 0,1 1 0,-1-1 0,1-1 0,0 1 0,1-1 0,0 0 0,0-1 0,0 0 0,0 0 0,1-1 0,0 0 0,0 0 0,0-1 0,0 0 0,0-1 0,1 0 0,19 2 0,-10-4 0,1-1 0,0-1 0,-1 0 0,1-2 0,-1 0 0,0-1 0,0-1 0,31-15 0,0-4 0,85-56 0,-104 60 0,-1-1 0,-2-1 0,0-2 0,-1-1 0,26-32 0,-52 57 0,-1 1 0,1-1 0,-1 1 0,1-1 0,-1 0 0,1 1 0,-1-1 0,0 1 0,1-1 0,-1 0 0,0 1 0,0-1 0,1 0 0,-1 1 0,0-1 0,0 0 0,0 0 0,0 1 0,0-2 0,0 1 0,0 1 0,-1 0 0,1-1 0,0 1 0,-1 0 0,1 0 0,0 0 0,0-1 0,-1 1 0,1 0 0,0 0 0,-1 0 0,1 0 0,-1-1 0,1 1 0,0 0 0,-1 0 0,1 0 0,0 0 0,-1 0 0,1 0 0,-1 0 0,1 0 0,0 0 0,-1 0 0,1 0 0,-3 1 0,1-1 0,0 1 0,0-1 0,0 1 0,-1 0 0,1 0 0,0-1 0,0 2 0,0-1 0,0 0 0,0 0 0,-2 3 0,3-3 0,0 1 0,-1 0 0,1 0 0,0 1 0,0-1 0,0 0 0,0 0 0,0 0 0,1 1 0,-1-1 0,1 0 0,0 1 0,-1-1 0,1 1 0,0-1 0,0 0 0,1 1 0,-1-1 0,0 1 0,1-1 0,-1 0 0,1 0 0,0 1 0,0-1 0,0 0 0,0 0 0,0 0 0,3 4 0,2 4 0,1 0 0,1-1 0,0 0 0,12 12 0,3-1 0,1-1 0,1-1 0,1-1 0,0-1 0,1-1 0,0-2 0,2 0 0,-1-2 0,1-2 0,54 12 0,-78-20 0,1-1 0,0 1 0,0-1 0,-1 0 0,1-1 0,0 1 0,-1-1 0,1 0 0,8-3 0,-12 3 0,-1 1 0,0-1 0,0 1 0,-1-1 0,1 1 0,0-1 0,0 0 0,0 1 0,0-1 0,0 0 0,-1 0 0,1 1 0,0-1 0,-1 0 0,1 0 0,0 0 0,-1 0 0,1 0 0,-1 0 0,0 0 0,1-1 0,-1 0 0,0 0 0,0 0 0,0 1 0,-1-1 0,1 0 0,0 1 0,-1-1 0,0 0 0,1 1 0,-1-1 0,0 0 0,0 1 0,0-1 0,0 1 0,0-1 0,0 1 0,-2-2 0,-5-5 0,-1 0 0,1 0 0,-1 1 0,-1 1 0,1-1 0,-1 2 0,0-1 0,-1 1 0,1 1 0,-23-7 0,8 5 0,-1 0 0,0 2 0,-45-2 0,32 6-1739,-46 7 0,57-4-181,1-1-1,-1-1 1,0-1-1,-38-5 0,17-5-6026,-50-17 0,46 8 5151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8:52.93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4 81 1020,'31'0'13851,"-1"-8"-5405,-15 2-5201,27-18 1,-31 17-2880,1 0 0,0 1 0,22-8 0,-28 11-322,1 2-1,0-1 1,-1 1-1,1 0 1,0 1 0,0-1-1,0 1 1,-1 1-1,1-1 1,0 1-1,0 1 1,-1-1-1,1 1 1,-1 0-1,1 0 1,-1 1 0,0 0-1,0 0 1,0 0-1,0 1 1,-1 0-1,1 0 1,-1 1-1,0-1 1,0 1 0,-1 0-1,1 0 1,-1 1-1,0-1 1,-1 1-1,1 0 1,-1 0-1,3 8 1,-3-4-43,0 0 0,0 0 0,-1 1-1,0-1 1,-1 1 0,0 0 0,-1-1 0,0 1 0,0 0-1,-1-1 1,-1 1 0,0-1 0,0 1 0,-1-1 0,0 0-1,-1 0 1,0 0 0,-1 0 0,0-1 0,-11 16 0,6-11-2,0-1 1,-2 0 0,1-1-1,-2 0 1,1-1 0,-2 0 0,0-1-1,0 0 1,0-2 0,-1 1 0,-1-2-1,-21 8 1,-24 6 0,100-6 0,0 4 0,-1 1 0,-1 2 0,-1 2 0,-1 1 0,32 30 0,-63-51 0,1 0 0,-1 1 0,0-1 0,0 1 0,0 0 0,-1 0 0,0 0 0,0 1 0,0-1 0,0 1 0,-1 0 0,0 0 0,2 9 0,-3-10 0,-1 0 0,0-1 0,0 1 0,0-1 0,-1 1 0,1 0 0,-1-1 0,0 1 0,-1-1 0,1 0 0,-1 1 0,0-1 0,0 0 0,0 0 0,0 0 0,-1 0 0,1 0 0,-7 6 0,-1-1 0,1 0 0,-2 0 0,1-1 0,-1-1 0,-1 0 0,1 0 0,-1-1 0,0 0 0,-22 6 0,5-3 0,0-2 0,-1-1 0,-37 3 0,50-7 0,0-1 0,1-1 0,-1 0 0,0-1 0,1-1 0,-17-4 0,23 6-2642,-11 0-7116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43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 1832,'-15'17'20844,"13"-17"-19919,-6 1 1574,70-6 3547,-48 3-6091,0 1 0,0 0 0,0 0 0,0 1 0,0 1 0,0 1 0,23 5 0,10 10-3064,-35-12 664,-1 0 1,1-1-1,0 0 1,0-1-1,0-1 1,0 0-1,16 1 1,34-8-4585,-29-1 5057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8:53.38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71 828,'20'19'26761,"-7"-17"-26729,5-3 383,-1 0 1,0-1 0,0-1 0,0-1 0,0-1 0,-1 0 0,24-11-1,34-21-2282,-2-5-4843,-29 17-633,10-12-3576,-37 24 8379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8:53.79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9 378 1344,'1'-2'586,"1"0"-1,-1 0 1,1 0-1,-1 0 1,0 0-1,0 0 1,0 0-1,0-1 1,0 1 0,0 0-1,-1-1 1,1 1-1,-1-1 1,0 1-1,1-4 1,-3-40 6526,0 33-5487,-17-126 7776,5 50-5485,13 77-3916,1 9 0,0 0 0,0 0 0,-1 0 0,1 0 0,-1 0 0,0 0 0,1 0 0,-1 0 0,-1 0 0,1 0 0,-2-4 0,2 8 0,1-1 0,-1 0 0,1 1 0,0-1 0,-1 0 0,1 1 0,-1-1 0,1 1 0,0-1 0,-1 1 0,1-1 0,0 0 0,0 1 0,-1 0 0,1-1 0,0 1 0,0-1 0,0 1 0,0-1 0,0 1 0,0-1 0,-1 1 0,1-1 0,0 1 0,1-1 0,-1 2 0,-4 23 0,4-22 0,-5 51 0,2 1 0,3 0 0,2 0 0,2 0 0,18 81 0,-18-116-803,0-5-1435,-1-1-1,0 18 0,-2-29 1834,-1 0 0,0 0-1,0 0 1,0 0-1,-1 0 1,1 0-1,-1-1 1,1 1 0,-1 0-1,0 0 1,0 0-1,-1-1 1,1 1 0,0 0-1,-1-1 1,-3 5-1,0-3-1789,0 1 1,0-1-1,-1 0 0,1-1 0,-1 1 0,-10 3 0,14-6 1744,-13 8-1690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8:54.15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1 0 172,'-36'35'29210,"31"-33"-26291,21 0-2453,18 3-466,52 1 0,-45-4 0,25-2 0,0-3 0,71-12 0,-99 11 0,5-1-2634,44-6-8831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8:54.56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75 612,'14'-36'5622,"-8"17"-590,-6 18-4784,1 0 0,-1 0-1,0 0 1,1 0 0,-1 0 0,1 0 0,0 0 0,-1 0 0,1 0 0,0 0 0,0 0 0,-1 0 0,1 1 0,0-1-1,0 0 1,0 1 0,0-1 0,0 0 0,0 1 0,0-1 0,0 1 0,2-1 0,-2 1-87,0 0 0,0 0 0,0 0 0,-1 1 0,1-1 0,0 0 0,0 0 0,-1 1 0,1-1 0,0 0 0,0 1 0,-1-1 0,1 1 0,0-1 0,-1 1 0,1-1 0,0 1 0,-1 0 0,1-1 0,-1 1 0,1 0 0,-1-1 0,0 1 0,1 0 1,-1-1-1,1 1 0,-1 0 0,0 0 0,0 0 0,0-1 0,1 3 0,2 10 319,-1 1 0,0-1 0,0 1 0,-1 0 0,-2 18 0,-11 71 4157,7-67-3072,-2 51-1,6-71-1564,2 0 0,0 0 0,0 0 0,8 27 0,-8-39 0,0 0 0,0-1 0,1 1 0,-1-1 0,1 1 0,0-1 0,0 0 0,0 1 0,0-1 0,0 0 0,1-1 0,0 1 0,-1 0 0,1-1 0,0 1 0,0-1 0,1 0 0,-1 0 0,0 0 0,1-1 0,-1 1 0,1-1 0,-1 0 0,1 0 0,0 0 0,3 1 0,-2-2-171,-1-1-1,1 1 1,-1-1 0,1 1 0,-1-1-1,0 0 1,1-1 0,-1 1 0,0-1-1,0 0 1,0 0 0,0 0 0,0 0-1,-1-1 1,1 0 0,-1 1 0,7-8-1,2-3-1203,0 0 1,21-30-1,18-28-3236,29-45-320,-67 93 5699,17-38 1,-30 61-589,1-1 0,-1 0 0,0 1 0,1-1 0,-1 0 0,0 0 0,0 1 0,0-1-1,0 0 1,1 0 0,-1 1 0,0-1 0,0 0 0,0 0 0,0 1 0,-1-1 0,1 0 0,0 0 0,0 1-37,-1-1-1,1 1 1,0 0 0,0 0 0,-1 0 0,1 0-1,0 0 1,-1 0 0,1-1 0,0 1-1,-1 0 1,1 0 0,0 0 0,-1 0 0,1 0-1,0 0 1,-1 0 0,1 1 0,0-1-1,-1 0 1,1 0 0,0 0 0,0 0 0,-1 0-1,1 0 1,0 1 0,-1-1 0,-22 17 3694,16-7-3422,-1 1 1,2 0-1,-1 0 1,2 0-1,-1 1 1,-5 21-1,-16 78 441,21-82-674,-6 43-178,3 0 0,2 121 0,9-144-1814,0-39 723,-1 1 0,0 1 0,-1-1 0,-1 0 0,0 0 0,0 0 0,-4 14 0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8:55.56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 0 1536,'-6'25'5391,"4"-19"-3329,0 0 0,1 0-1,0 0 1,-1 10 0,2-14-1766,1 1 0,-1-1 0,0 0 0,1 0 0,-1 0 0,1 1 0,0-1 0,0 0 0,-1 0 0,1 0 0,1 0 0,-1 0 0,0 0 0,0 0 0,1-1 0,2 4 0,1-1 70,1 1 0,0-1 0,0 0 1,0 0-1,1-1 0,-1 0 0,1 0 0,0 0 0,0-1 0,0 0 1,12 2-1,9 0 993,46 0-1,-58-4-960,38-1 577,1-2 0,82-17 0,-111 16-910,-18 2-65,-5 1 0,-1 1 0,1-1 0,-1 0 0,1 1 0,0 0 0,-1-1 0,1 1 0,-1 0 0,1 0 0,0 1 0,-1-1 0,1 1 0,3 0 0,-10 18 0,1-12 0,-50 509 0,-33 181 0,62-453 0,11 387 0,17-481 0,1 128 0,2 147 0,-4-305 0,1 18 0,28 181 0,-19-256 0,-7-40 0,-1 0 0,-1 1 0,1 27 0,-6-49 0,1 0 0,0-1 0,-1 1 0,1 0 0,-1-1 0,0 1 0,1 0 0,-1-1 0,0 1 0,0-1 0,0 1 0,0-1 0,0 1 0,-1-1 0,1 0 0,0 0 0,-1 1 0,1-1 0,0 0 0,-1 0 0,1 0 0,-1-1 0,0 1 0,1 0 0,-1-1 0,0 1 0,1-1 0,-1 1 0,-2-1 0,-8 3 0,-1-1 0,-26 2 0,25-3 0,-113 3 0,33-2 0,74 0 0,7-1 0,1-1 0,-1 1 0,0-2 0,-15-2 0,28 3 0,-1 0 0,0 0 0,1 0 0,-1 0 0,1 0 0,-1 0 0,1 0 0,-1 0 0,1-1 0,0 1 0,-1 0 0,1 0 0,-1-1 0,1 1 0,-1 0 0,1-1 0,0 1 0,-1 0 0,1-1 0,-1 1 0,1-1 0,0 1 0,0 0 0,-1-1 0,1 1 0,0-1 0,0 1 0,-1-1 0,1 1 0,0-1 0,0 1 0,0-1 0,0 1 0,0-2 0,7-16 0,-4 12 0,18-27-3237,18-13-8041,-4 6 3730,42-51-778,-30 40 6188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8:56.01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1 225 180,'14'-82'4526,"-3"-1"4923,-8 70-7153,-3 10-1637,1 1 0,0-1-1,-1 0 1,1 1-1,-1-1 1,0 0-1,0 1 1,0-1-1,0 0 1,-1 0-1,1 1 1,-1-1-1,1 1 1,-1-1-1,-2-4 1,3 14 3909,0 29-3444,2 17-1070,-8 92 1,0 32-77,14-83 22,-3-41 0,-3 82 0,-2-133-245,0 1 1,-1-1-1,1 0 0,-1 1 1,1-1-1,-1 0 1,0 1-1,0-1 0,0 0 1,0 0-1,-2 3 0,2-4-294,0 1-1,0-1 1,0 0-1,-1 0 1,1 0-1,0 0 1,-1 0-1,1 0 0,-1 0 1,1-1-1,-1 1 1,0 0-1,1-1 1,-1 1-1,1-1 1,-1 0-1,0 1 1,1-1-1,-1 0 0,-2 0 1,0-1-642,0 1 0,1-1 1,-1 0-1,1 1 0,0-2 1,-1 1-1,1 0 0,0-1 1,-7-3-1,-12-15-2601,7 0 1454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8:56.41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 1500,'2'-3'19380,"7"4"-17315,64 2 3458,0 6-4143,45 2-7855,-4-9-13718,-94 0 17737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8:57.16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 1094 108,'-1'37'2822,"0"-22"-117,1 0 0,0-1 0,0 1 0,5 19 1,-5-33-2525,0-1 0,0 1 0,1 0 0,-1 0 0,0 0 1,1-1-1,-1 1 0,1 0 0,-1 0 0,1-1 0,-1 1 1,1 0-1,-1-1 0,1 1 0,0-1 0,-1 1 1,1 0-1,0-1 0,0 0 0,-1 1 0,1-1 0,0 1 1,0-1-1,0 0 0,-1 0 0,1 1 0,0-1 1,0 0-1,0 0 0,0 0 0,0 0 0,-1 0 0,1 0 1,0 0-1,0 0 0,0 0 0,0-1 0,0 1 1,-1 0-1,1 0 0,0-1 0,0 1 0,0-1 0,1 0 1,4-2 520,0 0 0,0-1 0,-1 0 0,9-7 0,5-6-24,-1-2-1,0 0 1,26-39 0,37-73 1244,-75 121-1907,43-76-15,-5-1 0,-3-3 0,-4-1 0,-5-2 0,22-99 0,-20 10 0,-21 107 0,-8 54 0,1-11 0,-6 32 0,0-1 0,0 1 0,0 0 0,0 0 0,0 0 0,0-1 0,0 1 0,0 0 0,0 0 0,0 0 0,0-1 0,0 1 0,0 0 0,0 0 0,0 0 0,0-1 0,0 1 0,0 0 0,0 0 0,0 0 0,0-1 0,0 1 0,0 0 0,0 0 0,-1 0 0,1 0 0,0-1 0,0 1 0,0 0 0,0 0 0,0 0 0,-1 0 0,1 0 0,0 0 0,0-1 0,0 1 0,0 0 0,-1 0 0,1 0 0,0 0 0,0 0 0,0 0 0,-1 0 0,-7 7 0,-7 14 0,-12 35 0,3 1 0,-30 109 0,-10 125 0,19 13 0,39-231 0,3 0 0,7 87 0,-1-137 0,5 30 0,-6-47 0,-1 1 0,1-1 0,0 0 0,1 1 0,0-1 0,0 0 0,0-1 0,0 1 0,7 7 0,-10-13-43,0 1 0,1 0 1,-1 0-1,1 0 0,0-1 0,-1 1 0,1 0 0,0-1 1,-1 1-1,1 0 0,0-1 0,0 1 0,0-1 0,-1 0 1,1 1-1,0-1 0,0 1 0,0-1 0,0 0 0,0 0 1,0 1-1,0-1 0,0 0 0,-1 0 0,1 0 0,0 0 1,0 0-1,0 0 0,0-1 0,0 1 0,0 0 0,0 0 1,0-1-1,0 1 0,0 0 0,-1-1 0,1 1 1,0-1-1,0 1 0,0-1 0,-1 1 0,1-1 0,0 0 1,-1 1-1,1-1 0,0 0 0,-1 0 0,1 1 0,-1-1 1,1 0-1,-1 0 0,1-1 0,2-5-812,-1 1-1,1 0 1,-1-1 0,0 1-1,1-14 1,0-11-6155,-2-40-1,-6-32-574,3 70 6067,-3-28-511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8:57.52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6 0 808,'-10'2'3020,"-27"6"9381,35-8-11137,0 1-1,-1 0 0,1-1 0,0 1 1,0 0-1,0 0 0,0 1 1,0-1-1,0 0 0,0 1 1,-3 3-1,5-4-1201,0 0 0,0 0 1,0 0-1,1 0 0,-1 0 1,1 0-1,-1 0 0,1 0 0,-1 0 1,1 0-1,-1 0 0,1-1 1,0 1-1,-1 0 0,1 0 0,0-1 1,0 1-1,-1 0 0,1-1 1,0 1-1,2 0 0,-2 1-54,22 15-8,0-1 0,1-1 0,1-2 0,0 0 0,29 10 0,-13-8 0,0-2 0,71 12 0,-65-18-9,74 2 0,-93-11-2357,0-4-4041,-21 3 4278,0 2-1,0-1 1,0 1 0,0 0-1,1 1 1,-1-1 0,0 2-1,10 0 1,6 4-1123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8:58.65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05 0 1764,'-52'5'9021,"-27"11"-1032,36-5-4296,-5 0-191,24-4-103,-43 5 0,63-11-3399,-1 0 0,1 0 0,0 1 0,-1 0 0,1 0 0,0 0 0,0 0 0,0 1 0,0-1 0,0 1 0,1 0 0,-1 0 0,1 0 0,0 1 0,0-1 0,-4 6 0,0 1 0,0 1 0,1 0 0,0-1 0,-8 24 0,1 8 0,2 1 0,-9 66 0,1 92 0,15-139 0,-12 234 0,-5 63 0,-25 59 0,-9 89 0,49-442 0,-30 532 0,41-38 0,-27-100 0,3-99 0,20-361 0,-1 0 0,0 0 0,0 0 0,0 0 0,0 0 0,1 0 0,-1 0 0,0 0 0,1 0 0,-1 0 0,1 0 0,-1 0 0,1 1 0,0-1 0,-1 0 0,1 0 0,0 1 0,-1-1 0,1 0 0,0 1 0,1-2 0,1 1 0,0-1 0,0 1 0,0-1 0,1 1 0,-1 0 0,6-1 0,0 1 0,1 0 0,-1 0 0,19 2 0,19 4 0,56 15 0,-81-15 0,0 2 0,-1 0 0,0 1 0,34 19 0,-54-26 0,0 0 0,0 0 0,0 0 0,0-1 0,-1 1 0,1-1 0,0 1 0,0 0 0,0-1 0,0 0 0,0 1 0,1-1 0,-1 0 0,0 1 0,0-1 0,0 0 0,2 0 0,-6-15 0,2 9-515,-1 1-1,0 0 1,0 0-1,0 1 1,0-1 0,-1 0-1,0 1 1,-6-9-1,-12-20-5324,17 24 3331,1 0 1,0 0-1,0-1 0,-1-9 0,1-20-2777,5 3 2156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44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0 1996,'-1'2'637,"1"0"0,-1 0 0,1 0 0,-1-1 0,0 1 0,1 0 0,-1-1-1,0 1 1,0-1 0,0 1 0,0-1 0,-1 1 0,1-1 0,0 0 0,-1 0 0,1 1 0,0-1 0,-1 0 0,0 0-1,1 0 1,-3 1 0,-2-1 758,0 1-1,0-1 1,0 1-1,0-2 1,-7 1-1,8-1-1001,0 1 0,0-1 0,0 1 0,0 0 0,1 0 0,-1 0 0,0 1 0,1-1 0,-1 1 0,-5 3 0,5 0-297,0-1 0,1 1 1,0-1-1,0 1 0,0 0 0,0 1 0,1-1 1,0 1-1,0 0 0,0-1 0,1 1 0,0 0 1,-2 8-1,-1 8 252,1 0-1,-2 31 1,6-40-189,-1-1-1,2 1 0,0 0 1,0-1-1,4 14 1,-4-21-114,0-1 1,0 1-1,1 0 1,0-1-1,0 1 1,0-1-1,0 1 1,1-1-1,0 0 1,0 0-1,0 0 1,0-1-1,0 1 1,1-1-1,7 6 1,-9-8-46,-1 0 0,1 0 0,0-1 0,0 1 0,-1-1 0,1 1 0,0-1 0,0 0 0,0 0 0,-1 0 0,1 0 0,0 0 0,0 0 0,0 0 0,0 0 0,-1-1 0,1 1 0,0-1 0,0 1 0,-1-1 0,1 0 0,0 0 0,-1 0 0,1 0 0,-1 0 0,1 0 0,-1 0 0,1 0 0,-1 0 0,0-1 0,0 1 0,0-1 0,1 1 0,0-4 0,3-2 0,-1 0 0,1 0 0,-2-1 0,1 0 0,-1 1 0,3-13 0,2-24-30,-1 0 1,-3 0-1,-2-86 1,-3 85-246,6 99-29961,3-39 28246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9:03.64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 0 1148,'-5'14'6578,"-1"2"3125,6-16-9624,-1 0 1,1 1 0,1-1-1,-1 1 1,0-1 0,0 1-1,0-1 1,0 0 0,0 1-1,0-1 1,0 1-1,0-1 1,1 0 0,-1 1-1,0-1 1,0 1 0,1-1-1,-1 0 1,0 1 0,0-1-1,1 0 1,-1 1 0,0-1-1,1 0 1,-1 0-1,1 0 1,-1 1 0,0-1-1,1 0 1,-1 0 0,1 0-1,-1 0 1,1 1 0,15 3 267,0 0 1,1-1 0,-1 0 0,1-1 0,23-1 0,88-9 88,-41 1-583,-40 3-1127,10-1-6192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9:04.01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 22 992,'-7'0'12958,"16"-1"-12007,0 0-1,1 0 1,13-5-1,17-3-262,3 7-475,0 1 0,61 7 0,9 0-4668,-111-6 3760,0 0 0,-1 0-1,1 0 1,-1-1 0,1 1 0,-1 0-1,1-1 1,-1 1 0,1-1 0,-1 0 0,0 1-1,1-1 1,-1 0 0,0 0 0,0 0-1,1 0 1,0-1 0,-1 1 379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9:04.36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 4 24,'3'-1'1152,"-1"0"0,1 1 1,-1-1-1,1 1 0,0 0 0,-1 0 0,1 0 0,0 0 1,-1 0-1,1 1 0,0-1 0,-1 1 0,4 0 1,-3 1-483,0-1 0,0 1 1,0 0-1,0 0 0,0 0 1,0 0-1,-1 0 0,1 0 0,2 3 1,1 4 229,0 0 1,0-1 0,0 2-1,-1-1 1,6 17-1,-6-12-720,0 0 1,-1 1-1,0-1 0,-1 1 0,-1 0 1,0 0-1,-1 0 0,-1 0 0,0 0 1,-1 0-1,-1 0 0,0 0 0,-1 0 0,-1 0 1,0-1-1,-1 0 0,-1 0 0,0 0 1,0 0-1,-2-1 0,0 0 0,0-1 1,-1 1-1,-13 12 0,-2 6-3670,18-22 1534,0-1-1,2 1 1,-1 0-1,1 0 1,0 0 0,1 1-1,-4 14 1,7-22 1268,-1 0 0,1 0 0,0 0 0,0 0 0,0 0 0,0 0-1,1 0 1,-1 0 0,0 0 0,1 0 0,0 0 0,-1 0 0,1 0 0,0 0 0,0-1 0,2 4 0,4 3-1209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9:08.13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 1 332,'-8'36'29097,"10"-35"-29003,0 0 0,-1 0 0,1 0 0,0-1 0,0 1 0,0-1-1,0 1 1,0-1 0,3 0 0,-1 1-4,26 3 41,1-1 0,51-1 0,-44-3-2037,45 6 0,-40 0-2906,-26-3-95,1-2 0,-1 0 0,32-4-1,-31 2 2742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9:08.80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1 99 1320,'11'-18'16787,"-6"4"-7317,-2 9-9268,0 1 1,1 0 0,0-1 0,0 2 0,0-1 0,0 0-1,0 1 1,1 0 0,0 0 0,-1 0 0,1 1 0,0 0-1,10-4 1,-4 3 189,0-1 0,0 2 0,1-1-1,0 2 1,17-1 0,-20 2-392,-1 1 0,1 1 0,0 0 0,-1 0 0,1 1 0,-1-1 0,0 2 0,0-1 0,0 2 0,0-1 0,-1 1 0,1 0 0,-1 0 0,-1 0 0,1 1 0,-1 1 0,0-1 0,0 1 0,-1 0 0,0 0 0,0 0 0,0 1 0,-1 0 0,6 16 0,-8-17 0,-1 0 0,0 0 0,0 0 0,0 0 0,-1 1 0,0-1 0,-2 14 0,-13 50 0,12-59 0,-4 10 0,0-1 0,-1 0 0,-1-1 0,0 0 0,-2 0 0,0-1 0,-2 0 0,-22 27 0,3-12 0,-1-2 0,-1-1 0,-43 30 0,72-57 0,-25 17 0,2 2 0,-40 41 0,67-63 0,0-1 0,0 1 0,1 0 0,-1-1 0,1 1 0,-1 0 0,0 0 0,1 0 0,-1-1 0,1 1 0,0 0 0,-1 0 0,1 0 0,0 0 0,-1 0 0,1 0 0,0 0 0,0 0 0,0 0 0,0 0 0,0 0 0,0 0 0,0 0 0,0 0 0,0 0 0,1 0 0,-1 1 0,2 1 0,0-1 0,0 1 0,0-1 0,0 0 0,1 0 0,-1 0 0,5 3 0,-4-2 0,7 4-229,1 0-1,0-1 1,0 0 0,1 0 0,0-2-1,-1 1 1,2-1 0,-1-1 0,0 0-1,17 1 1,12 0-2405,76-5 0,-45-1 218,-1-2-16669,-51 2 16485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9:09.15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6 34 584,'11'-12'2688,"1"0"1271,-2 4 3722,-9 8-7353,1 0 1,-1-1-1,0 1 1,1 0-1,-1 0 1,0 0-1,1 0 1,-1 0-1,1 0 1,-1 0-1,0 0 1,1 0-1,-1 1 0,0-1 1,1 1-1,-1-1 1,0 1-1,0-1 1,1 1-1,-1 0 1,0-1-1,0 1 1,0 0-1,0 0 0,0 0 1,0 0-1,0 0 1,0 0-1,0 0 1,0 0-1,-1 1 1,1-1-1,0 2 1,2 2 327,0 1 0,-1-1 0,1 1 0,-2-1 0,1 1 1,1 8-1,-1 2-525,-1 0 0,0 0-1,-2 0 1,0-1 0,0 1 0,-2 0 0,0 0 0,0-1 0,-2 0 0,0 1 0,-1-2-1,0 1 1,-1-1 0,0 0 0,-11 14 0,14-23-632,0 0 0,-1-1 1,1 0-1,-1 1 0,0-2 0,0 1 1,0 0-1,0-1 0,-1 0 0,0 0 0,1-1 1,-1 0-1,0 0 0,0 0 0,0-1 0,-1 1 1,1-1-1,-10 0 0,4-7-7916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9:09.56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 280,'8'15'17764,"5"-6"-7741,-6-6-9053,15 1-216,1 0 1,37 0-1,-42-3-1480,1 0 0,0 1 1,0 1-1,33 10 0,-41-10-1675,-1-1 0,0 0 0,1 0 0,16 0 0,-15-2-1567,1 2 0,22 4 0,-15 2 1522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9:09.93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 457 328,'7'-6'1357,"-1"1"0,-1-2 0,1 1 1,-1 0-1,0-1 0,-1 0 0,0 0 0,0 0 0,0-1 0,-1 1 0,0-1 1,3-14-1,1-9 4603,6-62 0,-12 79-5552,5-73 1101,4-35-550,-8 116-959,0 13 0,-2 18 0,-11 57 0,4 0 0,3 112 0,3-131-2292,1-49 1008,-2 0-1,0-1 1,-1 1 0,0-1 0,-1 0 0,0 0 0,-1 0 0,-11 21 0,7-20-4322,-1-1 0,-16 17 0,15-18 3650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9:10.29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 123 2268,'-16'16'23480,"28"-14"-16461,102 2-7019,-70 0 0,1-3 0,-1-2 0,58-7 0,-97 7-489,-1 0-1,1-1 1,-1 1-1,0-1 1,6-3 0,-4 2-1409,-1-1-1,1 1 1,-1-2 0,0 1 0,7-8 0,20-30-10139,-14 13 7948,-16 26 3992,12-21-1914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9:10.66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13 12 1164,'7'-3'2228,"1"1"-1,-1 0 1,0 0-1,1 1 1,-1 0 0,1 0-1,-1 1 1,1 0-1,8 1 1,-7 1-1097,1 0-1,-2 0 1,1 1-1,11 4 1,-6 0-971,-1 0 0,0 2 0,0-1 0,-1 1 1,0 1-1,-1 0 0,0 1 0,0 0 0,-1 0 1,0 1-1,-1 1 0,-1 0 0,9 16 0,-3 0 79,-1 0 0,-1 0-1,-1 1 1,-2 0-1,7 44 1,-9-22-239,-2-1 0,-3 1 0,-2 0 0,-14 101 0,9-119-116,-2 0 0,-1 0 0,-2-1 0,-1 0 0,-2 0 1,-1-1-1,-20 32 0,21-42-227,-1-2 0,-1 0 0,0 0 0,-2-1 0,0-1 0,-1-1 0,-1-1 0,0 0 0,-1-1 0,-37 20 0,31-22-3667,-2-2-1,1 0 0,-59 14 1,52-18 292,-50 3 1,4-7 547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44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7 1612,'1'2'601,"0"1"-1,0-1 1,0 1 0,1-1 0,-1 1-1,1-1 1,-1 0 0,1 0-1,0 0 1,0 0 0,0 0-1,0 0 1,3 1 0,-4-2-312,1-1 0,-1 0 0,1 0 0,-1 0 0,1 0 0,-1 0 1,1 0-1,-1 0 0,1-1 0,-1 1 0,0 0 0,1-1 1,-1 1-1,1-1 0,-1 0 0,0 1 0,0-1 0,1 0 1,-1 0-1,0 0 0,0 0 0,0 0 0,0 0 0,0 0 0,1-2 1,4-4 132,-1 1 1,0-1-1,-1 1 1,0-1 0,0-1-1,0 1 1,-1 0-1,0-1 1,0 0 0,1-10-1,3-13 324,2-40 0,-9 70-736,1-25 833,0 0 1,-4-35 0,-1 29 2310,-12-48 0,15 74-3128,-1-1 1,0 1-1,0 0 1,0 0-1,-1 0 1,0 1-1,0-1 1,-5-6-1,8 11-26,0 1 0,-1 0 0,1 0 0,0-1 0,0 1 0,0 0 0,0 0 0,0-1 0,0 1 0,0 0 0,0 0 0,0-1 0,0 1 0,0 0 0,0-1 0,0 1 0,0 0 0,0 0 0,0-1 0,0 1 0,0 0 0,0-1 0,0 1 0,0 0 0,0 0 0,0-1 0,1 1 0,-1 0 0,0 0 0,0 0 0,0-1 0,0 1 0,1 0 0,-1 0 0,0 0 0,0-1 0,1 1 0,-1 0 0,0 0 0,0 0 0,1 0 0,-1 0 0,0 0 0,0-1 0,1 1 0,-1 0 0,0 0 0,0 0 0,1 0 0,-1 0 0,20-6 0,-16 4 0,23-9 0,-1-2 0,0 0 0,26-20 0,18-10 0,-59 37 0,-6 3 0,0 0 0,1 0 0,-1 0 0,1 1 0,9-3 0,-14 5 0,0-1 0,0 1 0,0 0 0,0 0 0,0 0 0,1 0 0,-1 0 0,0 0 0,0 1 0,0-1 0,0 0 0,-1 0 0,1 1 0,0-1 0,0 1 0,0-1 0,0 1 0,0-1 0,0 1 0,0-1 0,-1 1 0,1 0 0,0-1 0,0 1 0,-1 0 0,1 0 0,-1 0 0,1-1 0,-1 1 0,1 0 0,-1 0 0,1 0 0,-1 0 0,0 0 0,1 0 0,-1 0 0,0 0 0,0 0 0,0 0 0,0 2 0,2 13 0,-1 0 0,-1 0 0,-1 0 0,-4 24 0,0 15 0,-1 27 0,2-46 0,1 61 0,4-87 0,-1 1 0,2-1 0,0 0 0,0 0 0,1 0 0,0 0 0,1 0 0,0 0 0,0-1 0,8 12 0,-8-16 1,-1-1-1,2 1 1,-1-1-1,0 0 1,1-1 0,0 1-1,0-1 1,0 0-1,0 0 1,0 0 0,1-1-1,-1 0 1,1 0 0,-1 0-1,1-1 1,0 0-1,8 1 1,-11-1-3,1-1 0,-1 1 0,1-1 0,0 0 1,-1-1-1,1 1 0,-1 0 0,1-1 0,-1 0 0,1 0 0,-1 0 0,1 0 0,-1-1 0,0 1 1,0-1-1,0 0 0,0 0 0,0 0 0,0 0 0,0 0 0,0-1 0,-1 1 0,0-1 0,1 0 1,-1 0-1,0 0 0,0 0 0,3-6 0,4-18-2779,4-16-7677,-2 5 388,-2 13 6133,-1-3 587,-2 1 1339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9:06.40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6 149 1780,'-2'-12'10089,"1"11"-9514,1-1 1,0 0 0,-1 1 0,1-1-1,0 0 1,0 1 0,0-1-1,0 0 1,0 1 0,1-3 0,1-2-7,-1 1-1,1 0 1,1 0 0,-1-1 0,1 1 0,0 1 0,0-1-1,0 0 1,0 1 0,6-6 0,-3 5-260,0-1 0,1 1 0,-1 0 0,1 1 0,0-1 0,1 2 0,-1-1 0,1 1 0,-1 0 0,17-4 0,-17 5-154,0 0 0,0 1 0,0 0 0,1 1 0,-1-1 0,0 1 0,0 1 0,0-1 0,0 1 0,0 1 0,0-1 0,0 1 0,0 0 0,0 1 0,0-1 0,-1 1 0,1 1 0,-1-1 0,0 1 0,0 0 0,-1 1 0,10 8 0,-9-4-108,0 0 0,0 1 0,-1-1-1,0 1 1,0 1 0,-2-1 0,1 1 0,-1-1 0,0 1 0,-1 0 0,-1 0 0,1 0-1,-2 1 1,0-1 0,0 0 0,-1 0 0,-2 12 0,0-5 3,0 1 0,-2-1 0,0 0 0,-1 0 0,-1-1 0,0 1 0,-1-2 0,-1 1 0,-16 22 0,15-29-50,0 1 0,0-1 0,-1-1 0,0 1 0,0-2 0,-1 0 0,-1 0 0,1-1 0,-1-1 0,0 0 0,-1-1 0,1 0 0,-1-1 0,0 0 0,0-1 0,-20 1 0,-12-6 0,44 1 0,5-3 0,7-3 0,-1 5 0,0 0 0,0 0 0,1 1 0,-1 0 0,0 1 0,1 0 0,-1 0 0,1 1 0,-1 0 0,0 1 0,15 4 0,-7-1 0,1 2 0,-1 0 0,0 1 0,29 18 0,-33-16 0,0-1 0,-1 1 0,-1 1 0,1 0 0,-2 1 0,0 0 0,0 1 0,-1 0 0,14 28 0,-19-33 0,-1 0 0,0 1 0,0-1 0,-1 1 0,0 0 0,0 0 0,-1 0 0,0 12 0,-1-15 0,0 0 0,-1 0 0,0 0 0,0 0 0,-1 0 0,0 0 0,0-1 0,0 1 0,0 0 0,-1-1 0,0 0 0,0 1 0,-6 5 0,5-6 0,-1-1 0,0 0 0,0 0 0,0 0 0,-1 0 0,1-1 0,-1 0 0,0 0 0,0 0 0,0-1 0,0 0 0,-1 0 0,1-1 0,0 1 0,-1-1 0,-8 0 0,-6 0 0,1-1 0,-1-1 0,-36-5 0,45 3 0,0 1 0,1-2 0,-1 1 0,1-2 0,0 1 0,0-1 0,1-1 0,0 0 0,0-1 0,0 0 0,0 0 0,-12-14 0,5-10-2146,8 13-979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9:07.46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3 15 1228,'11'-7'3873,"-10"6"-3051,0 0 1,0 1 0,0-1 0,0 0-1,1 1 1,-1-1 0,0 1 0,0-1-1,0 1 1,0 0 0,1-1 0,-1 1-1,0 0 1,0 0 0,2 0 0,12 10 2435,-10-3-2778,0 0 0,0 0 1,-1 1-1,0-1 0,0 1 0,-1 0 0,0 0 0,0 1 0,-1-1 0,0 0 0,0 1 0,0 10 0,-1-6-446,0 1-1,-1 0 0,0-1 0,-1 1 0,-1-1 1,0 1-1,-5 13 0,5-20-688,-1-1 0,1 0 0,-1 0 0,-1 0 0,1 0 1,-1 0-1,0-1 0,-7 8 0,4-6-1523,0 0 0,-1-1 0,0 0 0,0-1 0,0 0 0,0 0 0,-1-1 0,-15 6 0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9:11.05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72 4 1444,'-9'-2'966,"1"1"0,-1 1 0,0-1 0,1 2-1,-1-1 1,1 1 0,-1 0 0,1 1 0,-14 3 0,11-1-338,1 1 1,0 0-1,0 0 1,0 1-1,1 0 1,-14 11-1,-3 8 3,1 1 0,1 1-1,-33 49 1,22-29 710,9-13-1036,2 0 0,1 2-1,1 1 1,2 1 0,2 0-1,2 2 1,1 0-1,-10 46 1,12-19-321,3 2 1,3 0-1,3 0 1,6 80-1,15 64-2412,9-1-3308,-10-82-17,7 29-29,-13-86 3743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9:18.04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64 94 784,'17'-4'8847,"0"-6"-3780,16-18-1383,-6 4-1783,-22 21-1770,0-1 1,0 1 0,0 1 0,1-1 0,-1 1 0,1-1 0,0 2 0,-1-1 0,1 1 0,0-1 0,0 2 0,0-1 0,0 1 0,6 0 0,-7 0 58,0 1-1,0 0 1,-1 1 0,1-1-1,-1 1 1,1-1 0,-1 1-1,1 1 1,-1-1 0,0 1-1,0-1 1,0 1-1,-1 0 1,1 1 0,-1-1-1,1 1 1,4 6 0,0 3 186,0-1 0,-1 2 1,-1-1-1,0 1 1,-1-1-1,0 2 0,-1-1 1,-1 0-1,3 30 0,-4-28-43,-1 0 0,-1 0 0,-1-1-1,0 1 1,-1 0 0,-1 0 0,0 0-1,-1-1 1,-7 17 0,6-21-333,0-1 0,0 0 0,-1 0 0,-1 0 0,1-1 0,-2 0 0,1 0 0,-1-1 0,0 1 0,-1-2 0,0 0 0,0 0 0,-1 0 0,0-1 0,-14 6 0,5-4 0,0-1 0,-1-1 0,0-1 0,1-1 0,-1-1 0,-1 0 0,-37-1 0,-58-7 0,130 6 0,0 0 0,1 1 0,-1 0 0,0 1 0,0 1 0,0 0 0,-1 1 0,1 0 0,-1 1 0,-1 1 0,1 0 0,-1 1 0,0 0 0,14 13 0,-10-8 0,0 0 0,0 1 0,22 25 0,-34-34 0,0 1 0,1 0 0,-2 1 0,1-1 0,-1 1 0,0-1 0,0 1 0,-1 0 0,0 0 0,0 0 0,1 9 0,-1 0 0,-1 0 0,-1 0 0,0 0 0,-1-1 0,0 1 0,-2 0 0,0 0 0,0-1 0,-1 0 0,-1 0 0,-1 0 0,0 0 0,-1-1 0,-1 0 0,-11 17 0,13-24 0,1 0 0,-1-1 0,0 0 0,-1 0 0,1 0 0,-1-1 0,0 0 0,-1 0 0,1-1 0,-1 0 0,0 0 0,0-1 0,0 0 0,-13 3 0,6-3 0,1-1 0,0-1 0,-1 0 0,1-1 0,-1-1 0,1 0 0,-27-6 0,14 1 0,10 2 0,-1 0 0,1 2 0,-28-2 0,38 6-2743,49 12-27101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9:18.85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0 384,'1'5'1332,"0"0"-1,0-1 1,0 0 0,1 1-1,0-1 1,0 0-1,0 0 1,0 0 0,0 0-1,1 0 1,0 0 0,5 5-1,10 4 1879,5-3-3544,98 20 1702,-12-3-4350,-93-21-513,-1-1 0,20 12-1,-23-13-1235,-7-2 3877,8 4-1304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9:19.26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7 17 140,'37'-7'13760,"2"1"-5279,-18 4-5191,37 0 0,-46 3-3071,-1 0-1,0 0 1,0 1-1,0 1 0,0 0 1,0 0-1,0 1 1,0 0-1,-1 1 0,0 0 1,17 12-1,-24-15-192,0 0 0,0 1 0,-1-1 0,1 1 1,-1 0-1,1-1 0,-1 1 0,0 0 0,0 0 0,0 1 0,0-1 0,-1 0 0,1 1 0,-1-1 0,0 1 0,0-1 0,0 1 0,-1-1 0,1 1 0,-1 0 1,0-1-1,0 1 0,0 0 0,0-1 0,-1 1 0,1 0 0,-3 6 0,-2 4 50,-1 1 0,-1-1-1,0 0 1,-1 0 0,-10 14 0,16-26-76,-9 13 0,-1 0 0,0-1 0,-1 0 0,-21 17 0,-65 44 0,69-53 0,1-2 0,2 0 0,0 2 0,1 1 0,-34 42 0,59-64 0,-3 3 0,0 1 0,1 0 0,0 0 0,0 0 0,0 0 0,-3 7 0,6-10 0,0 0 0,-1-1 0,1 1 0,0-1 0,0 1 0,0 0 0,0-1 0,0 1 0,0 0 0,1-1 0,-1 1 0,0-1 0,1 1 0,-1-1 0,1 1 0,0-1 0,-1 1 0,1-1 0,0 1 0,0-1 0,0 0 0,0 0 0,0 1 0,0-1 0,1 0 0,-1 0 0,2 1 0,13 10 0,0-2 0,0 0 0,1-1 0,0 0 0,21 6 0,94 26 0,-111-36 0,32 7-3434,-29-7-1621,35 11 1,-55-14 2215,-3-2 2140,1 0-1,0 1 1,0 0 0,-1-1 0,1 1 0,0 0 0,-1 0-1,1-1 1,-1 1 0,1 0 0,-1 1 0,0-1 0,1 0-1,-1 0 1,0 1 0,0-1 0,2 3 0,-2 9-2085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9:19.74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 1 1800,'-18'18'28295,"23"-16"-28008,1 1-1,0-1 0,0 0 0,0 0 1,0 0-1,10 0 0,-15-2-245,44 8 421,-2-1-2771,43 12 1,-70-14 104,-1 1 1,15 7-1,-20-8 156,-1 1-1,0 0 0,0 0 0,8 8 0,53 49-7059,-47-41 7218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9:20.09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9 364 1860,'3'-1'761,"0"0"1,0-1-1,0 1 0,0-1 1,0 0-1,0 0 0,0 0 1,-1 0-1,1-1 0,-1 1 1,1-1-1,-1 1 0,0-1 0,0 0 1,0 0-1,0 0 0,-1 0 1,1 0-1,-1 0 0,1-4 1,3-8 1241,-1-1 0,-1 1 0,2-20 1,-2 8-28,1-2-990,-2 0 0,-1 0 0,-1 0 0,-6-46 0,1 63-986,-1 15 0,-4 20 0,-2 26 0,3 0 0,3 0 0,-2 76 0,8-104-913,-1 27-5050,1-45 5547,0 0-1,-1 0 1,0 0 0,0-1-1,0 1 1,0 0-1,0-1 1,0 1 0,-1-1-1,1 0 1,-1 1-1,0-1 1,1 0 0,-3 2-1,-4 3-3268,-28 30-9585,26-26 11044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9:20.49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 116 880,'-20'-9'28461,"20"7"-27848,3-3 2832,4 0-4187,14-3 762,-1 1-1,1 1 1,-1 1 0,2 1-1,-1 1 1,38-2 0,2 5-34,68 9 0,-116-7-686,-4-1-2145,-1 0 0,1-1 0,0 0-1,13-1 1,-19 0 1785,0 1 0,0-1 0,0 0 0,0 0 0,0-1 0,0 1 0,0-1 0,3-2 0,13-13-2198,-5-2 211,-1-1 1111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9:21.56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0 0 1248,'-78'62'20124,"78"-61"-20074,-1-1-1,1 1 1,0-1 0,-1 1-1,1-1 1,0 1 0,0-1-1,0 1 1,0-1 0,-1 1-1,1 0 1,0-1 0,0 1-1,0-1 1,0 1 0,0-1-1,0 1 1,1 0 0,-1-1-1,0 1 1,0-1 0,0 1-1,0-1 1,1 1 0,-1-1-1,0 1 1,1-1 0,-1 1-1,0-1 1,1 1 0,-1-1-1,0 1 1,1-1 0,-1 0-1,1 1 1,0-1 0,17 15 695,-6-9-105,0-1 0,0 0 1,0-1-1,1 0 0,17 2 0,6 3 568,157 26 1842,-109-23-2337,-40-7-713,-33-5 0,0 1 0,0 0 0,0 1 0,0 1 0,19 6 0,-29-8 0,0 0 0,0 0 0,0 0 0,-1 0 0,1 0 0,0 0 0,-1 0 0,1 0 0,0 0 0,-1 0 0,0 1 0,1-1 0,-1 0 0,0 0 0,1 0 0,-1 1 0,0-1 0,0 0 0,0 1 0,0-1 0,0 0 0,-1 2 0,-3 31 0,-10 52 0,-14 58 0,-18 81 0,16-67 0,-175 1129 0,195-1198 0,-15 161 0,-2-3 0,-2 47 0,9-46 0,-1 138 0,18-334 0,0-19 0,2 1 0,3 42 0,26 67 0,-17-97 0,-7-12 0,-44-31 0,-1 2 0,-32 1 0,70-6 0,1 0 0,0 0 0,-1 0 0,1 0 0,-1 0 0,1-1 0,0 1 0,-1-1 0,1 0 0,0 1 0,-1-1 0,1 0 0,0 0 0,0-1 0,0 1 0,-4-3 0,-8 1 0,11 2 0,3-2-1236,17-43-27715,-7 32 26711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45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113 1684,'2'-2'593,"0"-1"-1,0 1 1,-1-1-1,1 1 1,-1-1-1,1 0 0,-1 1 1,0-1-1,0 0 1,0 0-1,-1 0 1,1 0-1,0-5 1,-1 6-209,-1 0 1,1 0-1,0 0 1,-1 0-1,0 0 1,1 0-1,-1 0 0,0 0 1,0 0-1,0 1 1,0-1-1,0 0 1,0 1-1,-1-1 1,1 1-1,0-1 0,-1 1 1,1 0-1,-1 0 1,0-1-1,1 1 1,-3-1-1,-3-2 437,0 0 1,-1 0-1,1 0 0,-1 1 0,0 0 1,0 1-1,0-1 0,-15-1 1,19 4-537,0 0 0,0 0-1,1 1 1,-1-1 0,0 1 0,1 0 0,-1 0 0,0 0 0,1 0 0,0 1 0,-1-1 0,1 1 0,0 0 0,-1 0 0,1 0 0,0 1 0,1-1 0,-1 1 0,0-1 0,1 1 0,-1 0 0,-1 4 0,-3 3-285,0 1 0,1 1 0,0-1 0,1 1 0,0 0 0,1 0 0,1 1 0,0-1 0,-2 18 0,2-7 0,2 0 0,0 0 0,2 0 0,4 31 0,-3-43-204,0-1-1,1 0 1,0 0-1,0 0 1,1 0-1,1-1 1,0 0 0,0 1-1,0-2 1,1 1-1,1-1 1,0 1-1,0-2 1,0 1-1,15 11 1,-16-15-26,0 0 1,0 0-1,0-1 1,0 0-1,1 0 1,-1 0-1,1-1 1,-1 0-1,1 0 0,0-1 1,0 1-1,0-2 1,0 1-1,0-1 1,0 0-1,0 0 0,0-1 1,0 0-1,0 0 1,0-1-1,0 0 1,-1 0-1,1 0 0,7-5 1,10-7-4935,0-1 1,21-18-1,8-6-796,-25 21 3910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9:24.43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1 40 444,'3'-10'2401,"5"-13"7811,0 17-6147,6 7-3309,163 57 3921,-63-20-1587,132 27-1,-225-61-2926,373 77 1407,-7 32-815,-274-69-476,-2 4-1,174 106 0,-199-99-100,-2 4-1,-4 4 1,113 113-1,-98-71-177,-4 4 0,-5 4 0,-6 4 0,70 133 0,-35-29 0,-91-170 0,-3 2 0,19 75 0,16 116 0,-43-169 0,4 100 0,-13-22 0,-7 0 0,-43 284 0,29-345 0,-4 0 0,-3-2 0,-49 115 0,49-151 0,-2-2 0,-2-1 0,-2-1 0,-3-2 0,-1-1 0,-63 66 0,-347 294 0,233-221 0,-278 225 0,98-121 0,118-92 0,13 17 0,-59 107 0,147-142 0,168-176-325,0 0 1,-1 0-1,1 0 0,-1-1 0,0 1 1,-1-1-1,1 0 0,0-1 1,-1 1-1,0-1 0,1 0 1,-1-1-1,0 1 0,0-1 0,-8 1 1,10-2-49,-1 0 0,1 0 0,0 0 0,-1-1 0,1 1 0,0-1 0,-1 0-1,1 0 1,0-1 0,0 1 0,0-1 0,0 0 0,0 0 0,0 0 0,0-1 0,1 1 0,-1-1 0,1 0 0,0 0 0,0 0 0,-4-5 0,3 3-1770,1-1 0,-1 0 0,1 1 0,-5-13 0,7 12 1018,-1 0 0,1 0 1,0 1-1,0-1 1,0-11-1,2-8-749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9:24.92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01 86 1440,'24'-37'5408,"-23"34"-4556,1 1 0,-1-1 0,0 0 0,0 0-1,0 0 1,-1 0 0,1 0 0,0 0-1,-1 0 1,0 0 0,0-1 0,0-2 0,0 6-687,-1-1-1,1 1 1,0-1 0,0 1 0,-1 0 0,1-1 0,0 1 0,-1-1 0,1 1 0,0 0-1,-1 0 1,1-1 0,0 1 0,-1 0 0,1-1 0,-1 1 0,1 0 0,-1 0-1,1 0 1,-1 0 0,1-1 0,0 1 0,-1 0 0,1 0 0,-1 0 0,1 0 0,-1 0-1,1 0 1,-1 0 0,1 0 0,-1 0 0,1 1 0,-1-1 0,1 0 0,-1 0 0,1 0-1,-1 0 1,1 1 0,0-1 0,-1 0 0,1 0 0,-1 1 0,1-1 0,0 0-1,-1 1 1,-20 13 3264,10-2-2915,1 1 1,0 1-1,0-1 0,2 1 1,0 1-1,-9 20 1,5-10-284,-30 48-231,-4-1 0,-84 101 0,50-71 0,11-12 0,-49 67 0,90-116 0,-43 86 0,65-115 0,-8 14 0,13-25 0,1 0 0,0 0 0,-1 0 0,1 0 0,-1 0 0,1 0 0,0 0 0,0 0 0,0 0 0,0 0 0,0 0 0,0 0 0,0 0 0,0 0 0,0 0 0,0 0 0,0 0 0,1 0 0,0 2 0,-1-2 0,1-1 0,0 1 0,0-1 0,0 0 0,0 1 0,0-1 0,0 0 0,0 0 0,0 0 0,0 1 0,0-1 0,0 0 0,0 0 0,0 0 0,0-1 0,0 1 0,0 0 0,0 0 0,0 0 0,-1-1 0,2 0 0,25-8 0,-23 8 0,168-74 0,7-2 0,473-128 0,-538 174-3151,-31 6-4330,96-44 0,-91 34-2451,-45 23 6714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0:03.733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670 424 24,'-22'32'1898,"2"1"-1,1 1 1,1 0-1,-21 63 1,33-81-1767,2 0 0,0 1 0,1-1 0,1 1 1,0-1-1,1 1 0,1 0 0,1 0 0,0-1 1,1 1-1,1 0 0,0-1 0,9 23 0,-9-32-121,0 0-1,0 0 0,1 1 0,0-2 1,0 1-1,1-1 0,0 1 0,0-1 1,1 0-1,0-1 0,0 0 0,0 0 1,0 0-1,1 0 0,8 3 0,-6-3 4,0-1 0,1-1 0,0 0-1,-1 0 1,1-1 0,0 0-1,0-1 1,0 0 0,0-1 0,0 0-1,17-2 1,-10 0 179,1-2 1,-1 0-1,0 0 0,0-2 1,-1 0-1,0-1 0,0-1 1,0 0-1,-1-1 0,0-1 1,-1-1-1,26-23 0,-27 21 424,0-1 0,-1-1-1,-1 0 1,0-1-1,-1 0 1,0 0 0,-2-1-1,0-1 1,-1 1-1,-1-1 1,8-36 0,-12 44-154,0 0 1,-1 0-1,-1 0 1,0 0-1,0 0 1,-1 0 0,0 0-1,-1 0 1,0 0-1,0 0 1,-1 0-1,-1 1 1,-5-12 0,5 13-257,-1 1 0,1-1 0,-2 1 0,1 1 0,-1-1 0,0 1 1,0 0-1,-1 0 0,1 0 0,-1 1 0,-1 0 0,1 1 0,-1 0 1,0 0-1,-13-5 0,9 5-181,0 1 0,-1 0 0,0 1 0,1 0 0,-1 1 0,0 0 0,0 1 1,0 0-1,0 1 0,-13 3 0,9 0-26,-1 1 0,1 0 0,1 1 0,-1 1 1,1 0-1,-28 18 0,24-11-4,1 1-1,0 0 1,1 1 0,0 1 0,2 1 0,0 0-1,1 1 1,1 1 0,0 0 0,2 1-1,-10 23 1,16-32 6,1 1 0,1-1 0,0 2 1,1-1-1,1 0 0,0 0 0,0 1 0,1-1 0,1 1 0,3 26 0,-1-30-2,0-1 1,0 0-1,1 1 1,0-1-1,1 0 0,0-1 1,0 1-1,1-1 0,0 0 1,1 0-1,0 0 1,0 0-1,1-1 0,-1-1 1,1 1-1,10 6 1,-4-4 0,0-1 1,1 0 0,0-1 0,0 0-1,1-2 1,0 1 0,0-2-1,0 0 1,1-1 0,-1 0 0,1-1-1,0-1 1,0-1 0,-1 0 0,1-1-1,0-1 1,21-4 0,-15 1 4,0-1 1,0-1-1,-1-1 1,0-1-1,0-1 1,-1 0-1,0-2 0,-1 0 1,-1-2-1,0 0 1,24-23-1,-18 11 96,-2-1 0,0 0-1,-2-2 1,-1 0-1,24-51 1,-31 54-30,-2 0-1,0 0 1,-2-2 0,-1 1-1,-1-1 1,-1 0-1,1-37 1,-6 44-71,-2 1 0,0 0 0,-1 1 0,-1-1 0,0 0 0,-2 1 0,0 0 0,-1 0 0,-2 1 0,1 0 0,-2 0 0,0 1 0,-1 0 0,-19-21 0,16 22 0,-1 0 0,0 1 0,-1 1 0,0 0 0,-1 1 0,-1 1 0,0 0 0,-1 2 0,0 0 0,0 1 0,-1 1 0,-1 1 0,-28-7 0,16 10 0,1 0 0,-1 2 0,0 2 0,0 0 0,0 3 0,0 1 0,1 1 0,-1 1 0,-31 12 0,8 1 0,0 2 0,2 2 0,1 3 0,-58 38 0,90-50 0,1 0 0,0 2 0,1 0 0,0 2 0,2 0 0,0 0 0,1 2 0,-16 26 0,21-29 0,2 0 0,0 1 0,1 0 0,0 1 0,2-1 0,0 1 0,1 1 0,1-1 0,1 1 0,-1 37 0,4-45 0,1 0 0,0-1 0,1 1 0,0-1 0,1 0 0,0 0 0,0 0 0,1 0 0,1 0 0,0-1 0,8 13 0,-4-10 0,0-1 0,1 0 0,1 0 0,0-1 0,0-1 0,1 0 0,21 14 0,-5-8 0,1-1 0,0-1 0,1-1 0,1-2 0,-1-1 0,2-2 0,47 8 0,-33-10 0,1-3 0,-1-1 0,1-2 0,-1-2 0,0-3 0,70-14 0,-82 11 0,-1-1 0,0-2 0,-1-1 0,0-2 0,-1-1 0,-1-1 0,0-1 0,-2-2 0,41-34 0,-53 38 0,0 0 0,-2-1 0,0-1 0,0 0 0,-2-1 0,0-1 0,16-34 0,-24 44 0,-1-1 0,0 1 0,0-1 0,-1 0 0,0 0 0,-1 0 0,0 0 0,0-12 0,-2 15 0,0-1 0,0 1 0,0 0 0,-1-1 0,0 1 0,-1 0 0,0 0 0,0 0 0,0 1 0,0-1 0,-1 1 0,-6-7 0,-1 0 0,0 0 0,-1 2 0,-1-1 0,0 2 0,0 0 0,-1 0 0,0 1 0,-1 1 0,0 0 0,0 1 0,-1 1 0,1 1 0,-1 0 0,-1 0 0,-23-2 0,17 4 0,-1 1 0,1 1 0,-1 1 0,0 1 0,1 1 0,-1 1 0,1 1 0,0 1 0,0 2 0,-30 11 0,12-1 0,1 3 0,1 1 0,0 2 0,2 1 0,-40 34 0,59-42 0,1 0 0,1 1 0,1 1 0,-24 35 0,31-40 0,0 1 0,1 0 0,1 1 0,0-1 0,1 1 0,1 1 0,-5 28 0,8-34 0,0-1 0,1 1 0,0 0 0,0-1 0,1 1 0,1-1 0,-1 0 0,2 1 0,-1-1 0,1 0 0,0 0 0,1-1 0,0 1 0,1-1 0,0 1 0,0-1 0,1-1 0,0 1 0,0-1 0,0 0 0,1 0 0,15 10 0,-6-5 0,1-2 0,0 0 0,1-1 0,-1 0 0,2-2 0,-1 0 0,1-1 0,0-1 0,1-1 0,21 3 0,5-3 0,-1-2 0,1-3 0,-1-1 0,1-2 0,53-12 0,-34 1 0,0-3 0,118-50 0,-145 51 0,-2-2 0,0-1 0,0-2 0,32-27 0,-52 36 0,-2 0 0,1 0 0,-2-1 0,0-1 0,0 0 0,-1-1 0,-1 0 0,-1-1 0,-1 0 0,13-30 0,-19 37 0,0-1 0,0-1 0,-1 1 0,-1 0 0,1-1 0,-2 1 0,0-1 0,0 1 0,-1 0 0,-1-1 0,1 1 0,-2 0 0,0 0 0,0 0 0,-1 0 0,0 0 0,-1 1 0,0 0 0,-1 0 0,0 0 0,0 1 0,-15-17 0,5 9 0,0 1 0,-1 1 0,-1 1 0,0 0 0,-1 1 0,0 1 0,-1 1 0,0 0 0,-1 2 0,-35-11 0,30 13 0,0 1 0,-1 1 0,0 2 0,0 0 0,0 2 0,0 1 0,0 1 0,0 2 0,0 0 0,0 2 0,1 1 0,-51 18 0,60-17 0,0 1 0,0 1 0,0 0 0,2 1 0,-1 1 0,1 0 0,0 1 0,-18 21 0,23-22 0,0 1 0,2 0 0,-1 1 0,2 0 0,0 0 0,0 1 0,1-1 0,1 1 0,0 1 0,1-1 0,-3 24 0,5-26 0,1 0 0,0 1 0,2-1 0,-1 0 0,1 1 0,1-1 0,0 0 0,1 0 0,0 0 0,6 13 0,-3-10 0,2 0 0,-1 0 0,2-1 0,0 0 0,1 0 0,22 22 0,-13-17 0,1-1 0,1-1 0,0-1 0,1-1 0,1-1 0,0-1 0,1-1 0,1-2 0,33 12 0,-22-13 0,1-2 0,0-1 0,1-1 0,0-3 0,-1 0 0,1-3 0,0-1 0,-1-2 0,1-2 0,-1-1 0,65-21 0,-84 21 0,0 0 0,0-1 0,-1 0 0,0-1 0,0-1 0,-1-1 0,27-24 0,-36 29 0,-1-1 0,0 1 0,0-1 0,0-1 0,-1 1 0,0-1 0,-1 0 0,0 0 0,0 0 0,-1-1 0,0 1 0,0-1 0,-1 0 0,0 0 0,-1 0 0,0 0 0,0 0 0,-1-16 0,-2 13 0,0-1 0,-1 1 0,0 0 0,-1 0 0,0 1 0,-1-1 0,0 1 0,-1 0 0,0 0 0,-1 1 0,0 0 0,0 0 0,-1 0 0,-1 1 0,-17-15 0,13 13 0,0 1 0,-1 1 0,0 0 0,0 0 0,-1 2 0,0 0 0,0 0 0,-1 2 0,0 0 0,0 0 0,-25-2 0,29 6 0,0 0 0,0 1 0,0 1 0,0 0 0,0 0 0,0 1 0,1 1 0,-1 0 0,1 1 0,-1 0 0,-11 6 0,9-2 0,0 0 0,0 1 0,0 1 0,2 0 0,-1 1 0,1 0 0,-18 22 0,18-19 0,1 1 0,1 1 0,0-1 0,1 2 0,1 0 0,0 0 0,1 0 0,1 1 0,1 0 0,0 0 0,1 0 0,1 1 0,1-1 0,1 1 0,1 19 0,0-32 0,1 0 0,0 0 0,0 0 0,1 0 0,0 0 0,0 0 0,0 0 0,1-1 0,0 1 0,0-1 0,0 0 0,0 1 0,1-2 0,0 1 0,0 0 0,1-1 0,-1 0 0,1 0 0,0 0 0,0 0 0,0-1 0,0 0 0,1 0 0,-1 0 0,1-1 0,0 0 0,0 0 0,0 0 0,0-1 0,0 0 0,0 0 0,0 0 0,0-1 0,7 0 0,-1-1 0,-1 0 0,1 0 0,0-1 0,-1-1 0,0 0 0,0 0 0,19-10 0,-8 2 0,0-1 0,31-22 0,-33 12-949,-19-54-30825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0:10.763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67 443 1056,'-4'9'834,"0"-3"612,0 0 0,0 1 0,1-1 0,0 1 0,1 0 0,0 0 0,0 0 0,0 0 0,-1 8-1,4-14-1324,-1 1-1,1-1 0,-1 0 1,1 0-1,-1 0 0,1 0 1,0 0-1,0 0 0,-1 0 0,1 0 1,0 0-1,0 0 0,0 0 1,0 0-1,0-1 0,0 1 1,0 0-1,0-1 0,1 1 0,-1-1 1,0 1-1,3 0 0,31 9 1934,-31-9-1757,136 28 5374,74 2-2649,-53-9-1959,813 100 481,-684-99-1544,-112-10 0,188 42 0,-336-49 0,283 60 0,-159-32 0,-53-10 0,64 11 0,-56-14 0,-57-10 0,0-2 0,89 4 0,213-28 0,-125-2 0,-170 13 0,86 7 0,-97-1 0,156 17 0,-127-14 0,-23-1 0,87-5 0,-62-5 0,-29 3 0,-1-2 0,59-13 0,-28 1 0,31-8 0,-96 20 0,0 0 0,0-1 0,0-1 0,27-16 0,-33 17 0,46-32 0,60-51 0,-106 81 0,0-2 0,-1 1 0,14-21 0,17-21 0,15-24 0,-4-1 0,-50 76 0,0-1 0,0 1 0,0 0 0,0-1 0,0 1 0,0 0 0,0-1 0,0 1 0,0 0 0,0-1 0,0 1 0,0 0 0,-1-1 0,1 1 0,0 0 0,0-1 0,0 1 0,-1 0 0,1-1 0,0 1 0,0 0 0,-1 0 0,1-1 0,0 1 0,-1 0 0,1 0 0,0 0 0,0-1 0,-1 1 0,0 0 0,-14-8 0,8 4 0,-7-8 0,-1 1 0,-1 0 0,0 0 0,-33-14 0,-76-23 0,52 21 0,21 9 0,-1 2 0,-91-15 0,56 21 0,0 4 0,-105 6 0,76 2 0,-501-34 0,116 18 0,231 12 0,109 0 0,-93-3 0,-224-41 0,-143-51 0,514 84 0,-196 3 0,233 13 0,43-1 0,1-1 0,-44-5 0,-228-20 0,-1 0 0,190 7 0,-60-8 0,159 24 0,1 0 0,-1 1 0,0 0 0,1 1 0,-1 0 0,0 1 0,1 0 0,0 0 0,-1 1 0,1 1 0,0-1 0,0 2 0,1-1 0,-1 1 0,1 1 0,0 0 0,1 0 0,-1 1 0,1 0 0,1 0 0,-1 1 0,-6 9 0,-9 11 0,2 1 0,2 1 0,0 0 0,-19 46 0,18-27 0,1 1 0,-14 66 0,30-105 0,1-1 0,1 1 0,-1 0 0,2 0 0,0-1 0,0 1 0,1 0 0,0 0 0,1-1 0,4 15 0,-4-19 0,0 1 0,1-1 0,0 0 0,0 0 0,0 0 0,1 0 0,0 0 0,0-1 0,1 0 0,-1 0 0,1 0 0,0 0 0,1-1 0,-1 0 0,1 0 0,-1 0 0,9 3 0,6 1 0,0 0 0,1-2 0,-1 0 0,31 4 0,88 4 0,-83-9 0,782 39 0,-486-33 0,18 1 0,-3-16 0,69 3 0,617 39 0,-534-35 0,-410-7 0,175 3 0,142-8 0,-418 8 0,43-4 0,-47 4 0,0 1 0,0-1 0,0 0 0,0 0 0,-1-1 0,1 1 0,0-1 0,-1 0 0,7-4 0,-9 4 0,0 1 0,0-1 0,0 0 0,0 0 0,0 0 0,0 0 0,0-1 0,-1 1 0,1 0 0,-1 0 0,0 0 0,1 0 0,-1-1 0,0 1 0,0 0 0,-1 0 0,1 0 0,-1-4 0,-10-41 0,11 47 0,-3-8 0,0 1 0,0 0 0,-1 0 0,0 1 0,0-1 0,0 1 0,-1 0 0,0 0 0,0 0 0,-1 1 0,1-1 0,-1 1 0,-1 1 0,1-1 0,0 1 0,-15-6 0,-2-1 0,-1 2 0,0 1 0,-49-10 0,-5 7 0,-1 2 0,-101 3 0,121 5 0,-916 29 0,645-11 0,-51-24 0,4-28 0,295 26 0,-60-5 0,-147-18 0,4-23 0,60-8 0,-50-13 0,216 62 0,-1 3 0,0 2 0,-93-2 0,146 12 0,-1 0 0,1 0 0,-1 1 0,1 0 0,0 1 0,-8 3 0,-11 3 0,-3 1 0,17-6 0,-1 0 0,-20 4 0,-143 24 0,146-23 0,25-7 0,-1 1 0,0-2 0,1 1 0,-1-1 0,0 1 0,1-2 0,-1 1 0,-8 0 0,12-1 0,2 2 0,-28-3 0,16 0 0,-1 1 0,1-1 0,0 2 0,-22 3 0,4-2 0,138 14 0,16-16 0,131-18 0,240-16 0,-256 20 0,-80 9 0,172 15 0,157 39 0,-439-44 0,552 34 0,-162-2 0,-340-25 0,389 46 0,-404-45 0,135 37 0,-5 1 0,-186-46 0,5 1 0,1-1 0,38 1 0,-48-7 0,-1-2 0,1-1 0,-1-1 0,42-14 0,21-5 0,80-13 0,-159 34 0,0 1 0,0-2 0,-1 1 0,1-1 0,-1 1 0,8-8 0,47-34 0,-51 37 0,0 0 0,0 1 0,16-9 0,-24 14 0,1 0 0,0 0 0,-1 0 0,1 0 0,-1-1 0,1 1 0,-1-1 0,2-3 0,-3 5 0,0-1 0,0 1 0,0 0 0,0-1 0,-1 1 0,1-1 0,-1 1 0,1-1 0,-1 1 0,1-1 0,-1 1 0,0-1 0,0 1 0,0-1 0,0 1 0,0-1 0,0 1 0,0-1 0,0 0 0,-1-1 0,-8-34 0,8 32 0,0 0 0,0 0 0,0 0 0,0 1 0,-1-1 0,1 0 0,-1 1 0,0 0 0,-1-1 0,-2-3 0,-2 0 0,0 1 0,-1 0 0,0 0 0,0 0 0,-1 1 0,1 1 0,-1 0 0,-1 0 0,-9-4 0,-16-5 0,-40-9 0,68 21 0,-109-25 0,-160-18 0,201 35 0,-34-4 0,-1 4 0,-185 8 0,68 10 0,116-3 0,52-4 0,1 3 0,-92 18 0,90-13 0,60-9 0,0 0 0,-1 0 0,1 0 0,0 0 0,0 0 0,0 0 0,0 0 0,0 0 0,0 0 0,0 0 0,0 0 0,-1 0 0,1 0 0,0 0 0,0 0 0,0 0 0,0 0 0,0 0 0,0 0 0,0 0 0,0 0 0,-1 0 0,1 0 0,0 0 0,0 0 0,0 0 0,0 0 0,0 1 0,0-1 0,0 0 0,0 0 0,0 0 0,0 0 0,0 0 0,0 0 0,-1 0 0,1 0 0,0 0 0,0 1 0,0-1 0,0 0 0,0 0 0,0 0 0,0 0 0,0 0 0,0 0 0,0 0 0,0 0 0,0 1 0,0-1 0,0 0 0,0 0 0,0 0 0,0 0 0,0 0 0,0 0 0,1 0 0,-1 0 0,0 0 0,0 1 0,0-1 0,0 0 0,0 0 0,0 0 0,0 0 0,11 6 0,16 2 0,10-5 0,1 0 0,-1-3 0,38-3 0,-6 0 0,71-2 0,201 0 0,-250 7 0,189 8 0,281 59 0,-511-63 0,96-1 0,-137-5 0,89 9 0,-40-2 0,-49-7 0,1 1 0,-1 1 0,1-1 0,-1 1 0,0 1 0,14 6 0,10 2 0,-31-11 0,1 1 0,-1 0 0,0 0 0,0 0 0,1 0 0,-1 1 0,0-1 0,0 0 0,0 1 0,0-1 0,0 1 0,-1 0 0,1 0 0,0 0 0,-1 0 0,1 0 0,-1 0 0,0 0 0,0 0 0,0 0 0,0 1 0,0-1 0,0 0 0,-1 1 0,1-1 0,-1 1 0,1-1 0,-1 1 0,0-1 0,0 0 0,-1 5 0,-1 212 0,2-204 0,-1 1 0,-1-1 0,0 0 0,-1 0 0,-7 23 0,8-35 0,1 1 0,-1-1 0,0 0 0,-1 0 0,1 0 0,-1 0 0,-3 4 0,-7 7 0,9-12 0,0 0 0,-1 0 0,1-1 0,-1 1 0,-7 1 0,5-1 0,-4 1 0,-5 2 0,0-1 0,-22 4 0,15-6 0,9-1 0,1 0 0,-1 1 0,1 0 0,-1 1 0,1 1 0,0 0 0,-19 9 0,25-10 0,0 0 0,0-1 0,1 0 0,-1 0 0,-1 0 0,-8 0 0,-25 7 0,33-7 0,0-1 0,-1 0 0,1 0 0,0-1 0,0 0 0,-12-2 0,-7 1 0,13 0 0,1-1 0,-1 0 0,1-1 0,-1 0 0,-15-8 0,-22-4 0,-69-13 0,-193-16 0,153 30 0,27 3 0,-480-50 0,314 33 0,-220-50 0,420 61 0,-191-45 0,142 28 0,-117-40 0,93 23 0,83 24 0,57 15 0,0 2 0,-1 2 0,-51-7 0,45 12 0,0 2 0,0 2 0,-57 8 0,-93 27 0,-104 31 0,278-62 0,1 1 0,-1 0 0,1 1 0,0 1 0,1 0 0,-1 1 0,-12 11 0,-11 6 0,30-21 0,-1 0 0,0-1 0,0 0 0,0 0 0,-1-1 0,1 0 0,-12 2 0,-65 29 0,73-30 0,1 2 0,0-1 0,1 2 0,-17 11 0,15-9 0,0-1 0,-19 9 0,9-6 0,19-9 0,-1 0 0,1 0 0,-1 0 0,1 0 0,-1-1 0,0 1 0,0-1 0,0 0 0,0 0 0,0-1 0,0 1 0,0-1 0,0 0 0,0 0 0,0 0 0,0-1 0,0 1 0,0-1 0,-7-2 0,-37-7 0,12 4 0,-65-11 0,38 8 0,56 7 0,1 1 0,-1 0 0,1 0 0,-1 1 0,1 0 0,-1 0 0,0 1 0,1 0 0,-1 0 0,1 0 0,0 1 0,-1 0 0,1 0 0,-7 4 0,11-5 0,0 1 0,0 0 0,0 0 0,1 0 0,-1 0 0,1 1 0,-1-1 0,1 0 0,0 1 0,0-1 0,0 1 0,0-1 0,0 1 0,0-1 0,1 1 0,-1 0 0,1-1 0,0 1 0,0 0 0,0-1 0,0 1 0,1 3 0,-1 0 0,1 0 0,1 1 0,-1-1 0,1 0 0,0 0 0,0 0 0,0 0 0,5 7 0,-2-5 0,1 0 0,1 0 0,-1-1 0,1 0 0,0 0 0,1-1 0,-1 0 0,1 0 0,0 0 0,1-1 0,0-1 0,17 8 0,7-1 0,-1-2 0,50 8 0,-6-1 0,365 57 0,-324-62 0,67 10 0,159 24 0,-218-29 0,31 2 0,129-13 0,-231-5 0,50 4 0,-58-1 0,58-3 0,-91-1 0,0 2 0,0 0 0,15 2 0,-16-1 0,1 0 0,-1-1 0,16-1 0,81-1 0,-69 2 0,45-4 0,-45-3 0,-23 3 0,34-1 0,-31 2 0,-16 2 0,0-1 0,0 1 0,0-1 0,1 1 0,-1 0 0,0 1 0,0-1 0,0 1 0,0-1 0,0 1 0,0 1 0,0-1 0,0 0 0,-1 1 0,6 2 0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39.03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9 1988 1380,'-15'80'6595,"11"-60"-943,-15 38 0,12-45-2480,4-3 1557,21-15-3116,107-49 1208,-62 24-1871,118-58-839,187-123 0,153-137-122,-318 209 3,433-242 8,26 45 0,-439 225 0,474-238 0,-682 342 0,156-88 0,-169 93 0,6-4 0,-8 6 0,0 0 0,1 0 0,-1 0 0,0-1 0,0 1 0,0 0 0,0 0 0,0 0 0,0 0 0,0 0 0,0 0 0,1 0 0,-1 0 0,0-1 0,0 1 0,0 0 0,0 0 0,0 0 0,0 0 0,0 0 0,0-1 0,0 1 0,0 0 0,0 0 0,0 0 0,0 0 0,0 0 0,0 0 0,0-1 0,0 1 0,0 0 0,0 0 0,0 0 0,0 0 0,0 0 0,0-1 0,0 1 0,0 0 0,-1 0 0,1 0 0,0 0 0,0 0 0,0 0 0,0 0 0,0-1 0,0 1 0,0 0 0,0 0 0,-1 0 0,1 0 0,0 0 0,0 0 0,0 0 0,-12 24 0,-9 51-3418,6-39-8291,10-26 8587,1 1-1,0-1 1,0 1-1,-1 11 1,4-6 1158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39.76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 58 1568,'-7'31'5753,"-10"14"8204,17-45-13863,-1 0 0,1 1 1,0-1-1,0 0 0,0 0 0,0 1 1,0-1-1,-1 0 0,1 0 0,0 1 0,0-1 1,0 0-1,0 1 0,0-1 0,0 0 1,0 0-1,0 1 0,0-1 0,0 0 1,0 1-1,0-1 0,0 0 0,0 0 1,0 1-1,0-1 0,0 0 0,1 1 0,-1-1 1,0 0-1,0 0 0,0 1 0,0-1 1,1 0-1,-1 1 0,12 1 1223,13-6-159,-25 4-1073,179-58 2314,-131 40-1591,0 2 0,0 2 0,63-10 0,152 13-808,-263 11 0,18 1 0,-13 3 0,-11 3 0,-4 3 0,0-1 0,1 2 0,0-1 0,0 1 0,-12 23 0,-9 10 0,-55 79 0,37-51 0,-86 149 0,133-221-27,1 0 1,0-1-1,0 1 0,0 0 1,0 0-1,0 0 0,0 0 1,0 0-1,0 0 0,0 0 1,0 0-1,0 0 0,0 0 1,0 0-1,0 0 0,-1 0 1,1 0-1,0 0 1,0 0-1,0 0 0,0 0 1,0 0-1,0 0 0,0 0 1,0 0-1,0 0 0,0 0 1,-1 0-1,1 0 0,0 0 1,0 0-1,0 0 0,0 0 1,0 0-1,0 0 0,0 0 1,0 0-1,0 0 0,0 0 1,0 0-1,0 0 0,-1 0 1,1 0-1,0 0 0,0 1 1,0-1-1,0 0 0,0 0 1,0 0-1,0 0 0,0 0 1,0 0-1,0 0 1,0 0-1,0 0 0,0 0 1,0 0-1,0 1 0,0-1 1,0 0-1,0 0 0,0 0 1,0 0-1,0 0 0,0 0 1,0 0-1,0-10-4232,4-14-5081,11-8 653,-9 23 7188,0 1 0,0 0 0,10-9 1,13-10-782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40.45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1 76 1364,'11'-18'3145,"7"-11"4882,-16 26-6088,-1 1 0,0-1 0,0 1 1,0-1-1,0 0 0,0 1 0,-1-1 0,1-4 1510,0 7-3410,0 1-1,-1-1 0,1 1 1,-1-1-1,1 1 0,-1-1 0,1 1 1,-1-1-1,1 1 0,-1 0 1,1-1-1,-1 1 0,0 0 1,0 0-1,1-1 0,-1 1 1,0 0-1,0 0 0,0-1 1,0 1-1,1 1 0,2 24 352,-2-20-354,7 57-36,-4-1 0,-1 1 0,-4 0 0,-2 0 0,-20 107 0,12-111 0,-21 157 0,33-194 0,0-22 0,-1 1 0,0-1 0,0 1 0,0-1 0,1 1 0,-1-1 0,0 0 0,1 1 0,-1-1 0,0 1 0,1-1 0,-1 0 0,0 1 0,1-1 0,-1 0 0,1 1 0,-1-1 0,1 0 0,-1 0 0,0 1 0,1-1 0,0 0 0,1 0 0,1 0 0,-1-1 0,0 1 0,0-1 0,0 1 0,0-1 0,0 0 0,0 1 0,0-1 0,0 0 0,0-1 0,0 1 0,-1 0 0,3-2 0,35-28 0,-28 21 0,1 0 0,0 1 0,1 0 0,16-8 0,-24 15 0,-1 1 0,0-1 0,1 1 0,-1 0 0,0 0 0,1 0 0,0 0 0,-1 1 0,1 0 0,-1 0 0,1 0 0,-1 0 0,1 1 0,0 0 0,-1 0 0,0 0 0,1 0 0,5 4 0,-3-2 0,0 1 0,0 0 0,0 0 0,-1 1 0,0-1 0,0 1 0,0 1 0,-1-1 0,0 1 0,0 0 0,0 0 0,-1 1 0,1 0 0,-2-1 0,1 1 0,-1 0 0,0 1 0,2 7 0,-4-10 0,1 1 0,-1-1 0,-1 0 0,1 1 0,-1-1 0,0 1 0,0-1 0,-1 1 0,0-1 0,0 1 0,0-1 0,0 0 0,-1 0 0,0 0 0,0 0 0,0 0 0,-1 0 0,0 0 0,0 0 0,0-1 0,0 0 0,-1 0 0,1 0 0,-1 0 0,0 0 0,-6 4 0,1-3 0,1 0 0,-1 0 0,-1-1 0,1 0 0,0-1 0,-1 0 0,0 0 0,0-1 0,0 0 0,0-1 0,0 0 0,0-1 0,0 0 0,-17-2 0,-5-2 0,0-2 0,1-1 0,-41-15 0,39-1 0,31 20-551,-1-1-1,1 1 1,0-1 0,0 0 0,0 0-1,-1-4 1,-1 0-2442,-9-22-11204,3-1 5752,7 17 5892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41.62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 117 72,'-1'-5'3658,"1"5"-3561,0 0-1,0 0 1,0-1 0,1 1-1,-1 0 1,0 0 0,0-1-1,0 1 1,0 0 0,0 0-1,0-1 1,0 1 0,0 0-1,0 0 1,0-1 0,-1 1-1,1 0 1,0 0 0,0-1-1,0 1 1,0 0 0,0 0-1,0 0 1,0-1 0,-1 1-1,1 0 1,0 0 0,0 0-1,0 0 1,0-1 0,-1 1 0,1 0-1,0 0 1,0 0 0,0 0-1,-1 0 1,1 0 0,0-1-1,0 1 1,-1 0 0,1 0-1,0 0 1,0 0 0,-1 0-1,1 0 1,0 0 0,0 0-1,-1 0 1,1 0 0,0 0-1,0 0 1,0 0 0,-1 0-1,1 1 1,0-1 0,0 0-1,-1 0 1,1 0 0,0 0-1,0 0 1,0 0 0,-1 1-1,1-1 1,0 0 0,13 43 4530,-11-39-4556,0 0 0,0 1 0,1-1 0,0 0-1,-1 0 1,1-1 0,1 1 0,-1 0 0,1-1-1,-1 0 1,1 0 0,0 0 0,0 0 0,0-1-1,0 1 1,1-1 0,-1 0 0,1-1 0,-1 1-1,7 1 1,-5-2 45,0 1 1,0-1-1,0 0 0,-1-1 0,1 1 1,0-1-1,0 0 0,0-1 0,0 0 0,0 0 1,0 0-1,0 0 0,-1-1 0,1 0 1,-1 0-1,1-1 0,-1 1 0,0-1 1,7-5-1,-8 5 65,-1 0 1,0 0-1,0 0 1,0 0-1,0 0 1,0-1-1,-1 1 0,0-1 1,1 0-1,-1 0 1,-1 0-1,1 0 1,-1 0-1,1 0 1,-1 0-1,0-1 1,-1 1-1,1 0 0,-1-1 1,0 1-1,0-1 1,0 1-1,0 0 1,-1-1-1,0 1 1,-2-8-1,1 7-70,1 1 0,-1-1 0,-1 1 0,1-1 0,-1 1-1,1 0 1,-1 0 0,-1 0 0,1 0 0,0 0 0,-1 1 0,0-1 0,0 1-1,0 0 1,0 1 0,0-1 0,-1 0 0,1 1 0,-6-2 0,6 3-96,0-1 0,0 1 1,0 0-1,-1 0 0,1 1 1,-1-1-1,1 1 0,0 0 1,-1 0-1,1 1 0,0-1 1,-1 1-1,1 0 0,0 0 1,-1 0-1,1 1 0,0-1 1,0 1-1,0 0 0,0 0 1,1 1-1,-5 2 0,5-2-8,0 1-1,0 0 0,0-1 0,0 1 0,1 0 1,-1 1-1,1-1 0,0 0 0,0 1 1,1-1-1,0 1 0,-1-1 0,0 7 0,-1 11-2,-1 33-1,3-46-3,1 4-2,0 0 0,1-1 0,0 1 0,6 24 0,-6-33 2,-1-1 0,1 1 0,1 0-1,-1-1 1,0 1 0,1-1 0,0 0 0,0 1 0,0-1 0,0 0 0,0 0 0,1 0 0,-1 0 0,1-1-1,0 1 1,0-1 0,0 1 0,0-1 0,0 0 0,0 0 0,4 1 0,-6-3 10,1 1 0,-1-1 1,0 0-1,1 0 0,-1 0 1,1 1-1,-1-1 0,0-1 0,1 1 1,-1 0-1,1 0 0,-1 0 1,0-1-1,1 1 0,-1-1 1,0 1-1,1-1 0,-1 0 0,0 1 1,0-1-1,2-1 0,-1 0 45,0 0 0,1-1-1,-1 1 1,0-1-1,0 1 1,-1-1-1,1 0 1,-1 0 0,2-3-1,0-2 170,0 0-1,-1 0 0,0-1 0,0 1 1,-1 0-1,1-13 0,-5-21 1408,2 40-1448,1-1 1,-1 1 0,0-1 0,1 1-1,-1 0 1,0-1 0,-1 1 0,1 0-1,0 0 1,0 0 0,-1-1-1,0 2 1,1-1 0,-4-3 0,4 4-183,0 1 1,1 0-1,-1-1 0,0 1 1,0 0-1,1 0 1,-1-1-1,0 1 1,0 0-1,0 0 0,0 0 1,1 0-1,-1 0 1,0 0-1,0 0 1,0 0-1,1 0 1,-1 1-1,0-1 0,0 0 1,0 1-1,1-1 1,-1 0-1,0 1 1,0-1-1,1 1 0,-1-1 1,0 1-1,1-1 1,-1 1-1,1-1 1,-1 1-1,1 0 0,-1-1 1,0 2-1,-2 2-2,1-1-1,0 1 0,-1 0 0,1 0 1,-2 6-1,2-3 2,0 1 0,1 0 0,-1 0 0,2 0 0,-1 0 0,1-1 0,1 13 0,-1-15 0,1 0 0,0 0 0,0 0 0,0 0 0,0-1 0,1 1 0,0 0 0,0-1 0,0 1 0,1-1 0,-1 0 0,7 8 0,-8-11-86,0 1 1,0-1-1,0 0 0,0 0 0,0 0 1,1 0-1,-1 0 0,0 0 0,1 0 1,-1-1-1,0 1 0,1 0 0,-1-1 1,1 1-1,-1-1 0,1 1 0,-1-1 1,1 0-1,-1 1 0,1-1 0,0 0 1,-1 0-1,1 0 0,-1 0 0,1-1 1,-1 1-1,1 0 0,0-1 0,-1 1 1,1-1-1,-1 1 0,0-1 0,1 0 1,-1 0-1,3-1 0,-1-2-326,1 1 0,-1-1-1,0 0 1,1 0-1,-2 0 1,1 0 0,0-1-1,-1 1 1,0-1 0,2-4-1,-4 4-3232,-25-6-17258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33.03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4 624,'29'-30'24174,"-28"26"-22928,2 6-840,0 1 0,-1-1 1,1 1-1,-1-1 0,0 1 1,4 6-1,70 102 502,4-4 0,156 162 0,-195-227-772,400 445 883,35 177-1019,-145-189 0,32-27 0,-286-364 0,125 140 0,-188-207 0,-1 1 0,21 38 0,-27-40 0,-7-15 0,-4-10 0,-37-68-5848,-12-27-6524,-5-25 2231,25 63 7055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33.99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29 752 376,'20'40'4765,"-7"-10"7636,-18-42-11476,1-1 0,-3-16 0,-4-12 499,-58-159 5290,-27-103-2765,37 124-3586,55 168-363,-1-14 0,4 17 0,1 9 0,1 0 0,-1-1 0,1 1 0,-1 0 0,1 0 0,-1 0 0,1-1 0,0 1 0,-1 0 0,1-1 0,0 1 0,0-1 0,-1 1 0,1 0 0,1 0 0,18 11 0,-2 1 0,0 1 0,27 26 0,-22-19 0,21 23 0,39 49 0,-49-53 0,1-2 0,49 42 0,-65-64-1234,2 0-4244,-2 0 0,26 28 0,-23-21-1494,14 5 1508,-8-9 3225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45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12 412,'12'5'1261,"-7"-3"-59,0 0 0,-1 0 0,1 0 1,0-1-1,5 2 0,-8-3-855,-1 0 1,0 0-1,0 0 1,0 0 0,1 0-1,-1 0 1,0 0-1,0-1 1,0 1-1,1 0 1,-1-1-1,0 1 1,0-1 0,0 1-1,0-1 1,0 1-1,0-1 1,0 0-1,0 0 1,0 1-1,0-1 1,0 0-1,-1 0 1,1 0 0,0 0-1,0-2 1,11-18 985,-2 0-1,-1-1 1,0-1 0,6-28 0,16-98-434,-23 108-603,12-78-95,5-147 0,-25 233-147,-1 0 0,-1 0 0,-2 1 0,-1-1 0,-11-35 0,7 40 1317,0 0 1,-2 1 0,-18-33 0,28 57-1332,-1 1 0,1-1 0,-1 1 0,1 0 0,-1 0 0,0 0 0,0 0-1,0 0 1,-2-2 0,4 4-39,-1 0 0,1 0 0,0-1 0,-1 1 0,1 0 0,0 0 0,0 0 0,-1 0 0,1 0 0,0 0 0,-1 0 0,1 0 0,0 0 0,-1 0 0,1 0 0,0 0 0,-1 0 0,1 0 0,0 0 0,-1 0 0,1 0 0,0 0 0,0 1 0,-1-1 1,1 0-1,0 0 0,-1 0 0,1 1 0,-7 15-5,4 8 4,2 1 0,0 0 0,1 0 0,5 28 0,0 13 0,18 239 0,27 266 0,-46-526 0,-4-34 0,1 1 0,0-1 0,1 0 0,0 1 0,5 13 0,-4-25 0,-1-7 0,2-11 0,-4 18 0,10-62 0,17-73 0,-22 118 0,0-1 0,1 1 0,1 1 0,1-1 0,14-22 0,-22 38 0,1 0 0,0 0 0,-1 0 0,1 0 0,0 0 0,0 0 0,-1 0 0,1 0 0,0 0 0,0 0 0,0 0 0,0 1 0,0-1 0,0 0 0,0 1 0,1-1 0,-1 1 0,0-1 0,0 1 0,0 0 0,1-1 0,-1 1 0,0 0 0,0 0 0,2 0 0,-1 1 0,0-1 0,0 1 0,0 0 0,-1 0 0,1 0 0,0 0 0,-1 0 0,1 0 0,-1 0 0,1 0 0,-1 1 0,0-1 0,1 1 0,1 2 0,2 5 0,0-1 0,0 1 0,0 0 0,-1 1 0,3 11 0,23 111 0,1 3 0,-29-130-430,0 0 0,0 0 0,0 0-1,0 0 1,1 0 0,4 6 0,-7-11 203,1 0 1,-1 0-1,0 0 0,1 0 1,-1 0-1,0-1 0,1 1 1,-1 0-1,0 0 0,0 0 1,1 0-1,-1-1 0,0 1 1,1 0-1,0-1-906,-1 0 906,0 1 1,0 0-1,0-1 0,1 1 1,-1 0-1,0-1 0,0 1 1,0 0-1,0-1 0,0 1 1,0-1-1,6-14-2727,-6 15 2606,16-67-9615,-10 42 6548,9-30 0,-2 21 1551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35.67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9 117 1260,'21'10'3466,"-18"-8"-2440,0 0 0,-1-1-1,1 1 1,0-1 0,0 0 0,0 0 0,12 2 10679,-28-9-5462,9 5-6088,0-1 1,1 1 0,-1-1-1,0 1 1,0 0 0,0 1-1,0-1 1,0 1 0,0-1-1,-6 1 1,8 1-112,0-1 1,1 1-1,-1-1 1,0 1-1,1 0 1,-1-1-1,0 1 0,1 0 1,-1 0-1,1 0 1,0 0-1,-1 0 1,1 0-1,0 1 1,0-1-1,-1 0 0,1 1 1,0-1-1,0 1 1,1-1-1,-1 1 1,0 0-1,0-1 1,1 1-1,-1 0 1,0 2-1,0 1-44,1 0 0,-1 0 0,1 0 0,0 0 0,0 0 0,0 0 0,1 0 0,-1-1 0,1 1 0,1 0 0,2 8 0,0-2 0,1 1 0,1-1 0,8 14 0,-13-24 0,-1 0 0,1 0 0,-1 0 0,0 0 0,1-1 0,0 1 0,-1 0 0,1 0 0,0 0 0,-1-1 0,1 1 0,0 0 0,0-1 0,-1 1 0,1-1 0,0 1 0,0-1 0,0 1 0,0-1 0,0 0 0,0 1 0,0-1 0,0 0 0,0 0 0,0 0 0,0 0 0,0 1 0,0-1 0,0-1 0,0 1 0,0 0 0,-1 0 0,1 0 0,0 0 0,0-1 0,0 1 0,0 0 0,0-1 0,0 1 0,0-1 0,0 1 0,0-1 0,-1 0 0,2-1 0,1 0 0,-1 0 0,0-1 0,1 0 0,-1 0 0,-1 1 0,1-1 0,0 0 0,-1 0 0,1-1 0,-1 1 0,1-4 0,-1-2 0,0 0 0,0 0 0,-1-1 0,0 1 0,-1 0 0,0 0 0,0 0 0,-1 0 0,0 0 0,-1 0 0,0 0 0,0 1 0,-1 0 0,0-1 0,-10-14 0,14 22 0,-1 0 0,1 0 0,-1 0 0,0 1 0,1-1 0,-1 0 0,1 0 0,-1 1 0,0-1 0,0 0 0,0 1 0,1-1 0,-1 0 0,0 1 0,0 0 0,0-1 0,0 1 0,0-1 0,0 1 0,-2-1 0,3 2 0,-1-1 0,0 0 0,0 0 0,1 1 0,-1-1 0,0 0 0,1 1 0,-1-1 0,0 0 0,1 1 0,-1-1 0,0 1 0,1-1 0,-1 1 0,1 0 0,-1-1 0,1 1 0,-1-1 0,1 1 0,-1 1 0,-1 2 0,0 0 0,0 1 0,1-1 0,-1 1 0,1 0 0,0-1 0,0 6 0,0 3 0,1-1 0,1 1 0,-1-1 0,2 1 0,5 23 0,-4-28 0,-1-1 0,1 0 0,0 1 0,1-2 0,-1 1 0,1 0 0,1-1 0,-1 1 0,1-1 0,10 10 0,-14-16 0,0 1 0,0 0 0,0 0 0,0-1 0,0 1 0,0-1 0,0 1 0,0-1 0,0 1 0,1-1 0,-1 1 0,0-1 0,0 0 0,0 0 0,0 0 0,1 0 0,-1 0 0,0 0 0,0 0 0,0 0 0,1 0 0,-1 0 0,0-1 0,0 1 0,0 0 0,0-1 0,0 1 0,0-1 0,1 0 0,-1 1 0,0-1 0,-1 0 0,1 1 0,0-1 0,0 0 0,0 0 0,0 0 0,-1 0 0,1 0 0,0 0 0,-1 0 0,2-1 0,2-5 0,0 0 0,0 0 0,-1 0 0,6-15 0,-6 11 0,0 1 0,-1-1 0,0 1 0,-1-1 0,0 0 0,-1 0 0,0 0 0,-1 0 0,0 1 0,0-1 0,-1 0 0,-1 1 0,0-1 0,0 1 0,-1 0 0,-9-17 0,10 22 0,0 1 0,0-1 0,-1 1 0,1 0 0,-1 0 0,0 0 0,0 1 0,-1-1 0,1 1 0,-1 0 0,0 0 0,0 1 0,0-1 0,0 1 0,0 0 0,0 0 0,0 1 0,-1 0 0,1 0 0,-1 0 0,-5 0 0,7 1 0,0 0 0,0 0 0,0 0 0,0 0 0,0 0 0,0 1 0,0 0 0,0 0 0,0 0 0,0 0 0,0 1 0,1-1 0,-1 1 0,1 0 0,-1 0 0,1 0 0,0 1 0,0-1 0,0 1 0,0 0 0,0 0 0,0 0 0,1 0 0,0 0 0,-1 0 0,1 1 0,0-1 0,1 1 0,-3 4 0,1 2 0,0 0 0,1 0 0,-2 13 0,4-20 0,0-1 0,0 1 0,0 0 0,0 0 0,0-1 0,0 1 0,1 0 0,0-1 0,-1 1 0,1 0 0,0-1 0,0 1 0,0-1 0,1 0 0,-1 1 0,1-1 0,1 3 0,-1-3 0,-1-1 0,1 0 0,0 1 0,0-1 0,0 0 0,-1 0 0,1 0 0,0 0 0,0 0 0,0 0 0,1 0 0,-1-1 0,0 1 0,0-1 0,0 0 0,0 0 0,1 1 0,-1-1 0,0-1 0,0 1 0,0 0 0,0 0 0,1-1 0,-1 1 0,0-1 0,0 0 0,0 0 0,0 0 0,2-1 0,0 0 0,0 0 0,-1 0 0,1-1 0,-1 1 0,0-1 0,0 0 0,0 0 0,0 0 0,0 0 0,-1 0 0,1-1 0,-1 1 0,0-1 0,2-4 0,-4 8 0,0 0 0,0-1 0,0 1 0,0 0 0,0 0 0,0-1 0,0 1 0,0 0 0,0-1 0,0 1 0,0 0 0,0 0 0,0-1 0,0 1 0,0 0 0,0 0 0,0-1 0,0 1 0,0 0 0,0-1 0,-1 1 0,1 0 0,0 0 0,0 0 0,0-1 0,0 1 0,-1 0 0,1 0 0,0 0 0,0-1 0,0 1 0,-1 0 0,1 0 0,0 0 0,0 0 0,-1 0 0,1 0 0,0-1 0,-1 1 0,1 0 0,0 0 0,0 0 0,-1 0 0,1 0 0,-13 0 0,12 0 0,-1 0 0,1 0 0,-1 0 0,0 0 0,1 0 0,-1 0 0,1 1 0,-1-1 0,1 0 0,-1 1 0,1 0 0,-1-1 0,1 1 0,-1 0 0,1 0 0,0 0 0,-1-1 0,1 2 0,0-1 0,0 0 0,-2 2 0,2-1 0,-1 1 0,1-1 0,0 1 0,0-1 0,0 1 0,0-1 0,1 1 0,-1-1 0,1 1 0,0 0 0,-1 3 0,2 8 0,0 0 0,1 0 0,7 25 0,-7-30 0,-1-4 0,0 0 0,1 0 0,-1-1 0,1 1 0,1 0 0,-1-1 0,0 1 0,1-1 0,0 0 0,4 5 0,-6-10 0,-1 0 0,0 0 0,1 0 0,-1 0 0,0-1 0,0 1 0,1 0 0,-1 0 0,0 0 0,0 0 0,0 0 0,-1-2 0,0-9 0,0 1 0,-1 0 0,-1 0 0,0 0 0,0 0 0,-1 0 0,-6-11 0,8 10 9,4 10-18,1 8-27,2 8-3972,13 15-21063,-8-19 24842,2 0-2362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43.10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85 52 360,'-7'4'7460,"7"-5"-7268,-16-3 3173,-14-10-694,26 12-2470,-2-3 373,-1 1 0,1 0 0,-1 1 0,0-1 0,0 2 0,0-1 0,-16-3 0,17 5-267,-1 0 0,1 0-1,-1 0 1,0 1 0,1 0 0,-1 1 0,0-1-1,-9 3 1,13-2-269,-1 1-1,1-1 0,0 0 1,0 1-1,1-1 0,-1 1 0,0 0 1,0 0-1,1 0 0,-1 1 1,1-1-1,0 0 0,0 1 1,0 0-1,0-1 0,0 1 1,0 0-1,1 0 0,-2 3 1,-4 11-19,0-1 1,2 2 0,0-1 0,0 0-1,2 1 1,0 0 0,1 0 0,1 0 0,1 0-1,0 0 1,1 0 0,1 0 0,1 0-1,0 0 1,2-1 0,0 0 0,1 0-1,8 18 1,-11-30-13,-1-1-1,1 1 1,0-1-1,1 0 1,-1 0-1,1 0 1,-1 0-1,1-1 1,1 0-1,-1 1 1,0-1-1,1-1 1,-1 1-1,10 3 0,-10-4 7,-1-1-1,0 0 0,1-1 0,-1 1 1,1 0-1,-1-1 0,1 0 0,0 0 1,-1 0-1,1 0 0,-1-1 0,1 1 0,-1-1 1,1 0-1,-1 0 0,1 0 0,-1 0 1,0-1-1,0 1 0,0-1 0,1 0 1,4-4-1,0-2 31,0-1-1,0 0 1,-1 0 0,0 0 0,-1-1 0,0 0 0,0 0 0,-1-1-1,-1 0 1,7-21 0,-4 5 597,-1 0 0,-1-1 0,1-39 0,-5 60 125,-1 0 0,0 0 0,0 0 0,-1 1 0,1-1 0,-4-11 1,1 18-203,0 8-165,-1 11-82,3 0-316,2 0 0,0 0 0,1 0 0,1-1 0,0 1 0,2-1 0,8 24 0,-8-29 0,0 0 0,1 0 0,1-1 0,0 0 0,0 0 0,1-1 0,1 1 0,0-2 0,0 1 0,18 13 0,-24-21-378,0-1 1,0 0-1,0 0 0,0 0 1,0 0-1,1 0 0,-1-1 1,0 0-1,1 0 0,0 1 1,-1-2-1,1 1 0,0 0 1,-1-1-1,1 0 1,0 0-1,-1 0 0,1 0 1,0-1-1,3 0 0,-3-17-7662,-4 16 6849,-3-51-8216,1 29 6824,-2-7-64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43.46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5 60,'5'-4'12110,"-5"4"-11808,13 4 3982,17 11-5188,-20-10 2414,5 2-1103,1 0 0,0-2-1,1 0 1,-1-1-1,29 4 1,85-3-1911,-125-5 1317,45-2-4309,-45 1 3046,0 0 1,0 0-1,0-1 1,-1 0-1,1 1 0,0-2 1,8-4-1,1-2-388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43.81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28 28 48,'4'-3'332,"-1"0"574,0 0 1,0 0 0,0 1-1,0-1 1,0 1 0,1 0-1,-1 0 1,5-2-1,-6 4-532,0 0 0,-1 0-1,1 0 1,0 0-1,-1 0 1,1 0-1,-1 1 1,1-1-1,0 0 1,-1 1-1,1-1 1,-1 1-1,1 0 1,-1 0-1,1-1 1,-1 1 0,0 0-1,1 0 1,-1 0-1,0 0 1,0 0-1,0 1 1,2 1-1,5 6 204,0 1-1,-1-1 0,0 2 1,0-1-1,-1 1 1,-1 0-1,0 0 0,0 1 1,-1-1-1,0 1 1,-1 0-1,-1 0 0,2 17 1,-3-17-64,0 0 1,-1 0 0,0 0 0,-1 0 0,-1 0 0,1 0-1,-2 0 1,0-1 0,0 1 0,-1-1 0,0 0-1,-1 0 1,-12 19 0,-51 61-4497,27-45-1864,-1-1 0,-61 49 1,43-43-2630,39-30 6152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3:09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97 772,'-10'29'25438,"10"-28"-25324,1 1 0,-1-1 0,1 0 0,-1 0 0,1 0 0,0-1 0,-1 1 0,1 0 0,0 0 0,0 0 0,0 0 0,-1-1 0,1 1 0,0 0 0,0-1 0,0 1 0,0-1 0,0 1 0,0-1 0,0 1 0,1-1 0,-1 0 0,0 1 0,0-1 0,0 0 0,0 0 0,0 0 0,1 0 0,-1 0 0,1 0 0,40-2 2909,-23-3-3023,-1-1 0,1 0 0,-1-2 0,-1 0 0,1-1 0,27-20 0,-28 17 0,1 1 0,1 1 0,0 1 0,0 0 0,36-10 0,252-38 0,-204 37 0,-67 11 0,45-4 0,-70 12 0,0 0 0,0 1 0,0 1 0,0-1 0,0 2 0,0 0 0,0 0 0,15 6 0,35 10 0,-47-14 0,0-1 0,0 2 0,-1 0 0,0 0 0,0 2 0,0-1 0,11 10 0,5 5 0,-1 1 0,36 38 0,-20-13 0,-25-28 0,0 1 0,20 29 0,-33-36 0,-5-12 0,-1 1 0,1-1 0,0 0 0,-1 1 0,1-1 0,0 0 0,0 0 0,0 1 0,-1-1 0,1 0 0,1 0 0,-1 0 0,0 0 0,2 1 0,6 5 0,0 0 0,0 1 0,-1 0 0,13 16 0,-3-3 0,17 22 0,-11-7 0,-22-33 0,-1 1 0,0-1 0,0 0 0,0 1 0,0-1 0,0 7 0,1-9 0,1 1 0,-10 4 0,-6-11 0,-18-30-4561,17 15-2848,2-2 0,-15-32 0,18 35 5618,-6-15-1205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3:15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120 832,'1'1'483,"0"-1"1,0 1-1,0-1 1,0 1-1,0-1 1,0 0-1,0 1 0,0-1 1,0 0-1,0 1 1,0-1-1,1 0 0,-1 0 1,0 0-1,2 0 1,-3-1-261,1 1 0,0 0 0,0 0 0,-1-1 1,1 1-1,0-1 0,-1 1 0,1-1 1,0 1-1,-1-1 0,1 1 0,-1-1 0,1 1 1,-1-1-1,1 0 0,-1 1 0,1-2 1,1-1 337,-1 0 0,0 0 0,0 0 1,0 0-1,-1-1 0,1 1 0,-1 0 1,1 0-1,-1-5 0,-1 6-238,1 0 0,-1-1 0,0 1 1,0 0-1,0 0 0,0-1 0,0 1 0,0 0 0,0 0 1,-1 0-1,1 1 0,-1-1 0,1 0 0,-1 0 0,0 1 0,0-1 1,-3-2-1,-38-21 1137,38 22-1334,-1 1 0,1 0 0,-1 0 0,1 0 0,-1 1 0,0-1 0,0 1 0,0 1 0,0-1 0,0 1 0,-9 1 0,11-1-84,1 1 0,-1 0 0,0 0 0,1 0 0,0 1 0,-1-1 0,1 1 0,0 0 0,0 0-1,0 0 1,0 0 0,0 0 0,0 1 0,1-1 0,-1 1 0,1 0 0,0-1 0,-1 1 0,-2 7 0,-1 3 33,0 1 0,1 0 1,0 0-1,1 0 1,0 1-1,2-1 0,0 1 1,0 0-1,1 0 1,1 0-1,3 22 0,1-5 146,1 0-1,1-1 0,2 0 0,16 39 1,-20-60-188,0 0 1,0-1-1,1 0 1,0 0-1,1 0 0,0-1 1,0 1-1,1-2 1,10 11-1,-14-15-26,0-1-1,0 0 1,0 0 0,1 0-1,-1 0 1,0-1-1,1 1 1,0-1-1,-1 0 1,1 0 0,0 0-1,-1 0 1,1-1-1,0 1 1,0-1 0,0 0-1,-1 0 1,1 0-1,0-1 1,0 0-1,-1 1 1,1-1 0,0-1-1,-1 1 1,1 0-1,-1-1 1,1 0 0,3-2-1,1-1 15,-1-1 0,-1 0 0,1 0 0,-1 0 0,0 0 0,0-1 0,-1 0 0,0 0 0,0-1 0,-1 0 0,4-8 0,1-5 46,0 0-1,-2 0 1,6-27 0,-4 2 311,-2-1 1,-2 1-1,-3-1 1,-2-48-1,-5 70-378,0 21 0,-3 13 0,4 2 0,-1-1 0,2 1 0,-1 0 0,2 1 0,-1-1 0,0 13 0,-2 71 0,5-82 0,-1 19 0,-1 33 0,8 80 0,-4-125 0,1-1 0,1 0 0,1 0 0,0 0 0,2-1 0,0 1 0,0-2 0,18 29 0,-19-37-169,0-1 1,0 0-1,1 0 0,0 0 1,0-1-1,1 0 1,15 10-1,-19-14-41,0-1 1,0 0-1,1 1 1,-1-2-1,1 1 1,0 0-1,-1-1 1,1 0-1,0 0 1,0 0-1,0-1 1,0 0-1,0 0 1,-1 0-1,1 0 1,0-1-1,9-2 1,-7 1-1189,-1-1 1,1 0 0,0 0 0,-1 0 0,0-1 0,0 0 0,0 0 0,-1 0 0,6-6 0,5-7-3230,20-26 1,-31 36 3988,18-24-2103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3:15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0 704,'-10'15'17890,"10"-15"-17696,27 10 5456,-15-7-5331,42 12 2272,71 9 0,58-6-5652,-177-18 1903,1 1 0,-1-1 1,0-1-1,0 1 0,0-1 0,0 0 1,10-3-1,-14 3 627,0 0 0,-1 0-1,1 0 1,0 0 0,0 0 0,-1-1 0,1 1 0,-1 0-1,1-1 1,-1 1 0,1-1 0,-1 0 0,0 1 0,0-1-1,0 0 1,0 0 0,0 0 0,0 1 0,0-1 0,-1 0-1,1 0 1,-1 0 0,0 0 0,1-1 0,-1-2 0,0-15-1899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3:15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888,'2'-1'279,"0"0"-1,1 0 1,-1 0-1,0 1 1,1 0-1,-1-1 1,1 1-1,-1 0 1,1 0-1,-1 0 1,1 0-1,-1 1 1,1-1 0,-1 1-1,1 0 1,-1-1-1,0 1 1,1 0-1,1 2 1,0-1 706,-1 0 1,0 1 0,0 0-1,0 0 1,0-1 0,-1 2 0,1-1-1,-1 0 1,0 0 0,3 8-1,0-1 2082,0 1 0,-2 0-1,6 23 1,-3 5 132,2 79-3199,-8-99 0,0 1 0,-2-1 0,0 0 0,-5 20 0,-2-18-1904,-13 4-5845,18-20 5858,0-1 0,1 0 0,-1 1 0,1 0 0,-4 5 1,6-8 1422,0 1 0,0 0 0,0-1 0,1 1 1,-1 0-1,1 0 0,-1-1 0,1 6 1,3 12-2905,6 3 697</inkml:trace>
  <inkml:trace contextRef="#ctx0" brushRef="#br0" timeOffset="1">518 1221 736,'24'23'4956,"-22"-20"-4019,0 0-1,0 1 1,-1-1 0,1 0 0,-1 1-1,0-1 1,0 1 0,0-1 0,0 1-1,-1 0 1,1-1 0,-1 1 0,0-1-1,0 1 1,-1 0 0,1-1 0,-1 1-1,-1 4 1,-5 23 1972,-12 34 0,-5 22 550,18-67-7868,6-19 4119,-1-1 0,1 1-1,0 0 1,0-1 0,-1 1 0,1 0 0,-1-1 0,1 1 0,-1 0 0,1-1-1,-1 1 1,1-1 0,-1 1 0,1-1 0,-1 1 0,0-1 0,1 0-1,-1 1 1,0-1 0,1 0 0,-1 1 0,-1-1 0,6-34-16955,1 11 14381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3:16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45 1956,'18'-26'5835,"-17"8"9689,-1 18-15404,-6 6 2003,-5 19-1561,2-1 1,1 1 0,0 1 0,2-1-1,1 1 1,-1 28 0,-2 159 2687,8-199-3230,-1 48-20,-1-29 0,2-1 0,2 0 0,5 34 0,-7-64 0,0-1 0,0 0 0,0 0 0,0 0 0,1 0 0,-1 0 0,0 0 0,1 0 0,-1 0 0,1 0 0,-1 0 0,1 0 0,0 0 0,-1 0 0,1 0 0,0 0 0,0 0 0,-1 0 0,1-1 0,2 2 0,-2-2 0,-1 0 0,1 0 0,0 0 0,0 0 0,0 0 0,0 0 0,0 0 0,-1 0 0,1 0 0,0 0 0,0-1 0,0 1 0,-1 0 0,1-1 0,0 1 0,0-1 0,-1 1 0,1-1 0,0 1 0,-1-1 0,2 0 0,5-6 0,-1-1 0,1 0 0,8-14 0,-7 11 0,4-5 0,1 0 0,29-26 0,-35 35 0,0 1 0,1 1 0,0 0 0,0 0 0,0 0 0,0 1 0,1 0 0,15-4 0,-20 7 0,0 0 0,0 0 0,0 1 0,0 0 0,0-1 0,0 1 0,-1 1 0,1-1 0,0 1 0,0-1 0,0 1 0,0 0 0,-1 0 0,1 1 0,0-1 0,-1 1 0,4 2 0,-2-1 0,0 1 0,-1 0 0,1 0 0,-1 0 0,0 1 0,0-1 0,-1 1 0,1 0 0,-1 0 0,4 8 0,-3-4 0,0 1 0,0 0 0,-1 0 0,0 0 0,-1 1 0,0-1 0,-1 1 0,0-1 0,-1 1 0,0-1 0,0 1 0,-3 15 0,0-16 0,0 1 0,0-1 0,-1 0 0,0 0 0,0 0 0,-1-1 0,-1 1 0,0-1 0,0 0 0,-11 11 0,12-15 0,0 0 0,-1-1 0,1 1 0,-1-1 0,0 0 0,-1-1 0,1 0 0,-1 0 0,1 0 0,-1 0 0,0-1 0,0-1 0,0 1 0,0-1 0,0 0 0,-13 0 0,8-1-131,1-1 0,-1 0 0,1 0 0,-1-1 0,1-1 0,0 0 0,0 0 0,0-1 0,-18-10 0,23 11-72,0-1 0,1 0 0,-1 0 0,1-1 1,0 1-1,0-1 0,0 0 0,1 0 0,0-1 1,0 1-1,0-1 0,1 0 0,0 0 0,0 0 0,0-1 1,1 1-1,0-1 0,-1-7 0,-1-7-5559,1-1 1,0-40-1,4 33 1572,8-47 1,-2 30 2318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3:16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42 2112,'-13'-8'27653,"22"9"-24651,200 10-13403,-198-15 1999,4-10 2362,-8 7 2997,4-2 296,-2-2 785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46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7 228,'3'-6'911,"-2"4"-343,0 1 0,9-14 11267,-6 32-8321,-2 69 2989,2 17-4870,2-67-2044,2 21-2323,-9-22-2382,1-26 4039</inkml:trace>
  <inkml:trace contextRef="#ctx0" brushRef="#br0" timeOffset="1">177 123 864,'0'-17'4205,"-5"-8"8258,5 23-11657,-1 1 0,1 0 0,-1 0 0,1-1 0,-1 1 0,0 0 0,0 0 0,0 0 0,0 0 0,0 0 0,0 0 1,0 0-1,0 0 0,-1-1 0,-15-2 2338,8 7-8815,-2-39-16845,13 10 19384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3:17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4 408,'5'-1'335,"22"-1"2529,-22 2-789,0-1 0,1 2 0,-1-1-1,10 2 1,-12-1-1212,0 0 0,-1 0 0,1 0 0,0 1 0,-1-1 0,1 1 0,-1-1 0,1 1 0,-1 0 0,0 0 0,0 0 0,0 0 0,0 0 0,0 1 0,0-1 0,-1 0 0,1 1 0,-1 0 0,0-1 0,2 4 0,3 10-759,-1 1-1,0-1 1,-1 1-1,-1 0 1,-1 1 0,0-1-1,-1 19 1,-2 5-187,-11 76 0,11-109-269,-1-1 0,1 1 1,-2-1-1,1 0 0,-1 1 0,0-1 0,0 0 1,-1-1-1,0 1 0,0-1 0,-10 12 0,7-11-486,-1-1-1,0 1 1,0-1-1,0 0 1,-1-1 0,0 0-1,0-1 1,-16 7-1,-70 16-15431,67-18 13053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3:17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1 17 1500,'-13'-4'1346,"-1"1"-1,1 0 0,0 0 1,-1 2-1,0 0 1,1 0-1,-26 2 0,31 1-1038,1-1-1,-1 1 0,0 0 0,1 1 0,0 0 1,-1 0-1,1 1 0,0 0 0,1 0 0,-1 0 0,1 1 1,-1 0-1,2 0 0,-12 12 0,-1 7 303,0 0 1,2 1-1,1 0 0,1 2 0,1 0 1,1 0-1,-13 46 0,7-2 403,-19 140 1,27-118-1114,3 0 0,10 156 1,3-189-1972,21 94 0,-14-105-1203,2-1 1,28 62-1,-34-91 2082,1 0 1,1-1-1,1 0 0,17 22 1,16 12-1146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3:17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19 392,'19'-12'3463,"-17"11"-2378,1 0 0,-1 0 0,1 0 1,-1 0-1,1 1 0,0-1 0,-1 1 0,5-1 0,-5 1-377,0 0 0,0 1 0,0-1-1,-1 0 1,1 1 0,0-1 0,0 1-1,-1 0 1,1-1 0,0 1-1,-1 0 1,1 0 0,1 1 0,12 15 2681,6 16-2414,-1 0-1,-2 1 1,-1 1 0,-2 0-1,19 66 1,-20-47-975,-3 0 0,-3 2 0,-1-1 0,-2 87 0,-7-103 0,-1 0 0,-2-1 0,-2 1 0,-1-1 0,-2-1 0,-1 0 0,-23 50 0,16-52-1396,-33 52 1,28-55-581,-2 0 0,-1-2 0,-1-1 0,-2-1 1,-1-1-1,-33 22 0,42-34-1518,0-2 0,0-1-1,-25 11 1,17-10 1458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3:19.52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8 24 484,'-11'-2'4579,"0"1"-1,1 0 1,-26 0 10469,52-3-14846,0-1-1,0 2 0,1 0 1,-1 1-1,0 1 1,1 0-1,25 3 1,117 23 1488,-102-14-1493,-6 0-10013,-32-32-7722,-12 9 14711,-1-3 665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3:19.8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1 4 152,'2'-1'304,"0"1"0,-1-1 1,1 1-1,-1-1 0,1 1 0,0 0 0,0-1 0,-1 1 1,1 0-1,0 0 0,2 1 0,-2-1 611,0 1-1,0-1 1,1 1-1,-1 0 1,0 0-1,0 0 1,0 0-1,0 1 1,-1-1-1,1 0 1,0 1-1,2 2 1,19 26 11558,-11-9-8103,-10-16-4137,6 11-233,0 1 0,-2 0 0,0 0 0,0 0 0,-2 1 0,0 0 0,1 28 0,-4-30 0,0 0 0,-1 1 0,-1-1 0,-1 0 0,0 0 0,-1-1 0,-1 1 0,-10 27 0,6-26-1233,-2-1-1,0 0 1,-20 25-1,17-25-1096,1 2-1,-15 25 1,18-27-1907,4-6 1805,0 0-1,1 0 1,0 0 0,0 0-1,-3 17 1,4-4 481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41.42395" units="1/cm"/>
          <inkml:channelProperty channel="Y" name="resolution" value="41.37931" units="1/cm"/>
          <inkml:channelProperty channel="T" name="resolution" value="1" units="1/dev"/>
        </inkml:channelProperties>
      </inkml:inkSource>
      <inkml:timestamp xml:id="ts0" timeString="2020-04-06T00:41:16.0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70 13150 0,'26'0'62,"1"26"-31,-1-26-31,-26 27 16,0-1 0,0 27-16,0 0 15,0-27-15,0 1 0,0 26 16,0-27-16,0 1 15,0-1-15,0 1 16,0-1 15,0 1 1,0-1-32,0 1 15,0-1-15,0 0 0,0 1 16,0-1-1,0 1 1,0-1-16,0 1 16,0-1-16,0 1 0,0-1 15,0 1 1,0-1-16,26-26 0,-26 26 16,0 1-16,0-1 15,0 1-15,0-1 16,0 1-16,0-1 0,27-26 15,-27 27-15,0-1 0,0 1 16,0-1 0,0 1-16,0-1 15,0 0 1,26-26 93,-26 27 16,53-27-109,-26 0 0,-1 0-16,1 0 0,52 0 15,-53 0-15,1 0 0,-1 0 0,27 0 16,0 0-16,0 0 0,0 0 0,0 0 15,-27 0-15,54 0 0,-27 0 0,-27 0 16,1 0-16,26 0 0,-27 0 0,0 0 16,1 0-16,26 0 0,-27 0 15,1 26-15,26-26 0,0 0 0,0 0 16,-27 0-16,0 0 16,1 0-16,-1 0 0,1 0 15,26 27-15,0-27 0,-27 0 16,1 0-16,-1 0 15,0 0-15,1 0 0,-27 26 0,53-26 16,-27 0-16,1 0 0,-1 0 0,27 0 16,-26 0-16,-1 0 0,27 0 15,26 0-15,-26 0 0,0 0 0,0 0 16,-26 0-16,25 0 0,1 0 0,0 0 16,0 0-16,0 0 0,-26 0 0,26 0 15,-1 0-15,1 0 0,-26 0 0,-1 0 16,27 0-16,0 0 0,-26 0 0,-1 0 15,27 0-15,-27 0 0,1 0 0,-1 0 16,27 0-16,-26 0 16,-1 0-16,27 0 0,0 0 15,-27 0-15,1 0 16,-1 0-16,27 0 0,-26 0 0,-1 0 16,1 0-16,-1 0 0,27 0 0,0 0 15,-27 0-15,27 0 16,-26 0-16,-1 0 15,1 0-15,-1-26 0,1 26 0,-1 0 16,1 0-16,-1 0 0,0 0 0,27 0 16,-26 0-16,-1 0 15,1 0-15,-1 0 0,1 0 16,-1 0-16,1 0 0,-1 0 16,0 0-16,1 0 15,-1 0-15,1 0 0,-1 0 16,1 0-16,-1 0 15,1 0 1,-1 0-16,1 0 0,-1 0 16,1 0-16,-1 0 15,0 0-15,1 0 16,-1 0-16,1 0 0,-1 0 16,1 0-1,-1 0 1,1-27-16</inkml:trace>
  <inkml:trace contextRef="#ctx0" brushRef="#br0" timeOffset="3643.84">2434 13123 0,'27'0'172,"-1"0"-172,1 0 0,78 0 0,-52 0 15,0 0-15,27 0 0,-1 0 0,0 0 16,27 0-16,-26 0 0,25 0 0,-25 0 16,-27 0-16,53 0 0,-27 0 0,-53 0 15,54 0-15,-27 0 0,-27 0 0,1 0 16,25 0-16,-25 0 0,-1 0 16,1 0-16,-1 0 78,1 0-47,26 0-31,-27 0 16,27 0-16,26 0 0,-52 0 0,26 0 15,0 0-15,0 0 0,-27 0 0,1 0 16,-1 0-16,27 0 0,-27 0 0,1 0 15,-1 0-15,1 0 0,-1 0 0,1 0 16,26 0-16,-27 0 0,1 0 0,-1 0 16,0 0-16,1 0 0,-1 0 0,1 0 15,-1 0-15,1 0 0,-27-26 16,26 26-16,1 0 0,-1 0 0,1 0 16,-1 0-16,0 0 15,1 0-15,-1 0 16,1 0-16,-1 0 0,1 0 15,-1 0-15,1 0 0,-1 0 16,1 0-16,-1 0 16,1 0-16,-1 0 0,0 0 15,1 0-15,-1 0 0,1 0 16,-1 0-16,1 0 0,-1 0 16,1 0-1,-1 0-15,1 0 16,-1 0-16,27 0 15,-27 0-15,1 0 16,-1 0-16,1 0 0,26 0 0,-27 0 16,27 0-16,0 0 0,-27 0 15,1 0-15,-1 0 0,1 0 0,-1 0 16,1 0-16,-1 0 16,1 0-16,-1 0 0,1 0 15,-1-27-15,0 27 0,1 0 16,-1 0-16,1 0 15,-1 0 1,1 0 0,-1 0-1,1 0-15,-1 0 0,27 0 16,-26-26-16,-1 26 0,0 0 16,1 0-16,-1 0 0,1 0 15,-1 0-15,1 0 156,-1 0-93,1 0 31,-1 0-47,-26 26 31,0 1-78,0-1 15,0 1 1,0-1-16,0 1 0,0-1 16,27-26-16,-27 27 15,0-1-15,0 1 16,0-1-16,0 0 0,0 1 0,0-1 15,0 1 1,0-1-16,0 1 16,0-1-16,0 1 15,0-1 1,0 1-16,0-1 0,0 1 16,0-1-1,0 0-15,0 1 16,0-1-16,-27 1 15,27-1 1,0 1-16,0-1 16,0 1 15,0-1-15,0 1-16,0-1 15,0 0 1,0 1-1,0-1-15,0 1 32,0-1-32,-26-26 0,26 27 15,0-1-15,0 1 16,0-1 0,0 1 155,0-1-155,26 1 62,-26-1-78,0-52 360,-26-1-360</inkml:trace>
  <inkml:trace contextRef="#ctx0" brushRef="#br0" timeOffset="149813.69">23151 14023 0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0:46.233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07 336 120,'-28'22'6447,"-18"4"-1389,22-14-2760,24-12-2145,-1 0 0,1 0 1,-1 1-1,1-1 0,-1 0 1,1 0-1,0 1 1,-1-1-1,1 0 0,-1 1 1,1-1-1,0 0 1,-1 1-1,1-1 0,0 1 1,-1-1-1,1 1 0,0-1 1,0 1-1,-1-1 1,1 0-1,0 2 0,7 4 2038,22-1-883,-26-4-1394,288 43 4214,108-8-2009,207 31-669,-285 5-213,112 19-118,333 10-687,-627-85-399,194 13 908,454-70-496,-703 34-445,1 3 0,154 13 0,-135 10 0,7 0 0,-28-16 0,0-4 0,136-19 0,-31 2 0,-14 13 0,-95 5 0,145-20 0,-166 8 0,-33 6 0,1 1 0,28-2 0,19-1 0,109-25 0,-99 16 0,-58 12 0,0-1 0,-1-2 0,36-14 0,-45 15 0,-1-1 0,1-1 0,-2 0 0,1-1 0,-1 0 0,17-18 0,-23 22 0,16-18 0,27-35 0,-44 52 0,-1 0 0,0-1 0,-1 0 0,0 0 0,0 0 0,-1 0 0,0 0 0,0-1 0,-1 1 0,2-12 0,-4 16 0,0-1 0,0 1 0,0-1 0,0 1 0,-1-1 0,0 1 0,0 0 0,0-1 0,0 1 0,-1 0 0,0 0 0,0 0 0,-3-5 0,1 2 0,-1 1 0,0 1 0,0-1 0,0 1 0,-1-1 0,1 2 0,-10-7 0,-1 1 0,0 1 0,-1 1 0,-1 0 0,1 1 0,-28-6 0,-16 0 0,-1 3 0,0 3 0,-91 1 0,82 7 0,-101 16 0,21-1 0,-111 4 0,-93 6 0,1-23 0,-84-18 0,255 14 0,-154-10 0,55-7 0,-40-5 0,6 1 0,0 22 0,132 2 0,37-1 0,-154-3 0,228-6 0,0-3 0,-118-34 0,105 23 0,-104-14 0,7 11 0,-149-13 0,306 37 0,1 2 0,0 1 0,-47 9 0,-73 27 0,65-15 0,73-21 0,-20 5 0,0 1 0,-33 15 0,53-20 0,0 1 0,0-1 0,0 2 0,1-1 0,-1 1 0,1-1 0,0 2 0,1-1 0,0 1 0,-1 0 0,2 0 0,-1 0 0,-4 9 0,-6 11 0,-6 14 0,21-34 0,-1-1 0,1 1 0,0-1 0,0 1 0,0-1 0,1 0 0,0 1 0,2 7 0,1 6 0,0 3 0,11 33 0,-9-34 0,7 35 0,-9-25 0,1-3 0,0 45 0,-4-69 0,0 0 0,-1 0 0,1 0 0,1 0 0,-1 0 0,1-1 0,-1 1 0,1 0 0,0-1 0,0 1 0,0-1 0,1 0 0,-1 1 0,1-1 0,0 0 0,0-1 0,0 1 0,0-1 0,1 1 0,4 2 0,7 4 0,0 0 0,1-2 0,22 9 0,26 6 0,132 27 0,72-8 0,-226-35 0,241 24 0,1-11 0,455-30 0,-6-25 0,125-9 0,-318 40 0,-465 6 0,1-4 0,0-3 0,-1-3 0,146-38 0,-197 41 0,0-1 0,-1-2 0,38-19 0,-61 28 0,0 0 0,0 0 0,0 0 0,0 0 0,0 0 0,0 0 0,1 0 0,-1 0 0,0-1 0,0 1 0,0 0 0,0 0 0,0 0 0,0 0 0,0 0 0,0 0 0,0-1 0,0 1 0,0 0 0,0 0 0,0 0 0,0 0 0,0 0 0,0 0 0,0-1 0,0 1 0,0 0 0,0 0 0,0 0 0,0 0 0,0 0 0,0 0 0,0-1 0,0 1 0,0 0 0,-1 0 0,1 0 0,0 0 0,0 0 0,0 0 0,0 0 0,0 0 0,0-1 0,-1 1 0,-7-7 0,-11-3 0,-15-2 0,0 1 0,-1 1 0,-46-6 0,37 8 0,-102-21 0,-495-103 0,73 35 0,401 80 0,-239 8 0,-3 19 0,-101 3 0,297 4 0,213-17 0,0 0 0,-1 0 0,1 0 0,0 0 0,0 0 0,0 0 0,-1 0 0,1 0 0,0 0 0,0 0 0,-1 0 0,1 0 0,0 0 0,0 0 0,-1 0 0,1 0 0,0 0 0,0 0 0,0 0 0,-1 0 0,1 0 0,0 0 0,0 0 0,0 1 0,-1-1 0,1 0 0,0 0 0,0 0 0,0 0 0,-1 0 0,1 1 0,0-1 0,0 0 0,0 0 0,0 0 0,0 1 0,0-1 0,-1 0 0,1 0 0,0 1 0,0-1 0,0 0 0,0 0 0,0 0 0,0 1 0,11 7 0,21 4 0,45 4 0,89 5 0,-65-9 0,453 36 0,-99-13 0,182 47 0,-168-20 0,-320-46 0,-136-14 0,-88-25 0,-389-39 0,215 35 0,-141-18 0,-108-16 0,3-21 0,-338-125 0,620 148 0,-150-44 0,272 74 0,144 54 0,664 184 0,-539-161 0,181 41 0,3-15 0,526 38 0,-784-105 0,453 40 0,-515-43 0,-13-1 0,57 11 0,-86-14 0,0 0 0,1 0 0,-1 0 0,1 1 0,-1-1 0,0 0 0,1 0 0,-1 0 0,1 0 0,-1 0 0,0 1 0,1-1 0,-1 0 0,0 0 0,1 1 0,-1-1 0,0 0 0,1 0 0,-1 1 0,0-1 0,1 0 0,-1 1 0,0-1 0,0 0 0,1 1 0,-7 6 0,-18 3 0,-32 3 0,0-3 0,-93 6 0,128-14 0,-717 17 0,-1-52 0,-63-27 0,-31-3 0,749 59 0,220 14 0,-22 0 0,2482 106 0,-2459-111 0,1019 47 0,-266 22 0,-882-73 0,26 2 0,-7 1 0,0-2 0,40-2 0,-67 0 0,1 0 0,-1 0 0,0 0 0,1 0 0,-1 0 0,1 0 0,-1 0 0,0 0 0,1 0 0,-1 0 0,0 0 0,1 0 0,-1 0 0,1 0 0,-1-1 0,0 1 0,1 0 0,-1 0 0,0 0 0,1 0 0,-1-1 0,0 1 0,0 0 0,1 0 0,-1-1 0,0 1 0,1 0 0,-1-1 0,0 1 0,0 0 0,0-1 0,1 1 0,-1 0 0,0-1 0,0 1 0,0-1 0,-10-11 0,-25-10 0,33 21 0,-53-25 0,-1 2 0,-61-17 0,65 24 0,-140-46 0,-3 9 0,-234-35 0,307 72 0,0 6 0,-1 5 0,0 5 0,-226 29 0,184 3 0,130-23 0,1 3 0,-55 23 0,85-32 0,0 0 0,0 0 0,1 0 0,-1 1 0,0 0 0,-4 5 0,7-8 0,0 1 0,1 0 0,-1-1 0,1 1 0,-1 0 0,1-1 0,-1 1 0,1 0 0,-1 0 0,1-1 0,0 1 0,-1 0 0,1 0 0,0 0 0,0 0 0,0-1 0,0 1 0,0 0 0,0 0 0,0 0 0,0 0 0,0 0 0,0 0 0,0-1 0,0 1 0,1 0 0,-1 0 0,0 0 0,1-1 0,-1 1 0,0 0 0,1 0 0,-1-1 0,1 1 0,-1 0 0,1-1 0,0 1 0,-1 0 0,1-1 0,1 2 0,3 1 0,1 1 0,-1-1 0,1 0 0,0 0 0,0 0 0,0-1 0,1 0 0,11 2 0,59 6 0,-55-8 0,89 5 0,116-6 0,113-24 0,-187 9 0,239-11 0,63 41 0,-145-1 0,-280-14 0,182 0 0,-175-3 0,0-1 0,0-3 0,59-15 0,-93 21 0,-1-1 0,1 0 0,0 0 0,-1 0 0,1 0 0,-1 0 0,1-1 0,-1 1 0,0-1 0,0 0 0,1 1 0,-1-1 0,0 0 0,-1 0 0,1 0 0,0-1 0,1-1 0,-2 2 0,-1 0 0,0 0 0,0 0 0,1 1 0,-1-1 0,0 0 0,0 0 0,-1 0 0,1 0 0,0 1 0,0-1 0,-1 0 0,0 0 0,1 1 0,-1-1 0,0 0 0,1 1 0,-1-1 0,0 1 0,0-1 0,-1 1 0,1-1 0,0 1 0,0 0 0,-1-1 0,1 1 0,0 0 0,-3-1 0,-13-12 0,-1 1 0,-1 0 0,0 1 0,0 2 0,-1 0 0,-31-11 0,-134-34 0,169 51 0,-70-17 0,-1 3 0,-106-6 0,135 20 0,0 3 0,0 3 0,0 2 0,-80 16 0,80-2 0,47-13 0,0-1 0,0-1 0,-1 0 0,1-1 0,-22 2 0,42-5 0,-1-2 0,1 1 0,14-8 0,-1 1 0,278-86-6989,-257 85 2923,5 0-1638,0-3-1,47-18 0,-49 11 2567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0:51.56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9 10 552,'14'-10'10912,"-13"23"-3206,-1 3-7604,0 63 4109,1 26 268,-17 147 0,-16-55-4212,-20 200-208,50-361-59,-1-7 0,4 49 0,1-69 0,2-12 0,1-15 0,22-277 0,3-19 0,-20 254 0,3 1 0,22-62 0,-28 101 0,1-1 0,1 2 0,1-1 0,1 1 0,1 1 0,0 0 0,1 1 0,1 0 0,21-20 0,-31 33 0,0 1 0,0 0 0,0 0 0,1 0 0,-1 0 0,1 1 0,0 0 0,-1 0 0,1 0 0,0 0 0,0 1 0,0 0 0,1 0 0,-1 0 0,0 1 0,0-1 0,0 1 0,1 0 0,-1 1 0,0 0 0,0-1 0,0 1 0,0 1 0,0-1 0,0 1 0,0 0 0,0 0 0,0 1 0,-1-1 0,1 1 0,-1 0 0,0 0 0,0 0 0,0 1 0,0 0 0,-1-1 0,1 1 0,-1 1 0,0-1 0,0 0 0,-1 1 0,1-1 0,2 7 0,-3-4 0,1-1 0,-1 1 0,0 0 0,0-1 0,-1 1 0,0 0 0,0 0 0,-1 0 0,0 0 0,0 0 0,-1 0 0,1 0 0,-2 0 0,1 0 0,-1 0 0,-3 10 0,3-13 0,0 1 0,-1 0 0,1-1 0,-1 0 0,0 0 0,0 0 0,0 0 0,-1 0 0,1-1 0,-1 1 0,0-1 0,0 0 0,0 0 0,0 0 0,-1-1 0,1 0 0,-1 1 0,1-1 0,-1-1 0,0 1 0,0-1 0,0 0 0,-7 1 0,-7-1 0,-1-2 0,1 0 0,0 0 0,-29-8 0,6 2 0,42 7 0,-1 0 0,1 0 0,-1 0 0,1 0 0,0 0 0,-1 0 0,1 0 0,-1 0 0,1 0 0,0 0 0,-1 1 0,1-1 0,-1 0 0,1 0 0,0 0 0,-1 1 0,1-1 0,0 0 0,-1 0 0,1 1 0,0-1 0,0 0 0,-1 0 0,1 1 0,0-1 0,0 0 0,-1 1 0,1-1 0,0 1 0,0-1 0,0 0 0,0 1 0,-1-1 0,1 1 0,0-1 0,0 0 0,0 1 0,0-1 0,0 1 0,0-1 0,0 0 0,0 1 0,0-1 0,0 1 0,1-1 0,-1 0 0,0 1 0,0-1 0,0 1 0,0-1 0,0 0 0,1 1 0,10 29 0,-7-22 0,64 218 0,-8 81 0,-56-285 0,1-1 0,14 36 0,-16-47 0,1-1 0,1 0 0,0-1 0,0 1 0,0-1 0,1 0 0,1 0 0,9 9 0,-14-15-396,0 0 0,0-1 0,0 1 0,1-1 0,-1 1 1,0-1-1,1 0 0,3 1 0,-4-1-114,0-1 1,0 0 0,0 1 0,0-1-1,0 0 1,0 0 0,0 0-1,0 0 1,0 0 0,0-1-1,0 1 1,0-1 0,-1 1-1,1-1 1,0 0 0,0 1-1,0-1 1,-1 0 0,1 0-1,0 0 1,-1-1 0,1 1-1,-1 0 1,1-1 0,-1 1-1,0-1 1,0 1 0,1-1-1,-1 1 1,1-3 0,28-39-10624,-20 30 9095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0:51.94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 398 388,'5'6'1253,"10"12"3751,1-1 3308,-16-16-8116,0-1 0,1 0 0,-1 1 0,1-1-1,-1 0 1,1 1 0,-1-1 0,0 0 0,1 0-1,-1 1 1,1-1 0,-1 0 0,1 0 0,0 0-1,-1 0 1,1 0 0,-1 0 0,1 0 0,-1 0-1,1 0 1,-1 0 0,1 0 0,-1 0 0,1 0-1,-1 0 1,1 0 0,0-1 0,18-11 2471,10-19-260,-11 4-1672,-2-1 1,0-1 0,-2 0 0,-1-1 0,-1-1-1,12-54 1,-22 77-608,0 0-1,-1 0 0,0-1 1,0 1-1,-1 0 0,0-1 1,0 1-1,-3-12 1,3 18-94,-1-1 0,1 0 0,-1 1 0,0-1 0,0 0 1,0 1-1,-1-1 0,1 1 0,-1 0 0,1-1 0,-1 1 0,0 0 1,0 0-1,0 0 0,0 0 0,0 1 0,0-1 0,0 0 1,-1 1-1,1 0 0,0-1 0,-1 1 0,0 0 0,1 0 1,-1 0-1,1 1 0,-7-2 0,5 2-34,0-1 0,0 1 0,0 0 0,-1 1 0,1-1 0,0 1 0,0-1 0,0 1 0,0 0 0,0 1 0,0-1 0,0 1 0,0 0 0,-5 3 0,3-1 0,0 0 0,1 1 0,-1 0 0,1 0 0,0 0 0,1 1 0,-8 11 0,4-4 0,1-1 0,1 2 0,0-1 0,1 1 0,0 0 0,1 0 0,-4 26 0,7-28 13,1 1 0,0-1 0,0 1 0,2-1 1,-1 1-1,2-1 0,-1 0 0,2 0 0,0 0 0,0 0 0,1-1 0,7 13 0,-9-18-45,0-1-1,0 1 0,1-1 0,0 0 1,0 0-1,0-1 0,1 1 0,-1-1 1,1 0-1,0 0 0,0 0 0,1-1 0,-1 0 1,1 0-1,-1 0 0,1 0 0,0-1 1,0 0-1,0-1 0,1 1 0,-1-1 1,0 0-1,0-1 0,1 1 0,9-2 1,-12 1-930,0-1 0,0 0 0,0 0 0,0-1 0,0 1 0,0-1 0,0 1 0,0-1 0,0-1 0,-1 1 0,6-5 0,1-2-3052,-1 0 0,12-15-1,8-9-1684,-11 16 3435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0:52.41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9 360,'3'-8'318,"2"-2"6406,-3 20-1212,-1 26-2639,10 51 0,2 23-688,-5 158 2117,-14-305-3131,7-34-876,4-1-1,2 1 1,28-120 0,-34 187-286,0 0 1,1-1-1,-1 1 1,1 0-1,0 0 1,0 1-1,3-6 1,-5 9-8,1-1 0,0 0 0,-1 1 1,1-1-1,0 0 0,0 1 0,0-1 0,-1 1 0,1-1 1,0 1-1,0-1 0,0 1 0,0 0 0,0-1 0,0 1 0,0 0 1,0 0-1,0 0 0,0 0 0,0 0 0,0 0 0,0 0 0,0 0 1,0 0-1,0 0 0,0 0 0,0 1 0,0-1 0,0 0 0,0 1 1,0-1-1,-1 1 0,1-1 0,0 1 0,0-1 0,1 2 1,4 3 34,0 0 0,0 0 1,0 1-1,-1 0 0,0 0 1,0 0-1,0 1 1,-1 0-1,5 9 0,28 72 720,-29-68-532,46 167 1631,-42-139-1581,-12-47-269,0 0-1,0 0 1,1 0 0,-1 0 0,0 0 0,1 0 0,-1 0-1,0 0 1,1 0 0,-1 0 0,1 0 0,-1 0-1,1 0 1,0-1 0,-1 1 0,1 0 0,1 1 0,-2-2 0,1-1-1,-1 1 1,1 0 0,-1 0 0,0-1 0,1 1 0,-1 0 0,1-1 0,-1 1 0,0 0 0,1-1 0,-1 1 0,0-1 0,0 1 0,1 0 0,-1-1 0,0 1 0,0-1 0,0 1 0,1-1 0,-1 1 0,0-1 0,0 1 0,0-1 0,8-43 246,-7 40-236,10-80 231,-4 24 183,28-111-1,-34 170-429,-1 0 0,0 0 0,0 0 0,1 0 0,-1 0 0,1 0 0,-1 0 0,1 0 0,-1 0 0,1 0 0,-1 0 0,1 0 0,0 0 0,-1 0 0,1 1 0,0-1 0,0 0 0,0 0 0,0 1 0,0-1 0,0 1 0,0-1 0,2 0 0,-2 1 0,0 0 0,1 0 0,-1 0 0,0 0 0,1 1 0,-1-1 0,0 0 0,1 1 0,-1-1 0,0 1 0,0 0 0,0-1 0,1 1 0,-1 0 0,0 0 0,1 1 0,6 5 0,-1 1 0,0 0 0,11 16 0,-17-23 0,11 22 0,0-1 0,-2 2 0,-1-1 0,0 1 0,5 30 0,-12-47 0,18 75 0,-19-77-2231,3-56-25005,4 26 24848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6:51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564 328,'-3'11'2359,"-12"21"22062,22-39-20518,11-3-3828,0 0 0,1 1 0,0 0 0,1 2 0,0 0 0,26-5 0,2-1-3828,-39 9 760,0 0 0,0 0 0,0-1 0,0 0 0,-1 0 0,0-1 0,12-11 0,-17 15 2480,12-9-2009</inkml:trace>
  <inkml:trace contextRef="#ctx0" brushRef="#br0" timeOffset="1">637 0 724,'2'1'1106,"0"-1"1,1 1-1,-1 0 0,0 0 1,0 0-1,0 0 0,0 0 0,0 0 1,0 1-1,-1-1 0,1 1 1,2 2-1,-1-1-79,-1 0 0,0 0 0,0 0 0,-1 0 0,1 0 0,-1 0 0,2 5 0,1 6 504,-2-1 0,0 1 1,1 19-1,0-1 100,1-1-713,1 62 1,-5-79-1418,-1-1-1,-1 1 1,-7 25-1,8-36-60,0 1-1,0-1 0,-1 0 1,1 0-1,-1 0 0,0 0 1,-4 5-1,-8 5-5190,-1-35-11760,13 4 15041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46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32 416,'19'-14'2571,"10"-1"6617,-26 15-8431,-1-1-1,1 0 1,0 1-1,-1 0 0,1 0 1,0 0-1,-1 0 1,1 0-1,0 0 1,-1 1-1,1-1 1,0 1-1,-1 0 1,1-1-1,-1 1 0,1 1 1,-1-1-1,4 2 1,4 4-135,0 0 0,0 1 0,-1 0-1,0 1 1,-1 0 0,0 0 0,0 1 0,-1 0 0,9 16 0,-13-22-637,-1 1 0,0-1 0,0 1 0,0-1 0,0 1 0,-1 0 0,0 0 0,0 0 0,0 0 0,0 0 0,-1 0 0,0 0 0,0 0 0,-2 9 0,1-7-62,-1-1 0,0 1 0,-1-1 0,1 0 1,-1 1-1,0-1 0,-1 0 0,0-1 0,-8 11 0,2-5-296,-1-1 1,0 1-1,0-2 0,-1 0 0,-1 0 0,0-1 1,0 0-1,0-1 0,-16 5 0,28-12 191,-29 12-8453,0-1 0,-39 7 1,50-16 6707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0:52.78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60 936,'1'0'231,"-1"-1"-1,1 1 1,-1-1-1,1 1 1,0 0-1,-1-1 1,1 1-1,-1 0 1,1 0 0,0 0-1,-1-1 1,1 1-1,-1 0 1,1 0-1,0 0 1,-1 0-1,1 0 1,0 0-1,-1 0 1,1 0 0,0 0-1,-1 0 1,1 1-1,0-1 1,-1 0-1,1 0 1,-1 0-1,1 1 1,0-1-1,-1 0 1,1 1 0,-1-1-1,1 1 1,-1-1-1,1 1 1,-1-1-1,1 1 1,-1-1-1,0 1 1,1-1 0,-1 1-1,0-1 1,1 1-1,-1 0 1,0-1-1,0 1 1,0-1-1,1 1 1,-1 0-1,0-1 1,0 1 0,0 0-1,0 1 1,0 5 1296,-1 0 1,1 0-1,-1 0 1,-3 8 0,2-4-1207,-3 29 2317,0 71 1,6-60-6915,0-1-8920,-1-48 12560,-2-10-4465,-1 4 4228,-2-12-1259</inkml:trace>
  <inkml:trace contextRef="#ctx0" brushRef="#br0" timeOffset="1">117 103 336,'2'-17'1513,"2"-18"5967,-4 31-5858,0 0 0,0 0 0,0 0 0,0 0 0,-1 0 0,0 0 0,0 0 1,0 0-1,0 0 0,-3-5 0,4 8-1900,4 8-4382,1 13-5174,-1-5 5127,8 21-1,-4-16 2431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0:53.16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47 24,'18'92'8451,"-15"-121"-2273,12-42-4844,-11 51-566,11-47 1763,3 0 0,43-104 0,-61 170-2467,0 0 1,0 1-1,0-1 0,0 1 0,0-1 0,1 0 0,-1 1 0,0-1 0,1 1 1,-1-1-1,0 1 0,1-1 0,-1 1 0,0-1 0,1 1 0,-1-1 1,1 1-1,-1 0 0,1-1 0,-1 1 0,1 0 0,0-1 0,-1 1 0,1 0 1,-1 0-1,1-1 0,-1 1 0,1 0 0,0 0 0,-1 0 0,1 0 1,0 0-1,-1 0 0,1 0 0,-1 0 0,1 0 0,0 0 0,-1 0 0,1 0 1,-1 1-1,1-1 0,0 0 0,-1 0 0,1 1 0,-1-1 0,1 0 1,-1 1-1,1-1 0,-1 0 0,1 1 0,-1-1 0,1 1 0,-1-1 1,0 1-1,1 0 0,3 3 510,-1 0-1,0 0 1,-1 0 0,1 1 0,2 7 0,8 24-114,-3 1 1,9 53-1,-17-81-457,10 50 20,13 79-191,-18-113-2880,-3-10-3313,18-22-10275,8-12 12086,-8 1 2631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0:53.51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8 921 388,'0'-3'659,"0"-1"0,0 1-1,0 0 1,-1 0 0,1 0-1,-1 0 1,0 0 0,0 0 0,0 0-1,0 0 1,0 0 0,-1 0 0,1 1-1,-1-1 1,0 1 0,0-1 0,0 1-1,0-1 1,0 1 0,0 0 0,-1 0-1,1 0 1,-5-2 0,4 2 34,1 1 1,-1 0-1,0 0 0,0 0 1,0 1-1,0-1 0,0 1 1,0-1-1,0 1 1,0 0-1,0 0 0,0 1 1,-3-1-1,2 1-278,0 0 0,0 1 0,0-1 0,0 0 1,0 1-1,-5 3 0,3-1-274,1 1 0,-1-1 0,1 1 1,0 0-1,1 1 0,-1-1 0,1 1 1,0 0-1,1 0 0,0 0 0,-1 0 1,2 1-1,-1-1 0,1 1 0,0 0 1,-2 13-1,1 0 170,0 0 0,2 1 0,0 0 0,3 31 0,-1-35-350,1-1 0,1 0 0,0 1 0,1-1 0,1-1 1,0 1-1,1-1 0,1 1 0,0-2 0,18 26 0,-24-37-55,1-1 0,-1 0 0,1 0 0,0 0 0,0-1 0,0 1 0,0 0 0,0-1 0,0 1 0,0-1 0,1 0 0,-1 0 0,0 0 0,1 0 0,-1 0 0,1 0 0,-1 0 0,1-1 0,-1 0 0,1 1-1,0-1 1,-1 0 0,1 0 0,-1 0 0,1-1 0,0 1 0,-1-1 0,1 1 0,-1-1 0,1 0 0,-1 0 0,3-1 0,1-2-211,0 1 0,0-1 0,-1-1 0,0 1 0,0-1 0,0 0 0,0 0 0,-1 0 0,1-1-1,6-11 1,7-17-632,-2-1 0,-2-1-1,19-67 1,15-117 255,-41 185 650,46-363 640,-47 131 2893,-7 247-2885,2 7 317,-2 0 1,0 0-1,0 0 1,-1 0-1,0 1 1,-7-19-1,9 31-931,0 0 0,0-1 1,0 1-1,0 0 0,0 0 0,0 0 0,0 0 0,0-1 0,0 1 0,0 0 0,0 0 0,0 0 0,0 0 0,0 0 0,-1-1 0,1 1 0,0 0 0,0 0 0,0 0 1,0 0-1,0 0 0,0 0 0,-1 0 0,1-1 0,0 1 0,0 0 0,0 0 0,0 0 0,0 0 0,-1 0 0,1 0 0,0 0 0,0 0 0,0 0 0,0 0 1,-1 0-1,1 0 0,0 0 0,0 0 0,0 0 0,0 0 0,0 0 0,-1 0 0,-3 8 21,0 14-46,-8 148 23,-18 531 0,33-640-1526,-1-32-785,-1 0 0,-1 0-1,-2 0 1,-5 35 0,6-59 329,-1 1 80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0:53.89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78 252,'11'-25'4136,"2"-2"4056,2 6 8630,-15 17-13167,1 11-4356,0-2-947,-1 0 0,1 1 0,-1-1 1,-1 0-1,1 1 0,-1-1 0,1 0 0,-2 0 0,-1 8 0,-2 9-3311,3 32-2765,4-23 5250</inkml:trace>
  <inkml:trace contextRef="#ctx0" brushRef="#br0" timeOffset="1">200 428 544,'-8'2'30667,"3"-5"-30052,-43-16 326,38 18-7456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23.40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6 73 768,'19'6'2546,"-17"-5"-1989,-1 0 0,1 0 0,23-8 20266,-56-7-19721,18 9-262,-8-5-411,1 1 0,-1 1 1,-1 1-1,1 1 0,-1 1 1,0 1-1,0 1 0,-29 0 1,49 3-424,0 0 0,0 0 0,0 0 1,0 0-1,-1 1 0,1-1 0,0 1 1,0-1-1,0 1 0,0 0 0,1 0 1,-1 0-1,0 0 0,0 0 1,0 1-1,1-1 0,-1 0 0,-1 3 1,1-1-9,0 0 0,0 0 0,0 0 0,0 0 0,1 0 0,-1 0 0,1 1 0,0-1 1,0 1-1,0 3 0,-1 8-18,1 0 0,0 0 1,2 1-1,1 14 0,-2-28 22,2 12-9,0-1 0,1 1 0,0-1-1,1 0 1,0 0 0,1 0 0,1-1 0,11 20 0,-13-27 7,-1 0 0,1 0 0,0 0 1,1-1-1,-1 1 0,1-1 0,0 0 0,0 0 0,7 4 1,-8-6 1,0-1 0,0 1 0,0-1 0,0 1 0,0-1 0,0 0 0,0-1 0,0 1 0,0-1 1,0 0-1,1 0 0,-1 0 0,0 0 0,0-1 0,5-1 0,-4 1-1,0-1 0,0 0-1,0 0 1,-1 0 0,1-1-1,-1 1 1,1-1 0,-1 0 0,0 0-1,0-1 1,-1 1 0,1-1-1,-1 0 1,1 0 0,-1 0-1,0 0 1,-1-1 0,1 1 0,2-7-1,3-9 16,-1-1 0,-1 0 0,5-29 0,1 0 20,-1 115-129,-2-6 68,-8-53 26,2 16 6,1 0 1,1 0-1,1-1 1,0 0-1,2 0 0,1 0 1,11 20-1,-11-25-151,-5-9 179,1 1 0,-1-1 0,1 0 0,1-1 0,8 10 0,-12-14-141,-1-1-1,0 0 1,1 0-1,-1-1 1,0 1-1,1 0 0,0 0 1,-1-1-1,1 1 1,-1 0-1,1-1 0,0 0 1,-1 1-1,1-1 1,0 0-1,-1 0 0,1 0 1,0 0-1,-1 0 1,1 0-1,0-1 1,-1 1-1,1-1 0,0 1 1,-1-1-1,1 1 1,-1-1-1,1 0 0,-1 0 1,1 0-1,-1 0 1,0 0-1,3-2 1,1-1-966,-1 0 0,0 0 0,0-1 0,0 0 0,0 1 1,-1-1-1,0-1 0,0 1 0,4-10 0,-1-2-4469,7-34 1,-3 11 1383,-4 15 2221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24.01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3 0 840,'-1'2'753,"0"-1"1,0 1-1,0-1 0,0 0 1,0 0-1,0 0 1,0 1-1,-1-1 0,1 0 1,-1-1-1,1 1 0,-3 1 1,-10 7 3647,36 5-2525,-6-6-1834,1 0 1,0-2 0,0 0-1,0-1 1,34 5-1,92 4-127,-130-14-833,0 0-1,0-1 1,-1 0-1,23-5 1,-32 5-1307,5-8-4850,-1-3 5094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24.37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0 1436,'12'6'8084,"-9"-4"-7803,0 0-1,0-1 1,0 1 0,0-1-1,1 0 1,-1 0 0,0 0-1,0-1 1,1 1-1,5-1 1,-2 1 93,0-1 0,0 1 0,0 0 0,0 1 0,0 0 0,0 0 0,-1 0 0,1 1 0,-1 0 0,0 0 0,1 0 0,-2 1 0,1 0 0,0 0 0,-1 1 0,0 0 0,0 0 0,0 0 0,0 0 0,4 8 0,-2-3 510,-2-1 0,1 1 0,-1 0 0,0 1 0,-1-1 0,-1 1 0,0 0 0,0 0 0,-1 0 0,0 1 0,0 20 0,-2-18-718,-1 0-1,0 0 1,-1 0-1,0 0 1,-2 0 0,-7 23-1,8-30-129,0 0 0,-1-1 0,1 1 0,-1-1 0,0 0 0,-1 0 0,0 0 0,0 0 0,0-1-1,0 0 1,-1 0 0,0 0 0,0-1 0,-9 5 0,5-2-4182,1-1-3346,8-5 6422,0-1 0,-1 1 0,1-1-1,-4 1 1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24.74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5 21 824,'8'-20'18672,"-8"20"-18528,-3 3 250,0 0-1,0 1 1,0-1 0,0 1 0,1 0 0,-1 0-1,1 0 1,0 0 0,0 0 0,1 0-1,-2 6 1,2-9-304,-17 59 1284,2 0 1,3 2-1,-6 80 1,10-78-698,5-16-464,1-1 0,3 1 0,10 82 0,-8-117-843,0 0 0,1-1 1,1 1-1,0-1 1,1 0-1,0 0 0,9 13 1,8 7-4901,5-7-3348,-11-27 10,-12 1 8076,14-8-1265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25.15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61 1548,'20'-15'6048,"-10"8"-4627,0 0-1,1 0 0,-1 1 0,18-7 1,-25 12-1322,1 0 0,-1 0 1,0 0-1,1 0 1,-1 1-1,0 0 0,1-1 1,-1 1-1,0 0 1,1 1-1,-1-1 0,0 1 1,1-1-1,-1 1 0,0 0 1,0 0-1,0 1 1,1-1-1,-1 1 0,-1-1 1,5 4-1,0 1 379,-1 0 0,0 0 0,0 1 1,0 0-1,-1 0 0,0 1 0,0-1 0,-1 1 0,0 0 0,-1 0 0,1 1 0,-2-1 0,1 1 0,-1-1 0,0 1 1,0 14-1,0-5 491,-1 0 0,-1-1 1,0 1-1,-2 0 1,0 0-1,-1-1 1,-7 25-1,6-30-969,-1 0 0,0 0 0,0-1 0,-2 0 0,1 0 0,-1 0 0,-1-1 0,0 0 0,0 0 0,-1-1 0,-1 0 0,1-1 0,-20 13 0,18-16-6303,27-28-10657,12-18 10826,-9 16 3916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25.56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2 66 944,'1'-2'659,"-1"0"0,0 0 0,1 0 0,-1 0 0,0 0 0,0 0 0,0-1 0,-1 1 0,1 0 0,0 0 0,-1 0 0,0 0 0,1 0 0,-1 0 0,0 0 0,0 0 0,0 1 0,0-1 0,0 0 0,0 0 0,-1 1 0,-2-3 0,2 2 384,0 0 0,-1 0 1,1 1-1,-1-1 0,0 1 0,1 0 0,-1 0 0,-4-1 0,-15-2 1976,18 3-2939,0 1 0,1 0-1,-1 1 1,0-1 0,0 1 0,0-1 0,0 1 0,1 0 0,-1 1-1,0-1 1,1 1 0,-1-1 0,1 1 0,0 0 0,-5 4-1,2-1 77,1 0-1,1 0 0,-1 0 0,1 0 0,0 1 0,0-1 0,1 1 0,-4 8 1,0 2 70,1-1 1,1 1-1,1 0 1,0 0-1,1 1 1,-1 25-1,3-28-1158,1 1 1,1 0-1,1 0 1,0-1-1,1 1 0,7 21 1,-7-27 153,0 0 1,1 0-1,1 0 0,-1 0 1,1-1-1,1 0 0,0 0 1,0 0-1,0-1 0,14 12 1,9 3-8048,1-1 3538,-11-9 2991</inkml:trace>
  <inkml:trace contextRef="#ctx0" brushRef="#br0" timeOffset="1">437 585 1428,'5'-8'1467,"0"0"-1,-1 0 1,0-1-1,-1 1 1,0-1-1,0 0 1,-1 0-1,0 0 1,1-18-1,-1-4 2757,-3-48-1,-1-11 3375,2 90-7589,0 0 1,0 0-1,0 0 1,0 0-1,-1 0 1,1 0 0,0 0-1,0 1 1,0-1-1,0 0 1,0 0-1,0 0 1,-1 0-1,1 0 1,0 0-1,0 0 1,0 0-1,0 0 1,0 0-1,-1 0 1,1 0-1,0 0 1,0 0-1,0 0 1,0 0-1,0 0 1,-1 0-1,1 0 1,0 0-1,0 0 1,0 0-1,0 0 1,0-1-1,-1 1 1,1 0-1,0 0 1,0 0-1,0 0 1,0 0-1,0 0 1,0 0-1,0 0 1,0-1-1,-1 1 1,1 0-1,0 0 1,0 0-1,0 0 1,0 0-1,0-1 1,0 1-1,0 0 1,0 0-1,0 0 1,0 0-1,0 0 1,0-1-1,0 1 1,-7 12 121,-1 16-130,2 0 0,-4 39 0,5-25 0,4-33-283,1 0 1,0 0-1,0 0 0,1 0 1,1 0-1,2 10 0,-2-11-234,0 0-1,-1 0 1,0 0-1,0 0 1,-1 0-1,0 0 1,-2 15-1,1-22-301,0 0-1,1 0 1,-1 0 0,0 0-1,0 1 1,0-1-1,0 0 1,0-1-1,0 1 1,0 0-1,-1 0 1,1 0-1,0-1 1,0 1-1,-1 0 1,1-1-1,0 0 1,-1 1-1,1-1 1,-3 1-1,0 0 454,-11-5-8291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47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328,'0'-1'236,"1"0"0,-1 1 0,1-1 0,0 0 0,-1 1 0,1-1 0,0 1-1,0-1 1,-1 1 0,1-1 0,0 1 0,0-1 0,0 1 0,0 0 0,-1-1 0,1 1 0,0 0 0,0 0 0,0 0 0,0 0-1,0 0 1,0 0 0,0 0 0,0 0 0,0 0 0,0 0 0,-1 0 0,1 1 0,0-1 0,0 0 0,0 1 0,0-1 0,-1 1-1,1-1 1,0 1 0,0-1 0,0 1 0,-1-1 0,1 1 0,0 0 0,-1-1 0,1 1 0,-1 0 0,1-1 0,-1 1 0,1 0 0,-1 0-1,0 0 1,1 0 0,-1 0 0,4 9 730,-1-1 1,0 0-1,0 1 0,1 9 0,-1-2-485,25 86 1732,-6 0 0,-4 2 0,6 120 0,-19-155-1671,-1-41-516,-2-1 0,-1 1-1,-6 53 1,5-79-243,-1-1-1,1 1 0,-1 0 1,0-1-1,0 1 0,0-1 1,0 1-1,0-1 1,-1 1-1,1-1 0,-3 3 1,4-5 93,0 1 0,-1-1 1,1 0-1,0 0 1,-1 1-1,1-1 1,-1 0-1,1 0 0,0 1 1,-1-1-1,1 0 1,-1 0-1,1 0 0,-1 0 1,1 0-1,-1 0 1,1 0-1,-1 0 1,1 0-1,0 0 0,-1 0 1,1 0-1,-1 0 1,1 0-1,-2 0 0,1-1-140,0 0-1,0 0 0,-1 0 0,1 0 0,0 0 0,0 0 0,0 0 0,0 0 1,0-1-1,0 1 0,0 0 0,0-2 0,-7-11-2508,1-1 1,-6-17 0,3 5-690,-7-44 1,9 24 1532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25.94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 405 600,'-17'7'23222,"120"1"-21211,-25-1-5462,-68-6 1513,0-1-1,-1 0 1,16-3-1,-21 2 1159,-1 1 0,0-1-1,1 0 1,-1-1 0,0 1-1,0 0 1,0-1-1,0 0 1,0 0 0,0 0-1,0 0 1,0 0-1,3-5 1,7-10-1547</inkml:trace>
  <inkml:trace contextRef="#ctx0" brushRef="#br0" timeOffset="0.99">538 3 1472,'2'-1'609,"-1"1"-1,0-1 0,1 1 1,-1 0-1,1 0 0,-1-1 1,0 1-1,1 0 0,-1 0 1,1 1-1,-1-1 1,0 0-1,1 0 0,-1 1 1,1-1-1,-1 1 0,0-1 1,1 1-1,1 1 1,-2-1-177,1 0 1,-1 1-1,1-1 1,-1 1-1,1 0 1,-1-1-1,0 1 1,0 0-1,0 0 1,0 0-1,0 0 1,0 2-1,2 8 355,-1 0-1,0 0 1,1 24 0,-1-13 1522,-1-2-1289,-1 0-1,-1-1 1,0 1 0,-6 25 0,3-19-286,-1 39 0,4-44-868,-1-1 0,-6 25 0,2-5-4317,5-32-1636,19-38-13394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26.41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53 428,'17'-18'3583,"-11"14"-578,-1-1-1,-1 0 1,1 0-1,4-11 5385,-9 16-8359,0 0-1,-1 1 1,1-1 0,0 0 0,-1 0 0,1 0 0,0 0 0,-1 1 0,1-1 0,0 0-1,0 0 1,-1 1 0,1-1 0,0 0 0,0 0 0,0 1 0,-1-1 0,1 0-1,0 1 1,0-1 0,0 0 0,0 1 0,0-1 0,0 0 0,0 1 0,0-1 0,0 0-1,-1 1 1,1-1 0,1 0 0,-1 1 0,0-1 0,0 0 0,0 1 0,3 23 755,-2-1 1,0 1-1,-2 23 1,-1 23 145,3-63-855,5 85 551,-5-80-589,1 0-1,1-1 1,0 1-1,0-1 0,9 18 1,-11-27-36,-1-1 0,1 1 0,0-1-1,-1 1 1,1-1 0,0 0 0,0 0 0,0 1 0,0-1 0,0 0 0,1 0 0,-1 0 0,0 0 0,0 0 0,1 0-1,-1-1 1,0 1 0,1 0 0,-1-1 0,1 1 0,-1-1 0,3 1 0,-2-1 0,0 0 0,0 0 0,0-1-1,-1 1 1,1-1 0,0 1 0,0-1 0,0 0 0,-1 0 0,1 0 0,0 0 0,-1 0 0,1 0 0,-1 0-1,3-3 1,3-3 5,0-1 1,-1-1-1,0 1 0,0-1 0,6-14 0,8-23 119,-2 0 0,13-59 0,0 2 1184,-21 79-813,-9 25-497,0 0 0,0 0 0,0 1 0,0-1 0,-1 0 0,1 1 0,0-1 0,0 1 0,-1-1 0,1 1 0,0 1 0,13 59 0,13 115 0,-23-148 0,6 62 0,-4 0 0,-10 170 0,-7-182 0,9-71 0,0 0 0,0 0 0,-1-1 0,0 1 0,0-1 0,-1 0 0,-8 13 0,11-19 0,0 0 0,0 1 0,-1-1 0,1 0 0,0 0 0,-1 1 0,1-1 0,-1 0 0,1-1 0,-1 1 0,0 0 0,1 0 0,-1-1 0,0 1 0,0-1 0,1 1 0,-1-1 0,0 0 0,-3 1 0,1-2 0,1 1 0,-1-1 0,1 1 0,0-1 0,-1 0 0,1 0 0,0-1 0,0 1 0,0 0 0,-4-4 0,3 3 0,0-1 0,0 1 0,1-1 0,-1 0 0,1 0 0,0-1 0,0 1 0,0 0 0,1-1 0,-1 0 0,1 0 0,0 0 0,0 0 0,0 0 0,0 0 0,-2-8 0,4 6-348,1 0 1,-1 0-1,1 0 0,0 0 0,0 0 1,1 0-1,-1 0 0,1 1 0,1-1 1,-1 1-1,1-1 0,0 1 1,0 0-1,0 0 0,7-6 0,7-9-2652,0 2-1,27-22 0,-25 23 1478,10-8-6081,-20 18 5246,1 0-1,17-9 0,-5 5 473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26.83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 93 524,'2'1'389,"27"12"3675,-26-13-3367,-1 1 0,0-1 0,0 1 0,0-1-1,0 0 1,0 0 0,0 0 0,1 0 0,-1 0 0,0-1 0,0 1 0,3-2 0,-2 1-151,-1 0 1,0 0 0,0 0-1,0 0 1,0 0 0,0-1-1,0 1 1,0-1 0,-1 0-1,1 1 1,0-1 0,-1 0 0,1 0-1,-1 0 1,0 0 0,0 0-1,2-3 1,0-4 736,-1 1 0,1-1 0,1-12 0,2-7 2322,-14 72-3528,-4 68-1,5-84-2945,5-24 1285,0 1 0,0-1 0,-1 0-1,1 0 1,-1 0 0,-6 6 0,4-5-1319,0 0 0,-1-1 0,-11 8 0,-8 1-893,12-8 1235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27.16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9 66 508,'-29'-4'29385,"36"3"-27090,7-2-2182,1 0 0,0 0 1,0 1-1,22 1 1,-18 0-102,51 1-2251,-54 2 877,1-2 1,-1 0-1,1-1 0,-1 0 0,0-2 0,28-7 0,-30 5-6746,-1-1 3342,19-10-1433,-15 8 4341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27.52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3 27 468,'4'-10'18370,"-4"10"-18101,14-1-363,15-5 584,41-3 0,-61 9-138,-1 0 0,0 0 0,1 0 0,-1 1 0,1 1 0,-1-1 0,0 1 0,0 1 0,14 5 0,-20-7-266,-1-1-1,0 1 1,1 0-1,-1 0 1,0 0-1,0 0 1,1 1-1,-1-1 1,0 0-1,0 0 1,0 1-1,0-1 1,-1 0-1,1 1 1,0-1-1,0 1 1,-1-1-1,1 1 1,-1 2-1,1-1 265,-1 1 1,1 0-1,-1-1 0,-1 1 0,1 0 0,0-1 0,-1 1 1,-1 4-1,-2 5 748,-1 0 0,0 0 0,-11 19 0,-77 108-1098,59-92 0,-39 72 0,59-93 0,4-9 0,-12 30 0,20-43 0,1 0 0,-1 0 0,1 1 0,0-1 0,0 0 0,1 1 0,-1-1 0,1 0 0,0 1 0,2 10 0,-1-14 0,-1-1 0,1 1 0,0 0 0,-1 0 0,1 0 0,0-1 0,0 1 0,0 0 0,0-1 0,1 1 0,-1-1 0,0 1 0,1-1 0,-1 1 0,1-1 0,-1 0 0,1 0 0,0 0 0,-1 0 0,1 0 0,0 0 0,0 0 0,0-1 0,-1 1 0,1-1 0,0 1 0,0-1 0,0 0 0,0 0 0,0 0 0,0 0 0,0 0 0,0 0 0,0 0 0,0-1 0,2 0 0,6-1 0,0 0 0,-1-1 0,1 0 0,-1-1 0,17-9 0,-13 6-1612,-1-1-1,1-1 1,14-13-1,-21 17 700,-1 0 0,-1 0 0,1-1 0,-1 1 0,0-1 0,0 0 0,0 0-1,-1-1 1,3-8 0,12-41-12131,-15 38 10330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27.92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9 1 1632,'-19'1'5271,"16"0"-3464,0 0-1,0-1 1,0 0-1,0 0 1,0 0 0,0 0-1,0 0 1,0-1 0,0 1-1,-7-1 3725,16 5-3264,154 25-2436,-119-22-4537,-12-2-6388,0 5 2029,1 7 3570,-11-4 3497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28.27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1 180 56,'8'5'614,"-7"-4"162,1 0 0,-1 0 0,1 0 0,-1-1 0,1 1 0,0 0 0,0-1 0,-1 1 0,1-1 0,2 1 0,-3-1-483,-1-1-1,1 1 0,0 0 0,0-1 1,-1 1-1,1 0 0,0-1 0,0 1 1,-1-1-1,1 1 0,-1-1 0,1 1 1,0-1-1,-1 0 0,1 1 0,-1-1 1,1 0-1,-1 1 0,0-1 0,1 0 1,-1 0-1,0 1 0,1-1 0,-1 0 1,0 0-1,0 0 0,0 1 0,0-2 1,3-13 1221,-1 1-1,-1-1 1,0 1 0,-1-1 0,-2-16 0,0-11 1321,-2 16-959,2 23-970,1 18-521,-6 53-385,1-10 0,4 135 0,-2-185-2336,-6-9-3329,-12-9-7605,15 6 9681,-5 1 1173</inkml:trace>
  <inkml:trace contextRef="#ctx0" brushRef="#br0" timeOffset="1">18 319 1656,'-18'-1'27209,"24"0"-24893,9 0-3001,7-1 861,16-2 401,-12 2-2452,1-2-1,43-11 1,-61 12 267,0 0-1,0-1 1,0 0 0,10-7-1,-12 6-132,-1 1 0,0-1-1,0 0 1,-1-1-1,1 1 1,5-9-1,4-8-1059,0-3 639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28.63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9 42 2016,'0'0'221,"6"-6"2597,1 0 0,0 0 0,0 1 0,13-7 0,-18 11-2128,1 0 0,0 0 0,0 0-1,-1 0 1,1 0 0,0 1 0,0 0-1,0-1 1,3 1 0,19 6 647,-13 0-706,0 0 0,-1 1 0,0 0 0,0 1 1,-1 0-1,0 1 0,-1 0 0,1 1 0,-2 0 0,1 0 1,-2 1-1,9 14 0,-5-5-631,-1 1 0,-1 0 0,-1 1 0,-1 0 0,-1 0 0,-1 1 0,3 32 0,-3 7 0,-3 94 0,-3-131 48,-1 1 0,0 0 0,-2-1 1,-14 48-1,14-61-141,-1-1 1,0 0-1,-1 0 0,0 0 1,0 0-1,-1-1 1,-1 0-1,1 0 1,-2-1-1,1 0 0,-1-1 1,-13 10-1,9-9-2117,0-1 0,0 0 0,-1-1 0,1-1 0,-2 0-1,1 0 1,-1-2 0,1 0 0,-1 0 0,-23 1 0,-13-2-1784,-1-5 1323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29.02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79 816,'9'-14'1591,"-6"9"-226,1-1 0,-1 1-1,-1 0 1,1-1 0,-1 1-1,3-12 1,-5 17-1167,0-1 1,0 1-1,0-1 1,0 0 0,0 1-1,0-1 1,0 1-1,0-1 1,0 0-1,0 1 1,0-1-1,1 1 1,-1-1 0,0 0-1,0 1 1,1-1-1,-1 1 1,0-1-1,1 1 1,-1-1 0,1 1-1,-1 0 1,0-1-1,1 1 1,-1-1-1,1 1 1,-1 0-1,1-1 1,0 1 0,0-1-1,0 2-10,0-1 0,0 1-1,0-1 1,0 0 0,0 1-1,0 0 1,0-1 0,0 1-1,0 0 1,-1-1 0,1 1 0,0 0-1,0 0 1,-1 0 0,2 1-1,21 39 2781,-5 0-449,12 47 0,-22-57-2525,0 1-1,-2 0 1,-2 1 0,2 43 0,-7-64-689,1 1 0,-2-1 0,-2 13 0,0-10-1495,-1 0 1,0 0-1,-13 25 1,1-10-2824,-1-1 0,-33 40 0,26-39 2865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29.6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3 45 200,'18'-45'7876,"-11"64"-3684,13 177-1145,-12-98-2655,17 310 3228,-22-350-2291,-1-35-165,0-19-282,-1-7 269,0-6-1086,1 1 0,0 0 1,0 0-1,1 0 0,0 0 0,0 0 1,1 0-1,8-12 0,-10 17-66,0 0 0,1 1 0,-1-1-1,1 1 1,-1 0 0,1 0 0,0 0-1,0 0 1,0 0 0,0 1 0,0-1-1,0 1 1,1 0 0,-1 0 0,0 0 0,1 1-1,-1-1 1,0 1 0,1-1 0,-1 1-1,1 0 1,-1 0 0,1 1 0,5 0 0,-2 1 113,0 0 1,-1 0 0,1 1 0,0 0 0,-1 0 0,1 0 0,-1 1 0,0 0-1,0 0 1,0 1 0,-1 0 0,0 0 0,0 0 0,0 0 0,0 1 0,-1 0 0,0 0-1,0 0 1,0 0 0,-1 1 0,5 12 0,-3-4 458,0 0 0,-1 0 0,-1 0 0,0 0 0,-1 1 0,-1-1 0,0 1 0,-1-1 0,-2 21 0,1-29-560,0 0 0,-1-1-1,1 1 1,-1 0 0,-1 0 0,1-1 0,-1 1-1,0-1 1,-1 0 0,0 0 0,0 0-1,0 0 1,0-1 0,-1 0 0,0 0 0,0 0-1,0 0 1,-11 7 0,7-8-14,0 1 0,0-1 0,0 0-1,-1-1 1,1 0 0,-1-1 0,1 0 0,-1 0 0,0-1-1,0 0 1,0-1 0,-18-2 0,21 1-11,0 0-1,0 0 1,0-1 0,0 0-1,0-1 1,0 0 0,1 0 0,0 0-1,-1 0 1,1-1 0,0 0-1,1-1 1,-10-8 0,7 5-155,1 0 0,0-1 0,0 0 1,1-1-1,0 1 0,0-1 0,1 0 0,-4-12 1,6 11-1794,1 1 0,0-1 0,0 0 1,1 1-1,0-1 0,1 0 1,0 0-1,3-12 0,1-11-3460,13-41 0,-6 36 3278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47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9 424,'7'-27'1092,"0"-3"738,1 0 0,1 1 0,21-45 0,-26 66-1617,0 1 0,0 0 1,0 1-1,1-1 0,0 1 0,0 0 0,1 0 0,0 0 1,0 1-1,0 0 0,0 0 0,1 1 0,0-1 1,0 1-1,0 1 0,1-1 0,-1 2 0,16-5 1,-15 5-34,0 1 0,0-1 0,0 2 0,0-1 0,0 1 1,14 2-1,-18-1 61,1 0 0,0 0 0,-1 1 0,1 0 1,-1 0-1,0 0 0,0 0 0,0 0 0,0 1 1,0 0-1,0 0 0,-1 0 0,4 4 0,-1-1 385,0 0 0,-1 1 0,0-1 0,0 1-1,-1 0 1,0 0 0,0 1 0,0-1 0,-1 1 0,0 0-1,-1 0 1,0 0 0,0 0 0,-1 0 0,0 1 0,0-1-1,-1 0 1,0 1 0,0-1 0,-1 0 0,0 0 0,-1 1-1,-3 10 1,1-5-596,-1-1-1,-1 0 1,0 0-1,-1 0 0,0 0 1,-1-1-1,0-1 1,-1 1-1,0-1 1,-19 16-1,20-20-1289,-1 0 0,0 0 1,0-1-1,-20 9 0,24-13 951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30.01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2 18 348,'-21'-13'15994,"35"10"-14363,34 1-739,91 9 1,-73-2-4885,-1-3-8638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30.37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4 332,'4'-2'998,"1"0"0,0 0 0,0 0-1,0 1 1,0-1 0,1 1 0,-1 0 0,0 1 0,0-1-1,1 1 1,-1 0 0,6 1 0,-3 0-212,0 1 0,0 0 0,-1 0 0,1 1 0,-1 0 0,1 0 0,10 7 0,-9-5-96,0 1 0,0 1 0,-1-1 0,0 1 1,-1 1-1,1-1 0,-1 2 0,-1-1 0,1 0 0,-1 1 1,-1 1-1,7 13 0,-10-16-414,1-1 1,-1 1 0,0 0-1,-1 0 1,1 1-1,-2-1 1,1 0-1,-1 0 1,0 1-1,0-1 1,-1 0 0,0 0-1,0 0 1,-4 10-1,2-10-457,0 0 0,0 0 0,0 0-1,-1-1 1,0 1 0,-1-1 0,0 0 0,-8 8 0,7-8-1423,-15 16-1689,17-14-2043,8 14-11479,3-7 14249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30.75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62 85 260,'13'-26'2859,"-2"4"1984,0 0 4765,-11 21-9369,0 1 1,0 0 0,1-1 0,-1 1 0,0 0-1,0-1 1,0 1 0,0-1 0,0 1 0,0 0-1,0-1 1,0 1 0,0 0 0,0-1 0,0 1-1,0-1 1,0 1 0,0 0 0,0-1 0,0 1-1,0 0 1,0-1 0,0 1 0,0 0 0,-1-1-1,1 1 1,0 0 0,0-1 0,-1 1 0,1-1-1,-13-2 3527,9 3-3384,1 0-1,-1 1 1,0-1 0,1 1-1,-1 0 1,-3 2-1,-5 3-316,2 1-1,-1 1 1,1 0-1,0 0 1,1 1 0,0 0-1,1 1 1,-1 0-1,2 0 1,-1 0 0,2 1-1,-10 21 1,-4 12 178,-27 91 1,29-77-211,3 0 0,-8 69 0,20-109-74,2 0 0,0 0-1,1 0 1,0 0 0,2 0-1,0 0 1,1 0 0,1-1-1,1 1 1,0-1 0,13 28-1,-16-42-490,0 0 0,-1-1 0,2 1 0,-1 0-1,0 0 1,0-1 0,1 0 0,2 3 0,23 10-9416,-27-15 9418,0 0 0,0 0 0,-1 0 1,1 0-1,0 0 0,0 0 0,0 0 0,-1 0 0,1 0 1,0-1-1,0 1 0,-1 0 0,1-1 0,0 1 0,1-1 1,18-13-2496,-19 12 2217,17-15-1957,2-1 635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31.10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62 268,'2'-4'822,"1"0"0,0 0 1,0 1-1,0-1 0,1 1 0,-1 0 0,1 0 1,0 0-1,-1 0 0,1 0 0,1 1 0,-1 0 0,0 0 1,0 0-1,1 1 0,-1-1 0,9-1 0,-7 3-454,-1 0-1,0 0 0,1 0 0,-1 0 0,0 1 0,0 0 0,1 0 0,-1 1 0,0-1 1,0 1-1,0 0 0,-1 0 0,1 1 0,0 0 0,7 5 0,-7-4-202,0 0 1,0 1-1,0 0 0,-1 0 0,1 0 0,-1 0 1,0 1-1,-1-1 0,1 1 0,-1 0 0,-1 0 1,4 10-1,-3-6 339,-1-1 0,0 1 0,0 0 0,-1 0 0,-1 0 0,0 0 0,-2 18 0,0-11 60,-2-1 1,0 0 0,0 0-1,-2-1 1,0 1-1,0-1 1,-2 0 0,0-1-1,-19 27 1,26-40-592,0 0-1,0 0 1,1 0 0,-1 1 0,0-1-1,1 0 1,-1 0 0,1 0-1,0 1 1,-1-1 0,1 0-1,0 0 1,-1 1 0,1-1 0,0 0-1,0 3 1,26-19-11755,-24 14 10456,8-7-901,0 1 1,0-1-1,11-14 0,0-2-878,22-34 0,-26 32 2485,-1-1 0,13-30 0,-21 39 2059,-1 0 0,-1 0-1,0-1 1,4-27 0,-10 45-1030,0-1 0,1 0 1,-1 0-1,0 0 1,0 0-1,0 1 1,0-1-1,0 0 1,-1 0-1,1 0 0,0 0 1,-1 1-1,0-1 1,1 0-1,-1 1 1,0-1-1,0 0 1,0 1-1,0-1 0,0 1 1,0-1-1,-2-1 1,2 3-86,0-1 0,0 1 1,0-1-1,-1 1 0,1 0 0,0-1 1,-1 1-1,1 0 0,0 0 0,-1 0 1,1 0-1,0 0 0,0 0 0,-1 0 1,1 1-1,0-1 0,-1 0 0,1 1 1,0-1-1,0 1 0,0-1 0,-1 1 1,1 0-1,0-1 0,0 1 0,0 0 1,0 0-1,0 0 0,0 0 0,-1 1 1,-4 5-187,-1-1 1,1 2 0,0-1 0,1 0 0,0 1-1,0 0 1,1 0 0,0 1 0,0-1 0,1 1-1,0 0 1,0 0 0,1 0 0,1 0 0,-1 0-1,1 1 1,1-1 0,0 0 0,0 1 0,1-1-1,0 0 1,0 0 0,1 1 0,1-1 0,-1 0-1,1-1 1,8 15 0,-3-3-1114,-7-16 472,0 0-1,1-1 1,-1 1-1,1-1 0,0 1 1,-1-1-1,1 1 0,1-1 1,-1 0-1,0 0 0,1 0 1,0-1-1,0 1 1,0 0-1,0-1 0,0 0 1,0 0-1,5 3 0,71 24-18063,-60-22 16199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31.47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06 904,'80'-42'17082,"-47"22"-13608,-32 20-3427,0 0 0,-1-1-1,1 1 1,0 0 0,-1-1 0,1 1 0,0 0-1,-1 0 1,1 0 0,0 0 0,-1-1 0,1 1 0,0 0-1,0 0 1,-1 1 0,1-1 0,0 0 0,-1 0-1,1 0 1,0 0 0,-1 1 0,1-1 0,0 0-1,-1 0 1,1 1 0,0 0 0,1 0 168,-1 0 1,1 1-1,-1-1 1,1 1-1,-1 0 1,0-1-1,1 1 1,1 4-1,0 1 706,0 0 0,-1 0 1,1 0-1,0 8 0,-1-3-612,-1 0 0,0 0 0,-1 0 0,0 0 0,-5 23 1,-18 60 1134,12-54-1245,10-36-199,-1 0 0,0 0 0,0 0 0,0 0 0,-5 9 0,7-12 63,4-2 0,6-5-692,6-8-4909,0-1 1,14-18-1,26-34-5213,-27 31 7873,-2 3 984</inkml:trace>
  <inkml:trace contextRef="#ctx0" brushRef="#br0" timeOffset="1">574 1 376,'1'0'513,"0"0"1,0 0-1,0 0 0,1 0 1,-1 0-1,0 1 0,0-1 1,0 0-1,0 1 1,0-1-1,1 1 0,-1-1 1,0 1-1,0-1 0,0 1 1,0 0-1,0 0 0,-1-1 1,1 1-1,1 2 0,-1-2 75,0 1 0,0 0 0,0 0 0,0 0 0,-1-1-1,1 1 1,-1 0 0,1 0 0,-1 0 0,0 0 0,1 4 0,-2 5 1186,0 1 1,-1 0-1,-5 19 0,2-9-303,3-7-1060,0 0 0,1-1 0,1 1 0,1 22 0,0-1-906,-2-27-527,1 0 0,0 1 0,3 11 0,-3-19 189,1 1 0,0-1 0,0 1 0,0-1-1,0 1 1,0-1 0,0 0 0,0 1 0,3 2 0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31.8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 43 1688,'3'-42'14205,"-5"53"-12792,0 0-1,1 0 0,1 1 0,0 16 0,3-3-834,1 1-1,9 32 1,-10-49-552,-1 0 0,1-1 0,1 0 0,0 0 0,0 0 1,0 0-1,1 0 0,1-1 0,6 8 0,-10-13-8,-1 0 1,1-1-1,0 1 0,0 0 1,0-1-1,0 1 1,1-1-1,-1 0 0,0 0 1,1 0-1,-1 0 0,0 0 1,1 0-1,-1 0 1,1-1-1,-1 0 0,1 1 1,0-1-1,-1 0 0,1 0 1,-1 0-1,1-1 1,-1 1-1,1-1 0,-1 1 1,1-1-1,-1 0 0,1 0 1,-1 0-1,0 0 0,1 0 1,-1 0-1,0-1 1,0 1-1,0-1 0,2-2 1,49-42 1774,-51 48-1531,0 1 0,0-1 0,0 1 0,0 0 0,-1 0 0,0 0-1,1 0 1,-1 0 0,1 4 0,1 8-98,-1 0 0,-1 0 1,0 1-1,-1-1 0,0 1 0,-1-1 0,-1 1 0,-1-1 0,-4 18 1,-5 5 196,-1 1 1,-23 46 0,33-80-362,1 0 0,-1 0 0,0 0 0,0-1 0,-1 1 0,1-1 0,-1 1 0,-6 4 0,9-8 0,0 0 0,0-1 0,0 1 0,0 0 0,0-1 0,0 1 0,0-1 0,-1 1 0,1-1 0,0 0 0,0 0 0,0 1 0,-1-1 0,1 0 0,0 0 0,0 0 0,-2 0 0,1-1 0,0 0 0,1 1 0,-1-1 0,0 0 0,1 0 0,-1 0 0,1 0 0,0 0 0,-1 0 0,1 0 0,0 0 0,0-1 0,0 1 0,-1 0 0,0-4 0,0 2 0,0 1 0,0-1 0,0 0 0,1 0 0,0 0 0,-1 0 0,1-1 0,0 1 0,0 0 0,1 0 0,-1-1 0,1 1 0,0 0 0,-1-1 0,1 1 0,1 0 0,-1-1 0,1 1 0,0-6 0,1 6 0,0-1 0,0 1 0,0 0 0,0-1 0,0 1 0,0 0 0,1 0 0,0 1 0,-1-1 0,1 0 0,0 1 0,1 0 0,-1-1 0,0 1 0,0 0 0,8-2 0,20-10-2478,54-30-16340,-49 22 13994,-17 11 1559,2 0 771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32.23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1 1164,'25'-5'3660,"-18"5"-1690,-1-1 0,0-1 0,0 1 0,0-1 0,0 0 0,7-3 0,-11 4-1750,0 1 1,-1-1-1,1 1 1,0 0 0,0 0-1,-1-1 1,1 1-1,0 0 1,0 0-1,-1 1 1,1-1 0,0 0-1,0 1 1,-1-1-1,1 1 1,0-1-1,-1 1 1,1 0 0,0 0-1,-1 0 1,1 0-1,-1 0 1,0 0-1,3 2 1,0 0 49,0 1-1,-1-1 1,0 0-1,0 1 1,0 0 0,0 0-1,0-1 1,3 9-1,0 5 146,-1-1-1,-1 1 0,-1 0 0,0 0 0,-1 0 0,-1 0 1,0 0-1,-1 0 0,-1 1 0,-1-1 0,-1 0 0,0 0 1,-1-1-1,-12 33 0,12-42-414,3-6 0,0 0 0,1 0 0,-1 0 0,1 0 0,-1 0 0,1 0 0,-1 0 0,1 0 0,0 1 0,-1-1 0,1 0 0,0 0 0,0 0 0,0 2 0,0-3 0,1 1 0,-1-1 0,1 1 0,-1-1 0,1 1 0,-1-1 0,1 0 0,-1 1 0,1-1 0,-1 0 0,1 0 0,-1 1 0,1-1 0,-1 0 0,1 0 0,0 0 0,-1 0 0,1 0 0,-1 0 0,1 0 0,0 0 0,-1 0 0,1 0 0,0 0 0,17 0 0,26-9-2741,-31 4-847,0 0 0,22-13 1,23-20-8189,-22 12 7235,-28 20 4168,15-12-1788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32.62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1 852,'13'-4'2345,"12"-3"4567,-24 7-6620,0 0 0,-1 0 1,1 0-1,0 0 1,0 1-1,0-1 0,0 0 1,0 0-1,0 1 0,0-1 1,0 0-1,0 1 1,0-1-1,-1 1 0,1-1 1,0 1-1,0 0 0,0-1 1,-1 1-1,1 0 0,-1 0 1,1-1-1,1 3 1,4 8 338,-1 0 1,0 1-1,0-1 1,-1 1 0,-1 0-1,0 1 1,0-1-1,-1 0 1,-1 1 0,0-1-1,-1 1 1,-1 15-1,-1-8 298,0 0 0,-2 0 0,0 0 0,-2-1 0,0 0-1,-1 0 1,-9 19 0,14-35-1461,1 0-1,-1 0 1,0 0 0,0-1-1,0 1 1,0 0 0,-1-1-1,1 0 1,-1 1 0,1-1-1,-1 0 1,0 0 0,-3 1-1,16-28-20344,-5 18 19404,7-15-883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33.00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50 2156,'18'-18'5702,"7"-6"7111,-5 11-9046,34-18-1067,-38 20-2469,0 2 0,1 0 1,19-8-1,-25 13-309,-5 2 202,0-1-1,1 1 1,-1 0-1,1 1 1,10-2-1,-16 3-6,1 0 0,-1 0 0,0 0-1,1 0 1,-1 0 0,1 1 0,-1-1 0,0 0-1,1 1 1,-1-1 0,0 1 0,1 0 0,-1-1-1,0 1 1,0 0 0,1 0 0,-1-1-1,0 1 1,0 0 0,0 0 0,0 1 0,0-1-1,0 0 1,-1 0 0,1 0 0,0 0 0,0 1-1,-1-1 1,1 0 0,-1 1 0,1-1 0,-1 2-1,2 7-93,0-1 0,-1 1 0,0 0-1,-1-1 1,0 1 0,0 0 0,-1-1 0,0 1-1,-3 9 1,-5 16-36,-15 37 0,7-26-2,-94 267 15,110-312 0,1 1 0,-1-1 0,0 1 0,1-1 0,-1 1 0,1-1 0,0 1 0,0-1 0,-1 1 0,1-1 0,0 1 0,0 0 0,0-1 0,1 1 0,-1-1 0,0 1 0,1 0 0,-1-1 0,1 1 0,-1-1 0,1 1 0,-1-1 0,1 0 0,0 1 0,0-1 0,0 0 0,0 1 0,0-1 0,0 0 0,0 0 0,1 0 0,-1 0 0,0 0 0,0 0 0,1 0 0,-1 0 0,1-1 0,-1 1 0,1 0 0,-1-1 0,1 0 0,-1 1 0,1-1 0,-1 0 0,3 1 0,1 0-151,1-1 1,0 1-1,-1-1 1,1 0-1,-1 0 0,1-1 1,-1 1-1,1-1 1,-1-1-1,1 1 0,-1-1 1,1 0-1,-1 0 1,8-5-1,-3 1-686,0 0 0,0-1 0,-1 0 0,0 0 0,15-17 0,-18-5-21896</inkml:trace>
  <inkml:trace contextRef="#ctx0" brushRef="#br0" timeOffset="1">198 434 404,'-26'-2'9791,"-1"0"10463,25 0-19138,9-1-403,11-3-224,8 2-3342,0 2 0,42 1 1,-44 1 933,-2-3-14574,-13 2 12740,-1 1 3951,13 1-2200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33.34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645 1792,'25'-12'5312,"10"-5"6640,-31 16-11476,-1 0 0,0 0-1,1 0 1,0 0 0,-1 1 0,1-1 0,-1 1 0,1 0 0,-1 0 0,6 1-1,-6 0-284,0-1-1,0 1 0,-1 0 0,1 0 1,-1 0-1,1 0 0,0 0 0,-1 1 0,0-1 1,1 1-1,-1 0 0,0-1 0,0 1 1,0 0-1,0 0 0,0 1 0,0-1 1,-1 0-1,1 0 0,-1 1 0,0-1 0,1 1 1,-1-1-1,0 1 0,0 0 0,-1-1 1,1 1-1,-1 0 0,1 0 0,-1 0 0,0-1 1,0 1-1,0 3 0,-3 12 57,-1 0 1,-1 0-1,-1-1 0,0 0 0,-1 0 0,-17 28 1,-7 20 30,28-58-278,0 0 0,1 0 0,-1 0 0,1 0 0,1 1 0,-1-1 0,1 8 0,1-14 0,0 1 0,0-1 0,0 1 0,0-1 0,1 1 0,-1-1 0,1 0 0,-1 1 0,1-1 0,-1 0 0,1 0 0,0 1 0,-1-1 0,1 0 0,0 0 0,0 0 0,2 2 0,-1-2 0,0 0 0,0 1 0,0-1 0,0 0 0,0-1 0,0 1 0,0 0 0,1 0 0,-1-1 0,0 0 0,1 1 0,-1-1 0,0 0 0,3 0 0,2 0-271,-1-1 1,0 1-1,1-1 0,-1 0 0,0-1 1,0 0-1,9-3 0,-8 2-703,0-1 0,0 0-1,-1-1 1,1 1 0,-1-1-1,0 0 1,0-1-1,8-10 1,2-6-2893,-1 0 0,-1-1 0,17-39-1,-16 30 2347,3-4-1283,-3-3 878</inkml:trace>
  <inkml:trace contextRef="#ctx0" brushRef="#br0" timeOffset="1">513 77 2040,'18'-70'19203,"-18"70"-19057,0-1 0,0 1 0,1-1 0,-1 1 0,0-1 0,1 1 0,-1 0 0,0-1 0,1 1 0,-1 0 0,1-1 0,-1 1 0,1 0 0,-1 0 0,1 0 0,-1-1 0,0 1 0,1 0 0,-1 0 0,1 0 0,-1 0 0,1 0 0,0 0 0,-1 0 0,1 0 0,-1 0 0,1 0 0,-1 0 0,1 0 0,-1 0 0,1 0 0,-1 0 0,1 0 0,-1 1 0,1-1 0,-1 0 0,0 0 0,1 1 0,-1-1 0,1 0 0,-1 1 0,1 0 0,24 15 822,-20-12-364,6 4-432,-1 0-1,0 0 1,-1 1-1,1 1 0,-2 0 1,0 0-1,0 0 1,0 1-1,-2 0 0,1 1 1,7 18-1,-9-14 9,1 0-1,-2 0 1,0 0 0,-1 0-1,-1 0 1,0 1 0,-1-1-1,-2 30 1,-12 40-180,-3-1 0,-31 96 0,17-68 0,27-103-635,0 0-1,-1 0 1,-6 13-1,5-13-805,-1-1-1,-1 0 1,0 0-1,0-1 1,-12 12 0,-16 14-15828,25-27 14221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48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67 652,'12'-6'1251,"0"0"0,0-1 0,-1 0-1,0-1 1,-1-1 0,1 0 0,-2 0 0,1-1 0,-1 0-1,-1 0 1,9-14 0,17-30 2348,36-78-1,8-67-951,-46 93-2375,33-205 0,-62 286-234,-1 0-1,0 1 1,-2-1-1,-1 0 0,-4-25 1,2 36 536,0-1 1,0 1-1,-2 0 1,0 0-1,0 0 1,-1 0-1,-1 1 1,0 0-1,-14-18 1,19 29-543,1 0 1,0 1 0,-1-1-1,1 1 1,-1-1 0,0 1-1,0 0 1,1-1 0,-1 1-1,0 0 1,-2-1-1,3 2-19,0 0 0,0-1-1,0 1 1,0 0-1,0 0 1,0 0-1,0 0 1,0 0 0,0 0-1,0 0 1,0 0-1,0 0 1,0 1 0,0-1-1,0 0 1,0 1-1,-1 0 1,-1 1-5,1-1 0,0 1 0,0 0 0,0 0 0,1 0 0,-1 0 0,0 1 0,1-1 0,-1 0 1,1 1-1,0-1 0,0 1 0,0-1 0,0 1 0,0 4 0,-3 8-8,2 1 0,0-1 0,1 1 0,2 24 0,10 65 0,-4-52 0,2 319 0,-11-235 0,17 380 0,-14-503 0,1 23 0,-2-36 0,1 1 0,-1-1 0,0 1 0,0-1 0,1 1 0,-1-1 0,1 1 0,-1-1 0,1 1 0,0-1 0,-1 0 0,1 0 0,0 1 0,0-1 0,0 0 0,2 2 0,-2-3 0,0 0 0,-1 0 0,1 0 0,0 0 0,-1 0 0,1-1 0,0 1 0,-1 0 0,1 0 0,0-1 0,-1 1 0,1-1 0,-1 1 0,1 0 0,0-1 0,-1 1 0,1-1 0,-1 1 0,1-1 0,-1 0 0,0 1 0,1-1 0,-1 1 0,0-1 0,1 0 0,-1 1 0,1-2 0,9-19 0,40-138 0,-17 44 0,-14 55 0,20-55 0,-39 115 0,0 0 0,0-1 0,0 1 0,1 0 0,-1-1 0,0 1 0,0 0 0,0-1 0,0 1 0,0 0 0,1 0 0,-1-1 0,0 1 0,0 0 0,0-1 0,1 1 0,-1 0 0,0 0 0,0 0 0,1-1 0,-1 1 0,0 0 0,1 0 0,-1 0 0,0 0 0,1-1 0,-1 1 0,0 0 0,1 0 0,-1 0 0,0 0 0,1 0 0,-1 0 0,1 0 0,7 11 0,2 22 0,-9-31 0,16 105 0,-12-67 0,11 42 0,-13-71 0,1 1 0,0-1 0,0-1 0,1 1 0,0-1 0,1 0 0,0 0 0,10 12 0,-14-20 0,0 1 0,0-1 0,1 0 0,-1 1 0,1-1 0,-1 0 0,1-1 0,0 1 0,0 0 0,-1-1 0,1 1 0,0-1 0,1 0 0,-1 0 0,0 0 0,0-1 0,0 1 0,1-1 0,-1 1 0,0-1 0,0 0 0,1-1 0,-1 1 0,0 0 0,0-1 0,6-1 0,-4 0 0,1-1 0,-1 1 0,0-1 0,0 0 0,0-1 0,-1 1 0,1-1 0,-1 0 0,0 0 0,0 0 0,0 0 0,0-1 0,-1 1 0,4-7 0,6-13 0,-1 0 0,-1-1 0,-1 0 0,-1 0 0,-2-1 0,6-35 0,-6 22 0,-2 0 0,-1-52 0,-10 121 0,4-7 0,0 0 0,1 1 0,2-1 0,0 1 0,2-1 0,0 0 0,2 0 0,0 0 0,2-1 0,0 1 0,12 23 0,-16-42 0,-1 1 0,1-1 0,0 0 0,-1 0 0,2 0 0,-1-1 0,0 1 0,1-1 0,0 0 0,0 0 0,6 4 0,-8-6 0,0 0 0,-1 0 0,1-1 0,0 1 0,0-1 0,-1 0 0,1 1 0,0-1 0,0 0 0,0 0 0,-1 0 0,1 0 0,0 0 0,0-1 0,0 1 0,-1 0 0,1-1 0,0 1 0,0-1 0,-1 0 0,1 0 0,0 0 0,-1 1 0,1-2 0,-1 1 0,1 0 0,-1 0 0,0 0 0,1-1 0,-1 1 0,0 0 0,0-1 0,1-2 0,9-11 0,-2-1 0,0-1 0,-1 0 0,0 0 0,7-27 0,18-94 0,-32 136 0,-1 1 0,1 0 0,-1 0 0,1-1 0,-1 1 0,0-1 0,1 1 0,-1 0 0,0-1 0,0 1 0,0-1 0,0 1 0,0 0 0,-1-1 0,1 1 0,0 0 0,-1-1 0,1 1 0,-1-2 0,1 3 0,-1 0 0,1 0 0,-1 0 0,1 1 0,0-1 0,-1 0 0,1 0 0,0 0 0,-1 0 0,1 1 0,-1-1 0,1 0 0,0 0 0,0 0 0,-1 1 0,1-1 0,0 0 0,-1 1 0,1-1 0,0 0 0,0 1 0,0-1 0,-1 0 0,1 1 0,0-1 0,0 0 0,0 1 0,0 0 0,-8 12 0,2 4 0,0-1 0,0 1 0,2 0 0,0 1 0,1-1 0,1 1 0,0-1 0,1 1 0,3 25 0,-1-38-250,-1-1 0,1 1 0,0-1 0,1 1 0,-1-1 0,1 0 0,0 1 0,0-1 0,0 0 0,1 0 0,-1 0-1,1-1 1,0 1 0,5 4 0,-6-6-32,1 0-1,0 0 0,-1 0 0,1-1 0,0 1 1,0-1-1,0 1 0,0-1 0,0 0 1,0-1-1,1 1 0,-1 0 0,0-1 1,0 1-1,1-1 0,-1 0 0,0 0 0,0-1 1,0 1-1,1-1 0,3-1 0,4-1-3058,1-1 0,-1-1 0,17-9 0,28-23-3706,-28 14 4979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34.43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6 93 788,'-4'-34'4244,"-7"-16"7286,11 50-11482,0 0 0,0-1 0,0 1 1,0 0-1,0 0 0,-1 0 1,1-1-1,0 1 0,0 0 1,0 0-1,0 0 0,0-1 1,0 1-1,0 0 0,0 0 1,0-1-1,0 1 0,0 0 1,0 0-1,0 0 0,0-1 0,0 1 1,0 0-1,0 0 0,0 0 1,0-1-1,0 1 0,1 0 1,-1 0-1,0 0 0,0-1 1,0 1-1,0 0 0,0 0 1,1 0-1,-1 0 0,0-1 1,0 1-1,0 0 0,0 0 1,1 0-1,-1 0 0,0 0 0,0 0 1,0 0-1,1 0 0,-1 0 1,0-1-1,14 7 603,-11-4-501,0 0-1,-1 0 1,1 0 0,-1 0-1,1 1 1,-1-1 0,0 1 0,3 5-1,0 7 555,-1 1-1,-1 0 0,-1 0 0,0 1 1,-1 27-1,-12 84 5489,4-57-4764,-2 19-1428,-6 122 0,15-180 0,1 1 0,2-1 0,1 1 0,12 45 0,-14-68 0,2 0 0,-1 0 0,1-1 0,1 0 0,0 0 0,0 0 0,9 12 0,-11-18 0,-1 0 0,1 0 0,0-1 0,0 1 0,0 0 0,0-1 0,0 0 0,1 0 0,-1 0 0,0 0 0,1 0 0,0-1 0,-1 1 0,1-1 0,0 0 0,0 0 0,0 0 0,0-1 0,0 0 0,0 1 0,8-2 0,-9 0 0,0 0 0,1 0 0,-1 0 0,0-1 0,1 1 0,-1-1 0,0 0 0,0 0 0,0 0 0,-1 0 0,1-1 0,0 1 0,-1-1 0,0 1 0,1-1 0,-1 0 0,0 0 0,-1 0 0,1 0 0,0 0 0,-1-1 0,0 1 0,1 0 0,-1-1 0,0-3 0,0 2 0,1 1 0,-1-1 0,-1 0 0,1 0 0,-1 0 0,0 0 0,0 1 0,0-1 0,-1 0 0,1 0 0,-1 0 0,-1 1 0,1-1 0,0 0 0,-1 1 0,0 0 0,0-1 0,-3-4 0,3 8 0,1 0 0,0 0 0,0 0 0,-1 0 0,1 0 0,-1 0 0,1 0 0,-1 1 0,1-1 0,-1 0 0,1 1 0,-1-1 0,0 1 0,1 0 0,-1-1 0,0 1 0,1 0 0,-1 0 0,0 0 0,0 0 0,1 0 0,-1 1 0,0-1 0,1 0 0,-1 1 0,1-1 0,-1 1 0,0 0 0,1 0 0,-2 0 0,-2 2 0,1-1 0,-1 1 0,1 0 0,-1 0 0,1 0 0,0 1 0,0 0 0,-4 4 0,0 5 0,0-1 0,0 1 0,2 1 0,0-1 0,0 1 0,-3 14 0,1 2 0,-8 58 0,11-33 0,2-1 0,6 57 0,18 109 0,-9-111 0,-1 112 0,-26 11 0,9-193 0,-1-1 0,-2 0 0,-27 72 0,33-104 0,0 1 0,0-1 0,-1 0 0,0 0 0,0 0 0,0 0 0,-1-1 0,0 0 0,-9 9 0,11-12 0,-1 1 0,0-1 0,1 0 0,-1 0 0,0 0 0,0-1 0,0 1 0,0-1 0,0 0 0,0 0 0,0 0 0,-1-1 0,1 1 0,0-1 0,0 0 0,-1 0 0,-4-2 0,3 2 0,1-1 0,-1-1 0,0 1 0,1-1 0,-1 0 0,1 0 0,-1-1 0,1 0 0,0 0 0,0 0 0,-5-4 0,8 5 0,0 0 0,1 0 0,-1 0 0,1 0 0,-1-1 0,1 1 0,0 0 0,-1 0 0,1-1 0,0 1 0,1-1 0,-1 1 0,0-1 0,1 0 0,-1 1 0,1-1 0,0 1 0,0-1 0,0 0 0,0 1 0,0-1 0,1 1 0,-1-1 0,1 0 0,0 1 0,0-1 0,1-2 0,14-26-2245,-9 23-33,0-1 0,0 1-1,9-9 1,60-41-13968,-56 44 14462,20-15-779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34.83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 39 1480,'-2'18'5012,"1"-17"-3604,1 1 0,0 0-1,-1 0 1,1-1-1,0 1 1,0 0 0,0 0-1,0 0 1,1 3 0,6 2 3510,8-4-4617,-11-2-218,198 11 2464,-66-15-5400,-132 3 2147,1-1 0,0 0-1,0 1 1,0-2 0,-1 1 0,1 0-1,0-1 1,-1 0 0,1 0 0,-1 0 0,8-6-1,-9 5-99,-1 1-1,1-1 0,-1 0 0,0 0 1,0 0-1,0 0 0,0 0 0,-1 0 1,1 0-1,-1 0 0,0-1 0,0 1 1,0-1-1,0 1 0,0-1 0,0-6 1,-1-6-1518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35.17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5 0 1272,'-3'1'1149,"-22"4"6660,8-4 7057,31-1-13128,8 2-1466,-1 0 0,1 2 0,36 11 0,-16-4-297,13 6-1270,-25-6-1439,-1-3-3704,-11-15-5504,-8 3 9909,2-3-294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35.51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0 1 1088,'4'0'674,"-1"0"1,1 1-1,0-1 1,-1 1-1,1 0 0,0 1 1,-1-1-1,1 0 1,-1 1-1,0 0 0,1 0 1,-1 0-1,0 0 1,0 0-1,0 1 0,-1-1 1,1 1-1,-1 0 1,1 0-1,-1 0 0,0 0 1,0 0-1,3 6 1,3 8 1205,-1 0 1,-1 0-1,7 30 1,-7-27-481,-1 2-895,0 0 1,-1 1-1,-1 0 1,-1 0-1,-1 0 1,-1 0-1,-1 0 1,-1-1-1,-1 1 1,-2 0-1,0-1 1,-9 25-1,12-41-493,-1 0 1,-1 0-1,1-1 1,-1 1-1,0-1 1,0 0-1,0 0 1,-1 0-1,0-1 1,0 1-1,-8 4 1,-4 2-190,-1-1 0,-25 10 0,31-15-49,59 1-31526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35.88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52 81 628,'0'-1'341,"1"1"0,-1 0 0,1 0 0,-1-1 0,1 1 0,-1 0 0,1-1 1,-1 1-1,0 0 0,1-1 0,-1 1 0,0-1 0,1 1 0,-1 0 0,0-1 0,1 1 0,-1-1 0,0 1 0,0-1 0,1 1 0,-1-1 0,0 1 0,0-1 1,0 0-1,0 1 0,0-1 0,0 1 0,0-1 0,0 0 0,-1-1 132,1 1-1,-1 0 1,1 0 0,-1 0-1,0 0 1,0 0 0,0 0-1,0 0 1,0 0 0,0 0-1,0 0 1,-1-1 0,-8-4 1539,0 0 1,-17-6 0,17 7-518,2 2-992,0-1-1,0 1 1,-1 0 0,1 1-1,-1-1 1,1 2 0,-1-1-1,0 1 1,0 1-1,-10 0 1,13 1-409,1-1 0,0 1 0,0 0 0,0 1 0,0 0 0,1-1 0,-1 1 0,0 1 0,1-1 0,-1 1 0,1 0 0,0 0 0,0 0 0,0 0 0,0 1 0,0 0 0,1-1 0,-6 9 0,0 3-16,1-1 1,0 1-1,2 0 0,-1 1 1,-5 22-1,-14 84 350,22-98-412,-2 7-16,1 1 0,2 0 0,1 40 0,2-69 0,0 0 0,1 0 0,-1 0 0,1 0 0,0 0 0,0 0 0,0 0 0,0 0 0,0 0 0,1-1 0,-1 1 0,4 3 0,-5-5 0,1 0 0,0 0 0,0-1 0,0 1 0,0 0 0,0-1 0,0 1 0,0 0 0,0-1 0,0 0 0,0 1 0,0-1 0,0 1 0,1-1 0,-1 0 0,0 0 0,0 0 0,0 0 0,0 0 0,1 0 0,-1 0 0,0 0 0,0 0 0,0-1 0,0 1 0,1 0 0,-1-1 0,0 1 0,0-1 0,0 1 0,0-1 0,0 1 0,0-1 0,1-1 0,8-5 0,-1-1 0,0 0 0,-1 0 0,0-1 0,-1 0 0,1 0 0,10-19 0,36-82 0,-29 57 0,-16 32 0,12-44 0,-15 42 0,16-35 0,-22 58 0,0 0 0,0 0 0,0-1 0,0 1 0,0 0 0,0 0 0,0 0 0,0 0 0,0 0 0,0 0 0,0 0 0,0 0 0,0 0 0,0 0 0,0 0 0,0 0 0,0-1 0,0 1 0,1 0 0,-1 0 0,0 0 0,0 0 0,0 0 0,0 0 0,0 0 0,0 0 0,0 0 0,0 0 0,0 0 0,0 0 0,0 0 0,0 0 0,0 0 0,1 0 0,-1 0 0,0 0 0,0 0 0,0 0 0,0 0 0,0 0 0,0 0 0,0 0 0,0 0 0,0 0 0,0 0 0,0 0 0,1 0 0,-1 0 0,0 0 0,0 0 0,0 0 0,0 0 0,0 0 0,0 0 0,0 0 0,0 1 0,0-1 0,0 0 0,0 0 0,0 0 0,0 0 0,0 0 0,0 0 0,0 0 0,0 0 0,0 0 0,4 10 0,-1 13 0,2 26 0,0 7 0,2 0 0,27 99 0,-32-149 2,0 0 0,0 0-1,1 0 1,0-1 0,1 1 0,-1-1 0,1 0 0,7 9-1,-10-14-1,0 1-1,0 0 0,0 0 0,1 0 0,-1 0 0,0-1 0,0 1 1,0 0-1,1-1 0,-1 1 0,0-1 0,1 0 0,-1 1 0,0-1 0,1 0 1,-1 0-1,0 0 0,2 0 0,-1 0-2,0-1-1,-1 1 1,1-1-1,0 0 1,-1 0-1,0 0 1,1 0-1,-1 0 1,1 0-1,-1 0 1,0 0-1,0 0 1,1-1-1,-1 1 1,0 0-1,0-1 1,0 1-1,0-3 1,5-6-1514,-1 0 0,-1-1 0,0 1 0,-1-1 0,0 0 0,3-17 0,2-70-10745,-3 28 6355,0 25 3202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36.27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4 199 260,'-19'0'4901,"-25"0"19636,65-2-21468,2 2-3069,1 1 0,27 4 0,2 0 0,26 4-707,-46-5-406,0-1 1,35-1 0,-65-2 323,0 0 0,0-1 1,0 1-1,0-1 1,0 0-1,0 0 0,0 0 1,0 0-1,-1 0 0,1 0 1,0-1-1,-1 0 1,1 1-1,-1-1 0,1 0 1,2-3-1,0-2-1753,0 0-1,0 0 1,0 0 0,4-12-1,-6 13 1872,7-12-1186</inkml:trace>
  <inkml:trace contextRef="#ctx0" brushRef="#br0" timeOffset="1">562 29 1412,'16'-8'2288,"-8"4"193,0 0 0,0 1 0,0 0 0,14-3 1,-19 6-1924,0-1 1,1 1 0,-1 0 0,0 0-1,0 0 1,1 1 0,-1-1 0,0 1-1,0 0 1,0 0 0,0 0 0,0 0-1,0 1 1,0-1 0,0 1 0,3 2-1,3 3-282,-1 0-1,1 0 0,-2 1 0,1 1 0,-1-1 0,0 1 1,-1 0-1,0 0 0,-1 1 0,0 0 0,0 0 1,-1 0-1,0 1 0,3 15 0,-4-13 1,0 1 0,-1 0 0,-1 0 0,0 0 0,-1 0 0,0 0-1,-1 1 1,-1-2 0,0 1 0,-9 27 0,-11 8-2233,17-39 811,0 1 0,0 0 0,1 0 0,1 0 0,-4 18 0,6-18-1058,0 1 1,0-1-1,1 0 1,1 0 0,2 12-1,-2-14 1165,1-1 1,1 1-1,0-1 0,0 0 0,0 1 0,1-1 1,5 8-1,13 14-1052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36.63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2 18 1728,'-30'4'28723,"29"-2"-27658,7 1-347,12 2-185,4-5-953,1 0-1,-1-2 1,0 0 0,31-9 0,-26 6-671,1 1 1,37-2 0,-62 6-1205,5-1 2652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36.97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4 0 156,'0'1'321,"0"0"0,-1-1 0,1 1-1,0 0 1,-1-1 0,1 1 0,-1-1 0,1 1 0,-1-1 0,1 1-1,-1-1 1,1 1 0,-1-1 0,1 0 0,-1 1 0,1-1-1,-1 0 1,0 1 0,1-1 0,-1 0 0,0 0 0,1 1 0,-1-1-1,0 0 1,1 0 0,-1 0 0,0 0 0,1 0 0,-1 0 0,0 0-1,1 0 1,-1 0 0,0-1 0,1 1 0,-1 0 0,0 0 0,0-1-1,-13-1 4097,13 2-4343,1 0 0,-1 0 0,0 1 0,0-1-1,1 0 1,-1 0 0,0 0 0,0 1 0,1-1 0,-1 0 0,0 1 0,1-1 0,-1 1 0,0-1 0,1 1-1,-1-1 1,0 1 0,1-1 0,-1 1 0,1-1 0,-1 1 0,1 0 0,0-1 0,-1 1 0,1 0 0,0 0-1,-1-1 1,1 1 0,0 0 0,0 0 0,-1-1 0,1 1 0,0 0 0,0 0 0,0 0 0,0-1 0,0 1-1,0 0 1,1 0 0,-1 0 0,0-1 0,0 1 0,1 1 0,8 16-1387,-9-18 1056,1 1-1,-1 0 0,1-1 1,0 1-1,0 0 1,-1-1-1,1 1 0,0-1 1,0 1-1,0-1 1,-1 0-1,1 1 0,0-1 1,0 0-1,0 0 0,0 1 1,1-1-1,-7-5-3522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37.46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1 17 900,'1'-1'511,"-1"0"0,0 0 0,0 1-1,0-1 1,0 0 0,0 0 0,0 0 0,0 0-1,-1 0 1,1 0 0,0 1 0,0-1 0,-1 0 0,1 0-1,0 0 1,-1 1 0,0-2 0,0 2-243,1 0-1,0 0 1,-1 0 0,1 0 0,-1 0-1,1 0 1,0 1 0,-1-1 0,1 0-1,0 0 1,-2 2 1071,2-2-1071,0 0-1,-1 1 1,1-1 0,0 0 0,0 1-1,0-1 1,-1 0 0,1 1 0,-8 17 3482,2-3-3576,0 27 1139,1-1 1,0 76 0,3-35 99,-16 326 5287,12-350-6700,3-44 0,1 1 0,1-1 0,0 0 0,1 1 0,0-1 0,2 0 0,2 17 0,14-97 0,-16 60 0,29-90 0,-26 84 0,0 1 0,1 0 0,0 1 0,1-1 0,0 1 0,10-10 0,-15 17 0,0 1 0,0 0 0,0 0 0,0 0 0,1 0 0,-1 1 0,1-1 0,-1 1 0,1-1 0,0 1 0,-1 0 0,1 0 0,0 0 0,0 0 0,0 1 0,0-1 0,0 1 0,0 0 0,0 0 0,0 0 0,0 0 0,0 0 0,-1 1 0,1-1 0,0 1 0,0 0 0,0-1 0,0 2 0,0-1 0,-1 0 0,1 0 0,4 4 0,-2-2 0,0 1 0,-1 0 0,1 0 0,-1 0 0,0 1 0,0-1 0,0 1 0,-1 0 0,0 0 0,0 0 0,0 1 0,0-1 0,-1 1 0,0-1 0,2 9 0,-3-7 0,1-1 0,-2 1 0,1 0 0,-1-1 0,0 1 0,0 0 0,-1 0 0,1-1 0,-2 1 0,1-1 0,-1 1 0,0-1 0,0 1 0,-1-1 0,1 0 0,-2 0 0,1 0 0,-1-1 0,1 1 0,-1-1 0,-1 0 0,1 0 0,-1 0 0,0 0 0,0-1 0,-1 0 0,1 0 0,-1 0 0,0-1 0,1 0 0,-10 4 0,0-1 0,0-1 0,0 0 0,-1-1 0,-19 3 0,28-6 0,0 0 0,1-1 0,-1 0 0,1 0 0,-1-1 0,1 1 0,-1-1 0,1-1 0,-1 1 0,1-1 0,0-1 0,-1 1 0,-5-4 0,8 3 0,1 0 0,1-1 0,-1 1 0,0 0 0,1-1 0,0 0 0,0 0 0,0 0 0,0 0 0,-2-6 0,4 8-311,0-1-1,0 0 1,1 0-1,-1 1 1,1-1-1,-1 0 1,1 1 0,0-1-1,0 0 1,0 1-1,0-1 1,3-3 0,23-33-7721,-7 11 2764,-1-4-1796,11-17 1351,-8 15 3495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37.82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4 0 852,'-5'4'2896,"0"0"0,0-1 0,-1 0 0,1 0-1,-1-1 1,1 0 0,-8 3 0,-10 3 5322,22-7-7745,2 0-468,-1 1 0,1-1-1,0 1 1,0-1 0,0 1 0,0-1-1,0 0 1,0 1 0,0-1 0,0 0-1,2 1 1,21 16-1481,36 19 1,-49-31 650,1 0 1,-1-1 0,1-1 0,0 0 0,22 5 0,-32-9 148,0 1 0,0-1 0,0 0 0,0 0 1,1 0-1,-1 0 0,0 0 0,0 0 0,0-1 0,0 1 0,0-1 0,0 1 0,0-1 0,0 0 1,0 0-1,0 0 0,0 0 0,-1 0 0,1 0 0,0 0 0,-1-1 0,1 1 0,-1-1 1,1 1-1,-1-1 0,1 1 0,-1-1 0,0 0 0,0 0 0,1-2 0,6-13-1894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48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227 40,'3'-10'641,"-1"6"910,-1-1 0,1 1 0,-1 0 0,0 0 0,0-8 0,-1 12-1184,0-1 1,0 0-1,0 0 0,0 1 1,0-1-1,0 0 0,0 1 1,-1-1-1,1 0 0,0 1 1,0-1-1,-1 0 0,1 1 1,-1-1-1,1 0 1,0 1-1,-1-1 0,1 1 1,-1-1-1,0 1 0,1-1 1,-1 1-1,1 0 0,-1-1 1,0 1-1,1 0 0,-1-1 1,0 1-1,1 0 0,-1 0 1,0-1-1,1 1 0,-1 0 1,0 0-1,1 0 1,-1 0-1,0 0 0,0 0 1,1 0-1,-2 0 0,0 0-94,1 0-1,-1 1 0,0-1 1,0 0-1,0 1 0,1-1 1,-1 1-1,0-1 0,1 1 1,-1 0-1,1 0 0,-1 0 1,0-1-1,1 2 0,0-1 1,-1 0-1,-1 2 0,0 0-99,1 1 0,0-1 0,0 0 0,0 0 0,0 1-1,1-1 1,-1 1 0,0 4 0,-1 6-60,0 0 0,1 1 0,0 21 0,1-23-55,2 103 298,-1-105-335,2 1 0,0 0-1,0-1 1,1 1 0,1-1-1,0 0 1,8 18 0,-11-28-20,-1 0 1,1 0 0,-1 0-1,1 0 1,0 0 0,-1 0 0,1 0-1,0 0 1,0 0 0,0-1-1,0 1 1,0 0 0,0 0-1,0-1 1,0 1 0,0-1 0,0 1-1,0-1 1,0 1 0,0-1-1,0 0 1,1 1 0,-1-1 0,2 0-1,-1 0 5,0-1-1,0 1 1,0-1 0,0 1-1,0-1 1,0 0-1,0 0 1,0 0-1,-1 0 1,1 0 0,0 0-1,0-1 1,1-1-1,4-4 17,0-1 0,0 0 0,0-1-1,7-12 1,-4 4-22,0-1 0,-1-1 0,0 0 0,-2 0 0,0-1 0,6-31 0,-8 24 0,-1 1 0,-1-1 0,-3-53 0,-1 64 0,-1 0 0,0 1 0,-1-1 0,-1 1 0,-1 0 0,0 0 0,-1 0 0,-8-15 0,14 29 1,0 1 1,0 0-1,0 0 1,0-1-1,0 1 1,0 0-1,0 0 0,-1 0 1,1-1-1,0 1 1,0 0-1,0 0 0,0-1 1,0 1-1,0 0 1,-1 0-1,1 0 1,0-1-1,0 1 0,0 0 1,-1 0-1,1 0 1,0 0-1,0 0 1,0-1-1,-1 1 0,1 0 1,0 0-1,0 0 1,-1 0-1,1 0 1,0 0-1,0 0 0,-1 0 1,1 0-1,0 0 1,0 0-1,-1 0 0,1 0 1,0 0-1,-1 0 1,-3 12 62,3 19-606,1-30 462,2 30-5120,-2-23 2500,2-1 0,-1 0 0,1 1 0,0-1 0,1 0 0,-1 0 0,7 9 0,6 6-909,-3-8 1761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38.21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8 14 728,'3'-2'1128,"0"0"0,1 0-1,-1 1 1,0-1 0,1 1 0,-1 0-1,1 0 1,-1 0 0,1 1 0,0-1 0,-1 1-1,7 0 1,-8 1-312,1-1 1,-1 1-1,1 0 0,-1 0 1,1 0-1,-1 0 0,0 0 1,0 0-1,3 2 0,14 14 1157,-15-12-1625,0 0 0,0 1 0,0-1 0,-1 1 0,0 0 0,0 0-1,-1 0 1,1 1 0,-1-1 0,1 7 0,2 14 1339,2 28-1,-6-48-1644,2 14-42,-2-1 0,-1 42 0,-1-56 0,0 0 0,0 0 0,-1 0 0,1 0 0,-1 0 0,-1 0 0,1 0 0,-1 0 0,0-1 0,0 1 0,-1-1 0,1 0 0,-1 0 0,-5 4 0,-12 12-2102,-48 51-19808,43-37 16507,8-9 2843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38.56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 58 900,'0'-1'493,"-1"0"0,1 0 1,-1 0-1,0 0 0,0 0 0,1 0 1,-1 0-1,0 0 0,0 1 0,0-1 0,0 0 1,0 0-1,0 1 0,-1-2 0,-2 0 331,4 2-749,0 0 0,0 0 0,-1 0 0,1 0 1,0 0-1,0 0 0,0-1 0,0 1 1,-1 0-1,1 0 0,0 0 0,0 0 0,0 0 1,0 0-1,-1 0 0,1 0 0,0 0 1,0 0-1,0 0 0,0 0 0,-1 0 0,1 0 1,0 0-1,0 1 0,0-1 0,0 0 1,-1 0-1,1 0 0,0 0 0,0 0 0,0 0 1,0 0-1,0 0 0,0 1 0,-1-1 1,1 0-1,0 0 0,0 0 0,0 0 0,0 0 1,0 1-1,0-1 0,0 0 0,0 0 1,0 0-1,0 0 0,0 1 0,0-1 0,-1 0 1,1 0-1,0 0 0,0 0 0,0 1 1,1-1-1,-1 0 0,0 0 0,0 0 0,0 0 1,0 1-1,3 19 1492,-2-15-1353,1 1 1,-1-1-1,1 0 1,0 0-1,1-1 0,4 9 1,-7-13-164,1 1-1,-1 0 1,1 0 0,-1-1-1,1 1 1,-1 0 0,1-1-1,0 1 1,-1-1 0,1 1-1,0-1 1,-1 1 0,1-1-1,0 1 1,0-1-1,-1 0 1,1 1 0,0-1-1,0 0 1,0 0 0,-1 1-1,1-1 1,0 0 0,0 0-1,0 0 1,0 0 0,0 0-1,-1 0 1,1 0 0,0-1-1,0 1 1,0 0 0,0 0-1,-1-1 1,1 1 0,0 0-1,0-1 1,-1 1 0,1-1-1,0 1 1,-1-1 0,1 1-1,0-1 1,-1 0 0,1 1-1,-1-1 1,1 0 0,-1 1-1,1-1 1,-1 0 0,1 0-1,-1 1 1,0-1 0,1-1-1,1-3 383,0-1-1,0 1 0,-1-1 0,0 1 0,0-1 0,0 1 0,0-7 0,-1 8-19,0 1-1,0-1 1,0 1 0,0 0-1,0-1 1,-1 1 0,0-1-1,1 1 1,-1 0 0,-1-1-1,1 1 1,0 0 0,-1 0-1,-2-4 1,4 7-361,0 0 0,-1 0 0,1-1 1,-1 1-1,0 0 0,1 0 0,-1 0 0,1 0 0,-1 0 1,1 0-1,-1 0 0,1 0 0,-1 0 0,1 0 0,-1 0 1,1 0-1,-1 0 0,1 0 0,-1 1 0,1-1 0,-1 0 0,1 0 1,-1 1-1,1-1 0,-1 0 0,1 0 0,0 1 0,-1-1 1,1 1-1,-1-1 0,1 0 0,0 1 0,-1-1 0,1 1 1,0-1-1,0 1 0,-1-1 0,1 1 0,0-1 0,0 1 1,-11 20 1439,9-14-1680,-1 0 0,1 0-1,1 0 1,-1 0 0,1 0 0,0 1 0,1-1 0,0 0-1,0 0 1,1 1 0,-1-1 0,2 0 0,-1 0-1,1 0 1,4 12 0,32-45-27375,-25 19 25562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44.50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0 25 1152,'-18'-6'2984,"-1"1"0,1 1 0,-1 0 0,0 1 0,0 1 0,-1 1 0,1 1 0,0 1 0,-20 2 0,39-2-2971,0-1 0,1 0-1,-1 0 1,0 0 0,0 0-1,0 0 1,0 0 0,0 0-1,0 0 1,0 0 0,0 0 0,0 1-1,0-1 1,0 0 0,0 0-1,0 0 1,0 0 0,0 0 0,0 0-1,0 0 1,0 0 0,0 0-1,0 1 1,0-1 0,0 0-1,0 0 1,0 0 0,0 0 0,0 0-1,0 0 1,0 0 0,0 0-1,0 0 1,-1 0 0,1 1-1,0-1 1,0 0 0,0 0 0,0 0-1,0 0 1,0 0 0,0 0-1,0 0 1,0 0 0,0 0 0,0 0-1,-1 0 1,1 0 0,0 0-1,0 0 1,17 6 526,31 5 37,-44-10-564,320 46-6194,-296-45 1815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44.90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4 12 1740,'-4'-2'1752,"1"1"0,-1-1-1,0 1 1,1-1 0,-1 1-1,0 0 1,0 1 0,0-1 0,0 1-1,0 0 1,-7 0 1839,21 2-2948,95 22-2077,-33-13-4408,21 6-10134,-80-14 14101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48.86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1 37 704,'26'-10'14604,"3"1"-7626,6 2-5172,48-3-5234,-56 9 5314,-18 2-1631,-1-1 1,1 1-1,-1 1 0,1 0 1,-1 0-1,0 1 0,1-1 1,-1 2-1,-1-1 0,1 1 1,0 1-1,-1-1 0,0 1 1,0 0-1,0 1 0,-1 0 1,0 0-1,0 0 0,0 1 1,-1-1-1,0 2 0,-1-1 1,1 0-1,-1 1 0,0 0 1,-1 0-1,0 0 0,0 0 1,-1 0-1,0 1 0,1 12 1,-1-1-163,-2 1 1,0-1-1,-1 1 1,-1 0 0,0-1-1,-2 0 1,0 1-1,-2-2 1,0 1-1,-1-1 1,-1 1-1,-1-2 1,-17 29-1,18-35-57,-1-1-1,0 1 0,0-1 0,-1-1 0,0 0 0,-1 0 0,0-1 0,-1-1 0,0 0 0,0 0 0,0-1 0,-1-1 0,0 0 0,-1 0 1,1-2-1,-1 1 0,0-2 0,0 0 0,0-1 0,-17 1 0,21-3-272,1 0-1,-1 0 1,1-1 0,0 0-1,-1-1 1,1 0 0,0-1-1,-17-6 1,24 8 126,-1 0 1,1-1-1,0 1 1,0 0-1,0-1 0,0 1 1,0-1-1,0 1 1,1-1-1,-1 0 0,1 0 1,-1 0-1,1 0 1,-1 0-1,1 0 0,0 0 1,0-1-1,0 1 1,0 0-1,1-1 0,-1 1 1,1-1-1,-1 1 1,1 0-1,0-1 0,0 1 1,0-1-1,0 1 1,0-1-1,1 1 0,-1-1 1,1 1-1,-1 0 1,1-1-1,0 1 1,0 0-1,0 0 0,3-5 1,1-3-2565,2-1 1,-1 1-1,1-1 1,0 2-1,10-10 1,-4 6-9,1 0 1,26-17 0,-8 7 694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49.22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50 32 1712,'1'0'411,"-1"-1"1,0 1-1,1-1 0,-1 1 1,0-1-1,0 1 0,0-1 1,1 1-1,-1-1 0,0 0 0,0 1 1,0-1-1,0 1 0,0-1 1,0 0-1,0 1 0,0-1 1,0 1-1,0-1 0,0 0 0,-1 1 1,1-1-1,0 1 0,0-1 1,-3-3 3289,1 3-3289,0-1 354,-1 1 1,1 0-1,0 0 1,-1 0-1,0 0 1,1 0-1,-1 1 1,-4-2-1,-6 1 1026,-1 0-1,-19 1 1,16 0-1423,0 2 1,1 0 0,-1 1 0,1 0 0,-1 1 0,-26 12-1,36-13-269,1 0 0,-1 1 0,1 0 0,0 0 0,0 0 0,0 1-1,1 0 1,-1 0 0,1 1 0,1 0 0,-1 0 0,1 0 0,0 0 0,0 0-1,1 1 1,-1 0 0,-2 10 0,0 3-100,1 0 0,1 0 0,0 1 0,2-1 0,0 1 0,3 31 0,-1-41 0,1 1 0,1-1 0,0 0 0,0 1 0,1-1 0,1-1 0,-1 1 0,2 0 0,0-1 0,0 0 0,1 0 0,0 0 0,10 11 0,-12-16-303,1 0-1,0-1 1,1 1 0,-1-1-1,7 3 1,-4-3-722,-1 0 0,1-1 0,0 0 0,0 0 0,1-1 0,9 2 0,1-2-1199,0 0-1,0-2 0,0 0 1,23-4-1,-28 3-1151,1 0 0,19 2 0,-11 3 1251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49.60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3 312 1572,'1'0'324,"-1"0"0,1 0 0,-1 1 0,1-1 0,0 0 0,-1 0 0,1 0 0,-1 0 0,1 0 0,0 0 0,-1 0-1,1 0 1,-1 0 0,1 0 0,-1-1 0,1 1 0,0 0 0,-1 0 0,1 0 0,-1-1 0,1 1 0,-1 0 0,1-1 0,-1 1 0,1 0 0,0-1 0,7-18 4817,-3-33-409,-4 37-3299,1-18 692,-1 1 1,-2 0 0,-1-1 0,-7-31 0,9 51-1790,-1-2-184,-1 15-131,-1 7-17,-1 16 1,0 1 1,1 0-1,1 0 0,2 30 1,-1 23-206,-5-49-3017,5-25 1962,0 1 0,-1-1-1,0 1 1,1-1 0,-1 0 0,-1 0 0,-4 5 0,1-2-1052,0-1 0,0 0 0,-1 0 0,0-1-1,0 0 1,-8 4 0,0-1-143</inkml:trace>
  <inkml:trace contextRef="#ctx0" brushRef="#br0" timeOffset="1">19 357 760,'-18'0'21717,"26"0"-20303,28-2-713,-1-2-1,48-11 1,-50 9-1731,23-9-3159,-45 11 2310,-1-1 0,1 0 0,0-1 1,-1 0-1,0 0 0,-1-1 0,0-1 1,0 1-1,11-13 0,-5 2 9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50.2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3 652,'8'-22'16440,"-6"22"-16129,0 0 0,0 0 0,0 0 0,0 1 0,-1-1-1,1 1 1,0 0 0,0-1 0,0 1 0,2 2 0,1-1-686,11 5 769,0 1 1,-1 0-1,0 2 0,0 0 1,-1 0-1,26 25 0,-35-29 47,0 0-1,0 0 1,0 0-1,-1 1 1,1 0 0,-2 0-1,1 0 1,-1 0-1,0 1 1,0-1-1,-1 1 1,0-1 0,-1 1-1,0 0 1,0 0-1,0 0 1,-2 15-1,-1-7-270,-1 0-1,-1 1 0,0-1 0,-1 0 0,-1-1 0,0 1 0,-16 26 0,7-18-22,-1-1-1,-1 0 1,-35 36 0,50-57-138,-1 1-59,0-1 1,0 1-1,1 0 0,0-1 1,-1 1-1,1 0 1,0 1-1,0-1 0,1 0 1,-3 5-1,31-23-20685,-25 14 20595,70-52-9406,-41 29 7753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50.59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0 82 900,'11'-20'2574,"-10"17"-1713,0 1 1,0-1-1,-1 0 0,1 1 1,0-1-1,-1 0 1,0 0-1,0-5 0,0 7-453,0-1 0,-1 1-1,1-1 1,-1 1-1,1-1 1,-1 1-1,0-1 1,1 1-1,-1-1 1,0 1-1,0 0 1,0 0-1,0-1 1,0 1-1,0 0 1,-1 0 0,1 0-1,0 0 1,0 0-1,-1 1 1,1-1-1,-1 0 1,1 0-1,-1 1 1,1-1-1,-1 1 1,1 0-1,-1-1 1,1 1-1,-1 0 1,-2 0 0,-2-1-176,0 1 1,0 1-1,0-1 1,0 1-1,0 0 1,0 0-1,0 1 1,0 0 0,0 0-1,0 0 1,1 1-1,-1-1 1,1 1-1,0 1 1,0-1 0,0 1-1,0 0 1,1 0-1,-1 0 1,-5 9-1,0-2 220,0 2 0,1-1 0,1 1 0,0 1 0,1-1 0,0 1 0,-5 18 0,7-19-452,2 1 0,0 0 0,0 0 0,2 0 0,0 0 0,0 0 0,1 0 0,1 0 0,4 23 0,-4-28 0,2 1 0,-1-2 0,1 1 0,1 0 0,-1 0 0,1-1 0,1 0 0,0 0 0,0 0 0,1 0 0,-1-1 0,2 0 0,-1 0 0,1-1 0,10 8 0,7 4-2575,-10-9-3888,0 0 0,27 11 1,-7-7 1697,-14-6 1914,5 1 587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50.97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507 1084,'6'0'1449,"0"0"-1,0 0 0,0-1 1,0 0-1,-1 0 1,1-1-1,0 1 0,-1-1 1,9-4-1,-8 3-507,-1-1 0,0 0 0,1 1 1,-2-2-1,8-6 0,14-12 1420,-26 23-2315,0-1 0,1 1 0,-1 0 0,0 0 0,0 0 0,0 0 0,0 0 0,0 0 0,1-1 0,-1 1 0,0 0 0,0 0 0,0 0-1,1 0 1,-1 0 0,0 0 0,0 0 0,0 0 0,0 0 0,1 0 0,-1 0 0,0 0 0,0 0 0,0 0 0,1 0 0,-1 0 0,0 0 0,0 0 0,0 0-1,0 0 1,1 1 0,-1-1 0,0 0 0,0 0 0,0 0 0,0 0 0,1 0 0,-1 0 0,0 0 0,0 1 0,0-1 0,0 0 0,0 0 0,0 0 0,-3 20 2571,-86 186 1505,64-154-3738,23-47-384,0 1 0,0-1 0,0 1 0,0 0 0,1 0 0,0 0 0,1-1 0,-1 1 0,1 0 0,0 0 0,0 0 0,2 10 0,-1-14 0,-1 0 0,1 0 0,0 0 0,0 0 0,0 1 0,0-1 0,0 0 0,0-1 0,1 1 0,-1 0 0,0 0 0,1 0 0,0-1 0,-1 1 0,1-1 0,0 0 0,0 1 0,0-1 0,0 0 0,0 0 0,0 0 0,0 0 0,0 0 0,0-1 0,1 1 0,-1-1 0,0 1 0,0-1 0,1 0 0,-1 0 0,0 0 0,0 0 0,1 0 0,-1 0 0,3-1 0,10-2-948,0 1 0,27-10-1,-21 4-2499,27-14 0,80-59-12668,-56 34 11602,-22 16 2434</inkml:trace>
  <inkml:trace contextRef="#ctx0" brushRef="#br0" timeOffset="1">1175 20 1652,'18'-19'14170,"-24"27"-7748,-2 4-5563,1-1 0,0 1 0,1 1 0,1-1-1,0 1 1,-4 14 0,-14 82 3652,20-81-4983,1-1 0,1 1 0,4 46 0,19 80-3110,-62-176-23031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48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186 768,'2'7'1376,"-1"0"-1,0 1 0,0-1 1,-1 12-1,0-14-338,-1 0 0,1 0 0,1 0 0,-1-1 0,1 1 0,0 0 0,0 0 0,0 0 0,1-1 0,-1 1 0,5 7 0,4-58 1559,0-89 1346,-5 47-668,-5 75-2703,0-3 643,1 15-759,1 10-310,6 24-105,28 110 230,-31-128-246,0 0 1,2-1-1,-1 1 1,2-1-1,0 0 1,19 24-1,-25-36-24,0 0 0,0 0 0,-1 0 0,1 0 0,0 0 0,1 0 0,-1 0 0,0-1 0,0 1 0,1-1 0,-1 0 0,1 0 0,-1 0 0,1 0 0,0 0 0,-1 0 0,1-1 0,0 0 0,0 1 0,-1-1 0,1 0 0,0 0 0,0 0 0,-1-1 0,1 1 0,0 0 0,-1-1 0,1 0 0,0 0 0,-1 0 0,1 0 0,-1 0 0,5-3 0,5-5 0,0 0 0,-1 0 0,-1-1 0,1-1 0,10-14 0,4-3 0,-24 27 0,0 0 0,-1 0 0,1 1 0,0-1 0,0 0 0,0 1 0,0-1 0,-1 1 0,1-1 0,0 1 0,0-1 0,0 1 0,0-1 0,0 1 0,0 0 0,0 0 0,0 0 0,1 0 0,-1-1 0,0 1 0,0 0 0,0 1 0,0-1 0,0 0 0,1 0 0,0 1 0,0 0 0,0 0 0,0 1 0,0-1 0,-1 0 0,1 1 0,0-1 0,-1 1 0,1-1 0,-1 1 0,3 3 0,1 3 0,-1 0 0,0 0 0,0 0 0,0 0 0,2 12 0,-2 0 0,-1 0 0,0 0 0,-2 0 0,0 1 0,-2-1 0,0 0 0,-1 1 0,-1-1 0,-1 0 0,-1-1 0,-12 34 0,14-43 0,-2-1 0,1 1 0,-1-1 0,-1 0 0,1 0 0,-2 0 0,1-1 0,-1 0 0,-1 0 0,-13 11 0,16-15 0,0 0 0,-1-1 0,1 1 0,-1-1 0,0-1 0,0 1 0,0-1 0,0 0 0,0 0 0,-1-1 0,1 0 0,-1 0 0,1 0 0,0-1 0,-1 0 0,1 0 0,-1-1 0,-9-1 0,-50-18-2989,45 11-855,1 0-1,-30-19 0,26 12-2164,-34-30 0,7-2 2163,11 6 1706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51.33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0 1524,'2'1'20825,"5"5"-21681,2 0 959,0-1 0,0 0 0,0-1 0,1 0 0,0-1 0,0 0 1,0 0-1,18 2 0,4-2-2734,48-3 1,-42 0-1075,-19-1 1392,1-2 0,-1 0 0,0-1 0,25-8 0,-8 1 491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52.86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6 20,'28'-11'14531,"-15"-6"-4390,-13 17-9896,-1 0 0,1-1 1,0 1-1,-1 0 1,1-1-1,0 1 0,-1 0 1,1 0-1,0-1 1,-1 1-1,1 0 0,-1 0 1,1-1-1,0 1 1,-1 0-1,1 0 0,-1 0 1,1 0-1,-1 0 1,1 0-1,0 0 0,-4 0 2402,16 0-2876,-8 0 241,-5 0 11,-8-2 31,9 2-53,0 0-1,0 0 1,0 0-1,0 0 1,0 0-1,-1 0 1,1 0-1,0 0 1,0 0-1,0 0 1,0 0-1,0 0 1,0 0-1,0 0 1,0 0-1,-1 0 1,1 0 0,0-1-1,0 1 1,0 0-1,0 0 1,0 0-1,0 0 1,0 0-1,0 0 1,0 0-1,0 0 1,0 0-1,-1-1 1,1 1-1,0 0 1,0 0-1,0 0 1,0 0-1,0 0 1,0 0-1,0-1 1,0 1-1,0 0 1,0 0-1,0 0 1,0 0-1,0 0 1,0 0-1,0 0 1,1-1-1,-1 1 1,0 0-1,0 0 1,0 0-1,0 0 1,0 0-1,0 0 1,0 0-1,0-1 1,-5-5 140,4 15-141,0 1 0,-1-1 0,-4 17 0,2-14 0,1 0 0,1-1 0,-1 14 0,4 126 0,1-131 0,0 0 0,2 0 0,0 0 0,2-1 0,10 27 0,-15-44 0,-1 0 0,1 0 0,0 0 0,0 0 0,0 0 0,0 0 0,0-1 0,0 1 0,0 0 0,1-1 0,-1 1 0,1-1 0,-1 0 0,1 1 0,-1-1 0,1 0 0,0 0 0,-1 0 0,1 0 0,0 0 0,0 0 0,0-1 0,0 1 0,0 0 0,0-1 0,0 0 0,0 1 0,0-1 0,0 0 0,0 0 0,0 0 0,0-1 0,4 0 0,-1 0 0,-1-1 0,1 0 0,-1 0 0,1-1 0,-1 1 0,0-1 0,0 0 0,0 0 0,0-1 0,0 1 0,-1-1 0,6-7 0,11-19 0,-1-1 0,24-53 0,16-29 0,-59 113 0,1 0 0,-1-1 0,0 1 0,0 0 0,0 0 0,0-1 0,0 1 0,0 0 0,0 0 0,1-1 0,-1 1 0,0 0 0,0 0 0,0-1 0,0 1 0,1 0 0,-1 0 0,0 0 0,0 0 0,1-1 0,-1 1 0,0 0 0,0 0 0,1 0 0,-1 0 0,0 0 0,0 0 0,1 0 0,-1 0 0,0 0 0,0 0 0,1 0 0,-1 0 0,0 0 0,1 0 0,-1 0 0,0 0 0,0 0 0,1 0 0,-1 0 0,0 0 0,0 0 0,1 0 0,5 15 0,-2 21 0,-5 20 0,-2 0 0,-2-1 0,-15 61 0,12-73 0,2-4 0,-2-1 0,-2 0 0,-2 0 0,-1-1 0,-31 62 0,42-97 0,1 1 0,-1 0 0,1-1 0,-1 1 0,0-1 0,0 0 0,0 0 0,0 0 0,0 0 0,-1 0 0,1 0 0,-1 0 0,1-1 0,-1 1 0,1-1 0,-1 0 0,0 0 0,0 0 0,0 0 0,-5 1 0,6-2 0,-1 0 0,0 0 0,1-1 0,-1 1 0,0-1 0,0 0 0,1 1 0,-1-1 0,1 0 0,-1-1 0,1 1 0,-1 0 0,1-1 0,0 1 0,0-1 0,0 0 0,0 0 0,0 0 0,0 0 0,0 0 0,0 0 0,-2-4 0,-1-3 0,0 0 0,1 0 0,0 0 0,1 0 0,0 0 0,0-1 0,1 0 0,0 1 0,1-1 0,0 0 0,0 0 0,1 0 0,1 0 0,-1 0 0,2 1 0,-1-1 0,1 0 0,1 1 0,0-1 0,0 1 0,1 0 0,8-16 0,-7 18-639,1 0 1,0 0-1,0 1 1,0 0-1,1 0 1,-1 0-1,1 1 0,1 0 1,11-6-1,-1 3-1544,0 1-1,1 0 0,21-4 0,27-4-12558,-47 9 12630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53.3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5 648,'37'-7'3435,"-11"2"2222,1 0 1,0 1-1,53 1 0,-76 3-5396,0 0-1,-1 1 1,1-1 0,0 1-1,0 0 1,0 0-1,0 0 1,-1 1-1,1-1 1,0 1-1,-1 0 1,4 3-1,-5-3-119,0 0-1,0 0 0,0 0 1,-1 0-1,1 1 1,-1-1-1,0 1 1,0-1-1,0 1 0,0-1 1,0 1-1,0 0 1,-1-1-1,1 1 0,-1 0 1,0 0-1,0-1 1,0 5-1,-3 39-140,-1-1 0,-3 0 0,-12 46 0,-6 33 0,24-116 0,-1 0 0,2 0 0,-1 0 0,1 0 0,2 15 0,-2-21 0,0 0 0,1-1 0,-1 0 0,1 1 0,-1-1 0,1 1 0,0-1 0,0 0 0,-1 1 0,1-1 0,0 0 0,0 0 0,0 0 0,0 1 0,1-1 0,-1 0 0,0 0 0,0-1 0,0 1 0,1 0 0,-1 0 0,1-1 0,-1 1 0,0-1 0,1 1 0,-1-1 0,1 1 0,-1-1 0,1 0 0,-1 0 0,1 0 0,0 0 0,-1 0 0,1 0 0,-1 0 0,1 0 0,-1-1 0,3 0 0,-3 1-175,1 0 0,-1 0 0,0 0-1,1-1 1,-1 1 0,0 0 0,1-1 0,-1 1 0,0-1 0,1 0 0,-1 1-1,0-1 1,0 0 0,0 0 0,0 0 0,0 1 0,0-1 0,0 0 0,0-1-1,0 1 1,0 0 0,0 0 0,-1 0 0,1 0 0,0-2 0,0 0-502,-1 1 1,0 0 0,0-1 0,0 1 0,0 0-1,0 0 1,-1-1 0,1 1 0,-1 0-1,1 0 1,-1 0 0,0 0 0,0-1 0,-1-1-1,-2-4-1747,-1 1-1,0 0 0,0 0 0,-7-8 1,-8-4-1409,0 5 1827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51.73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5 13 20,'36'-12'4549,"-15"12"11632,-27 8-13130,-7 22-825,8-14-1809,1 0 1,0 1-1,2 0 1,0-1-1,0 1 1,3 26-1,0-16-146,2-1 0,2 0-1,10 37 1,-15-60-258,1 0 0,0 0-1,1 0 1,-1 0 0,0-1 0,1 1-1,-1-1 1,1 1 0,0-1 0,0 1 0,0-1-1,0 0 1,0 0 0,0 0 0,1 0-1,3 2 1,-5-4-9,1 1-1,0 0 1,0-1-1,-1 1 1,1-1-1,0 0 1,0 0 0,-1 0-1,1 0 1,0 0-1,0 0 1,0 0-1,-1 0 1,1-1-1,0 1 1,0-1-1,-1 1 1,1-1 0,0 0-1,-1 1 1,1-1-1,-1 0 1,1 0-1,-1 0 1,1 0-1,-1-1 1,0 1 0,2-2-1,9-11 15,0-1 0,-1-1 1,-1 0-1,0 0 0,-1-1 0,8-22 0,-3 10 16,-14 29-20,0 0-1,0-1 0,0 1 1,0 0-1,0-1 1,0 1-1,0 0 0,0 0 1,1-1-1,-1 1 0,0 0 1,0 0-1,0-1 0,1 1 1,-1 0-1,0 0 0,0-1 1,0 1-1,1 0 0,-1 0 1,0 0-1,0 0 0,1-1 1,-1 1-1,0 0 0,1 0 1,-1 0-1,0 0 0,0 0 1,1 0-1,-1 0 0,0 0 1,1 0-1,5 8 725,1 18 195,-2 14-901,-2 0 1,-1 1-1,-3-1 0,-9 73 0,-43 156-64,51-261 32,-9 43 0,-2-2 0,-2 1 0,-31 68 0,44-115 0,1 0 0,-1 0 0,0 1 0,0-2 0,0 1 0,0 0 0,-1 0 0,1-1 0,-1 1 0,1-1 0,-1 0 0,0 0 0,0 0 0,0 0 0,-5 2 0,6-4 0,0 1 0,0-1 0,1 0 0,-1 0 0,0 0 0,0 0 0,0 0 0,0 0 0,0-1 0,0 1 0,0 0 0,1-1 0,-1 0 0,0 1 0,0-1 0,1 0 0,-1 0 0,0 0 0,1 0 0,-1 0 0,1-1 0,-1 1 0,1 0 0,0-1 0,0 1 0,-1-1 0,1 1 0,0-1 0,-1-2 0,-4-4 0,1-1 0,1 1 0,-1-1 0,1 0 0,1 0 0,-1 0 0,2 0 0,-1 0 0,-1-19 0,3 23 0,1 1 0,1-1 0,-1 0 0,0 1 0,1-1 0,0 0 0,0 1 0,1-1 0,-1 1 0,1 0 0,0-1 0,0 1 0,0 0 0,1 0 0,0 0 0,-1 0 0,1 1 0,1-1 0,-1 1 0,0 0 0,1 0 0,4-4 0,38-24-2121,69-33-8777,-70 47 249,2 6 4234,-20 5 4195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52.09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2 129 1888,'7'-5'1383,"-1"0"0,1 0 0,-1-1 0,0 1 0,-1-2 0,1 1 0,4-7 0,-5 5 930,-1 1-1,0 0 1,0-1-1,-1 0 1,0 0-1,4-14 1,-4 14-764,-3 21-51,0 0-918,5 35-580,4 79-244,-9-111 44,-1 0 0,0 0-1,-1 0 1,-1-1 0,-8 28 0,10-40-605,0 0 0,0 0 0,-1 0 0,1 0 0,-1 0 0,0 0-1,0 0 1,0 0 0,0-1 0,0 1 0,-1-1 0,1 0 0,-1 0 0,0 0 0,1 0-1,-1 0 1,0 0 0,-6 2 0,4-3-266,0 1 0,0-1 0,0-1 0,0 1 0,0-1 0,0 0 0,0 0 0,0 0 0,0 0 0,0-1 0,0 0 0,-6-2 0,-10-4-891</inkml:trace>
  <inkml:trace contextRef="#ctx0" brushRef="#br0" timeOffset="1">1 392 1140,'8'16'5623,"1"14"16624,2-28-20383,13-4-1892,-21 1 368,11-1-554,0-1 0,-1 0 0,16-6 0,-17 5-1768,0-1 0,-1-1 0,14-9 0,-11 5-1254,1-1-1,-2-1 0,0 0 0,0-1 0,19-25 1,-12 11 878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53.67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3 0 1196,'-2'2'979,"0"0"0,0 0 1,1 0-1,-1 0 0,-1-1 0,1 1 0,0-1 0,0 1 0,-4 1 1,-12 1 8659,42 5-4912,-2-4-3133,-1-2 0,1 0 0,24 0 0,28-3-3891,-35 0-3931,-5 36-16513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54.13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2 19 1176,'0'-1'264,"0"1"1,0-1-1,0 0 0,0 0 0,0 1 1,0-1-1,0 0 0,0 0 0,-1 1 1,1-1-1,0 0 0,0 0 0,-1 1 1,1-1-1,0 0 0,-1 1 1,1-1-1,-1 0 0,1 1 0,-1-1 1,1 1-1,-1-1 0,1 1 0,-1-1 1,0 1-1,1 0 0,-1-1 0,0 1 1,0-1-1,0 1 33,0 0 1,0 0-1,0 0 1,0 0 0,1 0-1,-1 1 1,0-1-1,0 0 1,0 0-1,1 1 1,-1-1-1,0 0 1,0 1-1,1-1 1,-1 1-1,0-1 1,1 1-1,-1-1 1,1 1 0,-1 0-1,1-1 1,-1 1-1,1-1 1,-1 1-1,1 0 1,-1 0-1,1-1 1,-1 2-1,-7 15 1925,1 0-1,-7 26 1,-12 82 1795,16-70-2765,-14 125 611,20-59-4272,4-115 1652,0 9-1968,-4-9-2598,-16-25-6416,8 5 7541,0 0 1480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54.55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 1208,'0'12'20518,"0"-11"-20413,1 0 1,0 0 0,0 0 0,-1 0 0,1 0-1,0-1 1,0 1 0,0 0 0,0-1 0,0 1-1,0 0 1,0-1 0,0 1 0,0-1-1,0 0 1,0 1 0,1-1 0,-1 0 0,0 0-1,0 0 1,2 1 0,25 1 69,19 2-272,58 12 0,-65-6-480,-5-1-2584,40 4 0,-64-12 1592,1 0-1,-1-1 0,1 0 0,-1-1 1,1 0-1,-1-1 0,20-5 1,0-4-893,-1 0 530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54.97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0 2 516,'18'-1'2302,"0"0"0,0 1-1,-1 1 1,1 1 0,32 8 0,8 8 52,-53-17-1919,1 1 1,-1 1-1,0-1 0,1 1 1,-1 0-1,6 4 1,-10-6-235,0 0 1,0 0-1,0 1 1,0-1 0,0 1-1,0-1 1,0 0 0,0 1-1,-1-1 1,1 1 0,0 0-1,-1-1 1,1 1 0,-1-1-1,0 1 1,1 0 0,-1-1-1,0 1 1,0 0-1,0-1 1,0 1 0,-1 0-1,1-1 1,0 1 0,-1 0-1,0 1 1,-2 8 228,-1-1 1,-1 0-1,1 0 1,-2 0-1,1 0 0,-13 14 1,-48 50 3310,29-33-2901,7-9-840,16-19 0,1 1 0,0 1 0,1 0 0,1 1 0,1 0 0,0 1 0,-8 18 0,17-32 0,-1 1 0,1 0 0,0-1 0,0 1 0,1 0 0,-1-1 0,1 1 0,0 0 0,0 0 0,0 0 0,0-1 0,1 1 0,-1 0 0,1 0 0,0-1 0,0 1 0,1 0 0,-1-1 0,1 0 0,0 1 0,-1-1 0,1 0 0,1 0 0,-1 0 0,3 3 0,-1-2 0,1 0 0,-1-1 0,1 1 0,0-1 0,0 0 0,0-1 0,0 1 0,0-1 0,1 0 0,-1 0 0,0-1 0,1 0 0,0 0 0,-1 0 0,12 0 0,-8-1-82,1-1 0,-1 1 0,0-2 0,0 1 0,0-1-1,0 0 1,0-1 0,-1 0 0,1-1 0,-1 0 0,0 0 0,0 0 0,0-1 0,0-1 0,8-7 0,-1 0-3084,4-7-6742,-17 18 8830,-1-1 1,1 1-1,-1 0 0,1-1 1,-1 0-1,0 1 0,0-1 1,0 0-1,0 1 1,-1-1-1,1 0 0,-1 0 1,1-3-1</inkml:trace>
  <inkml:trace contextRef="#ctx0" brushRef="#br0" timeOffset="1">28 225 388,'-18'-24'23079,"8"20"-16429,12 7-6514,0-1-1,0 0 0,0 0 0,0 0 0,0 0 0,0 0 1,0-1-1,0 1 0,1-1 0,-1 1 0,6 1 0,33 12-199,-25-10 113,68 31-4087,-48-20-1710,0-1-3654,-7 1 1687,-11-6 5250,4 3 409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55.36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0 186 836,'2'-1'525,"-1"0"-1,1 0 1,0-1 0,-1 1-1,1 0 1,-1-1 0,1 1-1,-1-1 1,0 1 0,1-1-1,-1 0 1,0 0 0,0 1-1,0-1 1,-1 0 0,1 0-1,0 0 1,-1 0 0,1 0-1,-1 0 1,0 0 0,1 0-1,-1-3 1,0-7 1353,0 0 0,-1 0 0,-3-12 0,1-2 1044,-4-31 5983,-16 336-8905,19-247-2117,3-25 455,-1 0 0,0 0 0,0-1 0,-7 13 0,7-15 962,0-1 0,0 1 0,0-1 0,-1 0 0,0 1 0,1-1 1,-1-1-1,0 1 0,0 0 0,-1-1 0,1 1 0,-1-1 0,1 0 0,-1 0 0,0 0 0,1-1 0,-8 2 1,-21 6-6296,16-4 4744</inkml:trace>
  <inkml:trace contextRef="#ctx0" brushRef="#br0" timeOffset="1">0 452 1780,'11'-4'13077,"-1"1"-5570,24 1-922,55 8-4059,-15 0-3099,-59-6-1036,1 0 1,26-4-1,-35 2 236,1 0 0,0 0 0,-1-1 0,1 0 0,-1 0 0,0-1 0,0 0 0,0 0 0,-1-1 0,1 0 0,-1 0 0,0 0 0,-1-1 0,1 0 0,-1 0 0,7-11 0,5-9-866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49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109 1104,'5'-41'5355,"-3"35"-3182,-1 0 1,0 0-1,1 1 0,4-10 0,-4 12-1768,0 1 0,0 0-1,0 0 1,0 0 0,1 0 0,-1 0-1,1 0 1,-1 0 0,1 1 0,-1-1 0,1 1-1,0 0 1,0 0 0,-1 0 0,1 0 0,0 1-1,0-1 1,0 1 0,0-1 0,4 1 0,-1 0 226,-1 0 0,0 0 0,0 0 0,1 1 0,-1 0 0,0 0 0,0 0 0,0 0 0,0 1 0,8 4 0,-8-3-631,-1 0 0,-1 0 0,1 0 0,0 1 0,-1 0 0,1 0 0,-1 0 0,0 0 0,0 0 0,-1 1 0,0-1 0,1 1 0,-1-1 0,-1 1 0,1 0 0,-1 0 0,0 0 0,0 0 0,0 0 0,0 0 0,-1 9 0,0-5 0,-1-1 0,0 1 0,0 0 0,0-1 0,-1 1 0,-1-1 0,1 0 0,-1 0 0,-1 0 0,0 0 0,-9 14 0,4-9-552,-1-1 1,-1 0-1,-16 13 1,12-12-780,-1-2 0,0 1 1,-1-2-1,0 0 0,-1-1 1,0-1-1,-1-1 0,-20 6 0,33-11-529,4-1 1044,-1 0-1,1-1 1,-1 1-1,1 0 1,-1-1-1,1 1 1,-1-1 0,0 0-1,1 0 1,-1 0-1,0 0 1,1 0-1,-1-1 1,1 1-1,-1-1 1,-2-1-1,-3-6-1555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55.75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 92,'4'1'1865,"0"0"0,1 1-1,-1 0 1,0 0 0,6 4 0,10 5 6919,-6-7-5791,5-2-1630,-1-1 0,1 0 0,-1-2 0,37-5 0,-33 3-1165,-1 1 0,1 1-1,24 1 1,-45 0-183,0 0-1,0 1 0,0-1 1,-1 0-1,1 0 0,0 0 1,0 0-1,0 1 0,0-1 1,-1 0-1,1 1 0,0-1 1,0 1-1,-1-1 1,1 1-1,0-1 0,-1 1 1,1 0-1,0-1 0,-1 1 1,1 0-1,-1-1 0,1 1 1,0 1-1,-1 0 41,1-1 1,-1 1-1,0-1 0,0 1 1,0 0-1,0-1 0,0 1 1,0-1-1,0 1 1,0 0-1,-1-1 0,0 3 1,-2 4 200,0 0 0,-1 0 0,-9 14 0,-50 82-256,-23 34 0,76-124 0,1 0 0,0 1 0,0 0 0,2 0 0,0 1 0,-6 20 0,12-35 0,1 1 0,0-1 0,-1 0 0,1 1 0,0-1 0,0 0 0,0 1 0,0-1 0,0 1 0,1-1 0,-1 0 0,0 1 0,1-1 0,-1 0 0,1 1 0,-1-1 0,1 0 0,0 0 0,-1 0 0,1 1 0,0-1 0,1 1 0,0 0 0,0-1 0,0 1 0,0-1 0,1 1 0,-1-1 0,0 0 0,1 0 0,-1 0 0,0-1 0,1 1 0,3 0 0,1 0 0,0 0 0,0 0 0,1-1 0,-1 0 0,0-1 0,0 0 0,12-2 0,6-6-1993,7-7-5868,-29 13 6988,0 1 0,0-1 0,0 0 1,-1 0-1,1 0 0,-1 0 0,0 0 0,1 0 0,-1-1 0,-1 1 0,1-1 0,0 1 0,1-7 0,5-15-6685,-3 11 5120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56.12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5 12 1972,'-14'-3'3825,"-30"-5"15451,38 8-15688,9 3-1492,10 5-962,69 10-527,-58-14-2155,0 1 0,37 13 0,-24-3-5179,13 13-9039,-35-21 12976,0 2 639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1:56.48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 56 640,'13'-27'5074,"-1"1"3932,-11 26-8864,-1 0 0,1-1 0,-1 1 0,1 0-1,-1 0 1,1-1 0,-1 1 0,1 0 0,-1 0 0,1 0 0,0 0 0,-1 0 0,1 0 0,-1 0-1,1 0 1,-1 0 0,1 0 0,-1 0 0,1 0 0,0 0 0,-1 1 0,1-1 0,0 0 0,19 7 725,-12-4-248,38 7 1310,-32-8-1195,0 1 1,15 5-1,-28-7-611,0-1 0,0 0 0,-1 1 1,1 0-1,0-1 0,0 1 0,-1-1 0,1 1 0,0 0 0,-1 0 0,1-1 0,-1 1 1,1 0-1,-1 0 0,1 0 0,-1 0 0,1 0 0,-1-1 0,0 1 0,0 0 0,1 0 1,-1 0-1,0 0 0,0 0 0,0 0 0,0 0 0,0 0 0,0 0 0,0 0 0,-1 0 1,1 0-1,0 0 0,0 0 0,-1 0 0,1-1 0,-1 2 0,-17 37 3407,15-34-3111,-46 77-106,-31 60-114,73-124-198,-1-1 0,2 1 0,0 0 0,2 0 0,0 1 0,-3 28 0,7-43-1,0-1 0,0 1 0,0 0 0,0-1 0,1 1 0,-1 0 0,1-1 0,0 1 0,0 0 0,0-1 0,1 0 0,-1 1 0,1-1 0,0 0 0,0 0 0,0 0 0,0 0 0,1 0 0,-1 0 0,1 0 0,-1-1 0,1 0 0,0 1 0,0-1 0,0 0 0,1 0 0,3 1 0,-3-1 0,1-1 0,-1 1 0,1-1 0,-1 0 0,1 0 0,0-1 0,0 0 0,-1 0 0,1 0 0,0 0 0,0-1 0,-1 1 0,1-1 0,0 0 0,-1-1 0,1 1 0,-1-1 0,1 0 0,-1 0 0,8-5 0,21-10-4413,-2 14-19766,-31 3 24120,16 2-2729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02.70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 1 1124,'-6'6'18222,"9"8"-12227,13 24-9198,-9-23 4811,11 23-1447,1-1 1,2-1 0,1-1 0,1-1 0,3 0-1,29 29 1,63 77 3114,-21-23-921,171 212-1070,-229-273-1090,-3 1-1,-2 2 1,-3 1-1,30 80 1,-26-43-195,42 198 0,-67-212 0,0 126 0,-8-104 0,0-68 0,1 13 0,-2 1 0,-11 89 0,-20 16 0,28-139 0,0 1 0,1-1 0,1 1 0,2 20 0,-1-32 0,0 0 0,1 0 0,-1 0 0,1-1 0,0 1 0,1-1 0,-1 0 0,1 1 0,0-1 0,1 0 0,-1-1 0,1 1 0,0-1 0,0 1 0,0-1 0,6 4 0,8 5 0,0-1 0,0-1 0,23 10 0,-10-5 0,12 6 0,1-2 0,0-2 0,2-2 0,0-2 0,54 9 0,-40-13 0,0-3 0,1-3 0,99-6 0,-110 0 0,-20 1 0,-1-1 0,36-7 0,-49 5 0,-12 3 0,0 0 0,0 0 0,1 0 0,-1 0 0,8 1 0,-12-1-1,0 1 0,1 0 0,-1 0-1,0 0 1,0 0 0,0 0 0,0-1 0,1 1 0,-1 0-1,0 0 1,0 0 0,0-1 0,0 1 0,0 0 0,0 0-1,0 0 1,0-1 0,1 1 0,-1 0 0,0 0 0,0-1 0,0 1-1,0 0 1,0 0 0,0 0 0,0-1 0,0 1 0,0 0-1,0 0 1,-1-1 0,1 1 0,0 0 0,0 0 0,0 0-1,0-1 1,0 1 0,0 0 0,0 0 0,0 0 0,-1-1 0,1 1-1,0 0 1,0 0 0,0 0 0,-1-1 0,-6-11-1278,6 11 797,-25-39-11680,-5-6 1860,2-2 4121,12 19 4113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03.12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 7 1904,'-20'-6'19837,"28"12"-18289,10 3-399,0 0 1,33 10-1,1 1 387,-51-20-1532,239 111 2438,-199-89-1930,-1 2 0,-1 2 0,59 50 0,-96-74-512,1 1 0,-1-1 0,1 1 0,-1-1 0,0 1 0,0 0 0,0 0 0,0 0 0,2 5 0,-3-6 0,-1 0 0,1 0 0,-1 1 0,0-1 0,0 0 0,0 0 0,0 0 0,0 0 0,-1 0 0,1 0 0,-1 0 0,1 0 0,-1 0 0,0 0 0,0 0 0,1 0 0,-3 2 0,-21 36 0,-2-1 0,-1-1 0,-47 49 0,22-34 0,-83 66 0,123-109 0,8-6 0,-1 0 0,1 0 0,-1-1 0,0 0 0,0 0 0,-6 3 0,6-7-2643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13.52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3 46 596,'1'0'274,"0"-1"0,-1 1 0,1-1 0,-1 1-1,1 0 1,-1-1 0,1 0 0,-1 1 0,1-1 0,-1 1 0,1-1 0,-1 0 0,1 1-1,-1-1 1,0 0 0,0 1 0,1-1 0,-1 0 0,0 1 0,0-1 0,0 0 0,0 0-1,0 1 1,0-1 0,0 0 0,0 0 0,0 1 0,0-1 0,0 0 0,0 0 0,-1-1-1,0 1 124,0 0 0,0 0 0,-1-1-1,1 1 1,0 0 0,-1 0-1,1 0 1,-1 1 0,1-1 0,-1 0-1,1 0 1,-1 1 0,-2-1-1,-7-2 1565,-1 0-1,-22-1 0,25 3-1448,1 1-1,-1 0 1,1 1-1,-1 0 0,1 0 1,-1 0-1,1 1 1,0 1-1,-14 5 1,16-6-306,1 1 0,0 1 0,0-1 0,0 1 0,0-1 0,1 1 0,-1 0 0,1 1 0,0-1 0,0 1 0,1 0 0,-1 0 1,1 0-1,-4 10 0,0 3-48,1 0 0,0 0 1,2 1-1,0 0 1,1 0-1,1 0 0,0 0 1,2 1-1,0-1 1,1 0-1,4 21 0,-2-27-309,-1 0 0,1 1-1,1-1 1,1 0 0,0-1-1,0 1 1,1-1 0,1 0-1,0 0 1,0-1 0,1 0-1,1 0 1,0-1 0,0 0-1,1-1 1,16 13 0,-18-18-724,0 1 0,1-1 0,-1-1 1,1 1-1,0-1 0,0-1 0,1 0 1,-1 0-1,12 0 0,15 0-3936,39-2-1,-26-2 582,-8 0 1745,4-2 382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13.90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65 67 1812,'-1'-3'738,"-1"-1"-1,1 0 1,-1 1-1,0-1 1,0 1-1,0 0 1,0 0-1,-1-1 1,1 1-1,-1 1 1,0-1-1,0 0 1,0 1-1,0-1 1,0 1-1,-6-3 1,4 3-145,0 0 0,-1 0 0,1 0 0,-1 1 0,1-1 0,-1 1 0,0 1 0,0-1 0,1 1 0,-11 1-1,9-1-392,1 1 0,-1 0 0,0 0 0,0 1 0,1 0 0,-1 0 0,1 1 0,0 0 0,0 0 0,0 0 0,0 1 0,0 0 0,1 0 0,-1 0 0,1 0 0,0 1 0,0 0 0,1 0 0,-7 11 0,6-6-59,1-1-1,1 1 0,0 0 1,0 1-1,1-1 0,1 0 0,-1 1 1,2-1-1,-1 1 0,2-1 1,0 12-1,3 4 320,0-1 0,2 1-1,11 32 1,-10-40-89,0 1-1,1-1 1,1-1-1,12 18 1,-17-29-209,0 0 0,0-1 0,1 1 0,-1-1 0,1 1 1,1-2-1,-1 1 0,1 0 0,0-1 0,0 0 0,0-1 0,0 1 0,1-1 1,8 3-1,-12-5-158,-1-1 1,1 1-1,0-1 1,-1 0 0,1 0-1,0 0 1,-1 0-1,1 0 1,0 0 0,0-1-1,-1 1 1,1-1-1,0 0 1,-1 0 0,1 0-1,-1 0 1,0 0-1,3-2 1,-1 0-3,-1 0 0,1 0 0,-1 0 0,0-1 0,0 1 0,0-1 0,-1 0 0,1 1 0,-1-1 0,2-5 0,1-3-5,-1 0 0,0 0-1,-1-1 1,0 0 0,-1 1 0,2-23 0,-4 7 3,0 1 0,-2 0 0,-1-1 0,-1 1 0,-1 0 0,-2 1 0,-10-29 0,12 44 0,1 0 0,1 0 0,0 0 0,0-1 0,-2-19 0,8 22 95,-3 13-1033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14.24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4 1 1848,'6'11'13850,"-6"-10"-13430,-3 26 5659,1 5-3227,3-14-2362,2-1 0,0 0-1,1 1 1,1-1 0,10 24 0,44 78 3329,-21-46-2859,-37-70-960,1 0 0,0 1 0,-1-1 0,0 1 0,0-1 0,0 1 0,0 0 0,-1-1 0,1 1 0,-1 0 0,0-1 0,-1 7 0,1-8 0,-1 0 0,1-1 0,-1 1 0,0 0 0,0-1 0,0 1 0,0 0 0,0-1 0,0 1 0,-1-1 0,1 0 0,0 1 0,-1-1 0,1 0 0,-1 0 0,1 0 0,-1 0 0,1 0 0,-1 0 0,0 0 0,0-1 0,1 1 0,-1-1 0,0 1 0,0-1 0,-2 1 0,-8 1 0,1-1 0,-1 0 0,1-1 0,-1 0 0,0-1 0,1 0 0,-1-1 0,1 0 0,-1 0 0,1-2 0,0 1 0,-17-9 0,27 11-408,-1 0-1,1 0 1,0 1 0,0-1-1,0 0 1,-1-1 0,1 1-1,0 0 1,0 0 0,1 0-1,-1-1 1,0 1 0,0 0-1,1-1 1,-1 1-1,0 0 1,1-1 0,0 1-1,-1-1 1,1 1 0,0-1-1,0 1 1,0-1 0,0 0-1,0-1 1,28-16-17465,-16 10 15435,3 0 611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15.16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26 137 748,'2'-1'513,"0"-1"-1,-1 0 1,0 0-1,1-1 1,-1 1 0,0 0-1,0 0 1,0 0-1,0-1 1,-1 1 0,1-1-1,-1 1 1,1 0-1,-1-1 1,0 1-1,0-1 1,0 1 0,0-1-1,0 1 1,-1-1-1,1 1 1,-1 0 0,1-1-1,-1 1 1,0 0-1,0-1 1,0 1 0,0 0-1,-1 0 1,1 0-1,-1 0 1,1 0-1,-1 0 1,1 0 0,-1 1-1,-3-3 1,-1-2-23,1 1 0,-1 0-1,-1 1 1,1-1 0,0 1 0,-1 0 0,0 1 0,0 0-1,0 0 1,-1 0 0,1 1 0,-1 0 0,1 0 0,-12 0 0,14 2-427,0 0 0,-1 0 0,1 0 0,0 1 0,-1-1 0,1 1 0,0 1 0,0-1 0,0 1 0,0 0 0,0 0 0,1 0 1,-1 1-1,0 0 0,1 0 0,0 0 0,0 0 0,0 1 0,0-1 0,0 1 0,-5 8 0,-1 3 130,1 1 0,0 1-1,1-1 1,1 2 0,0-1 0,-5 24-1,-16 111 1587,25-127-1632,1-1 1,1 1-1,2 0 0,6 46 0,-6-61-114,1 1-1,0-1 1,1 0-1,1 1 0,-1-1 1,2-1-1,-1 1 1,1-1-1,1 1 0,-1-1 1,2-1-1,-1 1 1,15 13-1,-19-20-32,1 0 0,0 0 0,-1 0 0,1-1 0,0 1 0,0-1 0,0 0 0,0 1 0,0-1 0,0-1 0,1 1 0,-1 0 0,0-1 0,0 1 0,1-1 0,-1 0 0,0 0 0,0-1 0,1 1 0,-1-1 0,0 1 0,0-1 0,0 0 0,0 0 0,0 0 0,0-1 0,0 1 0,0-1 0,0 0 0,0 1 0,-1-1 0,5-5 0,3-1 0,-2-1 0,1 0 0,-1-1 0,-1 1 0,0-2 0,0 1 0,8-18 0,6-18 0,-3-1 0,-1 0 0,12-62 0,-19 86 0,-6 20 0,-3 16 0,-10 156 0,9-141 0,1-1 0,2 0 0,1 1 0,8 30 0,6-5 147,-16-49-208,-1-1 0,1 1-1,0-1 1,0 1-1,0-1 1,0 0 0,1 0-1,0 0 1,-1 0-1,1 0 1,6 4 0,-9-7-309,1 0 1,-1 1 0,1-1 0,-1 0-1,1 0 1,-1 0 0,1 0 0,-1 0-1,1 0 1,-1 0 0,1 0 0,-1 0-1,1 0 1,-1 0 0,1 0 0,-1 0-1,1 0 1,-1 0 0,1 0 0,-1-1-1,1 1 1,-1 0 0,1 0 0,-1-1-1,1 1 1,0-1-739,12-15-10003,-2 2 6452,3 1 1667,-1 1 765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15.53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0 832,'21'3'2790,"0"-2"2204,-2 3 4040,-18-4-8746,-1 0 1,1 1 0,0-1-1,0 1 1,-1 0 0,1-1-1,0 1 1,-1-1 0,1 1 0,-1 0-1,1 0 1,-1-1 0,1 1-1,-1 0 1,1 0 0,-1 0-1,0-1 1,0 1 0,1 0-1,-1 0 1,0 0 0,0 0 0,0 0-1,0-1 1,0 1 0,0 0-1,0 2 1,-3 28 2084,2-25-1670,-18 184 3255,19-168-5429,0-19 1034,0 0-1,0-1 1,0 1-1,0 0 0,0-1 1,0 1-1,-1 0 1,1 0-1,-3 4 0,2-44-22718,5 18 20644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55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0 700,'6'0'17447,"24"2"-16802,71 9 3483,-51-5-2251,0-2-1,52-2 1,253-37 681,-58 4-899,-8 8-1659,666-33 0,-527 67 0,-60-1 0,-2-29 0,-217 8 0,228 11 0,-253 4 0,-87-3 0,-1-2 0,0-1 0,0-1 0,0-2 0,0-2 0,-1-1 0,44-17 0,-67 20 0,1 0 0,0 1 0,0 0 0,0 1 0,0 1 0,1 0 0,18 0 0,1 0 0,39-6 0,-40 3 0,41-1 0,-52 6 0,129-3 0,-119 1 0,0-2 0,55-14 0,-50 10 0,1 1 0,61-3 0,-57 8 0,77-17 0,24-22 0,-80 22 0,-36 13 0,0 2 0,0 1 0,0 1 0,48 2 0,-34 1 0,23-5 0,-1-2 0,100-22 0,-146 25 0,7-1 0,-1 1 0,1 1 0,41 2 0,66 15 0,-117-13 0,1-2 0,-1 0 0,15-2 0,12 0 0,-24 2 0,11 0 0,0 0 0,49 9 0,-57-6 0,0 0 0,0-2 0,0 0 0,22-2 0,76-14 0,-68 8 0,-22 5 0,1 1 0,-1 2 0,0 1 0,42 8 0,-33-5 0,24 4 0,166 16 0,-27-7 0,-193-18 0,0 0 0,-1-1 0,1 1 0,0-1 0,0-1 0,0 1 0,-1-1 0,1 0 0,-1 0 0,0-1 0,1 1 0,-1-1 0,0 0 0,7-6 0,-12 8-106,1 1-1,0-1 1,0 1-1,-1-1 1,1 0 0,0 1-1,-1-1 1,1 0-1,0 1 1,-1-1 0,1 0-1,-1 0 1,0 0-1,1 1 1,-1-1 0,1 0-1,-1 0 1,0 0-1,0 0 1,0 0 0,1 0-1,-1 0 1,0 0-1,0 0 1,0 0 0,0 1-1,-1-1 1,1 0-1,0 0 1,0 0 0,0 0-1,-1 0 1,1 0-1,0 0 1,-1 1-1,0-3 1,-2 0-988,0 0 0,-1 0 0,1 1 0,0-1 1,-1 1-1,-6-4 0,-6-4-2725,-20-19-10531,24 19 11934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15.9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86 136 932,'2'-4'379,"32"-45"3817,-32 44-3350,1 1 1,-1-1 0,0 0 0,-1 0 0,1 1-1,-1-1 1,0 0 0,0-1 0,1-6 0,-2 11-407,0-1 0,0 0 0,0 1 0,0-1 0,1 0 1,-1 0-1,1 1 0,-1-1 0,1 1 0,0-1 1,-1 0-1,1 1 0,2-3 0,-3 4-353,0 0-1,0 0 1,1-1-1,-1 1 1,0 0 0,0 0-1,0 0 1,0 0-1,0 0 1,1 0-1,-1 0 1,0-1 0,0 1-1,0 0 1,0 0-1,1 0 1,-1 0-1,0 0 1,0 0 0,0 0-1,1 0 1,-1 0-1,0 0 1,0 0-1,0 0 1,1 0 0,-1 0-1,0 0 1,0 0-1,0 0 1,0 0 0,1 1-1,-1-1 1,0 0-1,0 0 1,0 0-1,1 0 1,3 15 1964,-2 13-596,-2 0 1,0 0-1,-9 48 1,1-6 11,-49 307-1467,17-149 0,37-211 0,1-7 0,1 1 0,-1 0 0,2-1 0,0 15 0,0-25 0,0 0 0,0 1 0,0-1 0,0 0 0,0 0 0,0 0 0,0 0 0,0 0 0,0 0 0,0 0 0,0 0 0,0 0 0,0 1 0,0-1 0,0 0 0,0 0 0,0 0 0,0 0 0,0 0 0,0 0 0,0 0 0,0 0 0,0 1 0,0-1 0,0 0 0,0 0 0,0 0 0,0 0 0,0 0 0,0 0 0,0 0 0,0 0 0,0 0 0,0 0 0,1 0 0,-1 0 0,0 1 0,0-1 0,0 0 0,0 0 0,0 0 0,0 0 0,0 0 0,0 0 0,0 0 0,1 0 0,-1 0 0,0 0 0,0 0 0,0 0 0,0 0 0,0 0 0,0 0 0,0 0 0,0 0 0,0 0 0,1 0 0,-1 0 0,4-8 0,5-17 0,-7 21 0,0-3 0,2-5 0,0 0 0,1 1 0,10-19 0,-13 28 0,-1-1 0,1 1 0,0 0 0,0-1 0,0 1 0,0 0 0,1 0 0,-1 0 0,0 0 0,1 0 0,-1 1 0,1-1 0,0 1 0,0 0 0,-1 0 0,1 0 0,0 0 0,0 0 0,0 0 0,4 0 0,2 2 0,-1-1 0,0 1 0,1 0 0,-1 0 0,0 1 0,0 1 0,0-1 0,0 1 0,0 0 0,0 1 0,-1 0 0,0 0 0,0 1 0,0 0 0,0 0 0,-1 0 0,10 11 0,-10-10 0,0 1 0,-1 0 0,1 0 0,-1 0 0,-1 1 0,1 0 0,-1 0 0,-1 0 0,0 0 0,0 0 0,0 1 0,-1 0 0,0-1 0,-1 1 0,0 0 0,0 14 0,-2-18 0,0 0 0,0 1 0,-1-1 0,1 0 0,-1 0 0,0 0 0,-1 0 0,1-1 0,-1 1 0,0-1 0,0 1 0,-1-1 0,1 0 0,-1 0 0,0 0 0,0-1 0,0 1 0,0-1 0,-9 5 0,-4 1 0,0 0 0,0-1 0,-1 0 0,-21 5 0,6-4 0,-1-1 0,-47 5 0,78-13-35,1 0 0,-1 0 1,0 0-1,1 0 0,-1-1 0,1 1 0,-1-1 0,1 1 1,-1-1-1,1 0 0,-1 0 0,1 0 0,0-1 0,-1 1 1,1 0-1,0-1 0,-3-2 0,-2-3-512,1 0 1,0 0-1,-8-13 1,-5-5-1753,-19-24-11603,1-1 5511,10 12 4960,0 0 1520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16.34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07 28,'0'-15'4075,"1"0"0,0 1 0,5-22-1,-5 34-3804,-1 1-1,1-1 0,0 1 1,-1 0-1,1-1 0,0 1 0,0-1 1,0 1-1,0 0 0,0 0 0,0 0 1,0 0-1,1-1 0,-1 1 0,0 1 1,1-1-1,-1 0 0,0 0 1,1 0-1,-1 1 0,1-1 0,-1 1 1,1-1-1,0 1 0,-1 0 0,1 0 1,-1-1-1,1 1 0,0 0 0,-1 0 1,1 1-1,1-1 0,7 1 294,0 1 0,0 0 0,0 1 0,9 3 0,-10-3-216,46 16 389,7 3-2093,-21-12-4142,-35-9 3202,16-33-17553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16.75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7 840,'4'-3'1073,"0"1"1,1 0-1,-1 0 1,1 0-1,0 1 1,-1-1-1,1 1 0,0 1 1,9-2-1,-11 3-483,1-1-1,-1 1 1,0 0 0,0 0-1,1 0 1,-1 0-1,0 1 1,0-1 0,0 1-1,0 0 1,0 0 0,-1 0-1,1 0 1,-1 0-1,3 4 1,8 7 63,0 1 0,-2 1 1,0 0-1,-1 1 0,0 0 1,-1 1-1,-1 0 0,-1 0 0,0 1 1,-1-1-1,-1 1 0,-1 1 1,0-1-1,-2 1 0,0-1 0,-1 1 1,-2 30-1,1-45-690,-1 0-1,0-1 1,1 1-1,-1-1 1,-1 1-1,1-1 1,0 1 0,-1-1-1,0 1 1,0-1-1,0 0 1,0 0-1,0 0 1,-1 0 0,1-1-1,-1 1 1,0-1-1,0 1 1,0-1 0,0 0-1,0 0 1,0 0-1,-1-1 1,1 1-1,-1-1 1,1 0 0,-1 0-1,1 0 1,-7 1-1,7-2-2345,-7 2 3848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17.17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 173 732,'-12'20'22772,"12"-20"-22617,0 1 0,0-1 0,0 0 0,0 0 0,0 1 0,-1-1 0,1 0 0,0 0 0,0 1 0,0-1 0,0 0 0,0 0 0,0 0 0,1 1 0,-1-1 0,0 0 0,0 0 0,0 1 0,0-1 0,0 0 0,0 0 0,0 0 0,0 1 0,1 0 775,-1-1-775,1 0 0,-1 0 0,11 6 1472,12 0-804,-23-6-782,38 6 282,1-1 0,-1-2 0,75-4 0,-58-6-4654,-41 5-2542,8-12-11699,-21 12 17878,6-12-1154</inkml:trace>
  <inkml:trace contextRef="#ctx0" brushRef="#br0" timeOffset="1">425 14 1352,'2'-2'837,"1"0"0,-1 1-1,1 0 1,0-1 0,-1 1-1,1 0 1,0 0 0,0 1 0,0-1-1,0 0 1,-1 1 0,1 0-1,0 0 1,0 0 0,0 0 0,0 0-1,4 1 1,-2 1 48,0-1 1,-1 1-1,0 0 1,1 0-1,-1 0 0,0 1 1,0 0-1,0-1 1,6 8-1,0 0 165,-1 1-1,0 0 1,-1 1-1,0-1 1,-1 2-1,8 15 1,-10-15-1033,0-1 0,0 1 1,-1 0-1,-1 1 1,0-1-1,-1 0 1,0 1-1,-1 0 0,-1-1 1,-1 15-1,0-21-18,1-1-1,-2 0 1,1 0-1,-1 0 0,0 0 1,0 0-1,0 0 1,-1 0-1,0 0 0,0-1 1,-1 1-1,0-1 1,0 0-1,0 0 0,0-1 1,-1 1-1,1-1 1,-1 0-1,0 0 0,-1-1 1,1 1-1,-1-1 1,-8 4-1,-23 9-3005,-64 24-17453,56-29 15482,15-6 1964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17.64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16 7 236,'0'0'128,"0"0"0,0-1 1,0 1-1,0 0 0,0 0 0,0-1 1,0 1-1,0 0 0,0 0 0,0 0 1,0-1-1,0 1 0,0 0 0,0 0 0,0-1 1,0 1-1,0 0 0,-1 0 0,1 0 1,0 0-1,0-1 0,0 1 0,0 0 1,-1 0-1,1 0 0,0 0 0,0 0 0,0-1 1,0 1-1,-1 0 0,1 0 0,0 0 1,0 0-1,0 0 0,-1 0 0,1 0 0,0 0 1,0 0-1,-1 0 0,1 0 0,0 0 1,0 0-1,0 0 0,-1 0 0,-14 6 3538,-15 17 258,28-21-3477,-19 18 1058,1 2 1,1 0-1,0 1 0,2 1 0,-17 32 0,9-17-315,-5 9-309,2 2 1,3 1-1,2 1 1,1 1-1,4 1 1,1 1-1,-13 87 1,23-99-789,3-1 0,2 1 1,1 0-1,2 0 1,2 0-1,2 0 0,2-1 1,2 0-1,2 0 1,25 67-1,43 55-2466,-50-114-1566,41 57-1,-49-79 1731,1-1 1,1-1-1,2 0 0,0-2 0,1-1 0,2-1 1,0-2-1,46 26 0,-14-18 213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18.11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64 3 368,'2'-1'992,"1"1"1,-1-1-1,0 1 0,1 0 1,-1 0-1,1 0 1,-1 0-1,0 0 0,1 0 1,-1 0-1,0 1 0,1-1 1,2 2-1,-1 0-45,0 0 0,-1 0 0,1 0 0,0 0 0,-1 1 0,0 0 0,4 3 0,3 5 705,0 1-1,-1 0 1,10 18-1,-11-18-250,11 18-1036,-1 0 1,-2 1-1,-1 0 1,-1 1-1,-2 1 0,-1 0 1,7 41-1,-8-18-365,-3 0 0,-2 1 0,-2-1 0,-3 1 0,-3 0 0,-10 60 0,6-77 0,-1-2 0,-3 1 0,-1-1 0,-1-1 0,-2 0 0,-2-1 0,-2 0 0,-1-2 0,-36 48 0,48-71-655,-1-1 0,-1 0-1,0-1 1,0 0 0,-1 0 0,0-1-1,0 0 1,-1-1 0,0-1 0,-26 11 0,29-14 11,-1 0 0,1-1 0,-1 0 1,0 0-1,0-1 0,0-1 1,0 1-1,0-1 0,0-1 1,0 0-1,1-1 0,-1 0 1,0 0-1,1-1 0,-16-6 1,6 0-2778,1-1 1,-32-23 0,8 0 68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18.77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6 368 1128,'-2'12'2653,"-2"-1"0,0 1-1,-8 16 1,7-18-487,1 1 0,0 0-1,0 0 1,-2 12 0,6-22-2075,0-1 0,0 0 0,0 1 0,0-1 1,0 1-1,0-1 0,0 1 0,-1-1 0,1 1 0,1-1 0,-1 1 0,0-1 0,0 0 1,0 1-1,0-1 0,0 1 0,0-1 0,0 1 0,1-1 0,-1 0 0,0 1 0,0-1 0,1 1 1,-1-1-1,0 0 0,0 1 0,1-1 0,-1 0 0,0 1 0,1-1 0,-1 0 0,1 0 1,-1 1-1,0-1 0,1 0 0,1 1 96,0-1 1,-1 0 0,1 0-1,-1-1 1,1 1-1,-1 0 1,1 0 0,-1-1-1,1 1 1,2-2-1,34-18 2017,80-64-981,58-36 206,-144 101-1429,-1-1 0,-1-2 0,-1-1 0,-1-1 0,34-38 0,-39 36 0,25-28 0,-44 50 0,0 0 0,1 1 0,-1 0 0,1 0 0,-1 0 0,1 0 0,0 1 0,0 0 0,0 0 0,8-2 0,-10 3 0,1 1 0,0 0 0,-1 1 0,1-1 0,-1 0 0,1 1 0,0 0 0,-1 0 0,1 0 0,-1 0 0,0 0 0,1 1 0,-1 0 0,0-1 0,0 1 0,5 4 0,5 5 0,-1 0 0,15 16 0,-23-23 0,15 20 0,-1 0 0,-1 1 0,-1 0 0,16 36 0,22 37 0,-26-55 0,2 0 0,2-2 0,1-1 0,42 37 0,-57-59-1633,-13-11-118,2-1 0,-1 0 0,11 7 0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07.21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1 28 848,'-18'-28'25811,"17"29"-25717,-1-1 1,1 0-1,-1 1 1,1-1-1,0 1 0,-1 0 1,1-1-1,0 1 0,0 0 1,-1 0-1,1 0 0,0 0 1,0 0-1,0 0 1,0 0-1,0 0 0,0 0 1,1 0-1,-1 1 0,0-1 1,0 0-1,1 1 0,-1-1 1,1 0-1,-1 1 1,1-1-1,0 1 0,0-1 1,-1 1-1,1-1 0,0 2 1,-1 11 869,0-1 1,1 20 0,0-21-771,3 271-194,-9 325 0,-1-373 0,5-224 0,2-9 0,1-8-3127,8-13-10989,10-33 2358,-11 32 9188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08.44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07 1 332,'21'8'2785,"2"0"1941,-4-4 4028,-37-5 1015,-4-2-5915,6 0-3426,0 1 1,-26 0-1,31 3-383,1 0 0,-1 1-1,1 0 1,0 1 0,-1 0 0,1 1 0,0 0 0,1 0-1,-1 1 1,1 0 0,0 1 0,0 0 0,-10 9 0,9-6-36,1 1 1,0 0 0,0 0 0,1 1 0,1 0-1,0 1 1,0-1 0,1 1 0,-8 23 0,9-19-15,0 1-1,2-1 1,-1 1 0,2 0 0,0 0 0,1 0 0,1 0 0,1 0 0,0 0-1,1 0 1,1-1 0,0 1 0,1 0 0,1-1 0,1 0 0,0 0-1,9 16 1,-12-28 1,0 0 0,-1 0 0,2 0 0,-1 0 1,0 0-1,1 0 0,0-1 0,-1 0 0,1 0 0,1 0 0,-1 0 0,0 0 0,1-1 0,-1 0 0,9 3 0,-9-4 8,-1-1 0,1 1 0,0-1 0,0 0 0,0 1 0,-1-2 0,1 1 0,0 0 1,0-1-1,0 0 0,-1 0 0,1 0 0,-1 0 0,1 0 0,0-1 0,-1 0 0,0 0 0,1 0 0,-1 0 0,0 0 0,4-5 0,5-5 9,0 0-1,-1-1 1,-1-1 0,0 1-1,-1-2 1,-1 1-1,0-1 1,8-24 0,3-16 44,14-62 0,-26 89-7,-6 25-41,1-4 20,0 0-1,0 0 1,-1 0 0,0 0 0,0 0-1,-1 0 1,0-1 0,0 1 0,0 0-1,-2-8 1,2 14-29,0 1 0,0 0 0,0 0 0,0 0 0,-1-1 0,1 1 0,0 0 0,0 0 0,0 0 0,0-1 0,0 1 0,0 0 0,0 0 0,0 0 0,0-1 0,-1 1 0,1 0 0,0 0 0,0 0 0,0 0 0,0-1 0,-1 1 0,1 0 0,0 0 0,0 0 0,0 0 0,0 0 0,-1 0 0,1 0 0,0-1 0,0 1 0,-1 0 0,1 0 0,0 0 0,0 0 0,-1 0 0,-5 7 0,-3 15 0,2 8 0,2 1 0,1-1 0,2 1 0,0 0 0,2-1 0,2 1 0,1 0 0,13 59 0,-12-72 0,1-1 0,1 0 0,1 0 0,0 0 0,10 15 0,-14-26 0,1-1 0,0 0 0,0 0 0,0 0 0,1 0 0,-1-1 0,10 7 0,-11-9 0,0 0 0,0 0 0,0-1 0,0 0 0,0 0 0,0 1 0,1-2 0,-1 1 0,0 0 0,0-1 0,1 1 0,-1-1 0,0 0 0,1 0 0,5-1 0,-6 0-316,1 0 1,-1-1-1,0 1 1,1-1-1,-1 1 1,0-1-1,0 0 1,0 0-1,0 0 1,-1-1-1,1 1 1,-1-1-1,1 1 1,-1-1-1,0 0 1,0 0-1,3-5 1,2-5-2408,0-1 1,7-23 0,-1-5-4513,11-68 0,-17 77 5416,3-17-377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08.85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1 16 240,'-25'-10'8938,"10"5"3888,23 9-10008,44 14-700,-40-12-1711,1-2 0,23 7 0,135 10-69,-142-16-1334,24 3-3342,-18-4-4832,-25-6 2698,7-9 1191,-16 11 5102,11-9-1692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55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 2072,'-19'23'28730,"29"-16"-28810,37 19 1103,62 25-1,134 65-1022,-242-115 0,0-1 0,0 1 0,-1 0 0,1-1 0,0 1 0,0 0 0,0 0 0,0 0 0,-1 0 0,1 0 0,0-1 0,-1 1 0,1 0 0,-1 1 0,1-1 0,-1 0 0,1 0 0,-1 0 0,0 0 0,1 2 0,-1 0 0,0 0 0,0 0 0,0 0 0,-1 0 0,1 0 0,-1 0 0,-1 5 0,-2 4 0,-1-1 0,-12 21 0,-3 2 0,-35 62 0,-122 160 0,174-253 1,0 1 7,0 0-1,-1 0 1,1 0 0,-1-1-1,0 0 1,-5 4 0,7-6-26,0 0 1,0 0 0,-1 0 0,1-1 0,0 1 0,-1-1 0,1 0 0,-1 1-1,1-1 1,0 0 0,-1 0 0,1-1 0,0 1 0,-1 0 0,-4-2 0,-1-1-1321,0 1 1,1-1 0,-1-1 0,1 0 0,-1 0-1,1 0 1,-8-7 0,-46-43-11627,20 16 8478,-8-2 1370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09.24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0 37 780,'37'-36'10479,"-36"36"-10326,0 0 0,0 0 0,0-1 0,0 1 0,0 0 0,0 0 0,0 0 0,0 1 0,0-1 0,0 0 0,0 0 0,0 0 0,0 1-1,0-1 1,0 1 0,0-1 0,0 0 0,0 1 0,0 0 0,0-1 0,1 2 0,19 15 2940,-18-13-2471,0 0-1,0 0 1,-1 1-1,1 0 1,-1-1-1,0 1 1,0 0 0,-1 0-1,1 0 1,-1 0-1,0 0 1,-1 1-1,1-1 1,-1 0-1,-1 11 1,1-5 90,-2 0-1,1 0 1,-1 0 0,-1 0-1,0-1 1,-7 18 0,-5-1-639,-1 0 1,-30 39 0,-7 10-1213,50-71 3810,1-1-5749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09.65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8 143 1100,'6'-48'9462,"-6"-1"-5220,-1 20-2893,5 13-179,-4 16-1100,0 0-1,1 0 1,-1 0-1,0 0 1,1 0 0,-1 0-1,0 0 1,1 0-1,-1 0 1,0 0-1,1 0 1,-1 0-1,0 0 1,1 0-1,-1 0 1,0 1 0,1-1-1,-1 0 1,0 0-1,1 0 1,-1 1-1,0-1 1,0 0-1,1 0 1,-1 1-1,0-1 1,0 0 0,0 0-1,1 1 1,-1-1-1,0 0 1,0 1-1,0-1 1,0 0-1,0 1 1,1-1-1,1 6 502,1-1 0,0 0-1,-1 1 1,0-1-1,-1 1 1,1 0-1,-1 0 1,0 0-1,1 11 1,-4 60 1728,-1-31-1024,-1 126 521,-42 276-1,40-407-1795,-9 45 0,-5 149 0,18-223-1660,-10-38-10329,7-16 1668,9 0 4051,1 20 4115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10.18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9 79 1364,'1'0'435,"0"0"0,0 1 0,0-1 0,0 0 0,1 0 0,-1 0 0,0-1 0,0 1 0,0 0 0,0 0 0,0 0 0,0-1 0,0 1 0,0-1-1,0 1 1,0-1 0,2 0 0,-3 0 3,0 0 0,0-1-1,-1 1 1,1 0-1,0 0 1,0 0-1,-1 0 1,1 0 0,-1 0-1,1 0 1,-1 0-1,1 0 1,-1 0-1,0 0 1,1 0 0,-2 0-1,2 0-308,-18-22 4440,17 23-4417,0-1 1,0 0-1,1 0 0,-1 1 0,0-1 1,0 0-1,0 1 0,0-1 0,0 1 1,0-1-1,0 1 0,0-1 1,0 1-1,0 0 0,0 0 0,0-1 1,-1 1-1,1 0 0,0 0 0,0 0 1,0 0-1,-2 1 0,1 1-83,0 0 0,1 0 0,-1 0 0,1 0 0,-1 0 0,1 0-1,0 1 1,0-1 0,0 1 0,0-1 0,0 1 0,1-1 0,-1 1 0,1-1-1,-1 4 1,1 5-62,0-1 0,0 1 0,1-1-1,0 1 1,5 18 0,-4-24-12,-1-1 0,1 1 0,0-1 1,0 1-1,0-1 0,6 7 0,-7-9 5,0-1 0,1 1 0,-1-1 0,1 1 0,-1-1 0,1 0 0,-1 0 0,1 0 0,0 0 0,0 0 0,-1 0 0,1 0 0,0 0 0,0-1 0,0 1 0,3 0 0,-3-1 15,1-1-1,-1 1 1,0 0 0,0-1-1,0 1 1,0-1-1,1 1 1,-1-1 0,0 0-1,0 0 1,0 0-1,0 0 1,0 0 0,-1-1-1,1 1 1,0-1-1,-1 1 1,1-1 0,0 1-1,-1-1 1,0 0 0,1 0-1,-1 0 1,0 0-1,0 0 1,0 0 0,1-4-1,2-4 128,-1 0 1,0 0-1,0 0 0,1-17 0,-2 17 237,-2 0 1,0-1-1,-1-16 1,0 21 390,0 1 0,0-1 0,-1 1 0,-3-10 0,5 15-764,0 0 0,0 0 0,0-1 1,0 1-1,0 0 0,-1 0 0,1 0 0,0-1 0,0 1 1,0 0-1,0 0 0,-1 0 0,1-1 0,0 1 0,0 0 1,0 0-1,0 0 0,-1 0 0,1 0 0,0-1 0,0 1 1,-1 0-1,1 0 0,0 0 0,0 0 0,-1 0 0,1 0 1,0 0-1,0 0 0,-1 0 0,1 0 0,0 0 0,0 0 1,-1 0-1,1 0 0,0 0 0,-1 0 0,-9 8 92,-6 15-92,15-23-6,-4 10-311,1 0 1,0 0-1,1 0 1,-1 1-1,2-1 1,0 1-1,0-1 1,1 1-1,0 16 0,1-24-2253,1 3 3895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3:34.43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2 28 540,'-2'9'17323,"-4"-13"-19049,-9-3 10967,6 3-5588,11 2-3675,-6-3 11,-7-2-24,3 1 78,6 4 213,1 7 63,1-4-197,-3 4 388,-1 0 1,1 0 0,0 0-1,0 1 1,-3 9-1,-7 18-509,2 1-1,-11 56 0,-3 72 0,23-151 0,-1 27 0,4 66 0,0-38 0,0-24 0,-1 0 0,-6 61 0,-1-41 0,2 73 0,4-112 0,-6 32 0,4-33 0,-1 33 0,8-45 0,-4-9 0,0-1 0,0 0 0,1 0 0,-1 0 0,0 1 0,0-1 0,0 0 0,1 0 0,-1 1 0,0-1 0,0 0 0,0 1 0,0-1 0,0 0 0,1 0 0,-1 1 0,0-1 0,0 0 0,0 1 0,0-1 0,0 0 0,0 1 0,0-1 0,0 0 0,0 1 0,0-1 0,0 0 0,0 1 0,-1-1 0,1 0 0,0 0 0,0 1 0,0-1 0,0 0 0,0 1 0,-1-1 0,1 0 0,0 0 0,0 1 0,0-1 0,-1 0 0,1 0 0,0 0 0,0 1 0,-1-1 0,1 0 0,0 0 0,-1 0 0,0 1 0,0 0 0,0 0 0,1-1 0,-1 1 0,0 0 0,0 0 0,1 0 0,-1 0 0,0 0 0,1 0 0,-1 0 0,1 0 0,0 0 0,-1 1 0,1-1 0,0 0 0,-1 2 0,-2 26 0,1-14 0,0 2 0,1 0 0,0 0 0,1 0 0,1 0 0,3 17 0,-4-33 1,0-1 1,0 1-1,0-1 0,0 1 1,0 0-1,1-1 0,-1 1 0,0-1 1,0 1-1,0-1 0,0 1 1,1-1-1,-1 1 0,0-1 1,0 0-1,1 1 0,-1-1 0,0 1 1,1-1-1,-1 0 0,1 1 1,-1-1-1,0 0 0,1 1 1,-1-1-1,1 0 0,-1 1 1,1-1-1,-1 0 0,1 0 0,-1 0 1,1 0-1,-1 1 0,1-1 1,-1 0-1,1 0 0,-1 0 1,1 0-1,-1 0 0,1 0 0,0 0 1,-1-1-1,1 1 0,-1 0 1,1 0-1,-1 0 0,1 0 1,-1-1-1,1 1 0,-1 0 1,0 0-1,1-1 0,-1 1 0,1 0 1,0-1-1,2-1-53,0-1 0,0 1-1,0 0 1,-1-1 0,1 0 0,3-3-1,-3-1-1406,1 0 0,-1 0-1,0-1 1,-1 1 0,1-1-1,-2 1 1,2-10 0,-2 11 113,0 0 1,0 0 0,0 0 0,1 1 0,0-1 0,0 0-1,0 1 1,1-1 0,0 1 0,0 0 0,0 0-1,8-9 1,6 2-1183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3:35.26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0 1 1084,'1'0'443,"-1"1"0,0-1 1,0 1-1,1 0 0,-1-1 0,0 1 0,0-1 0,0 1 0,0 0 1,0-1-1,0 1 0,0-1 0,0 1 0,0 0 0,0-1 0,0 1 1,0-1-1,0 1 0,0 0 0,-1-1 0,1 1 0,0-1 0,0 1 1,-1 0-1,-10 19 2986,5-10-1383,2 0-1284,1-1 0,-1 1 0,2-1 0,-1 1 0,2 0 0,-1 0 0,1 0 0,1 12 0,0 38 1995,-3 1 0,-18 104 0,-38 257-2757,3-19 0,54-391 0,-6 23 0,3 0 0,-3 50 0,9-86-17,1 0 0,-1 0 0,0 0 0,0 0 0,1 0 0,-1 0 0,0-1 0,0 1 0,0 0 0,0 0-1,-1-1 1,1 1 0,1-3 0,2-10-4972,1 0-1,0 0 1,11-19-1,12-14-2800,-9 17 4594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10.79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57 852,'4'-7'-503,"3"-7"4629,-5 11-2272,-1 0 0,0 0 0,1 0 0,-2 0-1,1 0 1,0-1 0,-1 1 0,1 0 0,-1-5 0,1 8-1787,0 1-1,0-1 0,-1 0 1,1 1-1,0-1 0,0 1 1,-1-1-1,1 1 1,0-1-1,-1 1 0,1-1 1,0 1-1,-1-1 1,1 1-1,-1 0 0,1 1 1,2 4 507,-1 1-1,0 0 1,-1 0-1,1 0 1,-1 0 0,0 13-1,0 2 551,61 807 2256,-57-723-3275,3-12-105,1 32 0,-12-105 37,0-19-74,-1-12-111,-1-8-3191,-2-5-5295,-6-39 0,12 54 7065,1-1 0,-1 1 1,2 0-1,1-17 0,7-2-1051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11.31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1 872,'13'-8'2033,"-9"6"-554,0 0-1,0-1 0,-1 1 1,1-1-1,5-6 1,-9 9-1386,0 0 0,0 0 1,1 0-1,-1 0 0,0-1 0,0 1 1,0 0-1,1 0 0,-1 0 0,0 0 1,0 0-1,0 0 0,1 0 0,-1 0 1,0 0-1,0 0 0,0 0 1,1 0-1,-1 0 0,0 0 0,0 0 1,1 0-1,-1 0 0,0 0 0,0 0 1,0 0-1,1 1 0,-1-1 0,0 0 1,0 0-1,0 0 0,1 0 0,-1 0 1,0 0-1,0 1 0,0-1 1,0 0-1,0 0 0,1 0 0,-1 1 1,0-1-1,0 0 0,0 0 0,0 0 1,0 1-1,0-1 0,0 0 0,0 0 1,7 14 1606,-6-12-1390,6 16 778,-1 1 0,0 0 0,-2 0 0,5 38 0,-2 82 1166,-6-122-1926,-14 444 6060,13-457-6387,-2 11-1,-1 12 0,3-26 0,-1 0 0,1 0 0,0 0 0,1 0 0,-1 0 0,0 0 0,0 0 0,0-1 0,1 1 0,-1 0 0,0 0 0,1 0 0,-1 0 0,0 0 0,1-1 0,-1 1 0,1 0 0,0-1 0,-1 1 0,1 0 0,1 0 0,-1-1 0,1 0 0,-1 0 0,0 0 0,1-1 0,-1 1 0,0-1 0,1 1 0,-1-1 0,0 1 0,0-1 0,1 0 0,-1 0 0,0 0 0,0 0 0,0 1 0,0-1 0,0 0 0,0-1 0,1-1 0,3-2 0,8-5 0,1 1 0,-1 0 0,1 1 0,1 0 0,0 1 0,0 1 0,0 1 0,0 0 0,1 0 0,0 2 0,17-2 0,-27 4 0,-1 1 0,1 0 0,0 0 0,0 1 0,0-1 0,0 1 0,0 1 0,-1-1 0,1 1 0,-1 0 0,1 0 0,-1 1 0,1-1 0,-1 1 0,0 1 0,-1-1 0,1 0 0,5 6 0,-7-6 0,0 1 0,0-1 0,0 1 0,-1 0 0,0 0 0,1 0 0,-1 0 0,-1 0 0,1 1 0,0-1 0,-1 0 0,0 1 0,0-1 0,-1 1 0,1 0 0,-1-1 0,0 1 0,0-1 0,0 1 0,-1 0 0,1-1 0,-1 1 0,-3 7 0,2-6 0,0 1 0,-1-1 0,0 1 0,0-1 0,-1 0 0,0 0 0,0-1 0,0 1 0,0-1 0,-1 0 0,0 0 0,-9 6 0,7-5 0,-2-1 0,1-1 0,0 1 0,-1-1 0,0-1 0,0 0 0,0 0 0,-17 2 0,-3 1 0,-54 1 0,75-6 0,-1-1 0,1-1 0,-1 0 0,1 0 0,-1 0 0,1-1 0,0 0 0,-1-1 0,1 0 0,0 0 0,-7-5 0,13 7-209,1 0 0,-1 0 1,1-1-1,-1 1 0,1 0 0,0-1 0,0 1 1,-1-1-1,1 0 0,-1-2 0,1 1-916,-1-1 0,1 0 1,0 0-1,0 0 0,0 0 0,0 0 0,1-8 0,3-30-8664,3 18 6087,4 0-143,5-1 926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11.69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0 1764,'16'17'20854,"-16"-16"-20483,-1-1-259,1 0 0,0 0 0,0 0-1,0 1 1,-1-1 0,1 0-1,0 0 1,0 0 0,0 0-1,0 1 1,0-1 0,0 0-1,-1 0 1,1 1 0,0-1 0,0 0-1,0 0 1,0 0 0,0 1-1,0-1 1,0 0 0,0 0-1,0 1 1,0-1 0,0 0-1,0 0 1,0 1 0,0-1 0,0 0-1,0 0 1,0 1 0,1-1-1,-1 0 1,0 0 0,0 0-1,0 1 1,0-1 0,0 0-1,0 0 1,1 0 0,-1 1 0,0-1-1,0 0 1,0 0 0,1 0-1,-1 0 1,0 0 0,0 0-1,0 1 1,1-1 0,-1 0 0,0 0-1,0 0 1,1 0 0,-1 0-1,14 4 560,-13-4-455,22 4 597,1-2 1,27 0 0,9 0-1216,-48-1-1030,1 1 0,20 5 0,-27-5 3264,0-1-4842,26-19-23026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12.08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3 1380,'8'-4'1805,"1"0"-1,-1 1 0,1 0 1,-1 1-1,1 0 1,12-2-1,-17 4-1195,0 0 1,-1 0-1,1 1 0,-1-1 1,1 1-1,-1 0 0,1 0 1,-1 0-1,1 0 0,-1 1 1,0 0-1,0-1 0,0 1 1,0 0-1,0 0 0,0 1 1,0-1-1,4 6 0,0 0-264,0 1-1,0 0 0,-1 0 0,-1 1 0,1-1 0,-2 1 0,1 1 1,-1-1-1,-1 0 0,0 1 0,3 15 0,-4-12-5,-1 0 0,0 0-1,-1 0 1,0 0 0,-1 0 0,-1-1-1,0 1 1,-7 23 0,5-30-355,1 0 1,-1 0-1,0-1 1,0 1-1,-1-1 1,1 0-1,-2 0 1,-9 8-1,7-5-253,6-7-748,1 0 1,0 0-1,0 0 1,0 0-1,0 0 1,0 1-1,1-1 0,-1 0 1,1 1-1,-1-1 1,1 0-1,0 1 1,0 2-1,1 19-7514,1-10 5785,5 3-583,2-1 753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12.45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68 1776,'7'-20'2629,"-5"13"-403,0 0 1,0 0-1,1 1 1,-1-1-1,6-6 1,-7 22 4039,5 34-3164,7 62-1739,13 181 2909,-24-46-4272,13 289 0,-5-407 0,-11-112-2115,-13-28-12626,12 12 12907,1-1 1,0 0-1,0 1 0,1-1 1,-1 0-1,3-14 1,2-1-583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56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31 1588,'34'68'9869,"-34"-68"-9800,0 0-1,0 1 1,0-1 0,0 0-1,0 0 1,1 0 0,-1 0-1,0 1 1,0-1 0,0 0-1,1 0 1,-1 0 0,0 0-1,0 0 1,0 1 0,1-1-1,-1 0 1,0 0 0,0 0-1,1 0 1,-1 0 0,0 0-1,0 0 1,0 0-1,1 0 1,-1 0 0,0 0-1,0 0 1,1 0 0,-1 0-1,0 0 1,0 0 0,1 0-1,-1 0 1,0 0 0,1-1-1,7-8 1625,5-15 523,2-18 35,-2-1 0,8-51 0,7-91 362,-26 168-2337,24-226 2538,-23 178-1611,-9-114-1,-4 370-1202,6-68 0,25 239 0,-1-253-2121,-51-147-21180,17 17 19747,-1 1 975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2:12.79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8 79 152,'1'-1'312,"0"1"1,0 0-1,0 0 0,0-1 0,0 1 1,0-1-1,0 1 0,0-1 1,0 1-1,0-1 0,0 0 1,-1 1-1,1-1 0,0 0 0,-1 0 1,1 0-1,0 1 0,-1-1 1,1 0-1,-1 0 0,1 0 1,-1 0-1,0 0 0,1 0 0,-1 0 1,0 0-1,0 0 0,1 0 1,-1 0-1,0 0 0,0 0 1,0 0-1,-1-1 0,-9-17 5409,-1 6-4932,10 12-622,-1-1-1,1 1 1,0-1 0,-1 1 0,1 0 0,-1 0 0,1 0 0,-1 0 0,0 0 0,1 0 0,-1 0 0,0 1 0,0-1 0,1 1 0,-1-1 0,0 1 0,0-1 0,0 1 0,0 0-1,-2 0 1,3 1-101,-1-1-1,1 1 1,0-1-1,-1 1 1,1 0-1,0-1 1,0 1-1,0 0 1,-1 0-1,1 0 1,0 0-1,0 0 1,1 0-1,-1 0 1,0 0-1,0 0 1,0 1-1,1-1 1,-1 0-1,1 0 0,-1 1 1,1-1-1,-1 1 1,1-1-1,0 0 1,-1 3-1,-1 11 407,0-1 0,0 1-1,2 18 1,0-29-387,0-1 0,0 1 0,0-1 0,1 1 0,-1-1 1,1 0-1,0 1 0,0-1 0,1 0 0,-1 1 0,0-1 0,1 0 0,0 0 1,0 0-1,0 0 0,0-1 0,0 1 0,1 0 0,3 2 0,-6-4-32,1-1-1,0 1 0,0-1 0,0 0 0,0 1 1,-1-1-1,1 0 0,0 1 0,0-1 0,0 0 1,0 0-1,0 0 0,0 0 0,0 0 1,0 0-1,0 0 0,0 0 0,0 0 0,0 0 1,-1-1-1,1 1 0,0 0 0,0 0 0,1-2 1,0 1 55,0 0 0,0-1 1,0 1-1,-1-1 0,1 0 0,0 1 1,-1-1-1,0 0 0,3-4 1,-1-1 230,1 0 0,-1 0 1,0 0-1,3-16 0,-4 15-108,0 0 0,-1 0 0,0 0 0,-1-1 0,0 1 0,0 0 0,0 0-1,-1-1 1,0 1 0,-3-9 0,3 17-231,1-1 0,-1 0 0,1 1 0,-1-1 0,0 1 0,1-1 0,-1 1 0,0 0 0,1-1 0,-1 1 0,0 0 0,1-1 0,-1 1 0,0 0 0,0 0 0,1 0 0,-1-1 0,0 1 0,0 0 0,1 0 0,-1 0 0,0 0 0,0 1 0,1-1 0,-1 0 0,0 0 0,0 0 0,1 0 0,-1 1 0,0-1 0,1 0 0,-1 1 0,-1 0 0,-22 13 0,19-9 0,-1 1 0,1 0 0,0 1 0,0-1 0,1 1 0,0 0 0,0 0 0,1 1 0,-1-1 0,2 1 0,-1-1 0,1 1 0,-1 9 0,3-17-166,0 1 0,-1-1 0,1 0 0,0 1 0,0-1-1,0 0 1,0 1 0,0-1 0,-1 0 0,1 1 0,0-1 0,0 0 0,0 1 0,-1-1 0,1 0-1,0 0 1,-1 1 0,1-1 0,0 0 0,0 0 0,-1 0 0,1 1 0,0-1 0,-1 0 0,1 0-1,-1 0 1,1 0 0,0 0 0,-1 0 0,1 0 0,0 0 0,-1 0 0,1 0 0,-1 0 0,1 0 0,0 0-1,-1 0 1,1 0 0,0 0 0,-1 0 0,1 0 0,0 0 0,-1-1 0,1 1 0,0 0 0,-1 0-1,1 0 1,-1-1 0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3:35.94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29 1408,'5'-10'1432,"-1"1"0,0-1 0,0 0 0,-1 0 0,0 0 1,-1 0-1,0 0 0,-1 0 0,0-1 0,2-17 5968,2 41-4231,3 22 198,-3 6-2075,15 52 0,-7-36-774,11 78-518,-5 1 0,-6 1 0,-9 237 0,-12-244 0,-4 139 0,12-263-26,-2 33-1785,2-37 1546,-1 0-1,1 0 0,-1 0 1,0 0-1,1 0 0,-1 0 0,0-1 1,0 1-1,0 0 0,0-1 0,-1 1 1,1-1-1,0 1 0,-1-1 1,1 0-1,-3 2 0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3:36.85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1 25 672,'-1'-2'473,"1"1"278,-1-1 1,0 1 0,1 0 0,-1-1-1,1 1 1,-1 0 0,0-1 0,0 1 0,0 0-1,0 0 1,0 0 0,-2-2 0,3 3-450,-1-1 0,1 1 0,0 0 1,-1-1-1,1 1 0,-1 0 1,1-1-1,0 1 0,-1 0 0,1 0 1,-1 0-1,1-1 0,-1 1 0,1 0 1,-1 0-1,1 0 0,-1 0 0,1 0 1,-1 0-1,1 0 0,-1 0 1,1 0-1,-1 0 0,1 0 0,-1 0 1,1 1-1,-1-1 0,1 0 0,-1 0 1,1 0-1,-1 1 0,1-1 0,0 0 1,-1 0-1,1 1 0,-1-1 1,1 1-1,-2 1 160,0 0 0,0 1 0,1-1 0,-1 1 0,1-1 0,0 1 0,-2 4 0,-1 5 258,1 0 0,-4 20-1,4 10 1061,4 67 0,1-41-832,10 249-948,-9 165 0,-1-430 0,10 61 0,-11-104-2495,-1 4-5786,0-9 4971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4:09.44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3 50 420,'-9'-4'4877,"-22"3"18929,21 2-20142,2-2-3664,7 1 0,0 0 0,0 0 0,0 0 0,0 0 0,1 0 0,-1 0 0,0 0 0,0 0 0,1 0 0,-1-1 0,0 1 0,0 0 0,1-1 0,-1 1 0,0 0 0,0-1 0,0 0 0,1-1 0,2 1 0,0-1 0,0 0 0,0 0 0,-1 0 0,1 0 0,0 0 0,-1-1 0,2-3 0,5-8 0,-8 14 0,1-1 0,-1 1 0,0 0 0,0 0 0,0 0 0,1-1 0,-1 1 0,0 0 0,0 0 0,1 0 0,-1 0 0,0 0 0,0 0 0,1-1 0,-1 1 0,0 0 0,0 0 0,1 0 0,-1 0 0,0 0 0,0 0 0,1 0 0,-1 0 0,0 0 0,1 0 0,-1 0 0,0 0 0,0 0 0,1 1 0,-1-1 0,0 0 0,0 0 0,1 0 0,-1 0 0,0 0 0,0 1 0,0-1 0,1 0 0,-1 0 0,0 0 0,0 0 0,0 1 0,1-1 0,-1 0 0,0 0 0,0 1 0,0-1 0,0 0 0,0 0 0,0 1 0,0-1 0,1 0 0,-1 0 0,0 1 0,0-1 0,0 0 0,0 1 0,0-1 0,0 0 0,0 0 0,0 1 0,3 17 0,-1 20 0,-1-27 0,0-1 0,-1 1 0,0-1 0,-1 1 0,0-1 0,-3 12 0,-2 6 0,0 1 0,2 0 0,1 0 0,1 1 0,4 49 0,2-37 0,2 1 0,1-1 0,18 53 0,-19-77 0,1-1 0,1 0 0,0-1 0,1 1 0,1-2 0,22 28 0,-31-41 0,0-1 0,0 0 0,0 0 0,0 1 0,0-1 0,0 0 0,0 0 0,1 0 0,-1 0 0,0 0 0,1 0 0,-1-1 0,0 1 0,1 0 0,-1-1 0,1 1 0,-1-1 0,1 1 0,-1-1 0,1 0 0,0 0 0,-1 0 0,1 0 0,-1 0 0,1 0 0,-1 0 0,1 0 0,-1 0 0,1-1 0,0 1 0,-1-1 0,0 1 0,1-1 0,-1 0 0,1 1 0,-1-1 0,0 0 0,1 0 0,-1 0 0,0 0 0,0 0 0,0 0 0,0 0 0,0-1 0,1 0 0,5-7 0,-1 0 0,0-1 0,0 1 0,8-21 0,8-29 0,-3-1 0,18-98 0,-33 138 0,35-267 0,-40 257 0,-2 24 0,1 20 0,1 2 0,1 0 0,4 28 0,0 3 0,-2-5 0,2 1 0,1-1 0,14 51 0,-14-75 0,1-1 0,0 0 0,1 0 0,0-1 0,1 0 0,1 0 0,1-1 0,0 0 0,1 0 0,16 15 0,-22-26-44,0 0 0,0 0 0,0 0 0,0-1 0,0 0 0,1 0 0,-1 0-1,1-1 1,0 0 0,0 0 0,0-1 0,0 1 0,0-1 0,0 0 0,1-1 0,-1 0 0,0 0 0,0 0 0,0-1 0,1 1 0,-1-1 0,0-1-1,9-2 1,-5 0-200,0 0-1,0-1 0,0 0 1,-1 0-1,0-1 0,0 0 1,0 0-1,-1-1 0,1-1 1,-2 1-1,1-1 0,10-15 1,-12 12-1719,-1 0-1,-1 0 1,0 0 0,0-1 0,-1 1 0,-1-1 0,0 0 0,0 0 0,-1-13 0,3-11-1899,0-2 963,-3-1 918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4:09.83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1 0 864,'-25'4'7896,"0"-1"6177,51 2-11556,-11 0-1839,59 17 715,109 19-1,-159-37-1804,-4-1-2656,35 2 0,-49-5 1765,-1 0 0,0 0 0,0-1 0,1 1 0,-1-1-1,0-1 1,0 1 0,0-1 0,0 0 0,0 0 0,7-4 0,-3-3-1558,-2-2 486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4:10.2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 0 1736,'5'2'2395,"0"0"1,-1 0-1,1 0 0,-1 0 1,0 1-1,8 6 0,22 26 4483,-19-14-4308,20 38-1,-31-53-2457,0 0 1,-1 0-1,0 1 1,0-1-1,-1 1 0,0 0 1,0 0-1,0 0 0,-1 0 1,0 0-1,-1 0 0,1 1 1,-1-1-1,-1 0 0,1 0 1,-1 0-1,-1 0 0,1 0 1,-3 8-1,-1-3-112,0-1 0,0 1 0,-1-1 0,-1 0 0,0-1 0,0 1 0,-1-1 0,-1-1 0,1 1 0,-1-1 0,-1-1 0,-15 11 0,22-16-394,-1-1 0,1 0 0,1 1 1,-1 0-1,-5 6 0,5-5-810,0 1 0,1-1 0,-1 1 0,1 0 0,0 0 0,1 0 0,-1 0 0,1 0 0,0 0 0,0 1 0,0-1 0,1 0 0,0 0 0,1 11 0,-1-11 410,1 0-1,0 0 0,0 0 0,1 0 1,2 6-1,9 7-2771,3-4 772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4:10.61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0 1316,'1'29'21857,"0"-28"-20975,5 2 2153,4-1-4398,109 6 4458,60 0-2568,-159-7-477,5 0-840,-1-2 0,29-4 0,-20-1-3078,0 0-3293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4:10.97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 400,'3'1'11588,"4"2"-6518,19 8-2492,19-1-1682,0-3 0,1-2-1,58 0 1,57-9-7532,-148 3 5675,-3-16-13669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4:11.38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 1 572,'-7'19'22116,"8"-17"-21549,9 4 6064,5 0-7592,23 5 1359,0-1-1,1-2 0,74 4 0,-60-6-1178,-50-6 711,73 6-5801,-62-6 1864,-1 0 1,1-1-1,22-4 1,-2 2-1806,-16 5 3942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4:11.92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51 1120,'19'-4'4991,"10"-4"-728,-27 8-4188,0-1 0,0 0 1,-1 0-1,1 1 1,0-1-1,-1 0 0,1 0 1,-1-1-1,0 1 1,1 0-1,-1 0 0,2-3 1,8-3 509,2-1-60,-13 8-483,0 0 0,0 0 0,1-1-1,-1 1 1,0 0 0,0 0 0,0 0 0,0 0-1,1 0 1,-1 0 0,0-1 0,0 1-1,0 0 1,0 0 0,0 0 0,0 0 0,1-1-1,-1 1 1,0 0 0,0 0 0,0 0-1,0 0 1,0-1 0,0 1 0,0 0-1,0 0 1,0 0 0,0-1 0,0 1 0,0 0-1,0 0 1,0-1 0,0 1 0,0 0-1,0 0 1,0 0 0,0 0 0,0-1 0,0 1-1,-1 0 1,1 0 0,0-1 0,-8 0 1811,7 3-1096,5 0 686,-2-1-1005,-1 0 0,0 0 0,1 0 0,-1 0 1,1 0-1,-1 0 0,0 0 0,0 1 0,0-1 1,0 1-1,0-1 0,0 1 0,0-1 0,0 1 0,-1-1 1,1 1-1,0 0 0,-1 0 0,1 2 0,7 42 2284,-5-29-1836,0 5-393,-1 1-1,-1 23 0,1 13 113,-3-48-605,0 0 0,-1 0 0,0 0 0,0 0 0,-1-1 0,0 1 0,-1 0 0,-10 17 0,-2 11 0,9-16 0,1 1 0,0 0 0,2 0 0,1 0 0,1 0 0,1 1 0,1-1 0,1 1 0,2-1 0,0 0 0,1 0 0,1 0 0,2-1 0,11 30 0,-7-26-38,1 0 0,1 0 0,1-1-1,28 37 1,-42-63-185,0 1 0,0-1 0,0 0 0,0 1-1,1-1 1,-1 0 0,0 1 0,0-1 0,1 0-1,-1 1 1,0-1 0,0 0 0,1 0 0,-1 1-1,0-1 1,1 0 0,-1 0 0,0 0 0,1 0-1,-1 1 1,0-1 0,1 0 0,-1 0 0,0 0 0,1 0-1,-1 0 1,1 0 0,-1 0 0,0 0 0,1 0-1,-1 0 1,0 0 0,1 0 0,-1 0 0,1-1-1,-1 1 1,0 0 0,1 0 0,-1 0 0,0 0-1,1-1 1,-1 1 0,0 0 0,1 0 0,-1 0-1,0-1 1,0 1 0,1 0 0,-1-1 0,0 1 0,0 0-1,0-1 1,1 1 0,-1 0 0,0-1-1,7-20-8663,-6 12 6694,0-1-1,1 1 0,6-14 1,-3 5 249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6:51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1 144,'30'7'4869,"-26"-6"-3923,1 1 1,-1-1-1,0 0 1,1 0-1,0-1 1,-1 1-1,1-1 1,-1 0-1,1 0 1,-1-1-1,1 1 1,7-3 0,65-25 3807,41-12-2041,-103 36-2324,0 1 0,1 0 1,-1 1-1,1 1 0,30 2 0,-44-1-227,1 0 0,-1 0 0,0 0 0,0 0 0,0 1 0,0 0 0,1-1 0,-1 1 0,0 0 0,0 0 0,0 0 0,0 0 0,0 0 0,-1 0 0,1 1 0,0-1 0,2 4 0,-3-4-48,0 1 0,-1-1 0,1 1-1,-1 0 1,1-1 0,-1 1 0,0 0-1,1-1 1,-1 1 0,0 0 0,0 0 0,-1-1-1,1 1 1,0 0 0,0-1 0,-1 1 0,1 0-1,-1-1 1,0 1 0,1-1 0,-1 1-1,0-1 1,-2 3 0,-118 210-114,99-171 0,-20 50 0,36-79 0,2 0 0,0 0 0,1 1 0,0-1 0,1 1 0,0-1 0,2 1 0,0 17 0,0-30 0,0 0 0,0-1 0,0 1 0,1 0 0,-1-1 0,0 1 0,1 0 0,-1-1 0,1 1 0,0-1 0,0 1 0,-1-1 0,1 1 0,0-1 0,0 1 0,0-1 0,0 0 0,1 0 0,-1 0 0,0 1 0,0-1 0,1 0 0,-1 0 0,1-1 0,-1 1 0,0 0 0,4 1 0,0-1 0,0-1 0,0 1 0,0-1 0,0 0 0,0 0 0,0-1 0,0 1 0,7-3 0,88-19 0,-77 12-1841,-20 8 1029,0 0 0,-1 0 1,1 0-1,-1 0 1,0 0-1,0-1 1,0 1-1,3-5 1,-2 1-649,0 0 1,0 0 0,-1 0-1,0-1 1,0 1-1,-1-1 1,1-6-1,6-30-6804,-8 22 5558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56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30 884,'-1'-8'2912,"1"7"-2494,0 1 0,0-1 1,0 0-1,0 1 0,0-1 1,0 1-1,0-1 0,0 0 0,0 1 1,0-1-1,0 1 0,0-1 0,0 1 1,0-1-1,1 0 0,-1 1 0,0-1 1,0 1-1,1-1 0,-1 0 0,12-3 811,104-5 2827,-67 7-3505,0-2-1,83-19 1,36-35-430,-157 54-135,-9 3 8,1 1 0,-1-1 0,0 0 0,0 1-1,1-1 1,-1 1 0,0-1 0,4 1 0,-5 0 26,-1 1 0,1-1 0,0 0 0,-1 1-1,1-1 1,-1 0 0,1 1 0,-1-1 0,1 1 0,-1-1 0,1 1 0,-1-1 0,0 1-1,1-1 1,-1 1 0,0 0 0,1-1 0,-1 1 0,0 0 0,0-1 0,1 1-1,-1 0 1,0-1 0,0 1 0,0 0 0,0-1 0,0 1 0,0 0 0,0-1 0,0 1-1,0 0 1,0-1 0,-1 1 0,1 0 0,-1 0 0,-19 112 3854,3-32-1926,1 92 171,14-57-7800,5-138-9164,18-60 9063,-7 35 3925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4:13.19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 1268,'5'1'927,"1"1"-1,-1 0 1,0 0 0,0 0-1,-1 1 1,1-1-1,0 1 1,6 6 0,-9-7-648,0 0 1,0 0 0,-1 0 0,1 1 0,-1-1 0,1 0-1,-1 1 1,0 0 0,1-1 0,-2 1 0,1 0 0,0 0-1,0-1 1,-1 1 0,1 0 0,-1 0 0,0 4 0,0-2 218,0 0 1,1 0 0,0-1 0,0 1 0,0 0-1,0-1 1,1 1 0,0-1 0,0 0-1,0 1 1,4 5 0,-5-9-327,0 1 55,0 0 0,-1 1 0,1-1 0,0 0 0,-1 0 0,0 0 1,0 0-1,1 0 0,-1 1 0,0-1 0,-1 0 0,1 0 0,0 0 0,-1 3 0,-12 34 2324,3-10-1025,6-8-1222,2 0 1,0 0-1,2 39 0,-2 28 1288,-15 19-324,16-95-1253,1-1 0,0 0 0,3 21 0,2 20-61,-6-43 49,1-7-3,0 0-1,0 1 1,0-1-1,0 0 1,1 0-1,-1 0 1,0 0-1,2 4 1,18 60 28,-7-23-26,-12-36-1,0-1-1,1 0 1,-1 0 0,1 0 0,1 0 0,-1 0 0,1 0-1,5 7 1,5 6 0,-11-14-2,1-1 0,0 1-1,1-1 1,6 7 0,-8-10 2,0 1 0,1-1 0,-1 0-1,1 0 1,0 1 0,-1-2 0,1 1 0,0 0 0,0-1-1,-1 1 1,1-1 0,0 0 0,0 0 0,0 0 0,-1 0 0,1 0-1,0-1 1,0 1 0,5-2 0,1-1 3,0 0 0,0 0-1,-1-1 1,14-8 0,-10 4 9,0-1-1,0-1 1,-2 0 0,1-1 0,-1 0-1,11-16 1,-16 20-5,1-3-4,0 0 0,-2-1 1,1 0-1,-1 1 0,-1-1 1,4-20-1,-6 29-3,32-200-20,-21 112 14,-9 45-62,-2 32 33,-1 1-1,2 0 1,3-16 0,5-32-153,-3 14 187,-4 19-17,-3 26 20,0 2-7,0 13-2943,-1 0 0,-1 0-1,0-1 1,-1 1 0,0 0-1,-1-1 1,-11 26 0,12-31 2164,-14 43-4910,11-28 3769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4:14.51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678 916,'26'28'8357,"5"17"-4167,-10-12-2793,-9-18-703,0 0 0,1 0-1,1-1 1,29 23 0,-40-35-646,0 0 0,0 0 0,1 0 0,-1-1 0,0 1 0,1-1 0,-1 0 0,0 0 0,1 0 1,0 0-1,-1-1 0,1 1 0,-1-1 0,6 0 0,3-2 263,0 1 1,0-1-1,12-5 1,24-3 42,-38 8-162,-1 0 1,1-1 0,-1 0-1,0-1 1,0 0-1,0 0 1,16-11-1,-13 7 230,1 1 0,24-9 0,-27 11-350,1-1 0,-1 0 0,0-1 0,-1 0-1,0 0 1,15-15 0,-12 11 187,-4 3-195,-1 0-1,0 0 1,0-1-1,-1 0 1,0 0 0,0 0-1,-1-1 1,7-19-1,-10 24 18,1 0 0,0-1 1,-1 1-1,1 0 0,1 0 0,-1 1 0,1-1 0,0 1 0,0 0 0,0 0 0,1 0 1,-1 0-1,6-3 0,-7 3 128,0 0-1,0 0 1,-1 0 0,0-1 0,0 1 0,0-1-1,0 0 1,-1 1 0,0-1 0,1-10 0,-1 6-186,0 0 0,0 0 1,4-11-1,-3 12-24,0 0-1,-1 1 1,0-1-1,0 0 1,-1-12-1,-1 0 35,1-1 0,3-21 0,0-17-24,2-29-59,3 47 557,-8 28-518,-1 7 19,1 0 0,0 0-1,1 0 1,0 0 0,-1 0 0,4-8 0,-2-7 252,1 4 1250,0 0-984,-3 17-453,0-1-1,0 0 1,0 0-1,0 1 1,0-1-1,0 0 1,0 0 0,0 0-1,0 1 1,0-1-1,1 0 1,-1 0-1,0 1 1,1-1-1,-1 0 1,0 1-1,1-1 1,-1 0 0,1 1-1,0-2 1,1 2-42,-1 2-31,0-1 0,-8-4-1828,-4 11-5159,10-8 6633,1 1 1,0-1-1,-1 0 0,1 1 0,-1-1 1,1 1-1,-1-1 0,1 0 0,-1 1 1,1-1-1,-1 0 0,1 1 0,-1-1 1,1 0-1,-1 0 0,0 0 0,1 1 1,-1-1-1,1 0 0,-1 0 0,0 0 1,1 0-1,-2 0 0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4:15.36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0 264,'3'2'466,"-1"0"-1,0 0 1,1 0 0,-1 0 0,0 0-1,0 1 1,0-1 0,0 1 0,0-1-1,-1 1 1,1 0 0,-1 0-1,1 0 1,-1 0 0,0 0 0,0 0-1,0 4 1,0 0 118,0 1-1,0-1 0,-1 1 1,0-1-1,-1 1 1,-1 8-1,0-2 729,1 0-1,1 0 1,0 0-1,3 28 0,0 7 717,-3-39-1877,0 0 0,1 1 0,0-1 0,5 20 0,-1-10-40,2-1-1,0-1 1,1 1-1,1-1 0,1-1 1,12 17-1,-21-32-101,1 0-1,0-1 1,0 1-1,0-1 1,-1 0-1,2 1 1,-1-1-1,0 0 1,0 0-1,0-1 1,0 1 0,1 0-1,-1-1 1,0 1-1,0-1 1,1 0-1,-1 1 1,1-1-1,-1-1 1,0 1-1,5-1 1,-5 1-63,1-1 1,0 1-1,0-1 1,-1 0-1,1 0 1,-1 0-1,1 0 1,-1-1-1,1 1 1,-1-1-1,0 1 1,0-1-1,0 0 1,0 0-1,0 0 1,0 0-1,3-4 1,-7-16-4841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4:15.81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 1104,'4'3'665,"0"0"-1,-1 1 1,0 0-1,1 0 1,-1 0-1,-1 0 1,1 0-1,0 0 1,-1 1-1,0-1 1,0 1-1,0 0 1,1 7-1,0-3-161,0-1-1,0 1 0,7 9 0,9 18 933,-15-27-814,1 0 1,0 0-1,0-1 1,1 1-1,0-1 1,14 13-1,-15-16-372,0 0 103,1 0 1,-1-1 0,1 1-1,0-1 1,8 4-1,-12-7-375,0 0-1,1-1 1,-1 1-1,0-1 0,0 1 1,1-1-1,-1 1 0,0-1 1,1 0-1,-1 0 1,0 0-1,0-1 0,1 1 1,-1-1-1,0 1 1,0-1-1,1 1 0,-1-1 1,0 0-1,0 0 0,3-2 1,-3 2-1199,6-2 536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4:26.04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36 205 384,'2'-2'480,"0"0"0,1 1 0,-1-1 0,0 1 0,1 0 0,-1 0 0,5-2 1,-6 3-218,0-1 1,0 1 0,1 0 0,-1 0 0,0-1-1,0 1 1,0 0 0,0 0 0,0 0 0,0 0-1,0 0 1,0 1 0,1-1 0,-1 0 0,0 0-1,0 1 1,0-1 0,0 1 0,0-1 0,0 1-1,1 0 644,-12 23 2677,-2 10-2533,-8 37-1,16-57-720,2-1 0,0 1 0,1 0 0,0 0-1,3 27 1,0-23 9,-2-10-310,1 1 1,0 0-1,1 0 0,0-1 0,0 1 0,1-1 1,0 0-1,8 15 0,-11-23-27,0 0-1,0 1 1,0-1-1,1 0 1,-1 0-1,0 0 1,0 1-1,0-1 1,0 0-1,1 0 1,-1 0-1,0 1 1,0-1-1,0 0 1,1 0-1,-1 0 1,0 0-1,0 0 1,1 0-1,-1 0 1,0 0-1,0 1 1,1-1-1,-1 0 1,0 0 0,0 0-1,1 0 1,-1 0-1,0 0 1,0 0-1,1 0 1,-1-1-1,0 1 1,0 0-1,0 0 1,1 0-1,-1 0 1,0 0-1,0 0 1,1 0-1,7-12 37,2-15-6,-4-31 15,-2-113-1,-5 101-190,-1 47 202,2 19 84,-1 0 0,1 0 0,0 0-1,0 1 1,0-1 0,0 0 0,2-6 0,-2 10-102,0 0-1,0 1 1,0-1 0,0 0 0,0 0 0,-1 0 0,1 1 0,0-1 0,0 0 0,0 0 0,-1 0 0,1 1 0,0-1 0,0 0 0,-1 0 0,1 0 0,0 0 0,0 0 0,-1 1 0,1-1 0,0 0 0,0 0 0,-1 0 0,1 0 0,0 0 0,-1 0 0,1 0 0,0 0 0,0 0 0,-1 0 0,1 0 0,0 0 0,-1 0 0,1 0 0,0 0 0,0-1 0,-1 1 0,1 0 0,0 0 0,0 0 0,-1 0 0,1 0 0,0-1 0,0 1 0,0 0 0,-1 0 0,1 0 0,0-1 0,0 1 0,0 0 0,0 0 0,-1-1 0,1 1 0,0 0-1,0 0 1,0-1 0,0 1 0,0 0 0,0-1 0,-7 32 155,-4 60 0,11-75-226,0-1 1,0 1-1,2-1 1,-1 1 0,9 29-1,-10-44 40,0-1-1,1 1 1,-1 0-1,0 0 1,1 0-1,-1 0 1,0 0-1,1-1 1,-1 1 0,1 0-1,-1 0 1,1-1-1,0 1 1,-1 0-1,1-1 1,1 2-1,-2-2-6,1 0 0,-1 0-1,0 0 1,1 0 0,-1 0-1,1 0 1,-1 0 0,0 0 0,1 0-1,-1 0 1,0 0 0,1-1-1,-1 1 1,0 0 0,0 0-1,1 0 1,-1-1 0,0 1-1,1 0 1,-1 0 0,0-1-1,0 1 1,1 0 0,-1 0-1,0-1 1,0 1 0,0 0 0,1-1-1,0-2 2,1-1 0,0 1 1,-1-1-1,0 0 0,0 1 0,1-6 0,0-23 13,-1 0 0,-1-1 0,-8-52 0,7 80-18,0-10 131,-1 1 0,0 0 0,-1 0 0,0 1-1,-1-1 1,-1 1 0,-9-20 0,14 32-95,-1 0 1,1 1-1,0-1 0,-1 1 1,1-1-1,0 1 0,-1-1 1,1 1-1,-1-1 0,1 1 1,-1 0-1,1-1 0,-1 1 1,1 0-1,-1-1 0,0 1 1,1 0-1,-1 0 1,1-1-1,-1 1 0,0 0 1,1 0-1,-1 0 0,0 0 1,1 0-1,-1 0 0,1 0 1,-1 0-1,0 0 0,0 0 1,-1 1-15,1 0 0,-1 0 0,1-1 0,0 1 0,-1 0 0,1 1 0,0-1 0,0 0 0,-1 0 0,1 0 0,-1 3 0,-2 3-33,0 0 1,0 0-1,1 0 1,-3 8 0,-2 16 16,1 0 1,1 0 0,2 1 0,2-1-1,0 1 1,2 0 0,7 48 0,-6-64-12,-2-14 7,1 1 0,0-1 0,0 0-1,0 0 1,0 1 0,0-1 0,1 0 0,-1 0-1,1 1 1,-1-1 0,1 0 0,0 0 0,0 0-1,0 0 1,0 0 0,0 0 0,0 0 0,1 0-1,-1 0 1,3 2 0,-3-4 0,-1 0 1,1 0-1,-1 0 1,1-1-1,-1 1 1,1 0-1,-1-1 1,0 1-1,1 0 0,-1-1 1,0 1-1,1 0 1,-1-1-1,0 1 1,1-1-1,-1 1 0,0 0 1,0-1-1,1 1 1,-1-1-1,0 1 1,0-1-1,0 1 1,0-1-1,1 1 0,-1-1 1,0 1-1,0-1 1,0 1-1,0-1 1,0 1-1,-1-1 1,1 0-1,2-23 2,-4-23 267,-2-1 0,-12-54 1,16 102-251,0 0 0,0-1 1,0 1-1,0 0 0,0-1 1,0 1-1,0-1 0,0 1 0,0 0 1,0-1-1,0 1 0,0 0 1,0-1-1,-1 1 0,1-1 1,0 1-1,0 0 0,0-1 0,0 1 1,-1 0-1,1 0 0,0-1 1,0 1-1,-1 0 0,1-1 1,0 1-1,-1 0 0,1 0 0,0 0 1,0-1-1,-1 1 0,-4 12 181,-1 28-230,5-37 62,-10 162 526,8-111-67,0 111 1556,3-164-2033,1 2 72,-1 0 0,0 0 0,1 0 0,-2 0 0,1 0 0,0 0 0,0 0 0,-1 0 0,0 0 1,0 0-1,0 0 0,0 0 0,0 0 0,0 0 0,-1-1 0,1 1 0,-1 0 0,0-1 0,0 0 0,-3 4 0,-7 5 84,8-9-106,0 1 0,1 0 0,-1 1 0,1-1 1,0 0-1,0 1 0,0 0 0,0 0 0,-3 7 0,5-10-64,1 0 0,-1 1 0,0-1 0,0 0 0,0 0 0,0 0 0,0 0 0,0 0 0,0 0 0,0 0 0,-1 0 0,1 0 0,0 0 0,-1-1 0,1 1 0,0-1 0,-2 1 0,1 0 0,1-1 0,0 0 0,0 1 0,0 0 0,0-1 0,-1 1 0,1-1 0,0 1 0,0 0 0,0 0 0,0 0 0,0-1 0,0 1 0,1 0 0,-1 0 0,0 0 0,0 1 0,1-1 0,-1 0 0,1 0 0,-1 0 0,1 0 0,-1 2 0,0-1 0,1 1 0,-1-1 0,1 0 0,-1 0 0,0 0 0,0 0 0,0 0 0,0 0 0,0-1 0,0 1 0,-1 0 0,1 0 0,0-1 0,-1 1 0,0-1 0,1 1 0,-1-1 0,0 0 0,0 0 0,1 0 0,-1 0 0,0 0 0,-3 1 0,-3 0 0,1-1 0,0 0 0,-1 0 0,1 0 0,-12-2 0,9 1 0,-3 1 0,10-1 0,0 0 0,-1 0 0,1 0 0,-1 0 0,1-1 0,-6-1 0,-12 0 0,18 2 0,0 0 0,0 0 0,1-1 0,-1 1 0,0-1 0,0 1 0,-4-3 0,-65-37 0,58 33 0,13 6 0,0 0 0,0 0 0,0 1 0,0-1 0,0 1 0,0-1 0,0 1 0,0-1 0,-1 1 0,1 0 0,0 0 0,0-1 0,-1 1 0,1 0 0,0 0 0,0 0 0,-1 0 0,1 1 0,0-1 0,0 0 0,-1 0 0,1 1 0,0-1 0,0 1 0,-2 0 0,0 0 0,1 0 0,-1 0 0,1 0 0,0-1 0,-1 1 0,1-1 0,-1 1 0,0-1 0,1 0 0,-1 0 0,1 0 0,-1-1 0,1 1 0,-1-1 0,1 1 0,-1-1 0,1 0 0,-1 0 0,1 0 0,0 0 0,0 0 0,-1 0 0,1-1 0,0 1 0,0-1 0,0 0 0,0 1 0,1-1 0,-1 0 0,0 0 0,1 0 0,-1 0 0,1 0 0,0-1 0,0 1 0,0 0 0,0-1 0,0 1 0,0-1 0,1 1 0,-1-1 0,0-3 0,-6-46 0,1 14 0,-1-52 0,0 4 0,7 62 0,1 11 0,-1 0 0,-1 0 0,-2-18 0,0 16 0,0-1 0,1 0 0,0-21 0,0-20 0,2 55 0,0 6 0,1-1 0,-1 0 0,1 1 0,-1-1 0,1 0 0,2 5 0,-3-6 0,3 12 0,-1 0 0,0 0 0,-2 20 0,1-2 0,1 13 0,-3-30 0,2 1 0,0-1 0,1 0 0,7 29 0,-9-43 0,0 0 0,0-1 0,0 1 0,0 0 0,0 0 0,0-1 0,0 1 0,1 0 0,-1-1 0,0 1 0,1 0 0,-1-1 0,1 1 0,-1 0 0,0-1 0,1 1 0,-1-1 0,1 1 0,0-1 0,-1 1 0,1-1 0,0 1 0,4-14 0,-3-29 0,-6-40 0,-3 1 0,-28-124 0,34 198 0,-3-13 0,4 19 0,0 1 0,0-1 0,0 1 0,0-1 0,0 1 0,0-1 0,-1 0 0,1 1 0,0-1 0,0 1 0,-1-1 0,1 1 0,0-1 0,-1 1 0,1-1 0,0 1 0,-1 0 0,1-1 0,-1 1 0,1 0 0,-1-1 0,0 0 0,0 31 0,0-1 0,1-1 0,7 54 0,18 55 0,-21-120 0,1 11 0,1 0 0,2 0 0,14 34 0,-22-61 0,0-1 0,0 0 0,0 1 0,0-1 0,0 0 0,1 1 0,-1-1 0,0 1 0,0-1 0,0 0 0,1 1 0,-1-1 0,0 0 0,0 0 0,1 1 0,-1-1 0,0 0 0,1 1 0,-1-1 0,0 0 0,1 0 0,-1 0 0,0 1 0,1-1 0,-1 0 0,0 0 0,1 0 0,-1 0 0,1 0 0,-1 0 0,0 0 0,1 0 0,-1 0 0,1 0 0,-1 0 0,0 0 0,1 0 0,-1 0 0,1 0 0,-1 0 0,0 0 0,1 0 0,-1-1 0,0 1 0,1 0 0,-1 0 0,0 0 0,1-1 0,-1 1 0,0 0 0,1 0 0,-1-1 0,0 1 0,0 0 0,1-1 0,-1 1 0,0 0 0,0-1 0,0 1 0,1 0 0,-1-1 0,0 1 0,0-1 0,10-25 0,-10-7 0,-1-1 0,-2 1 0,-1 0 0,-14-51 0,-4-38 0,21 112 0,1 5 0,0 0 0,-1 0 0,1 0 0,-1 0 0,0 1 0,-1-1 0,1 0 0,-1 1 0,0-1 0,0 1 0,0 0 0,-1-1 0,-4-4 0,7 8 0,0 1 0,-1-1 0,1 1 0,0-1 0,-1 1 0,1-1 0,0 1 0,-1-1 0,1 1 0,-1 0 0,1-1 0,-1 1 0,1 0 0,-1 0 0,1-1 0,-1 1 0,1 0 0,-1 0 0,1-1 0,-1 1 0,0 0 0,1 0 0,-1 0 0,1 0 0,-1 0 0,-1 0 0,2 1 0,-1 0 0,0 0 0,0 0 0,1 0 0,-1 0 0,1 0 0,-1 0 0,1 1 0,-1-1 0,1 0 0,-1 0 0,1 0 0,0 2 0,-4 16 0,2 1 0,0-1 0,1 1 0,0-1 0,2 1 0,1-1 0,5 29 0,-6-35 0,4 7 0,-5-20 0,0 0 0,0 1 0,0-1 0,0 0 0,0 0 0,0 0 0,0 0 0,0 0 0,0 0 0,0 1 0,0-1 0,0 0 0,0 0 0,0 0 0,0 0 0,0 0 0,1 0 0,-1 0 0,0 0 0,0 1 0,0-1 0,0 0 0,0 0 0,0 0 0,0 0 0,0 0 0,1 0 0,-1 0 0,0 0 0,0 0 0,0 0 0,0 0 0,0 0 0,0 0 0,1 0 0,-1 0 0,0 0 0,0 0 0,0 0 0,0 0 0,0 0 0,0 0 0,1 0 0,-1 0 0,0 0 0,0 0 0,0 0 0,0 0 0,0 0 0,0 0 0,0 0 0,1-1 0,-1 1 0,0 0 0,0 0 0,0 0 0,0 0 0,0 0 0,0 0 0,0 0 0,0 0 0,0-1 0,0 1 0,0 0 0,0 0 0,1 0 0,1-7 0,-2 7 0,2-21 0,0 0 0,-1 0 0,-2 0 0,0 0 0,-1 0 0,-7-32 0,1 24 0,3 23 0,0 21 0,2 27 0,2-1 0,5 65 0,-1-47 0,-1-25 0,1 1 0,2-1 0,1 0 0,12 37 0,-5-39 0,-13-30 0,-1 0 0,1 0 0,-1 0 0,1 1 0,-1-1 0,1 0 0,0 1 0,0-1 0,0 0 0,0 1 0,0-1 0,1 0 0,-1 0 0,2 5 0,-1-3 0,22 92 0,-23-95 0,0 0 0,0 1 0,0-1 0,0 0 0,0 0 0,1 0 0,-1 0 0,0 0 0,1 0 0,-1 0 0,1 0 0,-1 0 0,1 0 0,0 0 0,-1 0 0,1 0 0,0-1 0,0 1 0,-1 0 0,1 0 0,0-1 0,0 1 0,0 0 0,2 0 0,-2-1 0,0 0 0,0 0 0,0-1 0,0 1 0,1 0 0,-1-1 0,0 1 0,0-1 0,0 1 0,0-1 0,0 0 0,-1 1 0,1-1 0,0 0 0,0 1 0,0-1 0,-1 0 0,1 0 0,1-1 0,2-4 0,-1 1 0,1-1 0,-1 1 0,0-1 0,0 0 0,-1 0 0,3-10 0,-5 15 0,0 0 0,0 0 0,0 0 0,0 0 0,0 0 0,1 0 0,-1 0 0,0 0 0,0 0 0,1 0 0,-1 0 0,1 1 0,-1-1 0,0 0 0,1 0 0,0 0 0,-1 1 0,2-2 0,-2 2 0,1 0 0,-1 1 0,1-1 0,-1 0 0,1 0 0,-1 1 0,1-1 0,-1 0 0,0 1 0,1-1 0,-1 1 0,0-1 0,1 1 0,-1-1 0,0 1 0,0-1 0,1 0 0,-1 1 0,0 0 0,0-1 0,0 1 0,1 0 0,9 41 0,-9-37 0,1 0 0,-1 1 0,1-1 0,0 0 0,0 0 0,0 0 0,1 0 0,0 0 0,0-1 0,0 1 0,0-1 0,1 0 0,0 0 0,-1 0 0,8 5 0,-7-7 0,0 0 0,-1 0 0,1 0 0,0-1 0,0 0 0,0 0 0,0 0 0,0 0 0,1-1 0,-1 1 0,7-2 0,20 5 0,-29-4 0,0 0 0,0 0 0,1 1 0,-1-1 0,0-1 0,1 1 0,-1 0 0,0-1 0,0 1 0,1-1 0,-1 1 0,0-1 0,0 0 0,3-2 0,29-20 0,-1 0 0,-29 22 0,-1-1 0,0 1 0,1-1 0,-1 0 0,0-1 0,0 1 0,0 0 0,-1-1 0,1 1 0,0-1 0,-1 0 0,3-5 0,-1 1 0,-1-1 0,1 1 0,-2-1 0,3-11 0,-3 14 0,1-9 0,4-11 0,2 20 0,-3 1 0,4-4 0,-10 9 0,0 0 0,0 0 0,0 0 0,0 0 0,0 0 0,0 0 0,0 0 0,0 0 0,0 0 0,-1 0 0,1 0 0,0 0 0,-1 0 0,1 0 0,-1 1 0,-1 3 0,2-3 0,-1 1 0,1 0 0,-1-1 0,1 1 0,-1 0 0,0-1 0,0 1 0,0-1 0,-1 1 0,1-1 0,-1 0 0,-1 3 0,-26 28 0,11-15 0,10-8 0,-1 0 0,0-1 0,-1 0 0,0-1 0,-1 0 0,0-1 0,0 0 0,-21 9 0,22-13 0,-1 0 0,1-1 0,-1 0 0,0-1 0,0 0 0,-19-1 0,26 0 0,3 0 0,-1 0 0,0 0 0,0 0 0,1 0 0,-1 0 0,0 0 0,1 0 0,-1-1 0,0 1 0,1-1 0,-1 1 0,0-1 0,1 0 0,-1 1 0,1-1 0,-1 0 0,1 0 0,-1 0 0,1 0 0,0-1 0,-2 0 0,8 3 0,-1-1 0,1 1 0,-1-1 0,1 1 0,0-1 0,8-1 0,-6 0 0,120-8 0,-121 9 0,1-1 0,0 0 0,-1 0 0,1-1 0,-1 0 0,1 0 0,-1 0 0,8-5 0,48-30 0,-34 20 0,-21 12 0,-1 0 0,0 0 0,1-1 0,-2 1 0,1-1 0,-1-1 0,0 1 0,0-1 0,5-9 0,0-2 0,-1-1 0,9-28 0,-16 36 0,0 0 0,0 0 0,-1 0 0,-1 0 0,0 0 0,0 0 0,-1 0 0,0 0 0,-1 0 0,-1 1 0,-4-16 0,7 26 0,0 0 0,0 0 0,0 0 0,-1 0 0,1 0 0,0 0 0,0 0 0,0 0 0,0 0 0,0 0 0,0 0 0,0 0 0,0 0 0,0 0 0,0 0 0,0 0 0,0 0 0,0 0 0,-1 0 0,1 0 0,0 0 0,0 0 0,0 0 0,0 0 0,0 0 0,0 0 0,0 0 0,0 0 0,0 0 0,0 0 0,0 0 0,0 0 0,0 0 0,0 0 0,0 0 0,-1-1 0,1 1 0,0 0 0,0 0 0,0 0 0,0 0 0,0 0 0,0 0 0,0 0 0,0 0 0,0 0 0,0 0 0,0 0 0,0 0 0,0 0 0,0-1 0,0 1 0,0 0 0,0 0 0,0 0 0,0 0 0,0 0 0,0 0 0,0 0 0,0 0 0,-1 9 0,-1 11 0,2-16 0,1 13 0,-1 0 0,-1 0 0,-1 0 0,-1 0 0,-4 19 0,6-32 0,-5 14 0,-16 35 0,17-43 0,-1 2 0,0 0 0,0-1 0,-16 19 0,7-11 0,6-7 0,0-1 0,-14 13 0,20-21 0,-1 0 0,1-1 0,0 0 0,-1 1 0,0-1 0,1 0 0,-1-1 0,0 1 0,0-1 0,0 1 0,0-1 0,-6 0 0,-6 1 0,12-1 0,0 0 0,0 0 0,1-1 0,-1 0 0,0 0 0,0 0 0,0 0 0,0 0 0,0-1 0,1 0 0,-1 0 0,0 0 0,0 0 0,-5-3 0,2 1 0,6 2 0,0 1 0,0 0 0,1-1 0,-1 1 0,0 0 0,0 0 0,1 0 0,-1 0 0,0 0 0,0 0 0,0 0 0,1 0 0,-1 0 0,0 0 0,0 0 0,1 1 0,-1-1 0,0 0 0,0 0 0,1 1 0,-2 0 0,40 2 0,-29-4 0,1-1 0,-1-1 0,1 0 0,-1 0 0,11-7 0,-11 6 0,0 0 0,0 1 0,0 0 0,0 0 0,17-2 0,-20 4 0,-1 1 0,0-1 0,0 1 0,0-1 0,0 0 0,0-1 0,-1 1 0,7-4 0,-11 5 0,0 0 0,0 0 0,0 0 0,0 0 0,0 0 0,1 0 0,-1 0 0,0 0 0,0 0 0,0 0 0,0 0 0,0-1 0,0 1 0,0 0 0,1 0 0,-1 0 0,0 0 0,0 0 0,0 0 0,0 0 0,0 0 0,0 0 0,0 0 0,1 0 0,-1 0 0,0 0 0,0 0 0,0 0 0,0 0 0,0 1 0,0-1 0,0 0 0,1 0 0,-1 0 0,0 0 0,0 0 0,0 0 0,0 0 0,0 0 0,0 0 0,0 0 0,0 0 0,0 0 0,0 1 0,0-1 0,0 0 0,1 0 0,-1 0 0,0 0 0,0 0 0,0 0 0,0 0 0,0 1 0,0-1 0,0 0 0,0 0 0,-2 7 0,-39 50 0,39-54 0,0 0 0,-1 0 0,1-1 0,-1 1 0,1-1 0,-1 0 0,0 1 0,0-1 0,0-1 0,0 1 0,-1 0 0,1-1 0,0 0 0,-1 1 0,-6 0 0,-5 1 0,0-1 0,-23 0 0,7 0 0,5 0 0,-46-1 0,63-2 0,1 0 0,-1 0 0,1 0 0,0-1 0,0-1 0,0 1 0,0-1 0,0 0 0,-11-8 0,18 11 0,0 0 0,1 0 0,-1 0 0,1-1 0,-1 1 0,1 0 0,-1-1 0,1 1 0,-1-1 0,1 1 0,-1-1 0,1 1 0,-1 0 0,1-1 0,0 0 0,-1 1 0,1-1 0,0 1 0,0-1 0,-1 1 0,1-1 0,0 0 0,0 1 0,0-1 0,0 1 0,0-1 0,-1 0 0,1 1 0,0-1 0,1 0 0,-1 0 0,1 0 0,-1 0 0,1 0 0,0 0 0,0 0 0,0 0 0,0 0 0,0 0 0,0 1 0,0-1 0,1 0 0,-1 1 0,0-1 0,0 1 0,2-1 0,7-2 0,-1 1 0,21-3 0,85 2 0,-4 1 0,-67-4 0,-38 5 0,-28 4 0,16-2 0,0 1 0,0 0 0,1 0 0,-1 1 0,0 0 0,1 0 0,0 0 0,-7 6 0,5-5 0,1 1 0,-1-1 0,0 0 0,0-1 0,-8 3 0,5-3 0,-1 0 0,1-1 0,0-1 0,-1 0 0,1 0 0,-1-1 0,0 0 0,1-1 0,-1 0 0,1-1 0,0 0 0,-1-1 0,1 0 0,-13-6 0,20 7 0,0 0 0,0-1 0,1 0 0,-1 1 0,1-1 0,0 0 0,-1-1 0,1 1 0,1 0 0,-1 0 0,0-1 0,1 1 0,0-1 0,-2-4 0,-7-16 0,-13-40 0,19 55 0,1 0 0,1-1 0,-1 1 0,-1-17 0,3 14 0,-1 0 0,-7-19 0,2 7 0,-10-20 0,7 21 0,-6-9 0,14 29 0,0-1 0,0 0 0,0 1 0,1-1 0,-2-7 0,2 7 0,-1 0 0,1 0 0,-1 0 0,0 0 0,-3-6 0,1 4 0,1-1 0,0 0 0,1 0 0,0 0 0,0 0 0,-2-13 0,1 4 0,-42-266 0,44 223 0,1 58 0,0 1 0,0-1 0,0 1 0,0-1 0,0 1 0,0 0 0,0-1 0,0 1 0,0-1 0,0 1 0,0-1 0,0 1 0,0-1 0,0 1 0,0-1 0,0 1 0,1 0 0,-1-1 0,0 1 0,0-1 0,1 1 0,-1 0 0,0-1 0,0 1 0,1 0 0,-1-1 0,0 1 0,1 0 0,-1-1 0,0 1 0,1 0 0,-1 0 0,1-1 0,15 7 0,-13-4 0,0 0 0,-1-1 0,1 0 0,0 1 0,0-1 0,0 0 0,0-1 0,0 1 0,5 0 0,-7-1 0,0 0 0,0 0 0,-1 0 0,1-1 0,0 1 0,0 0 0,0-1 0,0 1 0,0-1 0,0 1 0,0-1 0,-1 1 0,1-1 0,0 1 0,0-1 0,-1 0 0,1 1 0,0-1 0,-1 0 0,1 0 0,-1 0 0,1 1 0,-1-1 0,1 0 0,-1 0 0,0 0 0,1 0 0,-1 0 0,0 0 0,0 0 0,0 0 0,0 0 0,0 0 0,0 0 0,0-1 0,0 1 0,0 16 0,13-19 0,6 2 0,-16 2 0,-1 0 0,1 0 0,0 0 0,0 0 0,0-1 0,-1 1 0,5-3 0,-18 1 0,-8 3 0,16-1 0,1 1 0,0 0 0,-1 1 0,1-1 0,0 0 0,0 1 0,0-1 0,0 1 0,0-1 0,0 1 0,0 0 0,1 0 0,-1 0 0,1 0 0,-1 0 0,1 0 0,0 1 0,0-1 0,0 0 0,0 1 0,0-1 0,0 1 0,1-1 0,-1 0 0,1 1 0,0 0 0,-1-1 0,1 1 0,1 2 0,-1-3 0,2-3 0,-1 0 0,-1 0 0,1 0 0,0 0 0,0 0 0,0 0 0,0 0 0,-1 0 0,1 0 0,0 0 0,-1-1 0,1 1 0,-1 0 0,1-2 0,0-4 0,2-6 0,-2 23 0,-2 36 0,-1-25 0,2-1 0,2 28 0,2-16 0,-2-13 0,0-1 0,1 0 0,10 32 0,-13-50 0,0 0 0,0 0 0,0 1 0,0-1 0,0 0 0,0 0 0,0 0 0,0 0 0,1 1 0,-1-1 0,0 0 0,0 0 0,0 0 0,0 0 0,0 0 0,0 1 0,0-1 0,0 0 0,0 0 0,0 0 0,1 0 0,-1 0 0,0 1 0,0-1 0,0 0 0,0 0 0,0 0 0,1 0 0,-1 0 0,0 0 0,0 0 0,0 0 0,0 0 0,1 0 0,-1 0 0,0 0 0,0 0 0,0 0 0,0 0 0,1 0 0,-1 0 0,0 0 0,0 0 0,0 0 0,0 0 0,1 0 0,-1 0 0,0 0 0,0 0 0,0 0 0,6-11 0,2-17 0,4-49 0,-20 131 0,2 0 0,3 0 0,2 1 0,2-1 0,2 0 0,17 80 0,-17-119 0,-2-8 0,0 0 0,1 1 0,0-1 0,0 0 0,1 0 0,0 0 0,1 0 0,4 8 0,2 4 0,-9-16 0,1 0 0,-1 0 0,0-1 0,1 1 0,0 0 0,-1-1 0,1 0 0,3 3 0,2 1 0,0 0 0,1-1 0,0 0 0,0-1 0,1 0 0,-1 0 0,1-1 0,0 0 0,-1 0 0,2-1 0,-1 0 0,0 0 0,0-1 0,0-1 0,1 0 0,-1 0 0,0 0 0,1-1 0,-1-1 0,0 0 0,0 0 0,0 0 0,0-1 0,0-1 0,-1 1 0,10-7 0,25-13 0,-28 17 0,-1-2 0,0 1 0,-1-2 0,0 0 0,0 0 0,-1-1 0,0-1 0,16-18 0,-19 16 0,0 0 0,-1-1 0,0 0 0,-1 0 0,0-1 0,7-27 0,-10 32 0,-3 18 0,-5 19 0,-2-17 0,0 1 0,-1-1 0,-12 14 0,-14 21 0,32-42 0,-1 0 0,1 1 0,0-1 0,0 0 0,0 1 0,1-1 0,-1 1 0,1-1 0,0 0 0,0 1 0,0-1 0,0 1 0,0-1 0,1 1 0,0-1 0,0 0 0,0 1 0,0-1 0,0 0 0,0 0 0,1 1 0,0-1 0,0-1 0,0 1 0,0 0 0,0 0 0,0-1 0,1 1 0,-1-1 0,1 0 0,3 3 0,-2-1 0,1-1 0,-1 0 0,1 0 0,0 0 0,-1 0 0,1-1 0,1 0 0,-1 0 0,0 0 0,0 0 0,1-1 0,-1 0 0,1 0 0,-1-1 0,1 0 0,-1 0 0,1 0 0,-1 0 0,7-2 0,-7 0 0,0-1 0,-1 1 0,1-1 0,-1 0 0,0-1 0,0 1 0,0-1 0,0 1 0,-1-1 0,0 0 0,1-1 0,-1 1 0,3-8 0,6-5 0,-9 13 0,0-1 0,-1 1 0,1-1 0,-1 0 0,0 0 0,0 0 0,1-6 0,-3 9 0,1 0 0,-1 0 0,1 0 0,-1 0 0,0 0 0,0 0 0,0 0 0,0 0 0,0 0 0,-1 0 0,1 0 0,0 1 0,-1-1 0,0 0 0,1 0 0,-1 0 0,0 0 0,0 1 0,0-1 0,0 0 0,-2-2 0,3 4 0,-1 0 0,1 0 0,-1 0 0,1 0 0,-1 0 0,1 0 0,-1 0 0,1 0 0,-1 0 0,1 0 0,-1 0 0,1 0 0,-1 1 0,1-1 0,-1 0 0,1 0 0,-1 0 0,1 1 0,0-1 0,-1 0 0,1 0 0,-1 1 0,1-1 0,0 0 0,-1 1 0,1-1 0,-2 4 0,1-1 0,0 0 0,0 0 0,0 1 0,0-1 0,1 0 0,-1 1 0,1-1 0,0 1 0,0 5 0,5 36 0,-5-45 0,1 12 0,1-1 0,0 0 0,1 0 0,0 0 0,1-1 0,0 1 0,0-1 0,1 0 0,9 14 0,-10-20 0,-4-3 0,0-1 0,0 0 0,1 0 0,-1 0 0,0 0 0,0 1 0,1-1 0,-1 0 0,0 0 0,0 0 0,1 0 0,-1 0 0,0 0 0,0 0 0,1 0 0,-1 0 0,0 0 0,0 0 0,1 0 0,-1 0 0,0 0 0,1 0 0,-1 0 0,0 0 0,0 0 0,1 0 0,-1 0 0,0-1 0,0 1 0,0 0 0,1 0 0,-1 0 0,0 0 0,0 0 0,1-1 0,-1 1 0,0 0 0,0 0 0,0 0 0,0-1 0,0 1 0,1 0 0,-1 0 0,0-1 0,0 1 0,0 0 0,0 0 0,0-1 0,0 1 0,0 0 0,0 0 0,0-1 0,3-10 0,-2 7 0,1 0 0,-1-1 0,0 1 0,-1 0 0,1-1 0,-1 1 0,1-1 0,-1 1 0,-1 0 0,1-1 0,-1 1 0,1-1 0,-1 1 0,-1 0 0,1 0 0,0 0 0,-1-1 0,0 1 0,0 1 0,0-1 0,-1 0 0,1 0 0,-1 1 0,0 0 0,0-1 0,0 1 0,-4-3 0,7 6 0,-1-1 0,0 0 0,0 0 0,0 1 0,1-1 0,-1 0 0,0 1 0,0-1 0,0 1 0,0-1 0,0 1 0,0-1 0,0 1 0,0 0 0,0 0 0,0-1 0,-1 1 0,1 0 0,0 0 0,0 0 0,0 0 0,0 0 0,0 0 0,0 1 0,0-1 0,0 0 0,0 1 0,0-1 0,0 0 0,0 1 0,0-1 0,0 1 0,0-1 0,-1 2 0,1-1 0,-1 1 0,1-1 0,0 1 0,-1 0 0,1-1 0,0 1 0,0 0 0,0 0 0,1 0 0,-1 0 0,0 0 0,1 0 0,-1 0 0,1 0 0,-1 0 0,1 4 0,1 4 0,0-1 0,1 1 0,0-1 0,1 1 0,0-1 0,1 0 0,-1 0 0,2 0 0,-1-1 0,1 1 0,0-1 0,1 0 0,0 0 0,1-1 0,-1 0 0,12 10 0,-17-16 0,-1-1 0,1 1 0,-1-1 0,1 1 0,0-1 0,-1 1 0,1-1 0,0 1 0,-1-1 0,1 0 0,0 1 0,-1-1 0,1 0 0,0 0 0,0 1 0,-1-1 0,1 0 0,0 0 0,0 0 0,-1 0 0,1 0 0,0 0 0,0 0 0,-1 0 0,1 0 0,0-1 0,0 1 0,-1 0 0,1 0 0,0-1 0,0 1 0,-1 0 0,1-1 0,-1 1 0,1 0 0,0-1 0,-1 1 0,2-2 0,-2 1 0,1-1 0,-1 1 0,1-1 0,-1 1 0,0-1 0,1 1 0,-1-1 0,0 0 0,0 1 0,0-1 0,-1 1 0,1-1 0,0 1 0,0-1 0,-1 1 0,1-1 0,-1 1 0,1-1 0,-2-2 0,-4-7 0,0-1 0,-12-17 0,16 26 0,0 1 0,1 0 0,-1 0 0,0 0 0,0 0 0,0 0 0,-1 0 0,1 0 0,0 0 0,-1 1 0,1-1 0,-1 1 0,1 0 0,-1 0 0,0 0 0,1 0 0,-1 0 0,-5 0 0,7 1 0,0 0 0,1 0 0,-1 0 0,1 0 0,-1 0 0,0 0 0,1 0 0,-1 0 0,1 1 0,-1-1 0,1 0 0,-1 0 0,1 1 0,-1-1 0,1 0 0,-1 1 0,1-1 0,-1 0 0,1 1 0,0-1 0,-1 1 0,1-1 0,0 1 0,-1-1 0,1 1 0,0-1 0,-1 2 0,0 18 0,2-14 0,0 0 0,0 1 0,1-1 0,3 8 0,-2-8 0,0 0 0,1 0 0,-1 0 0,6 6 0,-8-11 0,0 0 0,0 0 0,0 0 0,0 0 0,-1 0 0,1 0 0,0-1 0,1 1 0,-1 0 0,0-1 0,0 1 0,0 0 0,0-1 0,0 0 0,1 1 0,-1-1 0,0 0 0,0 1 0,1-1 0,-1 0 0,0 0 0,1 0 0,-1 0 0,0 0 0,0 0 0,1-1 0,-1 1 0,0 0 0,2-1 0,2-7 0,-4 6 0,0 1 0,-1-1 0,1 0 0,0 1 0,0-1 0,0 1 0,0-1 0,0 1 0,1 0 0,-1-1 0,0 1 0,1 0 0,-1 0 0,1 0 0,-1 0 0,1 0 0,-1 0 0,3 0 0,-2 1 0,-16 0 0,-7 0 0,0-1 0,1-1 0,-24-4 0,38 4 0,1 0 0,0 0 0,0 0 0,0 0 0,0-1 0,0 0 0,0 0 0,1 0 0,0-1 0,0 0 0,-1 1 0,-3-7 0,-14-11 0,22 19 0,4 2 0,-7-1 0,0 0 0,0 0 0,1 0 0,-1-1 0,0 1 0,1-1 0,-1 1 0,1-1 0,0 0 0,-1 0 0,1 0 0,0 0 0,0 0 0,0 0 0,1-1 0,-1 1 0,0-1 0,1 1 0,0-1 0,-1 0 0,1 1 0,0-1 0,1 0 0,-1 0 0,0-3 0,1 5 0,0 1 0,1 0 0,-1 0 0,0 0 0,1-1 0,-1 1 0,0 0 0,1 0 0,-1 0 0,0 0 0,1 0 0,-1 0 0,0 0 0,1 0 0,-1 0 0,1 0 0,-1 0 0,0 0 0,1 0 0,-1 0 0,0 0 0,1 0 0,-1 0 0,0 0 0,1 0 0,-1 0 0,0 1 0,1-1 0,-1 0 0,0 0 0,1 0 0,-1 1 0,0-1 0,18 8 0,-17-7 0,32 18 0,-1 1 0,38 32 0,5 3 0,-58-44 0,-30-20 0,-17-12 0,22 14 0,-1 1 0,0 0 0,0 0 0,-1 1 0,1 0 0,-1 0 0,-11-2 0,20 7 0,0-1 0,1 1 0,-1 0 0,0 0 0,1 0 0,-1 0 0,0 0 0,1 0 0,-1 0 0,0 0 0,1 0 0,-1 0 0,0 0 0,1 1 0,-1-1 0,0 0 0,1 0 0,-1 1 0,1-1 0,-1 0 0,0 1 0,1-1 0,-1 1 0,1-1 0,-1 0 0,1 1 0,-1 0 0,0 0 0,1 1 0,-1-1 0,0 0 0,1 1 0,-1-1 0,1 1 0,0-1 0,0 1 0,-1-1 0,1 1 0,0 2 0,0 1 0,1-1 0,-1 1 0,1-1 0,0 1 0,0-1 0,1 1 0,2 6 0,0-4 0,17 27 0,-21-34 0,1 1 0,-1 0 0,1-1 0,0 1 0,-1 0 0,1-1 0,-1 1 0,1-1 0,0 1 0,-1-1 0,1 1 0,0-1 0,0 0 0,-1 1 0,1-1 0,0 0 0,0 0 0,0 1 0,-1-1 0,1 0 0,0 0 0,0 0 0,0 0 0,0 0 0,-1 0 0,1 0 0,0 0 0,0 0 0,0-1 0,-1 1 0,1 0 0,0 0 0,0-1 0,0 1 0,-1 0 0,1-1 0,0 1 0,1-2 0,-2 2 0,1-1 0,-1 1 0,1 0 0,-1-1 0,1 1 0,-1-1 0,1 1 0,-1-1 0,1 1 0,-1-1 0,0 0 0,1 1 0,-1-1 0,0 1 0,1-1 0,-1 0 0,0 1 0,0-1 0,0 0 0,1 1 0,-1-1 0,0 0 0,0 1 0,0-1 0,0 0 0,0 1 0,0-1 0,-1 0 0,1 1 0,0-1 0,0 0 0,0 1 0,-1-1 0,1 1 0,0-1 0,0 0 0,-1 1 0,1-1 0,-1 1 0,1-1 0,-1 0 0,-1 0 0,1 0 0,0 0 0,-1 0 0,1 0 0,-1 1 0,1-1 0,-1 0 0,1 1 0,-1-1 0,1 1 0,-1 0 0,1-1 0,-1 1 0,0 0 0,1 0 0,-3 0 0,-2 1 0,1 0 0,-1 0 0,1 0 0,0 1 0,-1 0 0,1 0 0,0 0 0,0 0 0,0 1 0,1 0 0,-10 6 0,12-7 0,2-2 0,-1-1 0,1 1 0,0-1 0,0 1 0,0-1 0,0 1 0,0-1 0,0 0 0,-1 1 0,1-1 0,0 1 0,0-1 0,1 1 0,-1-1 0,0 1 0,0-1 0,0 0 0,0 1 0,0-1 0,1 1 0,-1-1 0,0 1 0,0-1 0,1 1 0,-1-1 0,0 1 0,1-1 0,3-2 0,0 1 0,0 0 0,0-1 0,0 1 0,0 1 0,0-1 0,0 1 0,6-2 0,-6 2 0,0 0 0,0 0 0,0-1 0,0 1 0,0-1 0,0 0 0,0 0 0,3-4 0,-7 6 0,1 0 0,-1 0 0,0-1 0,0 1 0,0-1 0,0 1 0,0 0 0,0-1 0,0 1 0,0 0 0,0-1 0,0 1 0,0 0 0,0-1 0,0 1 0,-1 0 0,1-1 0,0 1 0,0 0 0,0 0 0,0-1 0,0 1 0,-1 0 0,1-1 0,0 1 0,0 0 0,-1 0 0,1-1 0,0 1 0,0 0 0,-1 0 0,1 0 0,0 0 0,-1-1 0,1 1 0,0 0 0,-1 0 0,1 0 0,0 0 0,-1 0 0,1 0 0,-1 0 0,-5-2 0,9 8 0,5 4 0,-8-9 0,1 0 0,-1 0 0,1 0 0,-1 0 0,1 0 0,0-1 0,-1 1 0,1 0 0,0 0 0,0 0 0,-1-1 0,1 1 0,0-1 0,0 1 0,0 0 0,0-1 0,0 0 0,0 1 0,0-1 0,0 1 0,1-1 0,27 7 0,-18-3 0,0-1 0,0-1 0,0 0 0,14 0 0,-25-2 0,0 0 0,0 0 0,0 0 0,1 0 0,-1 0 0,0 0 0,0 0 0,0 0 0,1 0 0,-1 0 0,0 0 0,0 0 0,0 0 0,1 0 0,-1 0 0,0 0 0,0 0 0,0 0 0,1-1 0,-1 1 0,0 0 0,0 0 0,0 0 0,0 0 0,0 0 0,1-1 0,-1 1 0,0 0 0,0 0 0,0 0 0,0 0 0,0-1 0,0 1 0,0 0 0,0 0 0,0 0 0,0-1 0,0 1 0,1 0 0,-1 0 0,0-1 0,-5-10 0,-11-7 0,7 14 0,7 3 0,0 0 0,0 0 0,1 0 0,-2 0 0,1 0 0,0 1 0,0-1 0,0 1 0,0 0 0,0-1 0,0 1 0,0 0 0,-4 1 0,1-1 0,-2 0 0,1 0 0,-1-1 0,1 1 0,-10-3 0,14 3 0,1-1 0,-1 0 0,0 1 0,0-1 0,1 0 0,-1 0 0,0 0 0,1 0 0,-1 0 0,1 0 0,-1-1 0,1 1 0,-1 0 0,1-1 0,0 1 0,0-1 0,0 0 0,0 1 0,0-1 0,-1-3 0,0 3 0,1 1 0,0-1 0,-1 0 0,1 1 0,-1-1 0,0 1 0,0-1 0,-3-1 0,-10-10 0,-7-16 0,15 22 0,1-1 0,0 0 0,-5-11 0,2 4 0,-18-27 0,27 42 0,-1-1 0,1 1 0,0 0 0,-1-1 0,1 1 0,-1-1 0,1 1 0,-1 0 0,1-1 0,0 1 0,-1 0 0,1 0 0,-1-1 0,1 1 0,-1 0 0,0 0 0,1 0 0,-1 0 0,1 0 0,-1 0 0,1 0 0,-1 0 0,1 0 0,-1 0 0,1 0 0,-1 0 0,0 0 0,1 0 0,-1 0 0,1 0 0,-1 1 0,1-1 0,-1 0 0,1 0 0,-1 1 0,1-1 0,0 0 0,-1 1 0,1-1 0,-1 0 0,1 1 0,0-1 0,-1 1 0,1-1 0,0 0 0,-1 2 0,-19 28 0,13-18 0,4-8 0,0 1 0,-1-1 0,0 0 0,0 0 0,0 0 0,-1 0 0,1-1 0,-1 1 0,0-1 0,-5 2 0,-6 2 0,0-1 0,-17 5 0,27-9 0,-36 12 0,31-9 0,1-1 0,-1 0 0,0-1 0,0-1 0,-1 1 0,1-2 0,0 1 0,-1-2 0,-21 0 0,14-3 0,-1-2 0,-25-8 0,39 11 0,0-1 0,0 0 0,1 0 0,-1 0 0,1 0 0,0-1 0,0 0 0,0 0 0,0-1 0,1 1 0,-5-7 0,-1-1 0,-1 0 0,-16-15 0,-1 10 0,24 15 0,0 0 0,0-1 0,0 1 0,0-1 0,0 0 0,-5-5 0,0-2 0,5 6 0,1 0 0,-1 0 0,1-1 0,0 1 0,0-1 0,0 0 0,0 0 0,1 0 0,0 0 0,-3-10 0,-2-5 0,32 93 0,-10-35 0,-10-26 0,0 0 0,0-1 0,1 1 0,14 21 0,-18-31 0,0-1 0,0 1 0,0 0 0,1 0 0,-1-1 0,0 1 0,1-1 0,-1 0 0,1 0 0,-1 0 0,1 0 0,0 0 0,-1 0 0,1-1 0,4 1 0,46 0 0,-33-2 0,13-5 0,-33 6 0,0 0 0,1 0 0,-1 0 0,0 1 0,0-1 0,1 0 0,-1 1 0,0-1 0,0 0 0,0 0 0,0 1 0,1-1 0,-1 0 0,0 1 0,0-1 0,0 0 0,0 1 0,0-1 0,0 0 0,0 1 0,0-1 0,0 0 0,0 1 0,0-1 0,0 0 0,0 1 0,0-1 0,0 0 0,0 1 0,-1-1 0,1 1 0,0 0 0,0-1 0,-1 1 0,1-1 0,-1 0 0,1 0 0,-1 1 0,1-1 0,-1 0 0,1 0 0,-1 0 0,0 1 0,1-1 0,-1 0 0,1 0 0,-1 0 0,1 0 0,-1 0 0,0 0 0,1 0 0,-1 0 0,1 0 0,-1-1 0,1 1 0,-1 0 0,1 0 0,-1 0 0,1-1 0,-1 1 0,1 0 0,-1-1 0,1 1 0,-1 0 0,0-1 0,-16-12 0,-9-13 0,1-2 0,1-1 0,-28-44 0,38 52 0,-3-6 0,2-1 0,1-1 0,2 0 0,1 0 0,1-1 0,1-1 0,-6-41 0,14 64 0,0 0 0,1 0 0,0 0 0,1 0 0,1-10 0,1-18 0,-2 21 0,1 0 0,0 0 0,6-20 0,-7 32 0,1 0 0,-1 0 0,1 0 0,0 0 0,-1 1 0,1-1 0,0 1 0,4-3 0,-4 3 0,0-1 0,0 1 0,0 0 0,-1 0 0,1-1 0,0 1 0,-1-1 0,0 0 0,2-3 0,20-44 0,-23 49 0,0 1 0,0 0 0,0 0 0,0 0 0,0 0 0,0 0 0,0-1 0,0 1 0,1 0 0,-1 0 0,0 0 0,0 0 0,0 0 0,0 0 0,0-1 0,0 1 0,0 0 0,1 0 0,-1 0 0,0 0 0,0 0 0,0 0 0,0 0 0,0 0 0,0 0 0,1 0 0,-1 0 0,0 0 0,0 0 0,0 0 0,0 0 0,1 0 0,-1 0 0,0 0 0,0 0 0,0 0 0,0 0 0,0 0 0,1 0 0,-1 0 0,0 0 0,0 0 0,0 0 0,0 0 0,0 0 0,1 0 0,-1 0 0,0 1 0,0-1 0,0 0 0,0 0 0,0 0 0,0 0 0,0 0 0,0 0 0,1 1 0,-1-1 0,0 0 0,0 0 0,0 0 0,0 0 0,0 1 0,6 3 0,-2-5 0,-4 1 0,1 0 0,-1 0 0,0-1 0,0 1 0,0 0 0,0 0 0,1 0 0,-1 0 0,0-1 0,0 1 0,0 0 0,0 0 0,0 0 0,0 0 0,0-1 0,0 1 0,0 0 0,1 0 0,-1-1 0,0 1 0,0 0 0,0 0 0,0 0 0,0-1 0,0 1 0,0 0 0,0 0 0,0 0 0,-1-1 0,1 1 0,0 0 0,0 0 0,0-1 0,0 1 0,0 0 0,0 0 0,0 0 0,0 0 0,-1-1 0,1 1 0,0 0 0,0 0 0,0 0 0,0 0 0,-1 0 0,1-1 0,0 1 0,0 0 0,0 0 0,-1 0 0,1 0 0,0 0 0,0 0 0,0 0 0,-1 0 0,1 0 0,0 0 0,0 0 0,0-1 0,0 1 0,0 0 0,-1 0 0,1 0 0,0 0 0,0 0 0,0 0 0,0 0 0,0 0 0,0 0 0,0-1 0,-1 1 0,1 0 0,0 0 0,0 0 0,0 0 0,0 0 0,0 0 0,0-1 0,0 1 0,0 0 0,0 0 0,0 0 0,0 0 0,0-1 0,0 1 0,0 0 0,0 0 0,0 0 0,0 0 0,0 0 0,0-1 0,0 1 0,0 0 0,0 0 0,0 0 0,0 0 0,0 0 0,0-1 0,0 1 0,1 0 0,-1 0 0,0 0 0,3-4 0,0 0 0,0 0 0,0 0 0,-1 0 0,1 0 0,-1 0 0,2-9 0,9-14 0,-12 25 0,3 2 0,-10 18 0,2-3 0,2 1 0,-1-1 0,1 25 0,1-15 0,-2 1 0,-9 42 0,6-39 0,-4 43 0,9-49 0,-3 97 0,5-104 0,1 1 0,0-1 0,1 0 0,0 0 0,8 19 0,-6-18 0,-1 1 0,5 30 0,-7-31 0,1-1 0,0 1 0,9 22 0,-9-33 0,0 1 0,0-1 0,1 0 0,0 1 0,0-1 0,0-1 0,1 1 0,0-1 0,9 9 0,-11-12 0,1 1 0,-1-1 0,0 0 0,1 0 0,-1-1 0,1 1 0,-1-1 0,1 1 0,0-1 0,0 0 0,0-1 0,-1 1 0,1-1 0,0 0 0,0 0 0,0 0 0,0 0 0,0 0 0,6-2 0,4-3 0,0 0 0,-1-1 0,1 0 0,22-15 0,-35 21 0,0-1 0,-1 1 0,1 0 0,0-1 0,0 1 0,-1-1 0,1 1 0,0-1 0,-1 1 0,1-1 0,-1 1 0,1-1 0,-1 0 0,1 1 0,-1-1 0,1 0 0,-1 0 0,0 1 0,1-1 0,-1 0 0,0 0 0,0 0 0,0 1 0,1-1 0,-1 0 0,0 0 0,0 0 0,0 1 0,0-1 0,-1-1 0,-21-12 0,20 13 0,1 0 0,-1-1 0,0 1 0,0 0 0,0 0 0,0 1 0,0-1 0,0 0 0,0 1 0,0-1 0,0 1 0,0-1 0,0 1 0,0 0 0,0 0 0,0 0 0,0 0 0,-1 0 0,-2 1 0,4-1 0,0 0 0,-1 0 0,1 1 0,0-1 0,-1 0 0,1 1 0,0-1 0,-1 1 0,1-1 0,0 1 0,0-1 0,0 1 0,-1 0 0,1 0 0,0-1 0,0 1 0,0 0 0,0 0 0,0 0 0,0 0 0,1 0 0,-1 1 0,0-1 0,1 0 0,-1 0 0,0 0 0,1 1 0,-1-1 0,1 0 0,-1 2 0,1-2 0,0-1 0,0 1 0,0-1 0,0 1 0,0-1 0,0 1 0,0-1 0,0 1 0,0-1 0,0 1 0,1-1 0,-1 1 0,0-1 0,0 1 0,0-1 0,0 1 0,1-1 0,-1 0 0,0 1 0,1-1 0,-1 1 0,0-1 0,1 0 0,-1 1 0,14-2 0,-8 0 0,1 1 0,-1 0 0,0 0 0,1 0 0,-1 1 0,0 0 0,0 0 0,0 1 0,1-1 0,-1 1 0,-1 1 0,1-1 0,10 6 0,-5-2 0,24 0-11109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4:28.13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80 44,'27'-22'6346,"-24"19"-5613,-1 1 0,1-1 0,1 0 1,-1 1-1,0 0 0,0 0 0,6-3 0,-7 4-694,1 1 0,-1-1-1,1 0 1,-1 1 0,1 0 0,0 0 0,-1 0 0,1 0-1,3 0 1,-3 0 59,1 1 1,0 0-1,-1-1 0,1 1 1,-1 1-1,0-1 0,1 0 0,-1 1 1,0 0-1,0-1 0,0 1 1,0 0-1,0 1 0,0-1 0,-1 1 1,3 2-1,-1 0 169,-1-1 0,0 1 0,0 0 0,-1 0-1,0 0 1,0 0 0,0 1 0,0-1 0,1 8 0,-1 9 692,0 0 1,-1 1-1,-1-1 1,-4 25-1,3-43-860,-23 280 2801,24-277-2862,0 0 1,0 0-1,0 0 0,1 0 0,0 0 1,0 0-1,1 0 0,0 0 1,0 0-1,0-1 0,6 11 1,-6-14-38,1 1 0,-1-1 1,1 1-1,0-1 0,0 0 1,0 0-1,0 0 0,0-1 0,1 1 1,-1-1-1,1 0 0,0 0 1,0 0-1,-1 0 0,1-1 1,0 1-1,1-1 0,-1 0 1,0 0-1,8 0 0,-7-1 14,-1 0 1,1 0-1,-1 0 0,1 0 0,0-1 0,-1 0 0,1 0 1,-1 0-1,1 0 0,-1-1 0,0 0 0,0 0 0,0 0 0,0 0 1,4-3-1,-2 0 41,-1 0 0,0 0 1,0 0-1,-1 0 1,1-1-1,-1 0 0,0 0 1,5-12-1,0-4 54,-1 1 0,-2-1 0,0 0 0,-1 0 0,1-25 0,-3 17 12,-2 0 0,-2-1 0,0 1 0,-2 0 0,-1 0 0,-2 0 0,-1 0 0,-1 1-1,-1 0 1,-21-44 0,28 71 226,2 3-139,2 11-81,5 18-131,-4-20 14,0-1-1,1 1 1,0-1-1,11 17 1,-13-24-6,-1 0-1,0 0 1,1 0 0,-1 0-1,1 0 1,0-1 0,0 1-1,-1-1 1,1 1 0,0-1 0,0 0-1,0 1 1,1-1 0,-1 0-1,0-1 1,0 1 0,0 0-1,1-1 1,-1 1 0,0-1-1,1 1 1,-1-1 0,1 0 0,-1 0-1,0 0 1,1-1 0,2 0-1,3-1-172,1-1 1,-1 0-1,0 0 0,0-1 0,0 0 0,-1-1 1,1 0-1,-1 0 0,0 0 0,0-1 0,11-13 0,-13 13-896,0 0 0,0-1-1,-1 0 1,0 0 0,4-10-1,-5 11-771,-1-1 1,0 1-1,-1 0 0,1 0 0,-1-1 0,0-12 0,-1 11-1809,0 2 2499,0 1 357,0-11-1115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4:28.51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 8 992,'-16'-6'14765,"25"9"-13552,18 5-576,125 32 1642,-134-37-2766,0-1 1,0 0-1,0-1 0,0-1 0,0-1 1,31-6-1,-48 7 8,1 0 0,-1 0 0,1-1 1,-1 1-1,1-1 0,-1 1 0,1-1 0,-1 0 0,1 1 1,-1-1-1,0 0 0,0 0 0,1 0 0,-1 0 0,1-2 1,4-10-5106,-2 1 5021,0-3-1332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4:28.90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0 1072,'6'-2'1109,"-1"0"-1,1 1 1,0-1-1,0 1 1,0 0 0,0 1-1,0-1 1,0 1-1,11 2 1,14 9 1248,-22-7-1613,-1 1 0,1 0 0,-1 0 0,-1 1 0,1 0 0,-1 0 0,0 1 0,0 0 0,-1 0 0,0 0 0,6 11 0,-9-14-428,-1 0 1,0 1-1,0-1 0,0 1 0,-1 0 1,0-1-1,0 1 0,0 0 1,0 0-1,-1 0 0,1 0 0,-1-1 1,0 1-1,-1 0 0,1 0 0,-1 0 1,0 0-1,-1 0 0,1-1 0,-1 1 1,0-1-1,0 1 0,-4 6 1,1-3-248,-1 0 1,1-1 0,-1 0-1,-1 0 1,-11 10 0,-40 25-7139,38-29-1556,-22 19 0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4:40.46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53 60 148,'-6'-2'12661,"-8"-3"-7243,-31-12-4166,27 13-1135,11 2-126,0 1 0,-1-1 0,1 2 0,0-1-1,-1 1 1,1 0 0,-1 0 0,1 1-1,0 0 1,-1 0 0,-8 3 0,-3 4 1,0 1 1,0 1-1,1 0 1,0 2-1,1 0 0,0 1 1,1 0-1,1 1 1,0 1-1,1 1 1,-15 20-1,14-16 10,2 0 1,0 0-1,0 1 1,2 1-1,1 0 0,1 1 1,1 0-1,0 0 0,2 1 1,-5 36-1,-7 48-5,10-73 4,3 1 1,-3 53-1,8-70-14,2 0 0,1-1 0,0 1 0,1-1 0,11 30 0,-1-12 7,32 59 1,-41-86-2,1 1 0,0-1-1,0 0 1,1-1 0,0 1-1,15 12 1,-17-17 4,0 0 0,1-1-1,-1 0 1,1 0 0,-1 0 0,1-1-1,0 1 1,0-2 0,0 1 0,1-1-1,-1 1 1,13-1 0,28 1 7,9 2-22,0-3-1,102-11 0,-149 9 76,1-1 0,-1 0 0,0-1 0,-1 0 0,1-1 0,0 1 0,-1-2 0,0 1 0,0-1 0,0 0 0,0-1 0,-1 0 0,7-7 0,-7 5 147,0-1 0,-1 1 0,0-1 0,0-1 0,-1 1 0,0-1 0,-1 0 1,0 0-1,0 0 0,3-21 0,0-6 53,-3-1 1,0 0 0,-3 0 0,-1 0-1,-2 0 1,-10-57 0,1 39-212,-3 1-1,-2 0 1,-38-87 0,33 100-102,-1 1 1,-2 2 0,-2 0 0,-55-62 0,78 97-158,-14-17-1550,9 8-2474,-4 7-1492,8 5 3286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4:30.81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41 68,'12'-24'4022,"-9"7"3964,0 26-1862,4 7-4340,8 22-1443,11 44 240,52 156 2021,-55-177-1035,57 104 0,-74-155-1462,0 1 0,1-1-1,0 0 1,1 0 0,0-1 0,1 0 0,12 10 0,-18-16-94,0-1-1,1 0 1,-1 0 0,0-1-1,1 1 1,-1-1 0,1 1 0,-1-1-1,1 0 1,0 0 0,-1-1-1,1 1 1,0-1 0,0 0-1,-1 0 1,1 0 0,0 0 0,0-1-1,-1 1 1,1-1 0,0 0-1,-1 0 1,1-1 0,-1 1-1,1-1 1,-1 0 0,6-3 0,3-4-67,-1 0 0,0 0 0,0-1 0,-1-1 0,0 0 0,-1 0 0,-1-1 0,1 0 0,10-23 1,-6 9-2150,-1-1 0,-1-1 0,12-52 0,-21 69 1286,-1 1 0,0 0 0,-1-1 0,0 1-1,0-1 1,-1 1 0,0 0 0,-1-1 0,-1 1 0,1 0-1,-1 0 1,-9-17 0,1 4-1260,-16-25 0,-16-18 2245,26 40 1809,16 25-1643,0 0 0,1 0 0,-1-1 0,0 1 0,1 0 0,-1 0 0,0 0 0,0 1 0,0-1-1,0 0 1,0 0 0,0 0 0,0 1 0,0-1 0,0 0 0,-1 1 0,1-1 0,0 1 0,0 0 0,-1-1 0,1 1 0,0 0 0,-2 0 0,1 0-60,1 0 0,-1 1 1,1 0-1,-1-1 0,1 1 0,-1 0 0,1-1 0,0 1 1,-1 0-1,1 0 0,0 0 0,0 0 0,0 1 0,-1-1 0,1 0 1,0 2-1,-5 5 283,1 1 0,0-1 0,1 1 0,-6 17 0,5-8 41,1-1 0,1 0 1,0 1-1,1 0 0,1 0 1,1 0-1,0-1 0,5 25 1,3 6 2109,25 84 1,-29-118-2221,1-1 0,0 1 0,1-1-1,0 0 1,1-1 0,1 1 0,0-1 0,19 21 0,-23-29-313,0 0 1,0 0-1,0-1 1,1 1-1,0-1 1,-1 0-1,1-1 1,0 1-1,1-1 1,-1 0-1,0 0 0,1 0 1,-1-1-1,1 0 1,-1 0-1,1-1 1,-1 1-1,1-1 1,0 0-1,-1-1 1,1 1-1,-1-1 1,1 0-1,-1 0 1,9-4-1,-1-1 43,1 0 0,-1-1 0,0 0 1,-1-1-1,0-1 0,0 0 0,-1 0 0,0-1 0,14-17 0,-12 12-777,0-2 0,-1 0 0,-1 0 0,-1-1 0,0 0 0,8-24 0,-15 34-622,0-1 1,-1 1-1,0-1 0,-1 0 1,0 0-1,0 0 0,-1 0 1,0 0-1,0 1 1,-1-1-1,-1 0 0,1 0 1,-1 1-1,-1-1 1,0 1-1,0-1 0,0 1 1,-8-13-1,-2-2-629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57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9 68,'5'-6'2292,"-10"3"692,0 3 493,-3 5 279,-2-3-348,2 3-851,1-1-861,2 1-852,2-3-824,3 3-756,3-3-672,-1 5-824,6 2-4153,2 0 3161,8 0 339,4 0 461,6-4 700</inkml:trace>
  <inkml:trace contextRef="#ctx0" brushRef="#br0" timeOffset="1">248 196 52,'-24'21'3063,"2"2"1,0 0-1,2 1 1,-30 47-1,43-61-2630,1 0-1,1 1 1,0-1-1,0 1 1,1 1-1,0-1 0,1 0 1,0 1-1,1 0 1,1 0-1,0-1 1,0 1-1,1 0 1,0 0-1,4 20 1,-2-26-412,0 0-1,0 1 1,0-1 0,1 0 0,0 0 0,0-1 0,0 1-1,1-1 1,-1 1 0,2-1 0,-1 0 0,0-1 0,1 1 0,0-1-1,0 0 1,0 0 0,1 0 0,-1-1 0,1 0 0,0 0-1,0 0 1,0-1 0,0 0 0,10 2 0,-8-2-390,0-1 1,0 0-1,0 0 0,1-1 0,-1 0 1,0-1-1,0 0 0,0 0 1,0-1-1,0 1 0,0-2 1,0 1-1,0-1 0,-1-1 1,1 1-1,-1-1 0,0-1 0,0 1 1,6-7-1,1-1-1337,-2-2 1,0 0-1,-1 0 0,0-1 1,-1-1-1,16-32 0,-5 3-542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4:31.25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 1508,'9'1'9809,"8"4"-5948,-1 0-2584,113 22 3680,4-7-4254,-26-3-2789,-92-15 894,12 2-1272,-7-7-4682,-15 0 3021,-2-2 3222,-2 4 167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4:31.62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6 15 1104,'10'-7'2608,"-9"6"-2124,-1 1-1,1-1 0,0 0 0,0 1 0,0-1 0,0 1 0,0-1 0,0 1 0,0-1 0,0 1 0,0 0 0,0 0 1,0-1-1,0 1 0,0 0 0,0 0 0,0 0 0,0 0 0,0 0 0,0 0 0,0 0 0,0 0 0,0 1 1,0-1-1,0 0 0,0 1 0,2 0 0,4 2 263,0 0 0,0 1 0,0 0 0,-1 1 0,0-1 0,1 1 0,-2 0 0,1 0 0,0 1 0,4 7 0,1 1 1085,0 1-1,-1 0 1,11 22-1,-18-29-1830,1 0 0,-1 0 0,-1 0 0,0 0 0,0 0 0,0 0 0,-1 0 0,-1 1 0,1-1 0,-1 1 0,-1-1 0,1 0 0,-1 1 0,-1-1 0,0 0 0,0 0 0,0 0 0,-1 0 0,-1 0 0,1 0 0,-1-1 0,0 0 0,-1 1 0,0-2 0,0 1 0,-10 10 0,-37 25-4363,28-23-732,-22 23 0,41-37 3499,0 0 1,1 1-1,0 0 1,0 0 0,0 0-1,1 1 1,0-1-1,-3 7 1,3 6-1204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4:41.31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92 109 1468,'0'-4'512,"0"0"0,0 0 1,-1 0-1,0 0 0,1 0 0,-1 1 0,-1-1 0,1 0 0,0 1 0,-1-1 0,0 1 1,0-1-1,0 1 0,0 0 0,0-1 0,-1 1 0,-3-3 0,1 2-96,0 0-1,0 0 0,-1 1 0,1 0 0,-1 0 1,0 0-1,0 1 0,0-1 0,-11-2 0,3 3-165,1 0-1,0 0 1,0 1 0,-1 1-1,1 0 1,0 1-1,0 1 1,-1 0-1,-21 6 1,25-4-243,0 0 1,0 0-1,1 1 1,-1 1-1,1-1 1,0 2-1,1-1 1,-1 1-1,2 0 1,-1 1-1,1 0 1,0 0-1,0 0 1,1 1-1,0 0 1,1 0-1,0 1 1,-8 19-1,-5 19-19,2 0 0,3 1 0,1 1 0,2 0 0,3 0 0,-2 92 0,8-93 11,1 0 1,3 1-1,2-1 0,2 0 0,18 67 0,-18-96 2,0 0-1,1-1 1,1 0 0,1 0-1,1-1 1,18 24-1,-18-29-2,0-1 0,1 0 0,0-1 0,1 0 0,0-1-1,1 0 1,0-1 0,0 0 0,17 6 0,-16-10 13,0 0 1,0-1 0,0 0-1,0-1 1,1-1 0,0-1-1,-1 0 1,1-1 0,0-1-1,-1 0 1,1-1 0,-1 0-1,17-6 1,1-1 239,0-2-1,-1-1 1,-1-2 0,58-33-1,-67 33 149,0-2-1,-1 0 0,0-1 0,-1-2 0,-2 1 0,0-2 0,0-1 1,-2 0-1,-1-1 0,0-1 0,16-36 0,-17 28 268,-2-1-1,-2 0 1,0-1 0,-2-1 0,-2 1-1,-1-1 1,-2 0 0,0-55-1,-4 65-428,-1 1-1,0 0 1,-2-1 0,-1 1-1,0 0 1,-2 1-1,-11-27 1,11 36-136,1 0 1,-2 0-1,0 1 1,0 0-1,-1 0 1,-1 1-1,0 0 1,0 0-1,-1 1 1,0 1-1,-1 0 1,-21-12-1,20 13-640,-1 1-1,1 1 1,-2 1 0,1 0-1,-1 0 1,1 2 0,-1 0-1,-21-2 1,27 5 74,0 0 0,0 0 0,0 0 0,0 1 0,0 1 0,0 0 0,1 0 0,-1 0 0,0 1 0,1 0 0,0 1 0,0 0 0,0 0 0,0 1 0,-10 8 0,11-8-1908,1 0 228,0 0 0,0 1 0,0-1 1,1 1-1,-1 0 0,-4 8 0,4-1-273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41.42395" units="1/cm"/>
          <inkml:channelProperty channel="Y" name="resolution" value="41.37931" units="1/cm"/>
          <inkml:channelProperty channel="T" name="resolution" value="1" units="1/dev"/>
        </inkml:channelProperties>
      </inkml:inkSource>
      <inkml:timestamp xml:id="ts0" timeString="2020-04-06T00:51:37.5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018 5503 0,'0'27'78,"27"-1"-63,-27 1 1,0-1-16,0 1 0,0-1 16,0 1-16,0-1 15,0 0-15,26 1 16,-26-1-1,27 1-15,-27-1 0,0 1 16,0-1-16,0 1 31,0-1-31,0 1 0,0-1 0,0 1 16,0-1 0,0 0-16,0 1 15,0-1-15,0 1 16,26-27-16,-26 26 15,0 1 1,0-1 31,0 1-31,0-1-1,0 1 1,0-1-1,0 0 1,0 1-16,0-1 16,26-26-1,1 0 188,-1 0-187,27 0-16,-26 0 0,26 0 16,0 0-16,-1 0 0,1 0 0,0 0 15,27 0-15,-1 0 0,0 0 0,-26 0 16,27 0-16,-1 0 0,0 0 0,1 0 16,-1 0-16,-26 0 0,0 0 0,-26 0 15,25 0-15,-25 0 0,-1 0 0,1 0 16,-1 0-16,1 0 0,-1 0 0,1 0 15,-1 0-15,1 0 16,-1 0-16,0 0 0,1 0 16,-1 0-16,1 0 0,26-26 15,0 26-15,-27 0 0,1 0 16,-1 0-16,27 0 0,0 0 16,-27 0-16,1 0 15,26 0-15,-27 0 16,1 0-16,-1 0 0,1 0 15,-1 0-15,0 0 0,1 0 0,-1 0 16,27 0-16,-26 0 0,26 0 16,-27 0-16,1 0 0,-1 0 15,27 0-15,-27 0 0,1 0 0,26 0 16,-27 0-16,27 0 0,0 0 16,-26 0-16,-1 0 0,27 0 15,0 0-15,-27 0 0,1 0 0,26 0 16,-27 0-16,27 0 0,-26 0 0,-1 0 15,0 0-15,1 0 0,-1 0 0,27 0 16,-26 0-16,-1 0 0,1 0 16,-1 0-16,1 0 15,-1 0-15,0 0 16,1 0-16,-1 0 0,1 0 16,-1 0-16,27 0 15,-26 0-15,-1 0 0,1 0 0,26 0 0,-27 0 16,0 0-16,1 0 0,26 0 15,-27 0-15,27 0 16,-26 0-16,26 0 0,-27 0 16,0 0-16,1 0 0,-1 0 15,1 0-15,-1 0 0,1 0 16,-1 0 250,1 0-251,-1 0-15,1 0 16,-1 0-16,1 0 0,-1 26 0,0-26 15,1 27-15,-1-27 0,27 0 16,-26 26-16,-1-26 16</inkml:trace>
  <inkml:trace contextRef="#ctx0" brushRef="#br0" timeOffset="2379.08">18045 5556 0,'26'0'16,"1"0"-1,25 0 1,-25 0-16,26 0 16,-27 0-16,27 0 15,-26 0-15,-1 0 0,27 0 0,0 0 16,0 0-16,26 0 0,-26 0 0,27 0 16,-28 0-16,28 0 0,-1 0 0,1-26 15,-1 26-15,0 0 0,1-27 0,-27 27 16,52-26-16,-52 26 0,27 0 0,-54 0 15,27-27-15,0 1 0,26 26 0,-52 0 16,26-26-16,-27 26 0,1 0 0,-1 0 16,1 0-16,26 0 0,-27 0 15,0 0-15,1 0 0,-1 0 16,27 0-16,-26 0 0,-1 0 0,1 0 16,26 0-16,-27 0 0,0 0 15,27 0-15,0 0 0,-26 0 0,-1 0 16,27-27-16,-26 27 0,-1 0 0,1 0 15,25 0-15,-25 0 16,-1 0-16,1 0 0,-1 0 16,1 0-16,-1 0 0,1 0 15,-1-26-15,1 26 0,-1 0 16,0 0-16,1 0 0,-1 0 16,1 0-16,-1 0 62,1 0-46,26 0-16,-27 0 15,1 0-15,26 0 0,26 0 16,-26 0-16,-27 0 0,27 0 0,0 0 0,0 0 16,26 26-16,-26-26 0,0 0 15,27 27-15,-54-27 0,27 0 0,0 0 16,-27 0-16,27 0 0,-26 0 0,-1 0 15,1 0-15,-1 0 0,1 0 16,-1 0-16,0 0 0,1 0 47,-1 0-31,1 0-16,-1 0 0,1 0 15,-1 0-15,1 0 16,-1 0-16,1 0 0,-1 0 15,1 26 1,-1-26 31,0 0 15,1 0-46,-1 0-16,1 0 0,-1 0 16,1 0-16,-1 0 0,1 0 15,-1 53 220,-26-27-235,0 1 15,0 26-15,0-27 16,0 1-16,0-1 16,0 1-16,0-1 15,0 0-15,0 1 0,0-1 16,0 1-16,0-1 0,0 1 15,0-1 1,0 1 0,0-1 15,0 1-31,0-1 16,0 1-1,0-1 1,0 0-16,0 1 15,0-1-15,0 1 16,0-1 0,0 1-1,0-1 1,0 1 0,0-1-16,0 1 15,0-1 1,0 0-1,0 1-15,27-1 16,-27 1 0,0-1-16,0 1 47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7-16T12:55:49.044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79 533,'42'0,"274"7,-250-2,0 3,111 28,-148-27,12 3,-1-2,2-1,-1-2,45 2,65-11,-75-1,148 14,-133-2,128-4,-38-2,-35 10,37 1,305-14,-222-1,295-33,-400 20,-43 8,36-4,402-69,-449 68,199 3,-250 9,-28-2,0-2,35-7,-32 5,46-3,147 7,-101 2,-119-1,0 0,-1 0,0 0,0 0,0 0,1 1,-1-1,0 1,5 2,-7-3,0 1,0 0,-1 0,1 0,0-1,-1 1,1 0,-1 0,1 0,-1 0,1 0,-1 0,0 0,1 0,-1 0,0 0,0 0,0 0,0 1,0-1,0 0,0 0,0 0,0 0,-1 0,1 0,0 0,-1 0,1 0,-1 1,-11 31,-1-2,-2 0,-27 44,18-34,18-31,0 0,0-1,-1 0,0-1,0 0,-1 0,0 0,0-1,-1 0,0-1,-1 1,1-2,-1 0,0 0,0 0,-1-2,-18 6,-166 30,91-21,-28 3,-214 9,-138-29,240-4,-72-23,58 0,-285 23,284 5,188-1,-143-4,152 0,-89-18,45 0,-1 5,-137-3,222 18,1-2,-29-6,26 5,-37-4,-397 6,232 4,166-3,3 0,0 2,-63 10,35-1,-152-2,213-9,23 1,1 0,0 0,0 0,-1 0,1 0,0 0,0 0,-1 0,1 0,0 0,0 0,-1 0,1-1,0 1,0 0,0 0,-1 0,1 0,0 0,0-1,0 1,0 0,-1 0,1 0,0-1,0 1,0 0,0 0,0-1,0 1,-1 0,1 0,0 0,0-1,0 1,0 0,0 0,0-1,0 1,0 0,0 0,0-1,0 1,0 0,0 0,1-1,3-12,1 0,0 1,1 0,1 0,11-17,4-6,104-196,-121 222,0 0,1 1,0 0,0 0,1 0,0 1,1 0,-1 1,1-1,10-5,-6 6,0 0,1 1,-1 0,1 1,1 0,-1 1,14-2,248-16,7 23,-127 0,696-1,-832-1,0 1,1 0,-1 2,30 8,-49-11,0 0,0 0,0 0,0 0,0 0,0 0,0 0,0 0,0 0,0 1,0-1,0 0,0 0,0 0,0 0,0 0,0 0,0 0,0 0,0 0,0 1,0-1,0 0,0 0,0 0,0 0,0 0,0 0,0 0,0 0,0 1,0-1,0 0,0 0,0 0,0 0,0 0,1 0,-1 0,0 0,0 0,0 0,0 0,0 0,0 0,0 0,0 0,0 0,1 0,-1 0,0 0,0 0,0 0,0 0,0 0,0 0,0 0,0 0,0 0,1 0,-15 3,-26 1,37-4,-81 8,-126 30,-83 38,86-19,14-14,-55 14,236-53,0-1,0 2,0-1,1 2,0-1,0 2,0 0,1 0,0 0,0 1,-11 13,20-20,1 0,-1-1,1 1,-1 0,1-1,-1 1,1 0,0 0,-1-1,1 1,0 0,0 0,0-1,0 1,-1 0,1 0,0 0,0-1,1 1,-1 0,0 0,0 0,0-1,0 1,1 0,-1 0,0-1,1 1,-1 0,1 0,-1-1,0 1,1-1,0 1,-1 0,1-1,-1 1,1-1,0 1,-1-1,1 0,0 1,-1-1,1 1,1-1,5 3,0 0,-1-1,1 1,8 0,24 4,0-1,0-3,0-1,55-4,159-27,-212 23,-20 3,143-25,-158 27,-1-1,0 1,0-1,0 0,0 0,0 0,0-1,-1 0,1 0,6-5,-10 7,0 0,0 0,-1-1,1 1,0 0,-1 0,1 0,-1 0,1-1,-1 1,1 0,-1 0,0-1,0 1,0 0,0-1,0-1,0 0,-1 0,0 1,1 0,-1-1,0 1,-1 0,1-1,0 1,-1 0,1 0,-1 0,-2-2,-3-3,-1 0,0 0,0 1,0 0,-1 0,-17-8,-63-21,81 33,-53-18,0 3,-117-17,136 29,0 2,-1 2,0 1,1 3,-52 9,81-9,0 0,0 0,0 2,0-1,1 2,0 0,0 0,-12 9,18-11,1 1,0-1,0 1,0 0,1 1,-1-1,1 1,1-1,-1 1,1 0,0 1,0-1,1 1,0-1,0 1,0 0,0 8,0 0,1 0,0 0,1 0,1 0,3 17,-3-27,0 0,0 0,1-1,-1 1,1 0,0 0,0-1,1 0,-1 1,1-1,0 0,0 0,1 0,-1-1,1 1,0-1,0 0,0 0,6 4,2-2,0 0,0-1,0 0,1-1,17 2,67 2,-72-6,41 1,-1-3,1-3,87-16,-105 10,0-1,-1-3,0-2,-2-2,50-27,-80 37,-1-1,1 0,-1-1,15-15,-25 21,0 1,-1-1,0 0,0 0,0 0,0 0,0 0,-1-1,0 1,0-1,0 0,0 0,-1 1,0-1,0 0,0 0,-1 0,0-9,-2 3,0 1,-1-1,0 1,-1 0,0 0,-1 1,0-1,-1 1,0 0,0 0,-12-12,-6-6,-2 2,-32-26,30 28,-2 2,0 0,-2 2,0 1,-56-22,65 32,0 1,-1 1,0 1,0 1,0 1,-1 2,1 0,-1 1,-37 6,39-3,-1 2,0 0,1 2,0 1,1 1,0 0,0 2,-22 14,-3 8,0 3,3 1,1 2,2 2,-50 64,85-98,0 1,1 0,0 0,0 1,-5 13,8-18,1-1,1 1,-1-1,0 1,1 0,0 0,0-1,0 1,0 0,1 0,-1-1,1 1,0 0,0-1,0 1,3 4,1 1,0-1,1 0,0-1,0 1,0-1,1-1,0 1,1-1,-1 0,1-1,0 0,0 0,1 0,0-1,11 3,13 4,1-1,61 9,-48-12,0-2,0-2,0-2,1-2,-1-2,0-2,-1-2,1-3,79-26,-117 33,-1 0,1-1,-1 0,0 0,0-1,-1 0,1 0,11-12,-17 14,0 0,1 0,-1 0,0-1,0 1,-1-1,1 1,-1-1,0 0,0 1,0-1,0 0,-1 0,1 0,-1 0,0 0,0 0,-1 1,1-1,-1 0,0 0,-1-5,-2-3,-1 1,0-1,0 1,-1 0,0 1,-1-1,0 1,-14-14,-9-7,-37-28,66 57,-52-41,-2 2,-2 3,-1 1,-2 4,-1 2,-88-31,110 49,0 1,-1 2,0 2,0 1,-1 3,-52 0,83 5,1 0,-1 1,1 1,0-1,-1 2,1-1,0 1,1 1,-1-1,1 1,0 1,0 0,1 0,-10 9,-5 8,1 1,1 0,-17 29,22-31,2 1,0 1,2 0,1 0,0 1,2 1,1-1,1 1,2 1,0-1,0 50,5-67,0 1,1 0,0-1,0 0,1 1,0-1,1 0,0-1,1 1,-1-1,1 1,1-1,0-1,0 1,0-1,1 0,0-1,1 1,13 8,3 0,2 0,0-1,1-2,0 0,33 8,-15-8,0-2,1-2,0-1,0-3,1-2,-1-2,1-2,81-14,-30-4,-2-4,-1-4,92-41,-135 49,-2-2,0-3,84-55,-131 78,0 1,-1-1,1 0,-1 0,0 0,1 0,-1-1,0 1,0-1,-1 1,1-1,-1 0,1 0,-1 1,0-1,0 0,0 0,0 0,0 0,-1-1,1 1,-1 0,0 0,0 0,0 0,-1 0,1-1,-1 1,-1-4,-3-13,-1 0,-1 0,-1 1,-1 0,-1 1,-13-20,-3-1,-55-59,55 69,-1 2,-2 1,0 1,-2 1,-62-35,70 47,0 1,0 2,-1 0,-1 1,1 2,-1 0,0 2,0 0,0 2,-27 1,19 4,-1 0,1 3,0 0,0 3,1 0,0 2,-47 23,30-8,0 2,2 1,-76 64,116-87,-9 7,0 1,1 1,-19 24,31-36,1 0,-1 0,1 1,0-1,0 1,0 0,0-1,1 1,-1 0,1 0,0 0,0 0,1 0,-1 1,1-1,0 0,0 0,0 0,1 0,0 0,-1 0,1 0,1 0,1 5,4 3,1 0,0-1,1 0,0-1,1 0,0 0,0-1,1 0,0-1,1 0,0-1,22 10,5 0,1-1,79 18,-37-16,1-5,98 5,165-20,-300-1,1-1,81-19,-124 22,-1 0,1 0,0 0,-1-1,0 0,1 0,-1 0,0 0,0 0,0 0,0-1,-1 0,1 1,-1-1,1 0,-1 0,0-1,0 1,0 0,-1-1,1 1,-1-1,0 1,0-1,1-6,-1-2,0-1,0 1,-1-1,-1 0,0 1,-4-16,2 15,0 0,-1 1,0-1,-1 1,0 0,-1 1,-1-1,0 1,0 0,-1 1,0 0,-1 0,0 1,0 0,-1 0,0 1,-1 0,0 1,0 1,-1-1,1 2,-1 0,-1 0,1 1,-26-5,-5 2,0 2,0 1,-1 3,-62 5,82-1,1 1,0 1,0 1,0 1,1 1,-1 1,2 1,-32 18,3 5,1 3,-49 45,94-78,-9 7,0 2,1 0,0 0,1 1,-10 15,19-26,1 1,0-1,-1 1,1 0,1-1,-1 1,0 0,1 0,-1 0,1 0,0 0,0-1,0 1,0 0,0 0,1 0,0 4,1-2,0 0,0 0,1 0,-1-1,1 1,0-1,1 1,6 6,2 1,1-1,1 0,0-1,0-1,17 8,2-1,1-2,1-1,0-2,1-1,67 9,183 1,-265-19,299-2,-260-4,-1-2,1-3,73-22,-120 29,-1-1,0-1,16-8,-25 11,0 0,1 0,-1-1,0 1,0-1,0 0,0 0,-1 0,1-1,-1 1,0 0,0-1,0 1,2-7,0-6,0-1,-1 1,-1 0,-1-1,0 0,-1 1,-1-1,0 1,-1-1,-1 1,-1 0,0-1,-10-23,9 32,1 0,-1 1,0 0,-1 0,1 0,-1 1,-1 0,1 0,-1 0,0 1,-1 0,-11-6,7 5,-1 0,0 1,0 0,0 1,0 0,-1 2,-16-3,24 5,0 0,-1 1,1 0,0 0,0 0,0 1,0 0,0 0,1 0,-1 1,1 0,-1 0,1 0,0 1,0-1,0 1,1 1,-1-1,1 1,-5 6,-4 7,0 0,2 0,0 2,-11 26,-1 12,8-8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7-16T12:55:51.342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556 161,'2'-2,"0"0,1 0,-1 1,0 0,1-1,-1 1,1 0,0 0,-1 0,1 1,0-1,5 0,34 1,-32 1,121 13,161 39,-159-25,446 69,-393-75,217-4,-266-20,-134 2,-1 0,0 0,0 0,1 0,-1-1,0 1,0-1,0 1,1-1,-1 0,0 0,2-1,-4 1,1 1,-1-1,0 1,0 0,0-1,0 1,0-1,0 1,0-1,0 1,0 0,0-1,0 1,0-1,-1 1,1 0,0-1,0 1,0-1,0 1,-1 0,1-1,0 1,0 0,-1-1,1 1,0 0,-1 0,1-1,0 1,-1 0,1 0,-1-1,1 1,0 0,-1 0,-11-7,0 1,-25-9,-59-18,-2 5,-192-29,-210 13,316 35,-313 27,469-14,28-4,0 1,0-1,0 0,0 0,0 0,0 0,0 0,0 0,1 0,-1 0,0 0,0 0,0 0,0 0,0 1,0-1,0 0,0 0,0 0,0 0,0 0,0 0,0 0,0 0,0 0,0 0,0 1,0-1,0 0,0 0,0 0,0 0,0 0,0 0,0 0,0 0,-1 0,1 0,0 0,0 1,0-1,0 0,0 0,0 0,0 0,0 0,0 0,0 0,47 4,453-2,-307-3,-163 1,67 1,185-23,-277 21,0 0,0 0,0 0,0-1,6-2,-11 4,1-1,-1 1,0 0,1 0,-1 0,0-1,0 1,1 0,-1 0,0-1,0 1,1 0,-1-1,0 1,0 0,0-1,0 1,1 0,-1-1,0 1,0 0,0-1,0 1,0 0,0-1,0 1,0 0,0-1,0 0,-1 0,0 0,1 0,-1 0,0 0,0-1,0 1,0 0,0 1,0-1,0 0,0 0,-2-1,-15-7,0 0,-1 2,0 0,0 1,-30-6,-232-33,-6 23,-753 6,1007 17,16-2,1 1,0 1,-1 1,1 0,0 1,0 1,-20 7,34-11,1 1,0-1,0 1,0-1,0 1,0 0,0-1,0 1,0 0,0 0,0-1,0 1,1 0,-1 0,0 0,1 0,-1 0,0 0,1 1,-1-1,1 0,0 0,-1 0,1 0,0 0,0 1,0-1,-1 0,1 0,1 2,0 1,0 0,0 0,1 0,0 0,0 0,0-1,0 1,0-1,4 4,14 16,1-1,2-1,0-1,1-1,42 25,-21-17,0-1,2-3,1-2,1-2,0-2,1-2,74 11,-22-13,0-5,1-5,-1-4,167-23,403-103,-635 118,65-17,-64 15,0 1,1 2,61-5,-76 11,36-7,13-2,-71 11,18-1,31-6,-38 2,-13 4,0 1,0 0,0 0,0 0,0-1,0 1,0 0,0 0,0 0,0-1,-1 1,1 0,0 0,0 0,0 0,0-1,0 1,0 0,-1 0,1 0,0 0,0 0,0-1,0 1,-1 0,1 0,0 0,0 0,0 0,-1 0,1 0,0 0,0 0,0 0,-1 0,-29-6,9 4,0 0,0 2,0 1,0 0,0 2,0 0,-25 8,39-9,0 0,-1 1,1 0,0 1,0-1,1 1,-1 1,1-1,0 1,0 0,0 0,1 1,0 0,0 0,0 0,1 1,0-1,0 1,1 0,0 0,0 0,0 1,-1 7,3-9,-1 1,1-1,1 1,-1-1,1 1,0-1,1 1,-1-1,1 1,1-1,-1 1,1-1,0 0,0 0,1 0,0 0,0 0,0-1,1 1,0-1,0 0,0 0,1 0,0 0,0-1,0 0,0 0,0-1,1 1,9 4,3-3,0 0,0 0,1-2,31 3,77-6,-111-1,-1 0,1-1,-1-1,0 0,0-1,0-1,0-1,-1 0,16-9,-22 11,0-1,0-1,-1 0,0 0,0 0,-1-1,0 0,0 0,0 0,-1-1,0 0,0 0,-1 0,0 0,-1-1,5-14,-6 13,0-1,-1 1,0 0,-1 0,0 0,-1-1,-3-17,0 6,-2 0,-13-31,15 46,1 0,-1 0,-1 0,1 0,-1 1,0 0,-1 0,1 0,-1 1,0 0,-1 0,1 0,-1 1,0 0,0 0,0 1,-1-1,-13-2,15 4,0 0,0 1,0 0,0 0,0 1,0 0,0 0,0 0,0 1,0-1,0 2,0-1,1 1,-1-1,0 2,1-1,-1 1,1-1,0 2,0-1,0 0,0 1,0 0,1 0,-5 6,2-1,1 1,1 0,-1 0,2 0,-1 1,2-1,-1 1,1 0,1 0,0 0,0 1,2-1,-1 16,2-11,0 0,1 0,0 0,1 0,1 0,1-1,0 0,13 27,-13-35,-1 0,1-1,1 0,0 1,-1-2,2 1,-1-1,1 0,-1 0,2-1,-1 0,0 0,1 0,-1-1,12 3,-5-2,0-1,1 0,-1-1,1 0,-1-1,1-1,27-2,-31 0,0 0,-1-1,1-1,0 1,-1-2,0 1,16-11,-21 12,-1 0,0 0,0 0,0 0,0-1,0 0,-1 1,1-1,-1-1,0 1,-1 0,1-1,-1 1,1-1,-2 0,1 0,0 0,1-7,-3 10,0-1,0 1,0 0,0 0,-1 0,1 0,0 0,-1 0,1 0,-1 0,0 0,0 0,0 0,0 0,0 0,0 0,0 1,-1-1,1 0,-1 1,1-1,-4-1,1 0,0 1,0-1,-1 1,1 0,-1 1,1-1,-1 1,-8-2,-17 0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7-16T12:55:57.402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08,'1'-1,"1"0,-1 0,1 0,-1 0,1 0,-1 1,1-1,-1 0,1 1,0-1,-1 1,1 0,0-1,-1 1,1 0,2 0,8-1,492-17,-399 19,1954 0,-1307-29,-39 1,520 27,-509 2,-622-3,102-15,-176 10,-31 4,-17 0,-483 6,448 1,0 2,1 3,0 1,1 3,-80 33,-254 139,333-158,39-21,0-2,0 1,-1-2,1 0,-1 0,0-2,0 0,0-1,0 0,-23-3,-14-4,-93-22,101 17,-111-24,-318-63,308 78,0 7,-204 10,60 17,-62 1,110-2,-14 1,217-14,-276 10,26 6,-170 18,230 3,-158 38,397-73,-56 7,43-7,-28 6,30-2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7-16T12:56:01.558"/>
    </inkml:context>
    <inkml:brush xml:id="br0">
      <inkml:brushProperty name="width" value="0.4" units="cm"/>
      <inkml:brushProperty name="height" value="0.8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4'0,"7"0,1 0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7-16T12:56:03.731"/>
    </inkml:context>
    <inkml:brush xml:id="br0">
      <inkml:brushProperty name="width" value="0.4" units="cm"/>
      <inkml:brushProperty name="height" value="0.8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35,'221'1,"548"-18,-677 5,109-28,-37 12,-147 26,62-5,124 4,-127 4,75 5,31 7,94 15,82 11,647 66,198 23,-872-92,-86-10,103 1,-267-25,0-4,100-14,497-79,-488 63,9-1,59-13,-51 7,358-60,-361 75,-54 10,-82 7,118 6,0-1,-163 0,31-9,-32 6,37-3,-22 6,48 3,-84-1,0 0,0 0,0 0,0 1,0-1,0 0,0 0,-1 0,1 1,0-1,0 0,0 1,0-1,0 1,0-1,-1 1,1 0,0-1,-1 1,1 0,0-1,0 2,0 0,-1-1,0 1,0-1,0 1,0-1,0 1,0-1,0 1,0-1,-1 1,1-1,-1 1,1-1,-2 3,-15 31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6:53.73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972 0 800,'1'5'1403,"-2"0"-1,1 0 1,0 0 0,-1 0 0,0 0-1,0 0 1,-1 0 0,0 0-1,-4 9 1,-14 13 7594,0-8-6409,-15 11-1317,1 2 0,1 2 0,2 0 0,-35 52 0,-144 271-1271,106-159 0,-87 160 0,138-266 0,-150 274 0,20 11 0,59-62 0,-13 27 0,-398 790 0,154-448 0,355-638 0,-331 670 0,226-438 0,-92 159 0,85-172 0,-20 79 0,96-204 0,-242 592 0,163-332 0,118-342 0,-9 30 0,30-82 0,2-6 0,0 1 0,-1-1 0,1 0 0,0 0 0,0 0 0,0 0 0,0 0 0,0 1 0,0-1 0,-1 0 0,1 0 0,0 0 0,0 0 0,0 1 0,0-1 0,0 0 0,0 0 0,0 0 0,0 1 0,0-1 0,0 0 0,0 0 0,0 0 0,0 1 0,0-1 0,0 0 0,0 0 0,0 0 0,0 0 0,0 1 0,0-1 0,1 0 0,-1 0 0,0 0 0,0 0 0,0 1 0,0-1 0,0 0 0,0 0 0,1 0 0,-1 0 0,0 0 0,0 1 0,0-1 0,0 0 0,0 0 0,1 0 0,-1 0 0,0 0 0,0 0 0,0 0 0,1 0 0,-1 0 0,0 0 0,0 0 0,0 0 0,1 0 0,-1 0 0,0 0 0,0 0 0,0 0 0,0 0 0,1 0 0,-1 0 0,0 0 0,0 0 0,1 0 0,0-15 0,10-9 106,18-28 1,8-15-1183,65-138-18640,-25 53 10680,-34 62 6508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57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708,'1'-12'9201,"0"43"-3620,0-17-5722,9 119 3551,2 86 1007,-12-113-2286,3 201 2933,-3-298-4974,1 0-4,-1-1 0,1 1 1,3 10-1,-5-19-83,1 0 0,0 1-1,0-1 1,0 0 0,0 0 0,0 0-1,0 0 1,1 0 0,-1 0 0,0 0-1,0 1 1,0-1 0,0 0 0,0 0-1,0 0 1,0 0 0,0 0 0,0 0-1,0 0 1,0 1 0,0-1 0,0 0-1,0 0 1,0 0 0,1 0 0,-1 0-1,0 0 1,0 0 0,0 0 0,0 0-1,0 0 1,0 0 0,0 0 0,0 0-1,1 0 1,-1 0 0,0 0 0,0 0-1,0 0 1,0 0 0,0 0 0,0 0-1,1 0 1,-1 0 0,0 0 0,0 0-1,0 0 1,0 0 0,0 0 0,0 0-1,1 0 1,4-8 84,6-16 16,-10 21-81,21-52 198,27-64 603,-49 118-818,1 0 0,-1 0 0,0 0 0,1 0 1,0 0-1,-1 0 0,1 1 0,0-1 1,-1 0-1,1 0 0,0 0 0,0 1 0,0-1 1,0 0-1,0 1 0,0-1 0,0 1 0,0-1 1,0 1-1,0-1 0,0 1 0,0 0 0,0-1 1,1 1-1,0 0 7,0 0 1,-1 1 0,1-1-1,0 1 1,-1-1-1,1 1 1,-1 0 0,1-1-1,-1 1 1,0 0-1,1 0 1,-1 0 0,0 0-1,2 2 1,3 3 28,-1 0-1,0 0 1,-1 0 0,1 1-1,6 13 1,-3 2-41,0 2 0,-1-1 0,6 43 0,-9-37 0,2-1 0,11 29 0,-16-48-2786,-7-22-2964,4 5 3857,1 0 0,0 0 0,0 0 0,0 0 0,1 0 0,2-10 0,9-52-5067,-10 64 6483,11-47-2194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7:02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104 568,'-1'-1'5221,"-9"-1"-881,0 0 204,8 0-3989,0-1-1,0 1 1,0-1-1,0 0 1,0 0-1,1 1 1,-1-1-1,-1-6 1,-3-3 1026,1 3 511,-1 1 0,0 0 0,0 0 0,-12-11 0,18 18-2081,0 1 1,-1-1-1,1 1 1,-1 0-1,1-1 1,0 1-1,-1 0 0,1 0 1,-1-1-1,1 1 1,-1 0-1,1 0 1,-1 0-1,1 0 0,-1-1 1,1 1-1,-1 0 1,1 0-1,-1 0 1,1 0-1,-1 0 0,1 0 1,-1 0-1,1 1 1,-1-1-1,1 0 1,-1 0-1,1 0 1,0 0-1,-1 0 0,1 1 1,-1-1-1,1 0 1,-1 1-1,0-1 1,0 2 25,-1 0 0,1 0 1,0-1-1,-1 1 1,1 0-1,0 0 1,0 0-1,-1 4 1,-12 47 275,14-52-313,-2 14 0,0 1 0,0 0 0,2-1 0,0 1 0,1 0 0,0-1 0,1 1 0,1-1 0,1 1 0,0-1 0,10 24 0,-13-38 0,-1 1 0,1-1 0,-1 1 0,1 0 0,0-1 0,0 0 0,0 1 0,0-1 0,0 1 0,0-1 0,0 0 0,1 0 0,-1 0 0,0 0 0,1 0 0,-1 0 0,1 0 0,-1 0 0,1 0 0,-1-1 0,1 1 0,0-1 0,-1 1 0,1-1 0,0 1 0,-1-1 0,1 0 0,0 0 0,0 0 0,-1 0 0,1 0 0,0 0 0,-1-1 0,1 1 0,0 0 0,-1-1 0,1 0 0,0 1 0,-1-1 0,1 0 0,-1 0 0,1 1 0,-1-1 0,2-2 0,3-1 0,0 0 0,-1-1 0,1 0 0,-1-1 0,0 1 0,-1-1 0,1 0 0,6-12 0,-6 7 0,-1 0 0,0 0 0,-1 0 0,-1-1 0,0 0 0,0 1 0,-1-1 0,-1 0 0,1 1 0,-2-1 0,0 0 0,0 0 0,-1 1 0,-6-19 0,8 30 0,-1-1 0,1 0 0,0 1 0,-1-1 0,1 0 0,0 1 0,-1-1 0,1 1 0,-1-1 0,1 1 0,-1-1 0,0 1 0,1-1 0,-1 1 0,1-1 0,-1 1 0,0 0 0,1-1 0,-1 1 0,0 0 0,0 0 0,1 0 0,-1-1 0,0 1 0,0 0 0,1 0 0,-1 0 0,0 0 0,0 0 0,1 0 0,-1 0 0,0 1 0,1-1 0,-1 0 0,0 0 0,0 0 0,1 1 0,-1-1 0,0 0 0,1 1 0,-1-1 0,0 1 0,-2 1 0,0-1 0,1 0 0,-1 1 0,0 0 0,1 0 0,0 0 0,-1 0 0,1 0 0,-3 3 0,0 5 0,0-1 0,0 1 0,1 0 0,0 0 0,0 0 0,1 1 0,1-1 0,-2 18 0,3-24 0,1 0 0,0 0 0,0-1 0,0 1 0,0 0 0,1 0 0,-1-1 0,1 1 0,0-1 0,0 1 0,0 0 0,1-1 0,-1 0 0,1 1 0,0-1 0,0 0 0,0 0 0,0 0 0,1 0 0,-1 0 0,1-1 0,0 1 0,0-1 0,0 1 0,0-1 0,0 0 0,5 2 0,-5-3 0,0 0 0,0 0 0,0-1 0,0 1 0,0-1 0,0 0 0,0 0 0,0 0 0,0 0 0,0 0 0,0-1 0,-1 1 0,1-1 0,0 0 0,0 0 0,0 0 0,-1 0 0,1 0 0,0-1 0,-1 1 0,1-1 0,-1 0 0,0 0 0,4-3 0,-2 1 0,0 1 0,-1-1 0,0 0 0,1 0 0,-2 0 0,1 0 0,0-1 0,-1 1 0,0-1 0,0 1 0,0-1 0,0 0 0,1-9 0,-2 8 0,-1 0 0,1 0 0,-1 0 0,-1 0 0,1 0 0,-3-10 0,2 14 0,1 0 0,-1 0 0,0 0 0,0 0 0,0 0 0,0 0 0,-1 0 0,1 0 0,0 1 0,-1-1 0,1 1 0,-1-1 0,1 1 0,-1-1 0,0 1 0,0 0 0,0 0 0,0 0 0,0 0 0,0 0 0,0 0 0,-2 0 0,1 1 0,1-1 0,-1 1 0,1 0 0,0 0 0,-1 1 0,1-1 0,-1 0 0,1 1 0,0 0 0,-1-1 0,1 1 0,0 0 0,0 0 0,0 0 0,-1 1 0,1-1 0,0 0 0,0 1 0,1-1 0,-1 1 0,0 0 0,0-1 0,1 1 0,-1 0 0,-1 3 0,-3 4 0,0-1 0,0 1 0,1 1 0,-5 13 0,8-18 0,1 0 0,0 0 0,1 0 0,-1 0 0,1 0 0,0 0 0,0 0 0,1 0 0,-1 0 0,1 0 0,0 0 0,1-1 0,-1 1 0,4 8 0,-4-11 0,1 0 0,-1 1 0,0-1 0,0 0 0,1 0 0,-1 0 0,1 0 0,0-1 0,0 1 0,0 0 0,-1-1 0,1 1 0,4 1 0,-4-2 0,0 0 0,-1-1 0,1 0 0,0 1 0,0-1 0,-1 0 0,1 0 0,0 0 0,0 0 0,-1 0 0,1 0 0,0 0 0,0-1 0,-1 1 0,1-1 0,0 1 0,-1-1 0,1 0 0,0 1 0,-1-1 0,3-1 0,2-4 0,1 0 0,-1 0 0,0 0 0,0-1 0,0 0 0,-1 0 0,0 0 0,-1-1 0,0 1 0,0-1 0,0 0 0,-1 0 0,4-17 0,-7 25-39,0 0 0,0-1 1,1 1-1,-1-1 0,0 1 0,0 0 1,0-1-1,0 1 0,0-1 0,0 1 0,0-1 1,0 1-1,0 0 0,0-1 0,0 1 1,-1-1-1,1 1 0,0-1 0,0 1 1,0 0-1,0-1 0,-1 1 0,1 0 0,0-1 1,0 1-1,-1 0 0,1-1 0,0 1 1,-1 0-1,1-1 0,-14 3-2867,-12 15-3814,15-13-3126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6:57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1 1820,'-40'60'11808,"10"3"-5813,22-43-5479,1 1-1,1 0 1,2 0 0,0 0-1,0 0 1,2 1 0,1 38-1,50 457 1899,-22-288-1219,-5 37 1350,-19 404 0,-14-467-2347,-6 209-76,15-392-122,2-17 0,-1 0 0,1 0 0,-1 0 0,1 0 0,0 0 0,0 0 0,1 0 0,-1 0 0,1 0 0,-1 0 0,2 3 0,0-8-193,-1-1-1,1 0 1,-1 0-1,0 0 1,0 0-1,0 0 1,0 0-1,0-4 1,24-210-22745,-16 125 17538,-3 30 3164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6:57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730 988,'-7'43'4681,"-3"-2"3155,46-141 2338,1-2-5080,119-384-2709,-146 448-1889,12-49 617,-22 87-1113,1 0 0,-1 0 0,0 0 0,0 0 0,0 0 0,0 0 0,0 0 0,0 0 0,0 0 0,0 0 0,0 0 0,0 0 0,0 0 0,0 0 0,0 0 0,0 0 0,0 0 0,0 0 0,1 0 0,-1 0 0,0 0 0,0 0 0,0 0 0,0 0 0,0 0 0,0 0 0,0 0 0,0 0 0,0 0 0,0 0 0,0 0 0,0 0 0,0 0 0,1 0 0,-1 0 0,0 0 0,0 0 0,2 15 0,2 22 0,3 34-8,3 0 0,3-1 0,3 0 0,3-1-1,45 106 1,-37-120-1115,4-1-3651,-13-25-1330,-2 1 1,-1 1-1,15 44 0,-24-50 3974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7:24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10 328,'1'0'194,"0"1"0,0-1-1,0 1 1,0-1 0,0 0-1,0 0 1,1 1 0,-1-1 0,0 0-1,0 0 1,0 0 0,0 0 0,0 0-1,0 0 1,0 0 0,1-1 0,-1 1-1,0 0 1,0-1 0,0 1 0,0 0-1,0-1 1,0 1 0,0-1 0,0 0-1,0 1 1,-1-1 0,1 0 0,1-1-1,1 0 164,-1 0 0,1 0 0,-1 0 0,0-1-1,0 1 1,0-1 0,0 1 0,3-6 0,-4 5-144,-1 0 0,1 0 0,-1 0 0,1 0 0,-1-1 0,0 1 0,0 0 0,-1 0 0,1 0 0,-1 0 0,1 0 0,-1 0 0,0 0 0,-1-3 0,1 4-18,0 1 0,1-1 0,-1 1 0,0-1 0,0 0 0,0 1 0,0 0 0,0-1 0,0 1 0,0 0-1,0-1 1,0 1 0,-1 0 0,1 0 0,-1 0 0,1 0 0,-1 0 0,1 0 0,-1 1 0,1-1 0,-1 0 0,0 1-1,1-1 1,-4 1 0,3 0-140,1 1 0,0-1 0,-1 1 0,1 0 0,0-1 0,-1 1-1,1 0 1,0 0 0,0 0 0,0 0 0,0 0 0,0 0 0,0 1 0,0-1 0,-1 2-1,-13 21-52,14-23-3,-5 10-21,0 1 1,0-1 0,-5 19 0,10-27 19,0 0-1,1 1 1,-1-1 0,1 0-1,-1 0 1,1 1 0,0-1-1,0 0 1,1 0 0,-1 1-1,0-1 1,1 0 0,0 0 0,0 0-1,0 0 1,0 0 0,1 0-1,-1 0 1,3 4 0,-3-7 4,-1 1 1,0-1 0,1 0-1,-1 1 1,1-1-1,-1 0 1,0 1 0,1-1-1,-1 0 1,1 0 0,-1 0-1,1 1 1,-1-1-1,1 0 1,-1 0 0,1 0-1,-1 0 1,1 0 0,-1 0-1,1 0 1,-1 0-1,1 0 1,-1 0 0,1 0-1,-1 0 1,1 0 0,-1 0-1,1 0 1,-1-1-1,0 1 1,1 0 0,-1 0-1,1-1 1,-1 1 0,1 0-1,-1-1 1,0 1-1,1 0 1,-1-1 0,0 1-1,1 0 1,-1-1 0,0 1-1,1-1 1,-1 1 0,0-1-1,0 1 1,1-1-1,11-22 272,-9 13 98,0 0 0,0 0 0,-1 0 0,-1 0 0,1 0 0,-2 0 0,1 0 0,-1 0 0,-1 0-1,0-1 1,-5-19 0,6 30-341,0 0-1,0 0 0,0-1 0,0 1 0,-1 0 0,1 0 0,0-1 0,0 1 0,-1 0 0,1 0 0,0 0 0,0-1 0,-1 1 0,1 0 0,0 0 0,0 0 1,-1 0-1,1 0 0,0 0 0,-1 0 0,1-1 0,0 1 0,-1 0 0,1 0 0,0 0 0,-1 0 0,1 0 0,0 0 0,0 0 0,-1 1 0,1-1 0,0 0 1,-1 0-1,1 0 0,0 0 0,-1 0 0,1 0 0,0 1 0,0-1 0,-1 0 0,1 0 0,0 0 0,0 0 0,0 1 0,-1-1 0,1 0 0,0 0 0,0 1 1,0-1-1,-1 0 0,1 1 0,0-1 0,0 1 0,-12 13-27,9-7-8,0-1-1,0 0 1,0 1 0,1 0-1,0-1 1,0 1-1,1 0 1,-1 0 0,2 0-1,-1 10 1,1-2-36,1 1 0,0 0-1,6 23 1,-7-39 41,0 1 0,0-1-1,0 0 1,0 0 0,0 1 0,0-1-1,1 0 1,-1 0 0,0 1 0,0-1-1,0 0 1,0 0 0,0 1-1,0-1 1,0 0 0,0 0 0,1 1-1,-1-1 1,0 0 0,0 0-1,0 0 1,1 0 0,-1 1 0,0-1-1,0 0 1,0 0 0,1 0 0,-1 0-1,0 0 1,0 1 0,1-1-1,-1 0 1,0 0 0,0 0 0,1 0-1,-1 0 1,0 0 0,0 0 0,1 0-1,-1 0 1,1 0 0,9-10 11,-7 7-3,-1 0 1,0 0-1,0 0 1,0-1-1,-1 1 1,2-6-1,-2-46 1307,-2 59-1211,-2 14 289,5-9-2800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7:26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30 608,'-4'-3'1349,"-1"-1"0,1 1 0,-1 0-1,1 0 1,-1 1 0,0-1 0,0 1 0,-10-3 0,14 5-1307,0 0 1,0-1-1,0 1 1,-1 0-1,1 0 1,0 0-1,-1 0 1,1 0-1,0 0 1,0 0-1,-1 0 1,1 0-1,0 1 1,0-1-1,-1 0 1,1 1-1,0-1 0,0 1 1,0 0-1,0-1 1,0 1-1,0 0 1,0 0-1,0-1 1,0 1-1,0 0 1,0 0-1,0 0 1,1 0-1,-1 0 1,0 0-1,1 0 1,-1 0-1,1 1 1,-1-1-1,1 0 1,-1 0-1,1 0 1,0 1-1,0-1 1,-1 0-1,1 2 1,-1 8-48,1-1 0,0 1 1,0 0-1,1 0 0,1-1 1,-1 1-1,2-1 0,3 12 1,-6-22 10,0 1 1,0-1-1,0 0 1,0 1-1,0-1 1,0 1-1,1-1 1,-1 0-1,0 1 1,0-1-1,0 0 1,0 0-1,1 1 1,-1-1-1,0 0 1,0 1 0,1-1-1,-1 0 1,0 0-1,0 1 1,1-1-1,-1 0 1,0 0-1,1 0 1,-1 1-1,0-1 1,1 0-1,-1 0 1,0 0-1,1 0 1,0 0-1,10-7 489,13-27 842,-14 20-614,-13 31-362,-3 10 157,-2 30 1,8-56-507,0 0 0,0 0 0,0 0 0,0 0 0,0 0 0,0 0 0,0 0 0,1 0 1,-1 0-1,0 0 0,1 0 0,-1 0 0,1 0 0,-1 0 0,1 0 0,-1 0 0,1 0 0,0 0 1,-1 0-1,1-1 0,0 1 0,0 0 0,1 0 0,-2-1 5,1 1 1,0-1-1,0 0 0,0 0 1,-1 0-1,1 1 0,0-1 1,0 0-1,0 0 1,0 0-1,-1 0 0,1-1 1,0 1-1,0 0 0,0 0 1,-1 0-1,1-1 0,0 1 1,0 0-1,-1-1 0,1 1 1,0-1-1,0 1 0,-1-1 1,1 1-1,0-2 0,13-17 1340,-13 18-1226,-1 1 0,1-1 0,-1 0 1,1 1-1,-1-1 0,1 0 0,-1 0 0,0 0 0,1 1 1,-1-1-1,0 0 0,0 0 0,0 0 0,0 0 0,0 1 1,0-1-1,0 0 0,0 0 0,0 0 0,0 0 0,0 0 1,0 1-1,-1-3 0,1 3-101,-1 0-1,1 0 1,0 0 0,-1 0 0,1 0 0,0 0 0,-1 0-1,1 0 1,0 0 0,-1 0 0,1 0 0,0 0-1,-1 0 1,1 0 0,0 0 0,0 0 0,-1 0 0,1 0-1,0 0 1,-1 1 0,1-1 0,0 0 0,0 0-1,-1 0 1,1 1 0,0-1 0,0 0 0,-1 0-1,1 1 1,0-1 0,0 0 0,0 0 0,-1 1 0,1-1-1,0 0 1,0 1 0,0-1 0,0 0 0,0 0-1,0 1 1,0-1 0,0 0 0,0 1 0,0-1-1,0 1 1,-7 19-243,7-16 324,-1 0-107,0 0 0,1 0-1,-1 0 1,1 1 0,0-1-1,1 0 1,-1 0 0,2 7-1,-1-9-5,-1 1 0,1-1 0,-1 1 0,1-1 0,0 0 0,0 0 0,0 1 1,1-1-1,-1 0 0,0 0 0,1 0 0,0 0 0,-1 0 0,1-1 0,3 4 0,-4-5 0,0 0 0,0 1 1,-1-1-1,1 0 0,0 0 0,0 0 1,0 0-1,0 0 0,0 1 1,0-2-1,-1 1 0,1 0 1,0 0-1,0 0 0,0 0 0,0-1 1,0 1-1,-1 0 0,1-1 1,0 1-1,0 0 0,0-1 0,-1 1 1,1-1-1,0 1 0,-1-1 1,1 0-1,0 1 0,-1-1 1,1 0-1,-1 1 0,1-1 0,-1 0 1,1 0-1,-1 0 0,0 1 1,1-2-1,15-36-8,-15 35 13,1-3 91,0 1-1,0-1 0,-1 1 1,0-1-1,0 0 0,0 1 1,-1-1-1,0 0 0,0 1 1,0-1-1,-1 0 0,0 1 1,0-1-1,-3-8 0,4 13-63,-1 1 0,1-1 0,0 1 0,-1-1 0,1 1 0,-1-1 0,1 1 0,-1-1 0,1 1 0,-1-1 0,1 1 0,-1 0 0,1-1 0,-1 1 0,0 0 0,1-1 0,-1 1 0,1 0 0,-1 0 0,0 0 0,1 0 0,-1-1 0,0 1 0,1 0 0,-1 0-1,0 0 1,1 0 0,-1 0 0,0 1 0,1-1 0,-1 0 0,0 0 0,1 0 0,-1 1 0,0-1 0,1 0 0,-1 0 0,1 1 0,-2 0 0,-22 16-2,17-7-36,0 0 0,0 0 0,1 1 0,1 0 0,0 0 0,0 1 1,1 0-1,-5 22 0,7-24 7,16-33-2192,-1 2-4508,-3 2-6119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7:26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212,'-7'4'6604,"5"-3"-4953,0 0-1,0-1 1,0 1 0,0-1 0,0 1 0,0-1 0,-2 0 0,-1 2 2299,23 4-9482,-16-5 4530,0 0 1,0-1-1,0 1 1,0 0-1,0 1 0,-1-1 1,1 0-1,0 0 1,-1 1-1,1-1 0,2 3 1,8 8-2864,0-3 1972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7:27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872,'-3'19'17707,"14"-18"-18576,-8-1-39,-1 0 0,1 0-1,-1 1 1,1-1 0,-1 1-1,1-1 1,-1 1-1,1 0 1,-1 0 0,0 0-1,0 0 1,1 1 0,-1-1-1,0 0 1,2 3 0,5 2-153,2 0-671</inkml:trace>
  <inkml:trace contextRef="#ctx0" brushRef="#br0" timeOffset="1">266 208 328,'0'15'17395,"3"-16"-17694,-1 1-1,1-1 1,0 0-1,0 0 1,0 1 0,-1 0-1,1 0 1,0 0 0,4 0-1,-6 0 20,1 0-693,1 0 0,0 0 0,-1 1 0,1-1 0,0 1-1,-1 0 1,1 0 0,-1 0 0,1 0 0,-1 0 0,0 0-1,4 3 1,-6-4 978,12 6-1640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7:27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0 400,'0'1'384,"-5"30"20197,14-34-20773,25-7-3556,1 6-6312,-20 10 5513,-7-2 2689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7:27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800,'15'16'24728,"-11"-16"-27293,-1 0 1,0-1 0,1 0-1,-1 1 1,0-1 0,0-1-1,6-1 1</inkml:trace>
  <inkml:trace contextRef="#ctx0" brushRef="#br0" timeOffset="1">203 32 1884,'-1'2'853,"1"-1"0,0 1 0,-1-1 0,1 0 0,-1 1 1,0-1-1,1 0 0,-1 0 0,0 1 0,0-1 0,0 0 0,0 0 0,0 0 0,0 0 0,0 0 0,0 0 0,0 0 0,-2 0 0,-12 7 5307,2-5-6395,7-14-9645,5 10 9187,0 0 1,0 0-1,-2-1 0,-8-14-4166,8 5 1876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7:28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5 528,'-3'-5'7208,"3"5"-7055,-7 6 3353,-4 12-1224,5-1-1695,0 0 0,-4 21 1,7-26 312,-1 0-1,-1 0 1,0 0 0,-12 18 0,9-16-173,1 1 1,-8 19-1,8-16-516,-1 1 1,-1-2-1,0 1 0,-15 19 1,23-36-172,0 0 1,0 0 0,1-1 0,-1 1-1,0 1 1,1-1 0,-1 0-1,1 0 1,-1 0 0,1 0-1,0 0 1,-1 0 0,1 1 0,0-1-1,0 0 1,0 0 0,0 0-1,0 1 1,0-1 0,0 0-1,0 0 1,0 0 0,1 0-1,-1 1 1,0-1 0,1 0 0,-1 0-1,1 0 1,-1 0 0,1 0-1,0 0 1,-1 0 0,1 0-1,0 0 1,0 0 0,0 0 0,0-1-1,0 1 1,1 1 0,5 2-85,0-1 1,-1 0-1,1 0 1,0-1-1,11 3 1,3 1 133,67 27-73,-60-25 58,-23-7-727,-1 0 1,1 0-1,0 0 1,-1 1 0,1-1-1,5 5 1,-7-5-49,2 4-3086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57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90 248,'9'-11'1493,"19"-29"4563,-13 12 4561,-15 28-10517,0 0 0,1 0 1,-1-1-1,0 1 0,0 0 0,0 0 1,0-1-1,1 1 0,-1 0 1,0 0-1,0-1 0,0 1 0,0 0 1,0 0-1,0-1 0,0 1 1,0 0-1,0-1 0,0 1 0,0 0 1,0 0-1,0-1 0,0 1 1,0 0-1,0-1 0,0 1 0,-1 0 1,1 0-1,0-1 0,0 1 0,0 0 1,0 0-1,-1-1 0,1 1 1,0 0-1,0 0 0,0 0 0,-1-1 1,1 1-1,-14 2 4637,-13 11 868,-181 134-5605,194-137-685,-21 21 0,24-22-863,40 25-25777,-7-27 25121</inkml:trace>
  <inkml:trace contextRef="#ctx0" brushRef="#br0" timeOffset="1">1203 599 1232,'-7'1'15567,"-9"2"-7054,7-1-7028,1 1 0,-1-1-1,1 2 1,-16 7 0,15-4-1482,0 1-1,0-1 1,1 2 0,0-1-1,1 1 1,-1 1-1,2-1 1,-1 1-1,2 1 1,-1-1-1,1 1 1,1-1 0,0 2-1,-4 16 1,5-15-4,0 0 0,1 0 1,1 0-1,0 1 1,0-1-1,2 0 1,0 1-1,0-1 0,1 0 1,1 0-1,0 0 1,7 19-1,-9-29-203,0-1 0,1 1 1,-1 0-1,1-1 0,-1 0 0,1 1 0,0-1 1,0 0-1,0 0 0,0 0 0,0 0 0,0 0 1,4 2-1,-3-3-450,0 0 1,0 0 0,0 0-1,0 0 1,0-1 0,0 1-1,0-1 1,0 1 0,0-1-1,0 0 1,1-1 0,-1 1-1,0 0 1,0-1 0,0 0-1,5-1 1,2-2-2313,1 0 0,-1-1 0,19-11 0,5-6-1233,-31 19 4036,24-15-1986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7:31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43 740,'0'0'1937,"4"-9"6003,-4 9-7831,-1 0 0,0 0-1,1 0 1,-1 0 0,1 0 0,-1 0 0,0 1-1,1-1 1,-1 0 0,1 0 0,-1 0 0,1 1-1,-1-1 1,1 0 0,-1 0 0,1 1 0,-1-1-1,1 1 1,-1-1 0,1 0 0,-1 1 0,1-1-1,0 1 1,-1-1 0,1 1 0,-1 0 0,-2 19 933,3-20-1040,0 0-1,0 0 1,0 0 0,0 0-1,0 0 1,0 0-1,0 0 1,0 0 0,0 0-1,0 0 1,1 0-1,-1 1 1,0-1-1,0 0 1,0 0 0,0 0-1,0 0 1,0 0-1,0 0 1,0 0-1,0 0 1,0 0 0,0 0-1,0 0 1,0 0-1,0 0 1,0 0-1,0 0 1,0 0 0,1 0-1,-1 0 1,0 1-1,0-1 1,0 0-1,0 0 1,0 0 0,0 0-1,0 0 1,0 0-1,0 0 1,0 0-1,0 0 1,1 0 0,-1 0-1,0 0 1,0-1-1,0 1 1,0 0-1,0 0 1,0 0 0,0 0-1,0 0 1,0 0-1,0 0 1,0 0-1,0 0 1,0 0 0,1 0-1,-1 0 1,0 0-1,7-6 167,5-8 349,-9 8 196,0-1 1,-1 1-1,1-1 1,1-10 770,-12 41-943,5-17-548,0 0-1,0 0 0,0 0 1,1 1-1,0-1 1,0 1-1,1 0 0,0 0 1,1-1-1,-1 1 1,1 0-1,1 0 0,0-1 1,0 1-1,0 0 1,1-1-1,0 1 0,1-1 1,4 10-1,-7-16 8,0-1 0,0 1 1,0 0-1,1-1 0,-1 1 0,0-1 0,1 1 0,-1-1 0,0 0 0,1 1 1,-1-1-1,1 1 0,-1-1 0,0 0 0,1 1 0,-1-1 0,1 0 0,-1 1 1,1-1-1,0 0 0,-1 0 0,1 1 0,-1-1 0,1 0 0,-1 0 0,1 0 0,0 0 1,-1 0-1,1 0 0,1 0 4,-1-1 1,0 1 0,-1-1-1,1 0 1,0 1 0,0-1-1,0 0 1,0 1 0,0-1-1,-1 0 1,1 0 0,0 0-1,-1 0 1,2-1 0,16-41 625,-16 38-382,1-14 640,-4 11-162,-4 8 326,-14 25 505,13-15-3075,-11-34-17379,12 19 16967,-1-1 191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7:35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344 588,'1'1'311,"-1"0"0,1 0 1,-1 0-1,1 0 0,0 0 0,18 18 16634,-11-19-15228,-6-13-388,1 1-413,-3 44-917,0-30 124,1-6-65,1-14-69,-1 14 4,-1 0 0,1 0 0,-1 0 0,-1-1-1,1 1 1,0 0 0,-2-5 0,2 9 6,0-1-1,0 1 1,0 0 0,0 0-1,0 0 1,0 0-1,0-1 1,-1 1 0,1 0-1,0 0 1,0 0-1,0 0 1,0 0-1,0-1 1,0 1 0,0 0-1,-1 0 1,1 0-1,0 0 1,0 0 0,0 0-1,0 0 1,0 0-1,-1-1 1,1 1 0,0 0-1,0 0 1,0 0-1,0 0 1,-1 0 0,1 0-1,0 0 1,0 0-1,0 0 1,0 0 0,-1 0-1,1 0 1,0 0-1,0 0 1,0 0 0,-1 0-1,-2 8-15,0 12 8,3 62-71,0-82 79,0 0 0,0 0 0,0 0-1,0 0 1,0 0 0,0 0 0,0 0-1,1-12 5,0-17 138,-1 29 17,-10 18-136,10-18 20,0 10 117,0-7-167,0-9-87,0 6 67,3 2 9,2 0 28,-13-3 19,8 1-32,0 0-1,-1 0 0,1 1 1,0-1-1,-1 0 0,1 1 1,0-1-1,-1 1 0,1-1 1,0 0-1,0 1 0,-1-1 1,1 1-1,0-1 0,0 0 1,0 1-1,0-1 0,-1 1 1,1-1-1,0 1 0,0-1 1,0 1-1,0-1 0,0 1 1,0-1-1,0 1 0,0-1 0,1 1 1,-1 0-1,1 2 79,0-15 0,-1 2-46,1 15-95,0 20 61,-1-25 102,-8 5-97,8-3-22,6-4 20,-6-2 102,0 3-63,1-1 0,-1 0 0,1 1 0,-1-1 0,0 0 0,0 0 0,1 1 0,-1-1 0,0 0 0,-1-2 0,1 4-38,0 0-1,0 0 1,0 0 0,0-1-1,0 1 1,0 0 0,0 0-1,0 0 1,0 0-1,0 0 1,0 0 0,0 0-1,0 0 1,0 0 0,0 0-1,0 0 1,0 0-1,0-1 1,1 1 0,-1 0-1,0 0 1,0 0 0,0 0-1,0 0 1,0 0-1,0 0 1,0 0 0,0 0-1,0 0 1,0 0-1,0 0 1,0 0 0,0 0-1,1 0 1,-1 0 0,0 0-1,0 0 1,0 0-1,0 0 1,0 0 0,0 0-1,0 0 1,0 0 0,0 0-1,0 0 1,0 0-1,1 0 1,-1 0 0,0 0-1,0 0 1,0 0 0,0 0-1,0 0 1,0 0-1,0 0 1,0 0 0,0 0-1,0 1 1,0-1-1,0 0 1,0 0 6,0-1 0,1 1 0,-1 0 0,0 0-1,0 0 1,0 0 0,0 0 0,0-1 0,0 1 0,0 0 0,0 0-1,0 0 1,0-1 0,0 1 0,0 0 0,0 0 0,0 0 0,0 0-1,0 0 1,-1-1 0,1 1 0,0 0 0,0 0 0,0 0 0,0 0 0,0-1-1,0 1 1,0 0 0,0 0 0,0 0 0,-1 0 0,1 0 0,0 0-1,0 0 1,0 0 0,0-1 0,0 1 0,-1 0 0,1 0 0,0 0-1,0 0 1,0 0 0,0 0 0,-1 0 361,0 0-345,-1-1 0,1 1 1,0-1-1,-1 0 1,1 1-1,0-1 1,0 0-1,0 0 0,-1 0 1,1 0-1,0 0 1,0 0-1,-1-2 1,-3-1-355,10 22-86,3 7 232,-7-19 177,0 0 1,0 0 0,1 0-1,0-1 1,0 1-1,1-1 1,-1 1-1,1-1 1,5 7 0,-8-12 9,0 0 1,1 0-1,-1 0 1,0 1-1,0-1 1,0 0 0,0 0-1,0 0 1,1 0-1,-1 0 1,0 0 0,0 0-1,0 1 1,0-1-1,1 0 1,-1 0-1,0 0 1,0 0 0,0 0-1,1 0 1,-1 0-1,0 0 1,0 0 0,0 0-1,1 0 1,-1 0-1,0 0 1,0 0-1,0 0 1,1 0 0,-1 0-1,0 0 1,0 0-1,0-1 1,1 1 0,-1 0-1,0 0 1,3-9-53,-3-18 434,0 23-7,0 5-370,0-1-1,0 0 0,0 0 1,0 0-1,0 0 0,0 0 1,0 0-1,0 0 0,0 0 1,1 0-1,-1 0 0,0 1 1,0-1-1,0 0 0,0 0 1,0 0-1,0 0 0,0 0 1,0 0-1,0 0 0,0 0 1,0 0-1,0 0 0,0 0 1,0 0-1,1 0 0,-1 0 1,0 0-1,0 0 0,0 1 1,0-1-1,0 0 0,0 0 1,0 0-1,0 0 0,0 0 1,0 0-1,1 0 0,-1 0 1,0 0-1,0 0 0,0-1 1,0 1-1,0 0 0,0 0 1,0 0-1,0 0 0,0 0 1,1 0-1,-1 0 0,0 0 1,0 0-1,0 0 0,0 0 1,0 0-1,0 0 0,0 0 1,0 0-1,0 0 0,0 0 1,0-1-1,0 1 0,0 0 1,0 0-1,0 0 0,0 0 1,0 0-1,1 2 10,-5-5-28,5 3-90,-1 0 120,0-1 1,0 1 0,0 0 0,0 0 0,0 0 0,0 0-1,0 0 1,0 0 0,0-1 0,0 1 0,0 0-1,0 0 1,0 0 0,0 0 0,0 0 0,0 0-1,0-1 1,0 1 0,0 0 0,0 0 0,0 0 0,0 0-1,0 0 1,0 0 0,0 0 0,1-1 0,-1 1-1,0 0 1,0 0 0,0 0 0,0 0 0,0 0-1,0 0 1,0 0 0,0 0 0,1 0 0,-1 0 0,0 0-1,0 0 1,0 0 0,0-1 0,0 1 0,0 0-1,1 0 1,-1 0 0,0 0 0,0 0 0,0 0-1,0 0 1,0 0 23,-1 0 0,1 0 0,0 0-1,-1 0 1,1 0 0,-1 0 0,1 0 0,0-1-1,-1 1 1,1 0 0,-1 0 0,1 0 0,0-1-1,-1 1 1,1 0 0,0-1 0,-1 1-1,1 0 1,0-1 0,0 1 0,-1 0 0,1-1-1,0 1 1,0-1 0,0 1 0,-1 0 0,1-1-1,0 1 1,0-1 0,0 0 0,0-21 2464,0 18-2103,1 0-1,0-1 1,0 1 0,0 0-1,1 0 1,0 0 0,0 0-1,2-4 1,6-2-400,-8 8 0,-1 0 0,1 0 0,0 1 0,-1-1 0,1 0 0,-1 0 0,0-1 0,2-3 0,15-12 0,27-48 0,-35 49 0,8-12 0,-6 7 0,-3 7 0,-7 12 0,0 0 0,0 0 0,0 0 0,0 0 0,-1 0 0,0 0 0,1-1 0,-1 1 0,-1-1 0,1 1 0,0-1 0,0-6 0,20-13 0,-15 17 0,0-1 0,-1-1 0,0 0 0,-1 1 0,4-11 0,10-15 0,30-59 0,-41 80 0,25-42 0,-26 38 0,1 0 0,17-28 0,-17 32 0,0 0 0,0 0 0,9-27 0,-14 35 0,1-1 0,-1 1 0,1-1 0,-1 1 0,5-5 0,10-17 0,12-33 0,-15 33 0,19-52 0,-33 76 0,8-24 0,2 0 0,17-36 0,-21 41 0,-6 19 0,0 0 0,0 0 0,1 0 0,0-1 0,-1 1 0,1 0 0,0 0 0,0 0 0,0 0 0,0 0 0,2-2 0,7-12 0,-1 0 0,0-1 0,-1 0 0,0 0 0,8-32 0,-11 31 0,9-10 0,-11 23 0,-1 1 0,1-1 0,-1 1 0,0-1 0,-1 0 0,3-8 0,-1-3 0,1 1 0,1 1 0,0-1 0,1 1 0,0 0 0,11-17 0,5-11 0,13-49 0,26-65 0,-32 90 0,-18 44 0,6-7 0,-13 22 0,0-1 0,0 1 0,6-15 0,22-47 0,-1 1 0,4 3 0,-33 60 0,1 0 0,-1 1 0,1-1 0,0 1 0,6-8 0,6-8 0,0-20 0,-12 31 0,0 0 0,9-18 0,-12 20 0,3 4 0,4-5 0,-8 0 0,0 6 0,8-2 0,-5 2 0,1-1 0,-1 0 0,0 0 0,0 0 0,-1 0 0,1 0 0,-1 0 0,0-1 0,2-4 0,1-2 0,-3 6 0,25-62 0,-24 59 0,0 1 0,1 0 0,0 0 0,5-9 0,0 2 0,-13 21-1291,0 0 0,0-1 0,0 0 0,-1 0 0,0 0 0,-13 11 0,9-9-3343,2-2 938,0 0-1,1 1 1,-8 8-1,8-6 707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7:36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330 36,'-1'6'1624,"0"0"0,-1-1 0,0 1 0,0-1 0,0 1 0,-6 7 0,3-3-668,-2 4 122,5-11-500,0 1 0,0 0 0,0-1 1,0 1-1,1 0 0,0 0 0,0 0 0,-1 7 666,9-20 5173,-2 8-6164,0-1 1,0 1 0,0-1-1,0 0 1,0 0 0,0-1-1,-1 1 1,1-1-1,-1 0 1,7-6 0,1-3 912,-1 0 0,11-15 0,2-2-411,50-48-755,-10 11 0,-6 5 0,-53 56 0,-1 0 0,1 0 0,-1 0 0,0-1 0,6-10 0,-8 12 0,0 0 0,0 0 0,1 1 0,-1-1 0,1 1 0,0-1 0,0 1 0,5-4 0,10-14 0,-2 2 0,-15 19 0,-1 2 0,0-1 0,0 1 0,0-1 0,0 1 0,-1-1 0,1 1 0,0 0 0,-1-1 0,1 1 0,-1-1 0,0 0 0,-1 3 0,1-1 0,-5 23 0,2 1 0,-2 31 0,-1 4 0,-4 75 0,9-98 0,-5 58 0,-3 66 0,2-124 0,9-38 0,6 0 0,-12 5 0,0-8 0,0-10 0,2-1-2693,-11-20-12063,11 27 12655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8:14.27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 865 1628,'-8'20'4100,"3"1"4077,23-29-6019,-3-4-1076,-1 0 0,0-2 0,12-14 0,-10 11 424,31-27 0,13 2 248,2 2 0,71-33 0,-5 3-715,151-102 62,191-105 861,-406 240-1962,20-9 0,-75 41-1804,-42 9-18500,28-4 19024,0 0-1,0-1 1,-1 1 0,1-1 0,-8-3 0,-5-2-1070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8:14.65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 114 608,'-2'10'1623,"-4"14"2665,6-24-3956,0 1-1,0 0 0,0 0 1,-1 0-1,1 0 0,0 0 1,0 0-1,1 0 0,-1 0 1,0 0-1,0 0 0,0 0 1,1 0-1,-1 0 0,0-1 1,1 1-1,-1 0 0,1 1 1,0-2-205,0 1 1,0-1-1,-1 0 1,1 0 0,0 1-1,0-1 1,0 0 0,0 0-1,-1 0 1,1 0 0,0 0-1,0 0 1,0 0 0,0 0-1,-1 0 1,1-1-1,0 1 1,0 0 0,0 0-1,-1-1 1,2 0 0,21-10 1116,-16 7-631,72-38 2674,-28 14-2242,72-29-1,-107 51-875,-9 3-141,1 0-1,-1 0 0,0 1 1,1 0-1,13-1 1,-19 3 92,0 0 0,0 0 0,0 0 0,0 0 0,0 1 0,0-1 0,0 1 0,0 0 0,0-1 0,0 1 0,0 0 0,0 0 0,-1 0 0,1 0 0,0 0 0,-1 1 0,1-1 0,-1 1 0,1-1 0,-1 1 0,0-1 0,1 1 0,-1 0 0,0-1 0,0 1 0,1 2 0,1 5 148,0-1 1,0 1 0,0-1-1,-2 1 1,1 0 0,-1 0-1,0 0 1,-1 0-1,1 0 1,-2 0 0,-1 9-1,-3 17 1260,-14 49 0,15-70-1470,4-13-58,-9 35 0,-1 0 0,-1-1 0,-27 55 0,38-90-257,-1 1 0,0 0 1,1 0-1,-1-1 0,1 1 0,-1 0 0,0-1 1,0 1-1,1-1 0,-1 1 0,0-1 1,0 1-1,0-1 0,1 0 0,-1 1 0,0-1 1,-2 1-1,2-1-280,0 0 1,0 0 0,0 0-1,0 0 1,0 0-1,0 0 1,0 0-1,0 0 1,0 0 0,0 0-1,0-1 1,0 1-1,0 0 1,0-1 0,0 1-1,0 0 1,1-1-1,-1 1 1,0-1-1,0 0 1,0 1 0,0-1-1,1 0 1,-1 1-1,0-1 1,1 0-1,-1 0 1,0-1 0,0-14-3464,6-2-163,2-3 1089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8:15.32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5 1 1336,'1'1'406,"1"1"-1,0-1 1,-1 0-1,0 1 1,1 0-1,-1-1 1,0 1-1,0 0 1,0 0-1,0 0 1,0-1-1,0 1 1,0 0-1,-1 0 1,1 0-1,-1 1 1,0-1-1,1 0 1,-1 2-1,-1 47 2747,0-35-2512,-10 106 2705,-49 227 1,33-219-1928,27-126-1391,-1-2-7,0 1-1,1 0 1,-1 0-1,1 0 1,0 0-1,0 0 1,0 0-1,0 0 1,1 3-1,6-26 131,55-232 617,-40 180 604,43-100 0,-61 163-1314,1 0 0,-1 0 0,1 1 0,1-1 0,9-10-1,-15 18-53,1 0-1,0 0 1,0 0 0,1 0-1,-1 0 1,0 0-1,0 0 1,0 0-1,1 1 1,-1-1-1,0 0 1,1 1-1,-1-1 1,1 1 0,-1-1-1,0 1 1,1 0-1,-1 0 1,1 0-1,-1 0 1,1 0-1,-1 0 1,1 0-1,-1 0 1,1 0 0,-1 1-1,0-1 1,1 0-1,-1 1 1,1 0-1,-1-1 1,0 1-1,1 0 1,-1-1-1,0 1 1,0 0-1,0 0 1,0 0 0,0 0-1,0 0 1,0 0-1,0 1 1,0-1-1,0 0 1,0 2-1,4 4 8,-1-1 0,0 1 0,-1 0 0,1 0 0,-1 0 0,-1 1 0,1-1 0,-1 1 0,1 7 0,0 13 79,1 34 0,1 13 231,-3-55-8,-1 39-1,-1-36 372,10-50 176,10-43-151,56-129-1,-75 197-688,-1 1-1,1 0 1,-1-1 0,1 1-1,-1 0 1,1 0 0,0-1-1,0 1 1,0 0 0,0 0-1,0 0 1,0 0 0,0 0-1,0 0 1,2-1 0,-2 2 9,0 0 0,-1 0-1,1 1 1,0-1 0,0 0 0,-1 0 0,1 1 0,0-1 0,-1 0 0,1 1 0,0-1 0,-1 1 0,1-1 0,0 1-1,-1-1 1,1 1 0,-1 0 0,1-1 0,-1 1 0,0-1 0,1 1 0,-1 0 0,1-1 0,-1 1 0,0 0-1,0 0 1,1-1 0,-1 2 0,7 14 99,-1 0 1,-1 0-1,-1 1 0,0 0 0,-1 0 0,0 0 0,-1 25 1,-2-5 131,-2-1 0,-10 53 0,11-86-456,0 1 0,0 0 0,1 0-1,0 0 1,0 0 0,0-1 0,0 1 0,1 0 0,0 6-1,0-9 69,0 0 0,0 1-1,-1-1 1,1 0-1,0 0 1,0 0 0,0 0-1,0 0 1,1 0-1,-1 0 1,0 0-1,0-1 1,0 1 0,1 0-1,-1-1 1,0 1-1,1-1 1,-1 1 0,0-1-1,1 1 1,-1-1-1,1 0 1,-1 0-1,1 0 1,-1 0 0,0 0-1,3 0 1,5-1-2236,1 1 0,-1-1-1,0-1 1,0 1 0,16-7 0,41-21-6926,-63 28 9061,24-11-1930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8:15.69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0 326 372,'6'-7'1355,"-1"0"0,1-1 0,-1 0 0,-1 0 0,5-9 0,-8 15-806,0-1 0,0 1 0,0-1 0,-1 1 0,1-1-1,-1 1 1,1-1 0,-1 1 0,0-1 0,0 1 0,0-1 0,-1 1-1,1-1 1,0 0 0,-1 1 0,0-1 0,1 1 0,-1 0 0,0-1-1,0 1 1,-1 0 0,-1-5 0,0 3-258,-1 0 0,1 0 0,0 0 0,-1 0 0,0 1 0,0-1 0,0 1 0,0 0 0,-1 0 0,1 1 0,-1-1 0,0 1 0,0 0 0,1 0 0,-1 0 0,0 1 0,-1 0 0,1 0 0,0 0 0,0 1 0,0-1 1,-1 1-1,1 1 0,0-1 0,0 1 0,0 0 0,-1 0 0,1 0 0,0 0 0,0 1 0,1 0 0,-1 0 0,0 1 0,1-1 0,-1 1 0,1 0 0,0 0 0,0 1 0,-6 5 0,1 0-291,1 1 0,0 1 0,1-1 0,0 1 0,1 0 0,0 0 0,1 1 0,0 0 0,1 0 0,0 0 0,1 1 0,0-1 0,1 1 0,0 0 0,1-1 0,1 1 0,0 0 0,1 0 0,0-1 0,3 15 0,-3-24 0,-1 0 0,1 0 0,0 0 0,0 0 0,0-1 0,1 1 0,-1 0 0,1-1 0,-1 1 0,1-1 0,0 1 0,0-1 0,0 0 0,0 0 0,0 0 0,1 0 0,-1 0 0,4 2 0,-3-4 0,-1 1 0,1 0 0,0-1 0,-1 0 0,1 1 0,0-1 0,0 0 0,-1-1 0,1 1 0,0 0 0,0-1 0,-1 1 0,1-1 0,0 0 0,-1 0 0,1 0 0,-1 0 0,1-1 0,3-2 0,7-4 0,-1-1 0,0 0 0,0-1 0,-1 0 0,0 0 0,-1-2 0,-1 1 0,1-1 0,-2-1 0,13-21 0,-18 26-878,0 0-1,-1 0 1,1 0-1,-1 0 1,-1 0-1,0 0 1,1-17-1,-8-62-11774,0 25 7076,8-22 160,-1 41 3581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8:16.06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12 1292,'12'-28'2456,"2"-8"3153,-5 1 3537,-9 35-8891,0-1-1,0 0 1,0 1 0,0-1-1,0 0 1,1 1 0,-1-1-1,0 0 1,0 1 0,1-1-1,-1 1 1,0-1 0,1 1-1,-1-1 1,0 0-1,1 1 1,-1-1 0,1 1-1,0-1 1,0 1-139,-1 0 0,0 0 0,1 0-1,-1 0 1,1 0 0,-1 0 0,0 0 0,1 0 0,-1 0-1,1 0 1,-1 0 0,0 0 0,1 0 0,-1 0 0,1 1 0,-1-1-1,0 0 1,1 0 0,-1 1 0,0-1 0,1 0 0,-1 1-1,20 24 1221,-16-19-1131,36 38-142,-33-38-749,0 0-1,0-1 0,0 1 1,10 4-1,-12-8-31,0 1-1,1-1 1,-1 0-1,1 0 1,0-1-1,-1 0 1,1 0-1,0 0 1,0 0 0,0-1-1,0 0 1,0-1-1,0 1 1,0-1-1,-1 0 1,1 0-1,8-4 1,-3 1-452,0-1-1,0-1 1,16-11-1,19-10 4786,-49 34 1565,-3 9-3020,5-14-1401,-43 162 9306,3 87-6780,38-214-3122,1 51 0,2-32-2169,-4 0-4271,-17-56-10869,-4-20 13218,11 6 1774</inkml:trace>
  <inkml:trace contextRef="#ctx0" brushRef="#br0" timeOffset="1">149 512 1880,'-3'-17'5812,"3"3"4356,0 13-9958,1 1-1,0-1 1,0 1 0,-1-1-1,1 1 1,0 0 0,0-1-1,-1 1 1,1 0 0,0-1-1,0 1 1,0 0 0,0 0 0,0 0-1,0 0 1,-1 0 0,1 0-1,0 0 1,0 0 0,1 0-1,24 2 674,0 0-1,-1 2 1,26 7-1,26 4-7918,-80 19-11333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8:16.41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5 0 124,'-21'14'5541,"10"-7"2409,0-1 0,-17 8 0,8-7-4698,12-5-3252,3 0 0,12 4 0,-4-4 0,-3-2-39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8:17.07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9 72 1604,'3'-11'3722,"0"0"-1,-1-1 1,0 1-1,1-16 1,-5 43-3543,0 0 0,-1 0 1,-1-1-1,-8 26 0,-4 11 664,-45 238 5826,61-289-6628,-1 0 1,1 1-1,0-1 0,0 0 1,0 0-1,0 0 0,0 1 1,0-1-1,0 0 0,0 0 1,0 1-1,1-1 0,-1 0 1,0 0-1,1 0 0,-1 0 1,1 0-1,-1 1 0,1-1 1,0 0-1,-1 0 0,2 1 1,-1-2 26,0 0 1,0 1-1,0-1 1,0 0-1,1 0 1,-1 0-1,0 0 1,0 0-1,0 0 1,0 0-1,0 0 1,0 0-1,0 0 1,0-1-1,1 1 1,-1 0 0,0-1-1,0 1 1,0-1-1,0 1 1,0-1-1,-1 0 1,1 1-1,0-1 1,0 0-1,1-1 1,10-8 25,0-1 1,0 0-1,-1-1 0,0-1 1,-1 0-1,12-20 0,45-93 449,-23 38-400,-21 41-143,-23 47 0,0 0 0,0 0 0,1 0 0,-1-1 0,0 1 0,0 0 0,0 0 0,0 0 0,0 0 0,1 0 0,-1 0 0,0-1 0,0 1 0,0 0 0,1 0 0,-1 0 0,0 0 0,0 0 0,0 0 0,1 0 0,-1 0 0,0 0 0,0 0 0,0 0 0,1 0 0,-1 0 0,0 0 0,0 0 0,0 0 0,1 0 0,-1 0 0,0 0 0,0 0 0,0 0 0,1 0 0,-1 1 0,0-1 0,0 0 0,0 0 0,0 0 0,1 0 0,-1 0 0,0 0 0,0 1 0,0-1 0,0 0 0,0 0 0,0 0 0,1 1 0,2 5 0,21 50 0,-20-44 0,0 0 0,1-1 0,0 0 0,12 18 0,-15-26 0,1 0 0,-1 0 0,1 0 0,0 0 0,0-1 0,0 1 0,0-1 0,1 0 0,-1 0 0,0 0 0,1 0 0,0 0 0,-1-1 0,1 0 0,0 0 0,0 0 0,0 0 0,8 0 0,-5 0-704,1-1 1,0 0-1,0-1 1,0 0-1,-1 0 0,1-1 1,0 1-1,-1-2 1,13-4-1,-13-2-5281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58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432 1212,'1'0'197,"-1"-1"0,0 1 0,0 0 1,0-1-1,0 1 0,0 0 0,0-1 0,0 1 0,0 0 0,0-1 0,0 1 1,0-1-1,0 1 0,0 0 0,0-1 0,-1 1 0,1 0 0,0-1 0,0 1 0,0 0 1,0-1-1,-1 1 0,1 0 0,0 0 0,0-1 0,-1 1 0,1 0 0,0 0 1,0-1-1,-1 1 0,1 0 0,0 0 0,-1 0 0,0-1 0,-10 8 5206,-10 18 595,14-14-4972,1 1 0,1 0 0,-1 0 0,2 0 0,0 1 0,0-1 0,1 1 0,-1 14 0,2-6-479,0 1 0,2-1 0,0 0 1,4 26-1,-3-41-480,0 1-1,1-1 1,0 1 0,0-1 0,0 0 0,1 0 0,0 0 0,0 0 0,1-1 0,4 7 0,-7-11-52,0 1 0,0-1 0,1 0 1,-1 0-1,0 0 0,1 0 0,-1 0 0,1 0 0,-1 0 0,1 0 0,0 0 0,-1-1 0,1 1 0,0-1 0,0 1 0,2 0 0,-1-2 0,-1 1 0,0 0 1,0-1-1,0 1 0,0-1 0,0 1 0,0-1 0,0 0 0,0 0 0,-1 0 0,1 0 0,0 0 0,0-1 0,-1 1 0,1 0 1,-1-1-1,3-2 0,1-2-2,0-1 0,0 1 1,-1-1-1,0 0 1,0 0-1,-1 0 0,0-1 1,0 1-1,2-14 1,-1 3-554,-1 1 0,-2 0 0,1-24-1,-2 34-396,0 0-1,-1 0 1,0 0 0,-1 0-1,-3-12 1,-1 4-3954,-1 0 0,-16-25 1,13 25 1310,2-2 215,3 2 775</inkml:trace>
  <inkml:trace contextRef="#ctx0" brushRef="#br0" timeOffset="0.99">126 250 784,'22'-55'9140,"-18"42"-5413,2-1-1,-1 1 1,1 0 0,1 1 0,9-14-1,-12 22-3672,-1 0 1,1 0-1,0 1 0,0-1 0,1 1 0,-1 0 0,1 0 0,-1 1 1,1-1-1,0 1 0,0 0 0,6-1 0,9-2-620,39-5 0,-6 1-9433,27-16-6988,-65 19 15216,10-3-672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8:17.43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9 196 828,'14'8'9776,"-8"-26"-1129,-3 5-8341,0-1 859,0 0 1,-1 0-1,0 0 0,-1-1 0,-1 1 0,0 0 0,-4-27 1,4 39-1127,0 1 0,-1-1 0,1 1 1,-1-1-1,1 1 0,-1-1 1,0 1-1,1-1 0,-1 1 0,0-1 1,0 1-1,0 0 0,0 0 1,0 0-1,-1-1 0,1 1 0,0 0 1,0 0-1,-1 0 0,1 1 0,-3-2 1,1 1 60,1 0 1,-1 1 0,1-1-1,-1 1 1,0 0-1,1 0 1,-1 0 0,0 0-1,1 1 1,-1-1 0,0 0-1,-2 2 1,-4 1 144,-1 0 0,1 1 0,1 1 0,-1-1 1,1 1-1,-9 7 0,2 0-245,1 0 0,1 2 0,0-1 0,0 2 0,2 0 0,-14 21 0,17-22 0,0 0 0,1 1 0,1-1 0,0 1 0,1 0 0,0 1 0,-4 29 0,8-40-57,1 0 0,0 0 0,0 0 0,0 0 0,1 0 0,-1 0 0,1 0 1,0 0-1,1 0 0,-1 0 0,1-1 0,0 1 0,0-1 0,1 1 0,-1-1 0,1 0 0,0 0 0,0 0 0,0 0 0,1 0 0,-1-1 0,1 1 0,0-1 1,0 0-1,0 0 0,0-1 0,0 1 0,1-1 0,0 0 0,-1 0 0,1 0 0,0-1 0,0 0 0,-1 0 0,1 0 0,0 0 0,10-1 0,7-2-3619,1-2-1,0-1 0,-1-1 0,0-1 0,29-13 0,0 1-1345,-14 6 2650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8:17.85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9 2 388,'2'5'7236,"-9"-5"-1774,-14-3 759,17 2-5522,-11-1 555,1 1 1,-1 1 0,1 1-1,-1 0 1,-18 4-1,28-4-1208,-1 0-1,1 1 1,0 0-1,0 0 1,0 0-1,0 1 1,0 0-1,1 0 1,-1 0-1,1 0 1,-1 1-1,1 0 0,1-1 1,-1 2-1,0-1 1,1 0-1,-4 6 1,1 2-53,1 0 0,-1-1 0,2 2 0,0-1 0,0 1 0,1-1 0,1 1 0,0 0 0,1 0 0,0 0 0,1 0 0,0 0 0,1 0 0,4 18 0,-2-19-420,0 0 0,0-1 0,2 1 0,-1-1 0,10 17 0,-12-25-98,1 1 1,-1-1-1,1 0 0,-1 0 1,1 0-1,0 0 1,0 0-1,0-1 0,1 1 1,-1-1-1,1 0 0,-1 0 1,1 0-1,0 0 0,-1-1 1,1 1-1,6 0 0,6-3-5284,5-10 2935,-17 9 1691,16-11-1530,-2-3 391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8:18.27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833 844,'1'1'255,"1"-1"0,-1 1 0,0-1-1,0 1 1,0-1 0,0 0 0,1 1 0,-1-1-1,0 0 1,0 0 0,1 0 0,-1 0 0,0 0 0,0 0-1,1 0 1,-1 0 0,0-1 0,0 1 0,0 0 0,1-1-1,-1 1 1,0-1 0,0 1 0,0-1 0,0 0-1,0 1 1,0-1 0,0 0 0,0 0 0,0 0 0,0 0-1,-1 0 1,1 0 0,0 0 0,0 0 0,-1 0 0,2-2-1,2-5 454,1-1 0,-1 0 0,5-17 0,-7 18-445,128-445 4464,-84 256-194,-28 99 994,-19 88-3251,-4 18-1108,-6 19-361,-67 245-695,66-227-117,4-8-231,-5 48-1,0 7-1174,9-80-1750,4-11 2508,-1 0 0,1 0 0,0 0 1,-1 0-1,0 0 0,1-1 0,-1 1 0,0 0 1,-2 2-1960,3-3 1960,-1 1-1,0-1 0,0 1 0,0-1 0,0 1 1,0-1-1,0 0 0,0 1 0,0-1 0,0 0 1,0 0-1,0 0 0,-1 0 0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8:18.70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 1680,'2'-1'27239,"14"11"-26102,-6-3-759,61 31-628,-42-24-2140,-11-7-1167,-3 3-4192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8:19.03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4 2 512,'5'0'1298,"-4"0"-944,-1-1 0,1 1 0,0 0 0,-1 0 1,1 0-1,0 0 0,0 0 0,-1 0 1,1 0-1,0 0 0,-1 0 0,1 0 1,0 0-1,0 0 0,-1 0 0,1 1 1,0-1-1,-1 0 0,1 0 0,-1 1 1,1-1-1,0 1 0,-1-1 0,1 0 1,-1 1-1,1-1 0,-1 1 0,1-1 0,-1 1 1,1 0-1,0 0 0,-11 15 9494,-19 15-6290,22-24-2298,-9 10-363,-6 6-572,6-8-3337,68-13-22605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8:19.66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5 4 1560,'-7'-2'12733,"0"1"-8576,6 1-3868,-1 0 1,0 0 0,0 0-1,1 0 1,-1 0 0,0 0-1,1 0 1,-1 1-1,1-1 1,-1 1 0,-2 0-1,-6 4-89,0 0 0,1 1 0,0 0 0,0 0 0,1 0 0,0 1 0,0 1 0,0 0 0,1 0 0,0 0 0,1 1 0,-7 11 0,9-14-37,0 2 0,1-1-1,0 0 1,0 1 0,1-1 0,0 1 0,0 0 0,1 0 0,0 0 0,0 0 0,1 0 0,0 0 0,0 0 0,1 0-1,0-1 1,1 1 0,2 9 0,-4-15-83,1 0-1,-1 0 1,1 0-1,0 0 1,0 1-1,0-2 1,0 1-1,0 0 1,0 0-1,0 0 1,1 0-1,-1-1 1,1 1-1,-1-1 1,1 1-1,0-1 1,0 0-1,-1 1 1,1-1-1,0 0 1,0 0-1,0 0 1,0 0-1,0-1 1,0 1-1,1-1 1,-1 1-1,0-1 1,0 0 0,0 0-1,0 1 1,1-2-1,-1 1 1,4-1-1,-2 0 90,1 0-1,0-1 0,-1 1 1,0-1-1,1-1 1,-1 1-1,0 0 1,0-1-1,0 0 1,-1 0-1,1 0 1,-1 0-1,1-1 1,4-7-1,3-7-168,-2 0 0,0-1 0,-2 0 0,0-1 0,0 0 0,-2 0 0,4-30 0,-5 37 43,-3 11-61,0 1 0,-1-1 0,1 0 0,-1 1 0,1-1 1,-1 0-1,0 0 0,1 1 0,-1-1 0,0 0 0,0 0 1,0 1-1,0-1 0,-1 0 0,1 0 0,-1-2 0,-10 13-9187,3 10 2298,5-12 4920,0 1 0,1-1 0,0 1 0,1 0 0,0 0 0,0 15 1,3-4-80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8:20.03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41 820,'12'14'3657,"-4"-12"2865,0-12 820,-3-4-5339,-2 9-2183,8-28 3014,13-54-1,-15 48-2072,2-14 364,-8 34 480,9-30 1,-11 44-1319,0 1 1,-1 0 0,1-1 0,-1 1 0,0-8-1,0 5-174,2 6-113,0 0 0,1 1 0,-1-1 0,0 1 0,1 0 0,-1 0 0,0 0 0,1 0 0,2 0 0,-3 0 0,37-1 0,-26 0 0,0 0 0,0 1 0,0 0 0,0 1 0,19 4 0,-30-4 0,-1 0 0,1 0 0,0 0 0,0 0 0,0 1 0,-1-1 0,1 0 0,0 1 0,-1-1 0,0 1 0,1 0 0,-1-1 0,0 1 0,0 0 0,0 0 0,0 0 0,0 0 0,0 0 0,0 0 0,-1 0 0,1 0 0,-1 0 0,1 3 0,0 6 0,0 0 0,0-1 0,-2 14 0,-22 166 0,7-83 0,15-102 0,0 0 0,1 0 0,-1 0 0,1 1 0,0-1 0,1 0 0,-1 0 0,1 1 0,0-1 0,0 0 0,1 0 0,2 7 0,-7-37-3927,-13-13-7112,-4 1 3458,7 16 3591,-22-28 1,3 11 1920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58:20.63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6 71 204,'-25'25'20069,"25"-24"-20017,0-1 0,0 0 0,0 0 0,0 0 1,0 0-1,0 0 0,1 0 0,-1 0 0,0 0 0,0 0 0,0 0 0,0 0 0,0 0 0,0 0 0,1 0 0,-1 1 0,0-1 0,0 0 0,0 0 0,0 0 0,0 0 0,1 0 0,-1 0 1,0-1-1,0 1 0,0 0 0,0 0 0,0 0 0,0 0 0,1 0 0,-1 0 0,0 0 0,0 0 0,0 0 0,0 0 0,0 0 0,0 0 0,0 0 0,0-1 0,1 1 0,-1 0 0,0 0 0,0 0 1,0 0-1,0 0 0,0 0 0,0 0 0,0-1 0,0 1 0,0 0 0,0 0 0,0 0 0,0 0 0,0 0 0,0-1 0,6 4 322,-1 0 1,1 0-1,0-1 0,0 0 0,0 0 0,0 0 1,1-1-1,-1 0 0,0 0 0,1-1 1,-1 0-1,0 0 0,13-2 0,-1 0-881,0-2 0,0 0 0,28-11-1,-40 12-1080,0 0-1,0-1 0,0 0 0,0 0 0,-1 0 0,0 0 0,0-1 0,0 0 1,6-9-1,15-12-6021,-14 16 5298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3:23.603"/>
    </inkml:context>
    <inkml:brush xml:id="br0">
      <inkml:brushProperty name="width" value="0.1" units="cm"/>
      <inkml:brushProperty name="height" value="0.2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58 89 964,'21'2'15932,"-13"-15"-13604,-5 12-1602,0 0 0,0 0 1,-1 0-1,1 1 0,0-1 0,0 1 1,0-1-1,5 1 0,1 0 1028,67-18 1165,-52 11-2524,0 1 1,30-3-1,213-18 753,-153 27-1148,-1 0 0,-11-1 0,0-2 0,-32 7 0,-69-4 0,1 0 0,0 0 0,-1 0 0,1 0 0,-1 0 0,1 1 0,-1-1 0,1 0 0,-1 1 0,1-1 0,-1 1 0,0-1 0,1 1 0,-1 0 0,0-1 0,1 1 0,-1 0 0,0 0 0,0 0 0,0 0 0,1 0 0,-1 0 0,-1 0 0,1 1 0,0-1 0,1 2 0,-1 1 0,1 0 0,-1 1 0,0-1 0,-1 1 0,1-1 0,-1 1 0,0 7 0,3 38 0,2-1 0,15 66 0,-11-67 0,9 14 0,-13-46 0,0-1 0,4 27 0,-3 3 0,14 55 0,-8-46 0,8 71 0,-6-25 0,13 43 0,-27-141 0,1-1 0,-1 1 0,1-1 0,-1 0 0,0 1 0,0-1 0,0 1 0,0-1 0,0 1 0,0-1 0,0 1 0,0-1 0,0 1 0,-2 2 0,2-4 0,-1 1 0,0 0 0,0-1 0,0 1 0,0 0 0,0-1 0,0 0 0,0 1 0,0-1 0,0 1 0,0-1 0,0 0 0,0 0 0,0 0 0,0 1 0,0-1 0,0 0 0,0 0 0,-1-1 0,0 1 0,-1 0 0,0 0 0,1 1 0,-1-1 0,0 0 0,0 1 0,0 0 0,0 0 0,1 0 0,-1 0 0,0 0 0,1 0 0,-4 3 0,-11 5 0,1-3 0,0-1 0,-1 0 0,-28 4 0,25-6 0,0 1 0,-24 9 0,-46 15 0,59-19 0,-1 1 0,-36 17 0,55-19 0,0-2 0,0 0 0,-1 0 0,0-1 0,-1-1 0,1 0 0,0-1 0,-1-1 0,-19 1 0,-159 1 0,167-5 0,0-2 0,-35-7 0,30 4 0,-34-2 0,1 1 0,-29 0 0,92 8 0,0-1 0,0 0 0,0 0 0,0 0 0,0 0 0,0 0 0,0 0 0,0 0 0,0 0 0,0-1 0,0 1 0,-1 0 0,1 0 0,1-1 0,-1 1 0,0-1 0,0 1 0,0-1 0,0 0 0,0 1 0,0-1 0,0 0 0,1 1 0,-1-1 0,0 0 0,1 0 0,-1 0 0,0 1 0,1-1 0,-1 0 0,1 0 0,-1 0 0,1 0 0,0 0 0,-1-2 0,-6-14 0,1-1 0,0 0 0,1 0 0,-4-33 0,0-79 0,0 1 0,2 59 0,4-105 0,4 102 0,-3-78 0,2 142 0,1 0 0,1 0 0,5-16 0,0-4 0,10-49 0,-13 69 0,3 11 0,9 4 0,159 10 0,-125-13 0,-13 0 0,-6 0 0,-1-2 0,1 0 0,45-7 0,122-22 0,-158 23 0,-24 4 0,0-1 0,-1-1 0,1 0 0,26-10 0,-9 3 0,9-5 0,-26 8 0,7-4 0,-23 10 0,1 1 0,-1-1 0,0 1 0,1 0 0,-1-1 0,1 1 0,-1 0 0,0-1 0,1 1 0,-1 0 0,1 0 0,-1-1 0,1 1 0,-1 0 0,1 0 0,-1 0 0,1 0 0,-1 0 0,1 0 0,-1 0 0,1 0 0,-1 0 0,1 0 0,-1 0 0,1 0 0,-1 0 0,1 0 0,-1 0 0,1 0 0,-1 1 0,1-1 0,-1 0 0,1 0 0,-1 1 0,1-1 0,-1 0 0,0 1 0,1-1 0,-1 0 0,1 1 0,-1-1 0,0 0 0,1 1 0,-1-1 0,0 1 0,0-1 0,1 1 0,-1-1 0,0 1 0,0-1 0,0 1 0,0-1 0,0 1 0,3 16 0,-1 0 0,-1-1 0,-1 1 0,-3 29 0,0 11 0,1 33 0,0-36 0,4 55 0,26 115 0,-24-182 0,1 0 0,21 77 0,-26-119 0,0 0 0,0 0 0,0 0 0,0 0 0,0-1 0,-1 1 0,1 0 0,0 0 0,0 0 0,0 0 0,0 0 0,0 0 0,0 0 0,0 0 0,0 0 0,0 0 0,0 0 0,0 0 0,0 0 0,-1 0 0,1 0 0,0 0 0,0 0 0,0 0 0,0 0 0,0-1 0,0 1 0,0 0 0,0 0 0,0 0 0,-1 1 0,1-1 0,0 0 0,0 0 0,0 0 0,0 0 0,0 0 0,0 0 0,0 0 0,0 0 0,0 0 0,0 0 0,-1 0 0,1 0 0,0 0 0,0 0 0,0 0 0,0 0 0,0 0 0,0 0 0,0 0 0,0 1 0,0-1 0,0 0 0,0 0 0,0 0 0,0 0 0,0 0 0,-13-11 0,-14-16 0,15 15 0,0 0 0,-1 1 0,0 0 0,-1 1 0,0 1 0,0 0 0,-1 1 0,0 1 0,-1 0 0,1 1 0,-1 0 0,-1 2 0,1 0 0,-1 1 0,1 0 0,-31 0 0,33 4 0,0 0 0,0 1 0,0 1 0,0 0 0,0 1 0,-21 9 0,8-1 0,0 1 0,-27 19 0,41-23 0,0 2 0,0 0 0,-17 20 0,16-16 0,-29 23 0,20-15 0,19-19 0,-1 1 0,1-1 0,-1 0 0,-7 6 0,11-10 0,1 0 0,0 0 0,-1 0 0,1 0 0,-1 0 0,1 0 0,0 0 0,-1 0 0,1 0 0,-1 0 0,1 0 0,0-1 0,-1 1 0,1 0 0,0 0 0,-1 0 0,1 0 0,0-1 0,-1 1 0,1 0 0,0 0 0,-1-1 0,1 1 0,0 0 0,0 0 0,-1-1 0,1 1 0,0 0 0,0-1 0,-1 1 0,1 0 0,0-1 0,0 1 0,0-1 0,0 1 0,0 0 0,0-1 0,0 1 0,0 0 0,0-1 0,0 1 0,0-1 0,0 1 0,0-1 0,-4-22 0,4 19 0,-12-125 0,-1-9 0,9 114 0,-1 0 0,-1 0 0,-15-38 0,13 44 0,0 0 0,1-1 0,1 0 0,1 0 0,1 0 0,1 0 0,0-1 0,0-29 0,6-31 0,-11 116 0,1-9 0,-21 176 0,26-181 0,1-1 0,1 1 0,1 0 0,2-1 0,0 1 0,5 20 0,6 9 0,26 64 0,-35-103 0,14 33 0,-18-42 0,1 1 0,0-1 0,0 0 0,0 1 0,1-1 0,-1 0 0,1 0 0,0-1 0,3 4 0,-5-5 0,1-1 0,-1 1 0,1-1 0,-1 1 0,1-1 0,0 0 0,-1 0 0,1 0 0,-1 0 0,1 0 0,-1 0 0,1 0 0,-1 0 0,1-1 0,0 1 0,-1 0 0,0-1 0,1 1 0,-1-1 0,1 0 0,-1 0 0,0 1 0,1-1 0,-1 0 0,0 0 0,0 0 0,1 0 0,1-3 0,4-3 0,0-1 0,11-16 0,-17 24 0,6-12 0,0 1 0,-1-1 0,0-1 0,-1 1 0,0-1 0,4-19 0,12-85 0,-14 67 0,8-67 0,-14 101 0,0-1 0,-2 1 0,0 0 0,-1-1 0,-4-17 0,5 32 0,1-1 0,-1 1 0,0 0 0,0-1 0,0 1 0,0 0 0,0 0 0,0 0 0,0 0 0,-1 0 0,1 0 0,-1 0 0,0 1 0,1-1 0,-1 0 0,0 1 0,0 0 0,0-1 0,0 1 0,0 0 0,0 0 0,0 0 0,-4-1 0,4 2 0,0 0 0,0 0 0,1 0 0,-1 0 0,0 0 0,0 0 0,0 1 0,0-1 0,1 1 0,-1-1 0,0 1 0,0 0 0,1 0 0,-1 0 0,1 0 0,-1 0 0,1 0 0,-1 0 0,1 0 0,-1 0 0,1 1 0,0-1 0,0 1 0,0-1 0,0 1 0,0-1 0,0 1 0,0 0 0,0-1 0,0 4 0,-3 4 0,1 1 0,-1-1 0,2 1 0,-3 18 0,4-26 0,1 0 0,0 1 0,-1-1 0,1 1 0,0-1 0,0 0 0,0 1 0,1-1 0,-1 1 0,1-1 0,-1 0 0,1 1 0,0-1 0,-1 0 0,1 0 0,1 1 0,-1-1 0,0 0 0,0 0 0,1 0 0,-1-1 0,1 1 0,0 0 0,-1 0 0,4 2 0,-2-3 0,-1 0 0,1-1 0,0 1 0,0-1 0,0 1 0,-1-1 0,1 0 0,0 0 0,0 0 0,0 0 0,-1 0 0,1-1 0,0 1 0,0-1 0,5-2 0,42-20 0,-32 14 0,41-19 0,1 3 0,2 2 0,74-17 0,-108 34 0,75-21 0,-104 24 0,-9-1 0,-10 0 0,6 3 0,0 0 0,0 1 0,-1 1 0,1 1 0,0 0 0,1 1 0,-1 0 0,0 1 0,1 0 0,-20 10 0,27-11 0,0 0 0,0 1 0,1-1 0,-1 1 0,1 0 0,0 0 0,0 1 0,0-1 0,0 1 0,1 0 0,0 1 0,0-1 0,1 1 0,-1 0 0,1 0 0,0 0 0,1 0 0,-1 0 0,1 0 0,1 1 0,-1-1 0,1 1 0,0 0 0,0 8 0,1-10 0,1 0 0,-1 1 0,1-1 0,0 1 0,1-1 0,-1 0 0,1 0 0,0 0 0,1 0 0,-1 0 0,1 0 0,0 0 0,0-1 0,5 6 0,-3-4 0,1 0 0,0-1 0,0 0 0,0 0 0,1 0 0,0-1 0,0 0 0,0 0 0,12 4 0,-13-5 0,1-1 0,0-1 0,0 1 0,0-1 0,0 0 0,0 0 0,0-1 0,0 0 0,0 0 0,13-3 0,-15 2 0,0 0 0,-1-1 0,1 0 0,-1 1 0,1-2 0,-1 1 0,1 0 0,-1-1 0,0 0 0,0 0 0,-1 0 0,1 0 0,-1-1 0,1 0 0,-1 1 0,4-7 0,-6 8 0,1 0 0,-1 0 0,0 0 0,0-1 0,1 1 0,-2 0 0,1-1 0,0 1 0,0-1 0,-1 1 0,1-1 0,-1 1 0,0-1 0,0 1 0,0-1 0,0 1 0,0-1 0,0 1 0,-1-1 0,0 1 0,1-1 0,-1 1 0,0-1 0,-1-2 0,0 3 0,0 0 0,0-1 0,1 1 0,-1 1 0,0-1 0,-1 0 0,1 0 0,0 1 0,0 0 0,-1-1 0,1 1 0,-1 0 0,1 0 0,-1 0 0,0 0 0,1 1 0,-1-1 0,0 1 0,1-1 0,-1 1 0,0 0 0,-4 1 0,-2 0 0,-1 0 0,0 1 0,0 0 0,1 1 0,-1 0 0,1 1 0,0 0 0,0 1 0,0-1 0,0 2 0,1-1 0,0 1 0,0 0 0,1 1 0,0 0 0,-9 10 0,3-2 0,1 1 0,1-1 0,0 2 0,1 0 0,1 0 0,0 1 0,-8 26 0,13-33 0,1 1 0,1-1 0,0 0 0,0 1 0,1 0 0,1-1 0,0 1 0,0-1 0,3 15 0,-2-22 0,-1-1 0,1 1 0,0-1 0,1 1 0,-1-1 0,0 1 0,1-1 0,0 1 0,0-1 0,0 0 0,0 0 0,1 0 0,-1 0 0,1-1 0,-1 1 0,1-1 0,0 1 0,0-1 0,0 0 0,1 0 0,-1 0 0,0-1 0,1 1 0,-1-1 0,1 0 0,-1 0 0,1 0 0,0 0 0,-1 0 0,1-1 0,7 0 0,-2 0 0,0-1 0,0 0 0,0-1 0,0 0 0,0 0 0,0-1 0,0 0 0,-1-1 0,1 0 0,-1 0 0,0 0 0,-1-1 0,1-1 0,-1 1 0,9-9 0,-4 2 0,-1 0 0,0 0 0,0-1 0,-1 0 0,-1-1 0,0 0 0,10-25 0,-17 34 0,0-1 0,0 1 0,-1-1 0,0 0 0,0 1 0,-1-1 0,1-7 0,-1 12 0,0-1 0,0 0 0,0 1 0,0-1 0,0 1 0,-1-1 0,1 1 0,0-1 0,-1 1 0,1-1 0,-1 1 0,1-1 0,-1 1 0,0-1 0,0 1 0,1 0 0,-1-1 0,0 1 0,0 0 0,0 0 0,-1 0 0,1 0 0,0 0 0,0 0 0,-1 0 0,1 0 0,0 0 0,-1 1 0,1-1 0,-1 0 0,-1 0 0,2 1 0,1 0 0,-1 0 0,0 1 0,0-1 0,0 0 0,0 0 0,1 0 0,-1 1 0,0-1 0,0 0 0,1 1 0,-1-1 0,0 1 0,1-1 0,-1 1 0,0-1 0,1 1 0,-1-1 0,0 1 0,1 0 0,-1-1 0,1 1 0,0 0 0,-1 0 0,1-1 0,-1 1 0,1 0 0,0 0 0,0-1 0,-1 1 0,1 0 0,0 0 0,0 0 0,0 0 0,0-1 0,0 1 0,0 1 0,0 33 0,1-24 0,1-1 0,1 1 0,0 0 0,0-1 0,1 1 0,10 18 0,-13-26 0,1-1 0,-1 0 0,1 0 0,0 1 0,0-1 0,0 0 0,0 0 0,0 0 0,0-1 0,0 1 0,1-1 0,-1 1 0,5 2 0,-4-4 0,-1 0 0,0 1 0,0-1 0,0 0 0,0 0 0,0 0 0,1 0 0,-1-1 0,0 1 0,0 0 0,0-1 0,0 0 0,0 1 0,0-1 0,0 0 0,0 0 0,0 0 0,0 0 0,-1 0 0,4-3 0,3-3 0,0-1 0,0 0 0,-1 0 0,0 0 0,-1-1 0,7-11 0,1-5 0,13-31 0,-18 30-2998,5-50-19271,-12 43 17162,-1 13 2998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3:33.633"/>
    </inkml:context>
    <inkml:brush xml:id="br0">
      <inkml:brushProperty name="width" value="0.1" units="cm"/>
      <inkml:brushProperty name="height" value="0.2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0 21 300,'14'5'10055,"4"-8"-4698,4 0-3337,4 4-581,-15 0-912,-1-1 0,1 0 0,0-1-1,-1 0 1,17-4 0,27-1 116,-15-1-143,-39 7-443,1 0 0,-1-1-1,0 1 1,1 0 0,-1 0 0,1 0 0,-1 0 0,1 0 0,-1-1 0,0 1 0,1 0 0,-1 0-1,1 0 1,-1 0 0,1 0 0,-1 0 0,1 1 0,-1-1 0,0 0 0,1 0 0,-1 0-1,1 0 1,-1 0 0,0 1 0,1-1 0,-1 0 0,1 0 0,-1 1 0,0-1 0,1 0-1,-1 1 1,0-1 0,1 0 0,-1 1 0,0-1 0,0 0 0,0 1 0,1-1 0,-1 1-1,0 20 4183,0-9-3791,1 21 300,12 59 0,-1 2 86,-12 36-834,3-35 0,-4-67 0,1-1 0,2 0 0,9 50 0,0-23-3371,-9-35 907,0 0-1,-2-1 1,0 1-1,0 0 1,-5 18-1,-4 5-8782,5-29 8721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59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45 1372,'2'1'653,"0"-1"0,0 1 1,0-1-1,0 0 0,0 0 0,0 0 0,0 0 0,1 0 1,-1-1-1,0 1 0,0 0 0,0-1 0,0 0 0,2-1 1,-1 0 234,0 0 1,0-1 0,0 1 0,0-1 0,-1 0 0,1 0 0,2-4-1,6-10 788,-1 0 0,0 0 0,-1-1-1,8-25 1,22-80 801,-32 99-2094,27-98 255,-5-2-1,-6-1 1,-5-1-1,2-187 0,-18 295-563,-2-9-87,-3 24 13,-2 9 0,-2 9 0,2 11 0,2 0 0,0 0 0,2 0 0,0 0 0,5 30 0,-2 18 0,-5 180 0,9 292 0,-5-524 0,6 46 0,-7-67 0,0 0 0,0 0 0,0-1 0,0 1 0,1 0 0,-1-1 0,0 1 0,0 0 0,1-1 0,-1 1 0,0-1 0,1 1 0,-1 0 0,0-1 0,1 1 0,-1-1 0,1 1 0,-1-1 0,2 1 0,-2-1 0,0 0 0,1 0 0,-1 0 0,1 0 0,-1 0 0,0 0 0,1 0 0,-1 0 0,1 0 0,-1 0 0,0 0 0,1-1 0,-1 1 0,0 0 0,1 0 0,-1 0 0,0-1 0,1 1 0,-1 0 0,0 0 0,0-1 0,1 1 0,-1 0 0,0-1 0,15-24 0,21-76 0,36-92 0,-72 193 0,0-1 0,0 0 0,0 1 0,0-1 0,1 1 0,-1-1 0,0 1 0,1-1 0,-1 1 0,0-1 0,1 1 0,-1-1 0,0 1 0,1 0 0,-1-1 0,1 1 0,-1 0 0,0-1 0,1 1 0,-1 0 0,1-1 0,0 1 0,-1 0 0,1 0 0,-1 0 0,1-1 0,-1 1 0,1 0 0,-1 0 0,1 0 0,0 0 0,0 0 0,1 1 0,-1-1 0,0 1 0,1 0 0,-1 0 0,0 0 0,1-1 0,-1 1 0,0 0 0,0 1 0,0-1 0,1 0 0,0 1 0,5 9 0,0-1 0,8 16 0,-12-20 0,25 46 0,-16-27 0,1 0 0,1-1 0,1-1 0,31 36 0,-44-56 0,1-1 0,-1 1 0,1-1 0,0 0 0,0 1 0,0-1 0,0-1 0,0 1 0,0 0 0,0-1 0,0 0 0,1 1 0,-1-1 0,1-1 0,-1 1 0,0 0 0,1-1 0,0 0 0,4 0 0,-3 0 0,-1-2 0,0 1 0,1 0 0,-1-1 0,0 0 0,0 0 0,0 0 0,0 0 0,-1-1 0,1 1 0,0-1 0,-1 0 0,0 0 0,6-7 0,1-2 0,-1-1 0,0 0 0,-1 0 0,-1-1 0,9-22 0,22-78 0,-25 73 0,-8 26 0,-1-1 0,0 0 0,0 0 0,1-32 0,-15 215 0,10-146 0,0-1 0,2 0 0,1 0 0,5 23 0,-6-34 0,1-1 0,0 0 0,0 0 0,1 0 0,0-1 0,1 1 0,-1-1 0,1 0 0,1 0 0,-1 0 0,1-1 0,9 7 0,-12-10 0,0-1 0,0 1 0,0-1 0,1 0 0,-1 0 0,1-1 0,-1 1 0,1-1 0,0 1 0,0-1 0,-1 0 0,1-1 0,0 1 0,0-1 0,0 1 0,8-2 0,-7 0 0,1 0 0,0 0 0,-1-1 0,1 0 0,-1 0 0,1-1 0,-1 1 0,0-1 0,0 0 0,6-5 0,2-4 0,0 1 0,-1-2 0,-1 1 0,0-1 0,-1-1 0,16-28 0,-17 25 0,0-1 0,-2 0 0,9-28 0,-12 33 0,1-11 0,-10 28 0,-3 6 0,7-4-112,-1-1-1,1 1 1,0-1-1,0 1 1,1 0-1,0-1 1,0 1 0,0 0-1,1-1 1,-1 1-1,1 0 1,1-1-1,-1 1 1,1-1 0,3 8-1,-4-10 7,0 0 0,0-1 0,1 1 0,-1 0-1,1-1 1,0 1 0,-1-1 0,1 0 0,0 1 0,0-1-1,1 0 1,-1 0 0,0 0 0,1 0 0,-1-1 0,1 1-1,-1-1 1,1 0 0,0 1 0,0-1 0,-1 0 0,1-1-1,0 1 1,0 0 0,0-1 0,0 0 0,0 1 0,0-1 0,0 0-1,4-1 1,3-2-1068,0 0-1,1 0 1,-1-1 0,0 0-1,-1-1 1,1 0-1,-1-1 1,0 0-1,13-12 1,-10 8 847,-1-1 1,0 0-1,-1-1 0,-1 0 0,0-1 1,8-14-1,-12 18 1002,0-1 0,-1 0 0,0 0 0,-1-1 0,0 1 0,-1-1 0,2-11 0,-4 19-255,0 0 0,0 0 0,0 0 0,0 0 0,0 0 0,-1 1 0,1-1 0,-1 0 0,0 0-1,0 0 1,0 1 0,0-1 0,-3-3 0,3 4-113,0 1 0,-1-1 0,1 1 0,-1-1 0,0 1 0,0 0 0,1-1 0,-1 1 0,0 0 0,0 1-1,0-1 1,0 0 0,0 0 0,0 1 0,0-1 0,0 1 0,-1 0 0,1-1 0,0 1 0,-4 1 0,4-1-279,0 0 1,0 0-1,0 0 1,0 1-1,0-1 0,-1 1 1,1-1-1,0 1 1,0 0-1,0 0 1,1 0-1,-1 0 1,0 0-1,0 0 0,0 1 1,1-1-1,-3 3 1,1-1 20,0 1 1,1-1 0,0 1-1,-1 0 1,1 0 0,1 0 0,-1 0-1,-1 5 1,-1 7 59,1 0 0,1-1 1,-1 28-1,2-20-109,2 0 0,0 0 0,2 0 0,0 0 0,10 35 0,-12-56 0,-1 0 0,1 0 0,-1 0 0,1 0 0,0-1 0,0 1 0,0 0 0,0 0 0,0-1 0,0 1 0,0-1 0,0 1 0,1-1 0,-1 0 0,1 1 0,-1-1 0,1 0 0,-1 0 0,1 0 0,0 0 0,-1 0 0,1 0 0,0 0 0,0-1 0,2 1 0,-1-1 0,-1 0 0,1 0 0,-1-1 0,1 1 0,-1-1 0,0 1 0,1-1 0,-1 0 0,0 0 0,0 0 0,1-1 0,-1 1 0,0 0 0,0-1 0,-1 1 0,1-1 0,0 0 0,0 0 0,2-3 0,4-5 0,-1-1 0,1 0 0,-2-1 0,0 0 0,0 0 0,7-22 0,-4 3 0,8-50 0,-13 36 0,-3 35 0,-1 0 0,1 0 0,1 0 0,0 0 0,3-10 0,-3 18-1636,35 25-28739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3:35.282"/>
    </inkml:context>
    <inkml:brush xml:id="br0">
      <inkml:brushProperty name="width" value="0.1" units="cm"/>
      <inkml:brushProperty name="height" value="0.2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301 23 200,'-7'-5'10971,"-13"-2"-6831,12 4-1387,4 2-1593,-1-1-1,1 1 0,0 0 0,-1 0 1,-6-1-1,-42 3 3126,18 1-2068,-51 0-972,84-2-1245,1 1 0,-1-1 0,1 0 0,-1 0 0,0 1 0,1-1 0,-1 1 0,1-1 0,-1 1 0,1 0 0,-3 0 0,-9 5 0,11-5 0,0 0 0,0 0 0,-1 0 0,1 0 0,1 0 0,-1 1 0,0-1 0,0 1 0,0-1 0,-2 4 0,6 0-2144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4:03.665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59 99 104,'-20'-28'31175,"18"22"-30182,36 9-498,-23-3-495,1 0 0,-1-1 0,0 0 0,0 0 0,1-1 0,-1-1 0,19-7 0,-13 5 0,31-6 0,30-4 0,-50 8 0,45-4 0,-60 11 0,-1 0 0,0 1 0,0 0 0,23 6 0,10 2 0,-24-6 0,0 1 0,0 1 0,34 12 0,-25-10 0,-26-7 0,0 1 0,1 0 0,-1 0 0,0 0 0,0 0 0,0 1 0,5 2 0,43 21 0,-49-23 0,-1-1 0,1 0 0,0 0 0,-1 0 0,1 0 0,0-1 0,-1 1 0,1-1 0,0 0 0,0 0 0,0 0 0,0 0 0,4 0 0,-7 0 0,1 0 0,-1 0 0,1 0 0,-1 1 0,0-1 0,1 0 0,-1 1 0,1-1 0,-1 0 0,0 1 0,1-1 0,-1 1 0,0-1 0,1 0 0,-1 1 0,0-1 0,0 1 0,1-1 0,-1 1 0,0-1 0,0 1 0,0-1 0,0 1 0,0-1 0,0 1 0,0-1 0,0 1 0,0-1 0,0 1 0,0-1 0,0 1 0,0-1 0,0 2 0,0 26 0,0-24 0,11 144 0,-11-136 0,1-9 0,-1 0 0,0 0 0,0 0 0,-1 0 0,1 0 0,0 0 0,-2 4 0,1-6 0,1 1 0,-1-1 0,0 0 0,1 0 0,-1 0 0,0 0 0,0 0 0,0 0 0,0-1 0,0 1 0,0 0 0,0 0 0,0-1 0,0 1 0,0 0 0,-1-1 0,1 1 0,0-1 0,0 0 0,-1 1 0,-1-1 0,-48 15 0,-14 3 0,-45-10 0,46-4 0,29-3 0,-44 7 0,58-5 0,-41-1 0,9 0 0,32-2 0,-31-2 0,0-1 0,47 4 0,0-1 0,0 0 0,0 0 0,0-1 0,1 1 0,-1-1 0,0 0 0,0-1 0,0 1 0,1-1 0,-1 0 0,-7-4 0,-10-6 0,19 11 0,-1-1 0,1 1 0,0-1 0,0 0 0,0 0 0,0 0 0,0 0 0,0-1 0,-3-3 0,3 1 0,0 0 0,0 0 0,0 0 0,1-1 0,0 1 0,-3-10 0,-5-14 0,9 28 0,1 0 0,-1 0 0,1-1 0,-1 1 0,1 0 0,0-1 0,0 1 0,0 0 0,0-1 0,0 1 0,0 0 0,0-1 0,0 1 0,0 0 0,1-1 0,-1 1 0,0 0 0,1 0 0,-1-1 0,1 1 0,0 0 0,-1 0 0,1 0 0,0 0 0,0 0 0,0 0 0,0 0 0,0 0 0,0 0 0,0 0 0,0 0 0,0 0 0,2 0 0,0-2 0,1 1 0,0 0 0,0 1 0,0-1 0,0 0 0,1 1 0,-1 0 0,0 0 0,7 0 0,89-2 0,21-1 0,-22-1 0,-66 5 0,1-2 0,-1-1 0,0-2 0,36-9 0,-58 11-52,-1 1 1,1 0-1,0 0 1,0 1-1,0 1 1,12 0-1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5:18.491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4 334 1124,'-14'197'21948,"37"-196"-21358,41-5 2459,126-22-1,-44 3-1473,229-10-142,-242 16-1433,26-1 0,2 1 0,0-1 0,45-2 0,-108 8 0,-5 6 0,-1 3 0,1 4 0,126 19 0,-155-6 0,-48-9 0,0-1 0,31 3 0,-21-4 0,33 7 0,-32-5 0,32 3 0,98-6 0,29 0 0,-65 2 0,-113-5 0,1 0 0,-1-1 0,0 1 0,0-1 0,9-4 0,-2 1 0,-8 3 0,-1-1 0,0 0 0,0 0 0,0 0 0,-1-1 0,1 1 0,-1-1 0,0-1 0,9-8 0,-6 2 0,1 0 0,0 1 0,1 0 0,0 1 0,1 0 0,0 0 0,17-10 0,-15 12 0,0 0 0,1 1 0,-1 1 0,1 0 0,0 0 0,1 2 0,-1 0 0,0 0 0,29 0 0,117-9 0,-48 1 0,25 1 0,-27 7 0,-110 2 0,0 1 0,0 0 0,-1 0 0,1 0 0,0 0 0,0 0 0,0 0 0,0 0 0,0 0 0,0 0 0,0 0 0,0 0 0,0-1 0,0 1 0,0 0 0,0 0 0,0 0 0,0 0 0,0 0 0,0 0 0,0 0 0,0 0 0,0-1 0,0 1 0,0 0 0,0 0 0,0 0 0,0 0 0,0 0 0,0 0 0,0 0 0,0 0 0,0 0 0,0-1 0,0 1 0,0 0 0,0 0 0,0 0 0,0 0 0,0 0 0,1 0 0,-1 0 0,0 0 0,0 0 0,0 0 0,0 0 0,0 0 0,0 0 0,0-1 0,0 1 0,0 0 0,0 0 0,1 0 0,-1 0 0,0 0 0,0 0 0,0 0 0,0 0 0,0 0 0,0 0 0,0 0 0,0 0 0,1 0 0,-1 0 0,0 0 0,0 0 0,0 1 0,-7-5 0,-5 6 0,12-1 0,0-1 0,-1 0 0,1 0 0,-1 0 0,1 0 0,0 1 0,-1-1 0,1 0 0,-1 0 0,1 0 0,0 0 0,-1 0 0,1 0 0,-1 0 0,1 0 0,-1 0 0,1 0 0,0 0 0,-1 0 0,1 0 0,-1 0 0,1-1 0,0 1 0,-1 0 0,1 0 0,-1-1 0,-2 0 0,-1-1 0,1 1 0,0 0 0,-1 0 0,0 0 0,1 1 0,-1-1 0,-6 1 0,-5-2 0,-26-4 0,0 2 0,0 2 0,-65 4 0,-122 26 0,165-19 0,-216 28 0,-30-10 0,87-5 0,111-6 0,-68 7 0,50-13 0,-54 2 0,-37-1 0,90-2 0,27-3 0,-94 4 0,96-3 0,-3 2 0,22-9 0,-130-16 0,117 3 0,46 7 0,1-1 0,0-3 0,-66-22 0,1-4 0,102 32 0,1 1 0,-1 0 0,0 1 0,0 0 0,0 1 0,-13 0 0,-21-3 0,43 4 0,2 2 0,0-1 0,0 1 0,0 0 0,-1 0 0,1 0 0,0-1 0,-1 1 0,0 0 0,1-1 0,-1 1 0,0 0 0,-1 1 0,-2 5 0,-33 147 0,18-69 0,12-65 0,6-16 0,-1-1 0,1 0 0,0 1 0,0-1 0,0 1 0,0 6 0,0-8 0,2-1 0,8-1 0,4-1 0,0 2 0,19 3 0,21 3 0,339-18 0,-2-30 0,-377 39 0,200-20 0,38-4 0,-23 5 0,-8-2 0,97 2 0,-200 14 0,17 0 0,-14-8 0,47 12 0,-87 0 0,31-2 0,26-2 0,-34 4 0,275-6 0,-192 2 0,-175 6 0,0 1 0,0 1 0,14 3 0,-14-2 0,1-1 0,-1 0 0,16 1 0,-8 2 0,-17-5 0,-1 1 0,1 0 0,0 0 0,0-1 0,0 1 0,0-1 0,0 0 0,0 1 0,0-1 0,0 0 0,0 0 0,0 0 0,2-1 0,2-23 0,6-34 0,6-22 0,-14 63 0,4-33 0,2-11 0,-7 32 0,-3 25 0,0 0 0,0-1 0,0 1 0,1 0 0,0 0 0,0 0 0,0 0 0,3-5 0,5-9 0,-11 17 0,1 0 0,-1 0 0,1 1 0,-1-1 0,1 0 0,-1 1 0,1 0 0,-1-1 0,1 1 0,-4 0 0,-37-11 0,0 2 0,0 1 0,-62-1 0,-130 10 0,191 2 0,0 2 0,-50 13 0,-81 29 0,69-16 0,-199 67 0,250-79 0,-2-2 0,-82 13 0,59-15 0,-161 30 0,140-27 0,-32-4 0,26-4 0,-194 19 0,223-26 0,-52 3 0,62-1 0,1-3 0,-95-8 0,66-9 0,-7 8 0,44 4 0,-68-14 0,14 1 0,45 7 0,20-1 0,-48 12 0,94 3 0,1-4 0,-1-1 0,1 1 0,0 0 0,-1 0 0,1 0 0,0 0 0,-1 0 0,1 0 0,0 0 0,0 0 0,0 0 0,0 0 0,0 0 0,0 0 0,0 0 0,1 0 0,-1 0 0,1 1 0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5:27.261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7 77 100,'1'-3'867,"-1"0"1,1-1-1,0 1 1,-1 0-1,0 0 1,0 0-1,0 0 1,-19-48 21317,37 79-20437,12 42-1221,36 74 740,-10-45-1267,-9-19 0,-3 2 0,35 96 0,24 161 0,-71-239 0,-5-20 0,32 160 0,11 37 0,-30-132 0,4 51 0,-39-157 0,-2 0 0,-2 1 0,-2-1 0,-1 0 0,-11 60 0,-8 88 0,7-37 0,3-74 0,9-58 0,-1 0 0,-1-1 0,-1 1 0,-11 30 0,-34 95 0,43-124 0,0 0 0,-6 32 0,6-32 0,7-18 0,-1 1 0,0-1 0,0 0 0,1 1 0,-1-1 0,1 0 0,-1 1 0,1-1 0,0 1 0,0-1 0,-1 0 0,1 1 0,0-1 0,0 1 0,0-1 0,1 1 0,-1-1 0,1 3 0,-1-3 0,0-1 0,0 0 0,1 1 0,-1-1 0,0 1 0,0-1 0,0 0 0,0 1 0,0-1 0,0 0 0,0 1 0,0-1 0,0 1 0,0-1 0,0 0 0,0 1 0,0-1 0,0 1 0,0-1 0,0 0 0,0 1 0,0-1 0,0 1 0,-1-1 0,1 0 0,0 1 0,0-1 0,0 0 0,-1 1 0,1-1 0,0 0 0,-1 0 0,1 1 0,-17 6 0,-21-3 0,35-4 0,0 0 0,-1-1 0,1 1 0,0-1 0,-1 0 0,1 0 0,0 0 0,0-1 0,0 1 0,0-1 0,0 0 0,1 0 0,-1 0 0,0 0 0,1 0 0,-1 0 0,1-1 0,0 1 0,0-1 0,-3-4 0,-3-6 0,0 0 0,1-1 0,-6-18 0,4 11 0,6 10 0,0-1 0,1 0 0,0 0 0,1 0 0,0 0 0,1 0 0,0-1 0,1 1 0,4-21 0,2 1 0,0 1 0,3 1 0,0 0 0,2 0 0,1 1 0,1 0 0,2 1 0,33-46 0,4 0 0,-3-2 0,75-154 0,34-168 0,-118 267 0,-29 101 0,0 1 0,2 0 0,1 2 0,36-50 0,-25 41 0,-3 0 0,35-71 0,21-84 0,23-55 0,-91 223 0,2 1 0,0 0 0,1 1 0,2 0 0,0 1 0,27-25 0,-34 36 0,-7 6 0,1 1 0,0-1 0,0 1 0,0-1 0,0 1 0,1 0 0,5-3 0,-8 4 0,-1 3 0,-20 2 0,-23 7 0,24-6 0,0 0 0,-1-1 0,-26 1 0,-4-3 0,-1-3 0,1-2 0,0-2 0,0-2 0,-90-25 0,-33-26 0,132 47 0,9 2 0,0-1 0,-32-16 0,35 12 0,0-2 0,-29-20 0,3-2 0,20 14 0,-38-32 0,21-5 0,67 125 0,-3-10 0,6 96 0,-3-17 0,24 225 0,-25-207 0,2 134 0,26 15 0,-36-264 0,1 41 0,4 22 0,-9-81 0,-1 0 0,-1 1 0,0-1 0,-4 22 0,-1 31 0,4-31 0,4 71 0,-2-71 0,-6 68 0,0-8 0,-1-20 0,3-59 0,1 1 0,1 0 0,3 24 0,30 193 0,-33-210 0,0-25 0,1-1 0,-1 1 0,1 0 0,0-1 0,0 1 0,1-1 0,-1 1 0,2 6 0,0-5 0,3 12 0,-5-17 0,0 0 0,1 1 0,-1-1 0,0 0 0,1 1 0,-1-1 0,1 0 0,-1 1 0,0-1 0,1 0 0,-1 0 0,1 1 0,-1-1 0,0 0 0,1 0 0,-1 0 0,1 0 0,-1 1 0,1-1 0,-1 0 0,1 0 0,-1 0 0,1 0 0,-1 0 0,1 0 0,-1-1 0,1 1 0,-1 0 0,1 0 0,-1 0 0,1 0 0,-1 0 0,0-1 0,2 1 0,-1-1 0,1-1 0,0 1 0,0-1 0,0 1 0,-1-1 0,1 0 0,0 1 0,-1-1 0,0 0 0,1 0 0,-1 0 0,0 0 0,1-3 0,13-34 0,-10 22 0,24-58 0,2 2 0,76-127 0,-54 109 0,-3-3 0,56-151 0,63-118 0,-112 251 0,50-68 0,-36 67 0,8-24 0,-70 118 0,0 0 0,-1 0 0,7-30 0,2-3 0,93-212 0,-89 226 0,-20 36 0,-8-2 0,2 4 0,-106 8 0,73-4 0,-61-1 0,74-4 0,0-2 0,0-1 0,0-1 0,1-1 0,0-1 0,0-1 0,1-1 0,-38-21 0,45 22 0,-1 1 0,-20-6 0,13 5 0,22 7 0,0 0 0,-1 1 0,1 0 0,0-1 0,-1 1 0,1 0 0,0 0 0,-1 0 0,1 1 0,-1-1 0,1 1 0,0-1 0,0 1 0,-1 0 0,1 0 0,0 0 0,0 0 0,0 0 0,0 0 0,0 0 0,0 1 0,0-1 0,0 1 0,-2 2 0,-1 1 0,1 0 0,-1 1 0,1 0 0,0 0 0,0 0 0,-3 8 0,-9 21 0,2 1 0,1 1 0,-11 59 0,4-16 0,-9 46 0,20-66 0,-1-1 0,2 2 0,3-1 0,4 75 0,0-96 0,0-32 0,1 0 0,-1 0 0,2 0 0,-1 0 0,1 0 0,0 0 0,3 11 0,-4-18 0,0 1 0,0-1 0,0 1 0,0-1 0,0 1 0,1-1 0,-1 1 0,0-1 0,0 1 0,0-1 0,1 1 0,-1-1 0,0 0 0,1 1 0,-1-1 0,0 0 0,1 1 0,-1-1 0,1 0 0,-1 1 0,0-1 0,1 0 0,-1 0 0,1 1 0,-1-1 0,1 0 0,-1 0 0,1 0 0,-1 0 0,1 0 0,-1 0 0,2 1 0,-2-2 0,1 0 0,0 1 0,0-1 0,0 1 0,0-1 0,-1 0 0,1 0 0,0 0 0,0 1 0,-1-1 0,1 0 0,-1 0 0,1 0 0,0-1 0,12-33 0,-9 10 0,-1 0 0,-1 1 0,-2-1 0,-1-27 0,-18-98 0,14 114 0,-62-366 0,61 358 0,2 10 0,-2-1 0,-1 1 0,-2 1 0,-14-38 0,23 70 0,0 0 0,0 1 0,0-1 0,-1 1 0,1-1 0,0 0 0,0 1 0,-1-1 0,1 1 0,0-1 0,-1 1 0,1-1 0,0 1 0,-1-1 0,1 1 0,-1-1 0,1 1 0,-1-1 0,1 1 0,-1 0 0,1-1 0,-1 1 0,1 0 0,-1 0 0,1-1 0,-1 1 0,0 0 0,1 0 0,-1 0 0,1 0 0,-1-1 0,0 1 0,1 0 0,-1 0 0,1 0 0,-1 1 0,0-1 0,1 0 0,-1 0 0,0 0 0,1 0 0,-1 0 0,1 1 0,-1-1 0,1 0 0,-1 1 0,1-1 0,-1 0 0,1 1 0,-1-1 0,1 1 0,-1-1 0,0 1 0,-1 2 0,0-1 0,0 1 0,0 0 0,0 0 0,0 0 0,1 0 0,-1 0 0,1 0 0,-1 4 0,-4 21 0,2 1 0,-1 54 0,4-48 0,11 545 0,-9-550 0,1 25 0,-2-24 0,1 0 0,8 36 0,-9-66 0,0 1 0,0-1 0,0 0 0,0 0 0,0 0 0,0 0 0,1 1 0,-1-1 0,1 0 0,-1 0 0,1 0 0,-1 0 0,1 0 0,0 0 0,-1 0 0,1 0 0,0 0 0,0 0 0,-1-1 0,1 1 0,2 1 0,-2-2 0,-1 0 0,1-1 0,0 1 0,0 0 0,-1 0 0,1-1 0,0 1 0,0-1 0,-1 1 0,1-1 0,0 1 0,-1-1 0,1 1 0,-1-1 0,1 0 0,-1 1 0,1-1 0,-1 0 0,1 1 0,-1-1 0,0 0 0,1 0 0,4-9 0,-1 1 0,-1-1 0,5-14 0,3-42 0,-2-1 0,-3 1 0,-6-125 0,-23-114 0,11 223 0,-37-136 0,42 194 0,-2 0 0,-22-44 0,26 59 0,1 1 0,-2-1 0,1 1 0,-1 1 0,-1-1 0,1 1 0,-1 0 0,-1 1 0,1-1 0,-16-8 0,21 13 0,-1 0 0,0 1 0,0 0 0,0 0 0,-1 0 0,1 0 0,0 0 0,0 0 0,0 1 0,-1 0 0,1 0 0,0-1 0,0 2 0,-1-1 0,1 0 0,0 1 0,-5 1 0,4-1 0,0 1 0,0 0 0,0 1 0,1-1 0,-1 0 0,1 1 0,-1 0 0,1 0 0,0 0 0,0 0 0,-4 6 0,0 3 0,0 0 0,0 0 0,1 0 0,1 1 0,0 0 0,1 0 0,-3 17 0,-8 56 0,4 1 0,0 132 0,32 174 0,8-193 0,-22-169 0,1 0 0,2-1 0,1 0 0,19 38 0,-27-64 0,0 1 0,-1-1 0,1 1 0,1-1 0,-1 0 0,1 0 0,-1 0 0,1 0 0,7 4 0,-9-7 0,-1 0 0,1 0 0,0 0 0,0-1 0,-1 1 0,1 0 0,0-1 0,0 0 0,0 1 0,0-1 0,-1 0 0,1 0 0,0 0 0,0 0 0,0 0 0,0 0 0,0-1 0,0 1 0,-1-1 0,1 1 0,0-1 0,0 0 0,-1 1 0,1-1 0,0 0 0,-1 0 0,1 0 0,-1 0 0,1-1 0,1-1 0,4-4 0,-1-1 0,0 1 0,0-1 0,0-1 0,-1 1 0,-1-1 0,1 0 0,-1 0 0,-1 0 0,0-1 0,0 1 0,1-11 0,3-20 0,3-64 0,-9 87 0,2-142 0,-7 0 0,-31-214 0,27 322 0,-1 1 0,-25-77 0,25 101 0,-2 0 0,0 0 0,-2 2 0,0-1 0,-2 2 0,-23-31 0,33 49 0,0-1 0,0 1 0,-1 0 0,1 1 0,-1-1 0,0 1 0,-7-4 0,11 7 0,1 0 0,-1 1 0,0-1 0,0 0 0,1 0 0,-1 1 0,0-1 0,0 1 0,0 0 0,0-1 0,0 1 0,0 0 0,0 0 0,0 0 0,0 0 0,0 1 0,1-1 0,-1 1 0,0-1 0,0 1 0,0-1 0,0 1 0,1 0 0,-1 0 0,0 0 0,1 0 0,-1 0 0,0 0 0,1 0 0,-2 3 0,-4 5 0,0 0 0,1 1 0,0 0 0,0 0 0,1 0 0,1 1 0,0 0 0,0 0 0,1 0 0,0 0 0,-1 17 0,0 15 0,2 75 0,3-70 0,14 273 0,-1-69 0,-7-79 0,7 0 0,45 213 0,-29-264 0,-23-100 0,1 0 0,0 0 0,17 27 0,-22-44 0,-1 0 0,2 0 0,-1-1 0,1 1 0,-1-1 0,1 0 0,0 0 0,1 0 0,6 4 0,-9-7 0,-1-1 0,1 1 0,-1 0 0,1-1 0,-1 1 0,1-1 0,0 1 0,-1-1 0,1 0 0,-1 0 0,1 0 0,0 0 0,-1 0 0,1 0 0,0 0 0,-1 0 0,1-1 0,0 1 0,-1-1 0,1 1 0,-1-1 0,1 1 0,-1-1 0,1 0 0,-1 0 0,1 0 0,-1 0 0,0 0 0,0 0 0,1 0 0,-1 0 0,0-1 0,0 1 0,0 0 0,1-4 0,4-4 0,0-1 0,-1-1 0,0 1 0,-1-1 0,0 0 0,0 0 0,1-12 0,11-83 0,-15 99 0,9-118 0,-6-126 0,-25-126 0,-39-50 0,39 338 0,18 78 0,0 1 0,-1 0 0,-1 0 0,0 0 0,0 0 0,-9-10 0,13 18 0,0 1 0,0-1 0,0 1 0,0 0 0,0-1 0,0 1 0,-1 0 0,1 0 0,0 0 0,-1 0 0,1 0 0,-1 0 0,0 1 0,1-1 0,-1 0 0,1 1 0,-1-1 0,0 1 0,0 0 0,1-1 0,-1 1 0,0 0 0,0 0 0,1 0 0,-1 0 0,0 0 0,1 1 0,-1-1 0,0 0 0,0 1 0,1 0 0,-1-1 0,1 1 0,-1 0 0,1 0 0,-1 0 0,1 0 0,-1 0 0,1 0 0,0 0 0,-1 0 0,1 0 0,-2 3 0,-3 3 0,1-1 0,0 1 0,0 1 0,0-1 0,1 0 0,0 1 0,-5 15 0,1 5 0,2 1 0,0 0 0,-2 37 0,3 93 0,4-105 0,3 490 0,-8 233 0,2-441 0,6-304 0,9 54 0,-8-72 0,1 0 0,0 0 0,1 0 0,0-1 0,1 0 0,9 14 0,-14-24 0,1 0 0,-1 0 0,1-1 0,0 1 0,0-1 0,0 1 0,0-1 0,1 0 0,-1 0 0,1 0 0,-1 0 0,1 0 0,0 0 0,0-1 0,0 1 0,0-1 0,0 0 0,0 0 0,0 0 0,0 0 0,0-1 0,0 1 0,0-1 0,0 0 0,1 0 0,-1 0 0,0 0 0,0-1 0,0 1 0,1-1 0,-1 0 0,0 0 0,0 0 0,6-3 0,-1 0 0,0-1 0,-1 0 0,1-1 0,-1 1 0,0-2 0,0 1 0,-1-1 0,0 0 0,0 0 0,-1-1 0,5-7 0,5-14 0,-1 0 0,-1-1 0,-2-1 0,-1 0 0,-2 0 0,8-52 0,6-199 0,-20 244 0,-3-315 0,-2 290 0,3 26 0,-3 0 0,-10-59 0,12 92 0,0 0 0,0 0 0,0 1 0,0-1 0,-1 1 0,1-1 0,-1 1 0,0-1 0,-3-2 0,5 5 0,-1 0 0,0 1 0,0-1 0,0 1 0,0-1 0,0 0 0,0 1 0,0 0 0,0-1 0,0 1 0,0 0 0,0-1 0,0 1 0,0 0 0,-1 0 0,1 0 0,0 0 0,0 0 0,0 0 0,0 0 0,0 0 0,0 1 0,0-1 0,0 0 0,0 1 0,-1-1 0,1 0 0,0 1 0,1-1 0,-1 1 0,0 0 0,0-1 0,-2 3 0,-2 1 0,0 0 0,0 1 0,0 0 0,0 0 0,1 1 0,-1-1 0,1 1 0,1 0 0,-1 0 0,1 0 0,0 0 0,1 1 0,-5 13 0,0 8 0,2 1 0,-3 31 0,4-25 0,-4 34 0,4 1 0,5 70 0,20 141 0,-11-164 0,-6-70 0,1-1 0,2 0 0,19 64 0,-23-102 0,0 0 0,0-1 0,1 1 0,0-1 0,7 11 0,-10-17 0,0 1 0,0-1 0,1 0 0,-1 1 0,0-1 0,0 0 0,1 0 0,-1 0 0,1 0 0,-1 0 0,1 0 0,-1 0 0,1 0 0,-1-1 0,1 1 0,0-1 0,-1 1 0,1-1 0,0 0 0,0 1 0,-1-1 0,1 0 0,0 0 0,0 0 0,-1 0 0,1-1 0,0 1 0,0 0 0,-1-1 0,1 1 0,2-2 0,4-3 0,-1 1 0,0-2 0,0 1 0,0-1 0,-1 0 0,0 0 0,0 0 0,0-1 0,-1 0 0,0 0 0,6-12 0,2-5 0,-2 0 0,13-38 0,15-62 0,-5-1 0,18-137 0,0-30 0,24-205 0,-75 486 0,0-13 0,0-32 0,-1 51 0,-1 0 0,1 0 0,-1 0 0,0-1 0,0 1 0,-1 0 0,0 0 0,1 1 0,-2-1 0,1 0 0,0 0 0,-5-4 0,6 7 0,-1 0 0,1 1 0,-1-1 0,1 1 0,-1 0 0,0 0 0,0-1 0,0 1 0,1 0 0,-1 1 0,0-1 0,0 0 0,0 0 0,0 1 0,0-1 0,-1 1 0,1 0 0,-2 0 0,0 0 0,0 0 0,0 1 0,0-1 0,0 1 0,0 0 0,0 0 0,1 1 0,-1-1 0,-4 3 0,-1 2 0,0 0 0,0 0 0,0 1 0,1 0 0,0 0 0,-9 10 0,2 3 0,0 1 0,2 0 0,0 1 0,1 0 0,2 1 0,0 1 0,1-1 0,-7 33 0,-2 28 0,-8 91 0,23-148 0,-6 50 0,4 0 0,3 0 0,13 123 0,-10-186 0,2 1 0,0-1 0,1 0 0,0 0 0,1-1 0,8 18 0,-10-27 0,-1 0 0,1 0 0,-1-1 0,1 1 0,0 0 0,0-1 0,1 0 0,-1 0 0,1 0 0,5 3 0,-6-4 0,0-1 0,0 0 0,0 0 0,0 0 0,0 0 0,0 0 0,0-1 0,0 1 0,0-1 0,0 0 0,1 0 0,-1 0 0,0 0 0,0-1 0,0 1 0,6-3 0,1 0 0,0-2 0,0 1 0,0-1 0,0-1 0,-1 0 0,0 0 0,0-1 0,-1 0 0,1 0 0,13-18 0,2-5 0,36-59 0,-27 32 0,-3-2 0,-2-1 0,23-74 0,44-196 0,-74 247 0,-3 0 0,-5-2 0,-3 1 0,-1-152 0,-11 206 0,-1 0 0,-10-46 0,11 67 0,0 0 0,-1 0 0,0 0 0,-1 1 0,0-1 0,0 1 0,-1 0 0,0 0 0,-1 0 0,1 1 0,-1-1 0,-9-6 0,13 12 0,0 0 0,-1 0 0,1 1 0,-1-1 0,1 1 0,-1 0 0,0-1 0,1 1 0,-1 0 0,0 1 0,0-1 0,0 1 0,0-1 0,0 1 0,0 0 0,-4 0 0,2 1 0,1-1 0,-1 1 0,1 1 0,-1-1 0,1 1 0,0 0 0,-1 0 0,1 0 0,-6 4 0,0 2 0,1-1 0,0 1 0,1 1 0,-1 0 0,1 0 0,1 1 0,-8 12 0,-1 6 0,2 1 0,1 1 0,1 1 0,2 0 0,-11 50 0,6 1 0,-4 83 0,18-149 0,-7 152 0,9-148 0,0 1 0,1-1 0,1 0 0,1 1 0,1-2 0,8 23 0,-12-39 0,0 0 0,0 0 0,1-1 0,-1 1 0,1 0 0,-1 0 0,1-1 0,0 1 0,0-1 0,0 1 0,0-1 0,1 0 0,-1 0 0,1 0 0,-1 0 0,1 0 0,-1-1 0,1 1 0,0-1 0,0 0 0,0 1 0,0-1 0,0-1 0,0 1 0,0 0 0,0-1 0,1 0 0,5 1 0,-3-2 0,1-1 0,-1 1 0,0-1 0,1 0 0,-1 0 0,0-1 0,0 0 0,-1 0 0,1 0 0,-1-1 0,1 1 0,-1-1 0,6-7 0,11-11 0,-1 0 0,-2-2 0,30-46 0,-19 20 0,24-57 0,-27 43 0,-4-1 0,-2-1 0,-3-1 0,-3 0 0,-3-1 0,5-122 0,-16 164 0,-1-1 0,-1 0 0,-2 1 0,-5-28 0,6 45 0,0 0 0,-1 0 0,1 1 0,-2-1 0,1 1 0,-2 0 0,1 0 0,-1 0 0,0 0 0,0 1 0,-1 0 0,0 0 0,0 0 0,-1 1 0,-10-8 0,14 12 0,0 0 0,-1 0 0,1 0 0,-1 0 0,0 1 0,0 0 0,0-1 0,0 1 0,0 0 0,0 1 0,0-1 0,0 1 0,0 0 0,0 0 0,-5 1 0,4 0 0,-1 0 0,1 1 0,-1-1 0,1 2 0,-1-1 0,1 0 0,0 1 0,0 0 0,-8 6 0,2 1 0,0 0 0,1 0 0,0 1 0,1 0 0,0 1 0,0 0 0,-9 20 0,3-1 0,1 0 0,2 1 0,2 1 0,1 0 0,1 0 0,2 1 0,-4 52 0,8-44 0,3 0 0,0 0 0,3 1 0,2-2 0,18 72 0,-19-94 0,2 0 0,0 0 0,0-1 0,2 0 0,1 0 0,20 29 0,-26-42 0,0 0 0,1 0 0,0 0 0,0 0 0,1-1 0,-1 0 0,1 0 0,0 0 0,0-1 0,7 3 0,-8-4 0,0-1 0,0 1 0,1-1 0,-1-1 0,0 1 0,1-1 0,-1 0 0,1 0 0,-1 0 0,0-1 0,1 1 0,-1-1 0,0-1 0,8-2 0,-3 0 0,-1-1 0,1 0 0,-1 0 0,0-1 0,-1 0 0,1-1 0,-1 0 0,0-1 0,-1 1 0,0-1 0,0-1 0,-1 1 0,7-11 0,1-6 0,0 0 0,-2-1 0,16-47 0,-18 37 0,-2-1 0,-1 0 0,-1 0 0,-3-1 0,-1 1 0,-1-1 0,-3 0 0,-1 0 0,-1 1 0,-16-59 0,15 73 0,-2 1 0,-1 0 0,0 0 0,-2 0 0,0 2 0,-1-1 0,-22-28 0,22 35 0,0 1 0,-1 0 0,-1 1 0,0 0 0,-1 1 0,0 0 0,0 1 0,-1 1 0,-1 0 0,-24-10 0,25 13 0,0 1 0,0 0 0,-1 0 0,1 2 0,-1 0 0,0 1 0,0 0 0,0 2 0,0 0 0,0 0 0,0 2 0,0 0 0,0 0 0,0 2 0,1 0 0,0 1 0,0 0 0,-21 11 0,26-10 0,1 1 0,0 0 0,0 0 0,1 1 0,0 0 0,0 1 0,1-1 0,0 2 0,0-1 0,1 1 0,0 0 0,1 0 0,0 0 0,-4 15 0,-2 10 0,1 0 0,1 1 0,-3 40 0,7-40 0,2 0 0,1 0 0,2 0 0,2 0 0,1 0 0,2 0 0,16 64 0,-16-88 0,-1 0 0,2-1 0,-1 1 0,2-1 0,-1 0 0,1-1 0,1 0 0,0 0 0,0-1 0,1 0 0,1 0 0,-1-1 0,1 0 0,0 0 0,1-2 0,12 7 0,-14-8 0,0-1 0,0-1 0,0 0 0,0 0 0,0-1 0,1 0 0,-1-1 0,1 0 0,-1 0 0,1-1 0,0 0 0,-1-1 0,1 0 0,-1-1 0,0 0 0,1 0 0,-1-1 0,0 0 0,0 0 0,0-1 0,14-9 0,-13 7 0,-1-1 0,0 0 0,0-1 0,-1 0 0,0 0 0,-1-1 0,1 0 0,9-16 0,-8 9 0,-1 0 0,-1 0 0,0-1 0,-1 0 0,4-18 0,-3 2 0,-2-1 0,-1 1 0,-2-1 0,-1 1 0,-6-51 0,2 50 0,-2 0 0,-2 1 0,0 0 0,-3 0 0,-24-59 0,24 72 0,-1 0 0,-1 1 0,0 0 0,-1 1 0,-1 1 0,-1 0 0,0 0 0,-1 2 0,-35-26 0,18 18 0,-2 2 0,0 1 0,-67-26 0,73 35 0,0 2 0,0 1 0,-1 2 0,0 0 0,-50-1 0,67 6 0,0 2 0,0 0 0,1 0 0,-1 2 0,0-1 0,1 1 0,-1 1 0,1 0 0,0 1 0,-19 11 0,23-11 0,-1 0 0,1 1 0,0 0 0,1 1 0,0 0 0,0 0 0,0 0 0,1 1 0,0 0 0,0 1 0,1-1 0,0 1 0,1 0 0,-5 12 0,4-2 0,0 1 0,1-1 0,1 1 0,1 0 0,1-1 0,0 1 0,2 0 0,0 0 0,1 0 0,1 0 0,1-1 0,1 0 0,1 0 0,0 0 0,1 0 0,1-1 0,1 0 0,14 21 0,-15-28 0,0 0 0,1-1 0,0 0 0,0 0 0,1-1 0,1 0 0,-1-1 0,2 0 0,-1 0 0,1-1 0,0-1 0,0 0 0,1-1 0,0 0 0,0-1 0,0 0 0,0-1 0,0-1 0,1 0 0,21 0 0,-19-2 0,0 0 0,0-1 0,0-1 0,-1-1 0,1 0 0,0-1 0,-1 0 0,0-2 0,0 0 0,-1 0 0,1-1 0,-2-1 0,1-1 0,-1 1 0,0-2 0,-1 0 0,15-15 0,-13 9 0,-1 0 0,-1-1 0,0 0 0,-1-1 0,-1 0 0,-1-1 0,0 0 0,-2 0 0,10-36 0,-14 40 0,0 1 0,-1-1 0,0 0 0,-2 0 0,1 0 0,-2 0 0,0 0 0,-1 0 0,0 1 0,-1-1 0,-1 1 0,0-1 0,-1 1 0,-9-17 0,6 16 0,0 1 0,-1 0 0,-1 0 0,-1 1 0,1 0 0,-2 0 0,0 1 0,0 1 0,-1 0 0,-1 1 0,0 1 0,0 0 0,-1 0 0,0 2 0,0 0 0,-1 0 0,0 2 0,0 0 0,-25-5 0,8 5 0,-1 1 0,1 1 0,-1 2 0,0 1 0,0 2 0,-50 9 0,64-8 0,0 2 0,0 1 0,0 0 0,1 1 0,0 2 0,0-1 0,1 2 0,0 1 0,0 0 0,2 1 0,-29 26 0,35-26 0,0 0 0,0 1 0,2 0 0,0 1 0,0 0 0,1 0 0,1 1 0,0 0 0,1 0 0,1 0 0,0 0 0,-1 17 0,0 4 0,2 1 0,2-1 0,1 1 0,6 39 0,-3-51 0,2 0 0,0-1 0,1 0 0,2 0 0,0-1 0,1 0 0,2 0 0,0-1 0,2 0 0,0-1 0,19 22 0,-24-32 0,2-1 0,-1 0 0,1 0 0,1-1 0,-1-1 0,2 1 0,-1-2 0,1 0 0,0 0 0,0-1 0,1-1 0,0 0 0,0 0 0,0-2 0,1 1 0,-1-2 0,1 0 0,0 0 0,-1-1 0,1-1 0,22-2 0,-23 0 0,1-1 0,-1 0 0,0-1 0,1 0 0,-2-1 0,1 0 0,0-1 0,-1-1 0,0 0 0,17-13 0,-15 8 0,-1 0 0,0-1 0,0-1 0,-2 0 0,0 0 0,0-1 0,11-22 0,-9 11 0,-1-1 0,-2 0 0,0-1 0,-2 0 0,-1 0 0,-1-1 0,-2 1 0,-1-1 0,-1-57 0,-3 65 0,-1 0 0,0 0 0,-2 1 0,-1 0 0,0-1 0,-2 2 0,0-1 0,-19-34 0,18 39 0,-2 1 0,0 0 0,0 1 0,-2 0 0,1 0 0,-2 1 0,1 1 0,-2 0 0,1 1 0,-1 0 0,-20-9 0,-1 2 0,-2 2 0,0 1 0,-1 2 0,0 1 0,-1 2 0,0 2 0,-1 2 0,-64-1 0,86 6 0,1 0 0,-1 2 0,-26 4 0,40-5 0,-1 0 0,1 1 0,-1-1 0,1 1 0,0 0 0,-1 0 0,1 0 0,0 0 0,1 1 0,-1 0 0,0 0 0,1 0 0,-1 0 0,1 0 0,0 1 0,0-1 0,1 1 0,-4 6 0,2-1 0,0 1 0,1-1 0,0 1 0,1 0 0,0 0 0,1 0 0,0 0 0,1 0 0,0 0 0,2 17 0,-2-23 0,1-1 0,0 1 0,0-1 0,0 0 0,0 0 0,1 1 0,2 4 0,-2-6 0,-1 1 0,0 0 0,0-1 0,1 1 0,-1 0 0,-1 0 0,1 0 0,0 0 0,0 5 0,1-10 0,0 0 0,0 0 0,0 1 0,-1-1 0,1-1 0,0 1 0,-1 0 0,2-3 0,3-9 0,-1-1 0,-1 1 0,0-1 0,-1 0 0,0 0 0,0-24 0,-2 17 0,-1-1 0,-2 1 0,-7-42 0,7 56 0,0-1 0,0 0 0,-1 1 0,-1-1 0,1 1 0,-1 0 0,-1 0 0,1 0 0,-11-12 0,15 20 0,-1-1 0,1 1 0,0-1 0,0 1 0,-1 0 0,1-1 0,0 1 0,-1-1 0,1 1 0,0 0 0,-1-1 0,1 1 0,-1 0 0,1 0 0,-1-1 0,1 1 0,0 0 0,-1 0 0,1 0 0,-1 0 0,1 0 0,-1-1 0,1 1 0,-1 0 0,1 0 0,-1 0 0,1 0 0,-1 0 0,1 0 0,-1 1 0,1-1 0,-1 0 0,1 0 0,-1 0 0,0 1 0,0 1 0,0-1 0,0 0 0,1 0 0,-1 0 0,0 0 0,1 0 0,-1 1 0,1-1 0,-1 0 0,1 0 0,0 3 0,-4 38 0,24 112 0,-8-78 0,133 691 0,-120-673 0,71 176 0,-72-217 0,80 192 0,-68-155 0,-21-56 0,-1 0 0,-2 1 0,10 51 0,-7-3 0,14 115 0,-20-132 0,-5-40 0,1 39 0,-3-15 0,-1-31 0,0 1 0,-5 38 0,3-43 0,0 1 0,1-1 0,4 27 0,-3-29 0,1-1 0,-2 1 0,0 0 0,0-1 0,-5 23 0,-7 35 0,-3 8 0,8-51 0,3-10 0,-1-1 0,-12 31 0,-2 5 0,5-9 0,8-25 0,0 0 0,2 0 0,-3 21 0,3-20 0,-14 45 0,10-31 0,7-24 0,-1 0 0,0-1 0,-5 12 0,-6 20 0,10-30 0,0 0 0,0 0 0,-7 11 0,10-20 0,0-1 0,0 0 0,0 0 0,0 0 0,0 0 0,0 1 0,0-1 0,0 0 0,0 0 0,0 0 0,0 0 0,0 0 0,0 1 0,0-1 0,0 0 0,0 0 0,-1 0 0,1 0 0,0 0 0,0 0 0,0 1 0,0-1 0,0 0 0,0 0 0,-1 0 0,1 0 0,0 0 0,0 0 0,0 0 0,0 0 0,0 0 0,-1 0 0,1 0 0,0 0 0,0 0 0,0 0 0,0 0 0,-1 0 0,1 0 0,0 0 0,0 0 0,0 0 0,0 0 0,-1 0 0,1 0 0,0 0 0,0 0 0,0 0 0,0 0 0,0 0 0,-1 0 0,1 0 0,0-1 0,0 1 0,0 0 0,0 0 0,0 0 0,-5-15 0,1-19 0,5 22 0,0 0 0,0-1 0,2 1 0,-1 0 0,1 1 0,8-19 0,35-66 0,-17 40 0,96-189 0,33-72 0,-104 190 0,43-92 0,-82 187 0,12-21 0,3 2 0,38-92 0,3-7 0,9-8 0,-65 130 0,-5 9 0,1 1 0,22-31 0,-12 21 0,-2-1 0,0 0 0,-3-1 0,0-1 0,13-38 0,31-57 0,-49 102 0,0 1 0,1 0 0,23-31 0,-2 20 0,-32 31 0,-1 0 0,0 1 0,2-1 0,0 1 0,0 0 0,0-1 0,1 1 0,-1 0 0,1 1 0,-1-1 0,1 0 0,0 1 0,5-3 0,-7 4 0,33-19-1947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5:38.712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75 409 1492,'29'7'7898,"4"-7"-4376,38-13-3348,-11 3 560,41 5 1076,112 10 1,-30 1 294,493-28 2341,-496 6-3621,174-20 918,-247 24-1474,1 6 0,168 10 0,-68-2-120,-113-2-70,126 14 1,-127-4-57,111-2 0,-188-8-29,-6 0 5,0 0 0,0-1 0,17-2-1,-24 2 50,-1 0 1,1 0-1,-1 0 0,0-1 0,0 1 0,1-1 0,-1 0 0,0 0 0,0 0 0,-1 0 0,1-1 0,0 1 0,-1-1 0,5-4 0,3-9 572,0-1 1,-1 1-1,9-24 0,-3 5 40,-11 28-625,1 0 1,-1 0-1,1 0 1,1 0-1,6-5 1,9-13-49,-21 25 25,1-1 0,-1 1 0,0 0 1,1 0-1,-1-1 0,0 1 1,0 0-1,1-1 0,-1 1 0,0 0 1,0-1-1,0 1 0,0 0 1,1-1-1,-1 1 0,0 0 0,0-1 1,0 1-1,0 0 0,0-1 1,0 1-1,0-1 0,0 1 1,0 0-1,0-1 0,0 1 0,0-1 1,0 1-1,0 0 0,0-1 1,0 1-1,-1 0 0,1-1 0,0 1 1,0 0-1,0-1 0,-1 1 1,1 0-1,0-1 0,0 1 0,-1 0 1,1-1-1,0 1 0,-1 0 1,1 0-1,0 0 0,-1-1 0,1 1 1,0 0-1,-1 0 0,1 0 1,-1 0-1,-12-12 332,13 10-344,-1 1 0,0 0 0,0 0 0,0 0 0,0 0 0,0 0 0,0 0 0,0 0 0,-1 0 0,1 0 0,0 0 0,0 1 0,-1-1 0,1 0 0,-1 1 0,1-1 0,0 1 0,-1 0 0,1 0 0,-1-1 0,-1 1 0,-34 3 0,32-3 0,-29 7 0,2 1 0,-36 14 0,60-19 0,-75 26 0,160-36 0,-53 4 0,0-1 0,1-1 0,-2 0 0,1-2 0,-1-1 0,34-16 0,-24 7 0,-20 11 0,0-1 0,0-1 0,-1 1 0,19-16 0,-26 17 0,-5 6 0,0 0 0,0 0 0,0-1 0,0 1 0,0 0 0,0 0 0,0 0 0,0 0 0,0 0 0,0 0 0,0 0 0,0-1 0,0 1 0,0 0 0,0 0 0,0 0 0,1 0 0,-1 0 0,0 0 0,0 0 0,0 0 0,0 0 0,0 0 0,0 0 0,0 0 0,1 0 0,-1 0 0,0 0 0,0 0 0,0-1 0,0 1 0,0 0 0,0 0 0,0 0 0,1 1 0,-1-1 0,0 0 0,0 0 0,0 0 0,0 0 0,0 0 0,0 0 0,0 0 0,1 0 0,-1 0 0,0 0 0,0 0 0,0 0 0,0 0 0,0 0 0,0 0 0,0 0 0,0 1 0,0-1 0,1 0 0,-1 0 0,0 0 0,0 0 0,0 0 0,0 0 0,0 0 0,0 0 0,0 1 0,0-1 0,0 0 0,0 0 0,0 0 0,0 0 0,0 0 0,0 1 0,0-1 0,0 1 0,-1-1 0,1 0 0,0 1 0,0-1 0,0 1 0,-1-1 0,1 0 0,0 1 0,0-1 0,-1 0 0,1 1 0,0-1 0,-1 0 0,1 0 0,0 1 0,-1-1 0,1 0 0,0 0 0,-1 0 0,1 0 0,-1 1 0,1-1 0,-1 0 0,-69 15 0,-1-4 0,-78 3 0,-136-6 0,-158 10 0,296-10 0,-175-10 0,-211-37 0,515 37 0,-96-9 0,-141 3 0,202 13 0,0 3 0,-85 23 0,41-8 0,26-8 0,-1-3 0,-134 6 0,38-14 0,152-1 0,15-2 0,0-1 0,-1 1 0,1-1 0,-1 1 0,1-1 0,0 0 0,-1 1 0,1-1 0,-1 0 0,1 0 0,0 0 0,-1 0 0,1 0 0,-1-1 0,1 1 0,-3-1 0,-3 1 0,7 0 0,-1 1 0,1-1 0,-1 0 0,1 0 0,-1 0 0,1 0 0,-1 0 0,0 0 0,1 0 0,-1 0 0,1 0 0,-1 0 0,1 0 0,-1 0 0,1 0 0,-1 0 0,1 0 0,-1 0 0,1-1 0,-1 1 0,1 0 0,-1 0 0,1-1 0,-1 1 0,1 0 0,-1-1 0,0 0 0,1 1 0,-1 0 0,0 0 0,1 0 0,-1 0 0,1 0 0,-1 1 0,1-1 0,-1 0 0,1 0 0,-1 0 0,1 0 0,-1 1 0,1-1 0,-1 0 0,1 1 0,-1-1 0,1 0 0,-1 1 0,1-1 0,-1 1 0,1-1 0,0 0 0,-1 1 0,1 0 0,-13 14 0,12-13 0,-144 166 0,136-157 0,-1 1 0,0-1 0,-1-1 0,0 0 0,-1 0 0,0-2 0,-17 12 0,28-20 0,0 0 0,-1 1 0,1-1 0,0 1 0,0-1 0,1 1 0,-1 0 0,0-1 0,0 1 0,0 0 0,0 0 0,0-1 0,0 2 0,1-1 0,0 0 0,0-1 0,0 1 0,0 0 0,0-1 0,0 1 0,0 0 0,0-1 0,0 1 0,0-1 0,0 1 0,1 0 0,-1-1 0,0 1 0,0-1 0,1 1 0,-1-1 0,0 1 0,1-1 0,-1 1 0,1-1 0,-1 1 0,1-1 0,0 1 0,11 11 0,1-1 0,1 0 0,0-1 0,0 0 0,1-1 0,0-1 0,0-1 0,1 0 0,0-1 0,27 7 0,5-2 0,0-2 0,75 4 0,-54-12 0,1-3 0,0-3 0,72-16 0,8 1 0,-28 4 0,74-7 0,284-4 0,242 5 0,-602 24 0,50 0 0,29-1 0,21 0 0,-89-1 0,-81 1 0,0-1 0,86-13 0,-37-7 0,130-20 0,-212 36 0,-16 2 0,-9 2 0,9 0-236,0 0 1,-1 0-1,1 0 0,0 0 0,0 0 1,-1 1-1,1-1 0,0 0 0,0 0 1,-1 1-1,1-1 0,0 1 1,-1-1-1,1 1 0,-1-1 0,1 1 1,0-1-1,-1 1 0,1-1 1,-1 1-1,0 0 0,1-1 0,-1 1 1,1 1-1,17 49-19464,-8-31 15893,1 2 1220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5:49.016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7 81 96,'-7'-5'1253,"10"3"428,-3 2-1460,1 0 0,-1 0 0,0 0 0,1-1 0,-1 1 1,0 0-1,1 0 0,-1 0 0,0 0 0,1-1 1,-1 1-1,0 0 0,0 0 0,1-1 0,-1 1 0,0 0 1,0-1-1,1 1 0,-1 0 0,0-1 0,0 1 0,0 0 1,0-1-1,0 1 0,1-1 700,5-27 1055,-4 25-2019,0 0-1,0 0 0,1 0 0,-1 0 1,1 1-1,-1-1 0,1 1 1,0 0-1,0 0 0,0 0 0,0 0 1,1 0-1,-1 1 0,0 0 0,1-1 1,6 0-1,-8 2-454,18-1-1457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5:51.698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 21 276,'7'-10'4260,"-7"9"-4027,0 1 0,0-1 0,0 1 0,1-1 0,-1 0 0,0 1 0,1-1 0,-1 1 0,1-1 0,-1 1 0,0 0-1,1-1 1,-1 1 0,1-1 0,-1 1 0,1 0 0,-1-1 0,1 1 0,0 0 0,-1 0 0,1-1 0,-1 1 0,1 0-1,-1 0 1,2 0 0,-1 0 137,-5 4 394,6-4-612,-7 0-1,2 0 232,8 0 1244,16 28 3156,-13-20-4321,1-1 0,0 0 0,1 0 0,11 6 0,12 8 124,85 56 4408,-106-69-4784,0-1 1,0 0-1,1-1 1,23 9 0,-14-7 316,0 1 0,-1 1 0,0 2 0,31 21 0,-3-2-100,35 10 642,-9-5-198,18 11-871,-30-9 0,37 25 0,-63-43 0,-10-7 0,1 0 0,-21-11 0,-1 1 0,0 0 0,1 0 0,-1 1 0,7 6 0,-10-9 0,3 1 0,-1-1 0,1 0 0,0 0 0,0 0 0,10-1 0,10 3 0,-1 1 0,-17-3 0,-1 1 0,1-1 0,-1 1 0,0 0 0,0 1 0,0-1 0,0 1 0,10 7 0,-1-3 0,-15-7 0,1 1 0,0-1 0,0 1 0,-1 0 0,1-1 0,-1 1 0,1 0 0,0 0 0,-1 0 0,0 0 0,1 1 0,-1-1 0,2 3 0,-3-4 0,0 0 0,1 0 0,-1 0 0,0 0 0,0 1 0,0-1 0,0 0 0,0 0 0,0 0 0,0 0 0,0 0 0,0 1 0,0-1 0,1 0 0,-1 0 0,0 0 0,0 0 0,0 0 0,0 0 0,0 0 0,1 0 0,-1 1 0,0-1 0,0 0 0,0 0 0,0 0 0,0 0 0,1 0 0,-1 0 0,0 0 0,0 0 0,0 0 0,0 0 0,1 0 0,-1 0 0,0 0 0,0 0 0,0 0 0,0 0 0,1 0 0,-1 0 0,0-1 0,0 1 0,0-1 0,-4 2 0,2 1 0,-5-6 0,5 3 0,-1 0 0,0 0 0,1 1 0,-1-1 0,0 1 0,0-1 0,0 1 0,-5 0 0,-12-1 0,-11-8 0,12 4 0,1-1 0,-34-14 0,32 10 0,-28-8 0,27 11 0,-19-10 0,35 15 0,0 0 0,1 0 0,-1 0 0,1-1 0,-6-3 0,-6-4 0,6 4 0,0-1 0,-16-14 0,17 13 0,0 1 0,0 0 0,-13-6 0,14 8 0,0-1 0,0 1 0,1-1 0,-12-12 0,13 11 0,-1 1 0,-1 0 0,1 0 0,-10-6 0,-33-21 0,22 17 0,18 11 0,0-1 0,0 0 0,-17-13 0,25 17 0,-1 0 0,1 1 0,-1-1 0,0 1 0,0 0 0,0 0 0,-4-1 0,4 1 0,0 0 0,0-1 0,-1 1 0,1 0 0,0-1 0,0 0 0,-4-3 0,4 3 0,-1 0 0,1 0 0,-1 0 0,1 1 0,-1-1 0,0 1 0,-5-2 0,-18-7 0,13 3 0,0 0 0,-1 2 0,-16-5 0,0-1 0,11 4 0,1-1 0,1-1 0,-1-1 0,1 0 0,1-1 0,-23-20 0,31 25 0,0 0 0,0 0 0,0 1 0,-1 0 0,-12-4 0,-13-6 0,18 7 0,9 4 0,-1-1 0,1 1 0,0-1 0,-11-9 0,-5 4 0,33 9 0,-5 1 0,-9 1 0,5-2 0,0 1 0,-1 0 0,1 0 0,0 0 0,-1 0 0,1-1 0,0 1 0,-1 0 0,1-1 0,0 1 0,-1 0 0,1 0 0,0-1 0,0 1 0,0-1 0,-1 1 0,1 0 0,0-1 0,0 1 0,0 0 0,0-1 0,0 1 0,-1-1 0,1 1 0,0-1 0,0 2 0,0 3 0,1-3 0,7 6 0,2-1 0,-1 0 0,1-1 0,0 0 0,0-1 0,15 5 0,16 8 0,131 79 0,-139-76 0,187 108 0,-167-98 0,83 33 0,-94-42 0,-30-14 0,1 0 0,15 5 0,-7-4 0,-1 2 0,0 0 0,-1 1 0,24 18 0,-17-11 0,32 16 0,-44-26 0,-2 0 0,22 17 0,-22-15 0,0 0 0,22 11 0,-15-10 0,-15-8 0,0 0 0,1 0 0,-1-1 0,1 1 0,0-1 0,5 1 0,-4-2 0,-9-5 0,-5-6 0,-8-6-3913,8 11-1544,0 0 0,0 0 0,-12-5 0,0 0 519,9 4 2946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5:59.443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861 537 696,'0'0'328,"1"1"0,-1-1-1,1 0 1,0 1 0,-1-1 0,1 0-1,0 1 1,-1-1 0,1 0 0,0 0 0,0 0-1,-1 0 1,1 0 0,0 1 0,0-1-1,-1-1 1,1 1 0,0 0 0,0 0-1,0 0 1,0-1-174,-1 1 0,1 0 0,-1-1 0,1 1 0,-1-1-1,1 1 1,-1-1 0,1 1 0,-1-1 0,1 1 0,-1-1 0,0 0 0,1 1-1,-1-1 1,0 0 0,0 1 0,0-1 0,1 0 0,0-6 271,-1 1 1,1 0-1,-1 0 0,-1-8 1,1 3 3629,-6 11 304,-10 0-3209,4-1-724,0 0 0,0 0-1,1-1 1,-1 0 0,0-1 0,1-1-1,-1 0 1,1 0 0,-14-8 0,-80-33 1962,26 13-1962,35 12 289,-18-14 1459,26 9-1562,30 21-612,-1 0 0,1-1 0,1 0 0,-10-8 0,-17-15 0,-3 0 0,28 21 0,0 1 0,-1 0 0,-12-8 0,14 10 0,0 0 0,0 0 0,0-1 0,-7-8 0,8 8 0,0-1 0,0 2 0,-1-1 0,-10-6 0,-54-34 0,14 7 0,48 33 0,-18-11 0,25 16 0,1-1 0,-1 1 0,0-1 0,0 1 0,0-1 0,0 1 0,1 0 0,-1 0 0,0-1 0,0 1 0,0 0 0,0 0 0,0 0 0,0 0 0,0 0 0,0 0 0,0 0 0,0 1 0,1-1 0,-1 0 0,0 0 0,0 1 0,-1 0 0,2-1 0,-1 0 0,1 0 0,0 0 0,0 1 0,0-1 0,-1 0 0,1 0 0,0 1 0,0-1 0,0 0 0,0 0 0,-1 1 0,1-1 0,0 0 0,0 1 0,0-1 0,0 0 0,0 0 0,0 1 0,0-1 0,0 0 0,0 1 0,0-1 0,0 0 0,0 1 0,0-1 0,0 0 0,0 0 0,1 1 0,-1-1 0,0 0 0,0 0 0,0 1 0,0-1 0,0 0 0,1 0 0,-1 1 0,12 9 0,-3-3 0,17 20 0,2-2 0,0-1 0,2-2 0,58 35 0,-82-54 0,18 10 0,0-2 0,35 13 0,-46-20 0,77 26 0,38 15 0,-107-38 0,1 0 0,0-1 0,0-1 0,0-1 0,39 2 0,-32-4 0,0 2 0,46 11 0,-34-1 0,0 1 0,-2 3 0,68 39 0,-89-47 0,-8-4 0,0 0 0,0 0 0,9 9 0,7-1 0,-22-13 0,-1 1 0,1-1 0,-1 1 0,0 0 0,1 0 0,2 3 0,0-1 0,0-1 0,1 1 0,-1-1 0,1 0 0,-1 0 0,1-1 0,9 2 0,18 8 0,-6 1 0,-1 2 0,-1 0 0,47 38 0,-56-37 0,-15-13 0,0 0 0,1 0 0,0-1 0,0 0 0,-1 1 0,1-1 0,4 2 0,0 0 0,0 1 0,-1-1 0,0 1 0,0 0 0,0 1 0,0 0 0,-1 0 0,0 0 0,6 10 0,2-3 0,-12-11 0,1-1 0,-1 0 0,1 1 0,-1-1 0,0 1 0,0-1 0,1 1 0,-1-1 0,1 3 0,22 19 0,14 13 0,-20-18 0,0-1 0,34 23 0,-5-7 0,15 7 0,11 2 0,-39-23 0,-22-12 0,0 0 0,1-1 0,12 5 0,6 2 0,0 1 0,-2 1 0,33 22 0,1 1 0,-31-19 0,1-2 0,40 14 0,-20-10 0,-1 3 0,53 32 0,-53-27 0,23 12 0,104 75 0,-167-107 0,1-2 0,1 1 0,24 8 0,8 5 0,69 33 0,-75-36 0,21 14 0,-48-24 0,0-1 0,1 0 0,0-1 0,0 0 0,0-1 0,25 5 0,18 1 0,0 2 0,0 3 0,-2 2 0,87 41 0,-124-49 0,0 1 0,-1 0 0,31 28 0,-31-23 0,1-2 0,37 23 0,-48-31 0,-6-5 0,-1-1 0,1 1 0,-1-1 0,1 1 0,-1-1 0,1 1 0,-1-1 0,1 1 0,0-1 0,-1 1 0,1-1 0,0 0 0,0 1 0,-1-1 0,1 0 0,0 0 0,1 1 0,0-1 0,-2 2 0,0 10 0,0-10 0,0-6 0,-26 6-739,22-1-746,-1-1 1,1 0 0,0 0 0,0 0 0,0-1 0,0 0 0,0 1-1,0-1 1,0-1 0,0 1 0,-5-3 0,-40-26-9284,31 18 9591,-17-11-904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6:01.636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62 53 448,'-16'-4'6750,"1"-9"-4495,6 3-1554,-13-15 14107,28 27-14456,-1 0 0,0 0-1,0 1 1,0 0-1,0 0 1,0 0 0,-1 1-1,6 4 1,-1 0 216,106 64 1746,-37-25-609,16 2-1652,-85-44-53,19 16 0,-27-21 0,-1 1 0,0-1 0,1 1 0,-1-1 0,1 1 0,-1-1 0,0 1 0,1-1 0,-1 1 0,1-1 0,-1 0 0,1 1 0,0-1 0,-1 0 0,1 1 0,-1-1 0,1 0 0,0 0 0,-1 1 0,2-1 0,-22 1 0,14-2 0,0 1 0,-1 1 0,1-1 0,-9 3 0,-3 2 0,14-5 0,1 1 0,-1 0 0,1 0 0,0 0 0,-1 0 0,1 0 0,0 1 0,0 0 0,0-1 0,0 1 0,0 0 0,1 1 0,-1-1 0,0 0 0,1 1 0,-3 2 0,-5 10 0,0 0 0,-8 17 0,-8 12 0,16-33 0,9-10 0,1 0 0,-1 0 0,0 0 0,0 0 0,0 0 0,0 0 0,1 0 0,-1 0 0,1 0 0,-1 1 0,1-1 0,-1 0 0,1 0 0,0 1 0,-1-1 0,1 0 0,0 1 0,0-1 0,0 0 0,0 0 0,0 1 0,0 1 0,2-14 0,0 0 0,0 0 0,1 0 0,0 1 0,0-1 0,9-16 0,-1 1 0,11-24 0,-13 32 0,-1 0 0,-1-1 0,-1 0 0,6-28 0,-9 37 0,1-7 0,-4 14 0,-20-1 0,13 1 0,-3 1 0,0-2 0,0 1 0,-11-7 0,-8-7 0,21 11 0,0 0 0,-1 1 0,0 1 0,0 0 0,0 0 0,-11-3 0,12 5 0,-4-2 0,12 4 0,0 0 0,0 0 0,0 0 0,0 0 0,-1 0 0,1 0 0,0 0 0,0 0 0,0 0 0,-1 0 0,1 0 0,0 0 0,0 0 0,0 0 0,0 0 0,-1 0 0,1 0 0,0 0 0,0 0 0,0 0 0,0 1 0,-1-1 0,1 0 0,0 0 0,0 0 0,0 0 0,0 0 0,0 1 0,0-1 0,-1 0 0,1 0 0,0 0 0,0 0 0,0 1 0,0-1 0,0 0 0,0 0 0,0 0 0,0 0 0,0 1 0,0-1 0,0 0 0,0 0 0,0 1 0,-2 4 0,2-4 0,0-1 0,0 0 0,0 1 0,0-1 0,-1 1 0,1-1 0,0 1 0,0-1 0,0 1 0,0-1 0,0 1 0,0-1 0,0 1 0,0-1 0,1 1 0,-1-1 0,0 1 0,0-1 0,0 1 0,0-1 0,1 1 0,-1-1 0,0 1 0,1 0 0,3 6 0,1-1 0,0 1 0,0-1 0,1 0 0,0 0 0,12 10 0,46 27 0,-39-27 0,88 44 0,-100-53 0,0 0 0,1-1 0,25 7 0,-10-3 0,-9-1 0,-17-8 0,-3 0 0,2 0 0,-8-1 0,0 1 0,0 0 0,0 0 0,0 0 0,0 1 0,0 0 0,0 1 0,0-1 0,1 1 0,-1 0 0,1 0 0,0 1 0,-6 4 0,-9 9 0,-32 37 0,35-35 0,15-17-481,0 1 0,0-1-1,1 1 1,-1 0 0,1 0 0,0 0-1,-1 0 1,1 0 0,1 0 0,-1 0 0,0 1-1,1-1 1,-1 0 0,1 5 0,-6 27-5762,1-19-960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6:42.927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602 43 660,'-6'-12'18089,"-6"10"-13575,-7-7-2182,-2 0-1327,12 6-809,0 1 0,-1 0-1,1 0 1,-1 1 0,1 0-1,-1 1 1,1 0-1,-1 1 1,0 0 0,1 0-1,-11 3 1,-102 18 783,68-10-644,39-10-300,1 1 0,-1 1 0,1 0 0,0 1 0,-16 7 0,24-9-39,-1 1-1,0 0 0,1 0 1,0 0-1,0 1 1,0-1-1,1 2 1,-1-1-1,1 0 1,0 1-1,1 0 0,-1 0 1,1 1-1,1-1 1,-1 1-1,1 0 1,-4 12-1,1-1-7,-5 13-2,1 0-1,-9 60 1,19-70 10,0 0 1,2 0 0,0-1-1,9 35 1,-5-25 18,-1 1-31,13 35 0,-14-55 16,0-1 0,0 1 1,1-1-1,0 0 0,1-1 0,12 16 1,-7-13 3,0-1 0,1-1 0,0 0-1,1 0 1,0-1 0,1-1 0,-1 0 0,1-1 0,1-1 0,18 6 0,18 3 2,88 15-1,-116-27-16,-13-1 15,1-1-1,0-1 1,-1 0 0,1 0-1,0-1 1,-1-1 0,1 0-1,-1 0 1,0-1 0,1 0-1,-1-1 1,-1 0 0,1 0-1,0-1 1,-1-1 0,0 0-1,0 0 1,-1 0 0,9-9-1,-5 3-2,0 0-1,-1 0 0,-1-1 0,0 0 1,-1-1-1,0 0 0,-1-1 0,0 0 0,-1 0 1,-1 0-1,7-28 0,-9 15 22,-1 0 1,-1 1-1,-1-1 0,-2 0 1,0 0-1,-2 0 0,-1 0 1,-16-52-1,16 66 101,0 1 0,-1-1 0,-1 1 0,0 1 0,-1-1 0,0 1 0,-1 0 0,-11-13 0,11 17-37,1 0 1,-1 1-1,-1 0 1,0 0-1,1 1 0,-2 1 1,1-1-1,-1 1 1,0 1-1,0 0 1,-13-4-1,-111-21-10174,120 22 416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59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2 476,'6'44'4454,"1"-15"1394,-7-29-5800,0 0 0,0-1-1,0 1 1,0 0-1,0 0 1,0 0 0,0 0-1,0 0 1,0 0-1,0 0 1,0-1 333,0 1-334,0 0 1,0 0 0,0 0-1,0 0 1,1 0-1,-1 0 1,0 0 0,0 0-1,0 0 1,0 0-1,0 0 1,0 0 0,0 0-1,0 0 1,0 0-1,0 0 1,0 0 0,0 0-1,1 0 1,-1 0 0,0 0-1,0 0 1,0 0-1,0 0 1,0 0 0,0 0-1,0 0 1,0 1 333,1-1-334,-1 0 1,0 0-1,0 0 1,0 0 0,0 0-1,5-12 924,2-14-493,10-43 1528,29-78 0,-40 132-1175,-3 3 491,2 2 1,-1-1 0,1 0 0,12-18 0,-16 29-1276,-1 0-1,0 0 1,0 0 0,1 0 0,-1-1-1,0 1 1,1 0 0,-1 0 0,0 0-1,0 0 1,1 0 0,-1 0 0,0 0 0,1-1-1,-1 1 1,0 0 0,1 0 0,-1 0-1,0 0 1,1 1 0,-1-1 0,0 0 0,1 0-1,-1 0 1,0 0 0,1 0 0,-1 0-1,0 0 1,1 1 0,-1-1 0,0 0-1,0 0 1,1 0 0,-1 1 0,0-1 0,0 0-1,0 0 1,1 1 0,-1-1 0,0 0-1,0 0 1,0 1 0,0-1 0,1 0 0,-1 1-1,0-1 1,0 0 0,0 1 0,0-1-1,0 1 1,10 23 894,-7-17-566,6 18 112,12 54 0,5 13 531,-23-83-958,1 1 1,1-1 0,0 0 0,0 0 0,0 0-1,1-1 1,8 9 0,-13-16-61,0 0 0,0 1 0,0-1 0,1 0 0,-1 0 0,1 0 0,-1 0 0,0 0 0,1 0 0,0 0 0,-1-1 0,1 1 0,-1 0 0,1-1 0,0 0 0,-1 1 0,1-1 0,0 0 0,0 0 0,-1 0 0,1 0 0,0 0 0,0 0 0,-1 0 0,1-1 0,0 1 0,-1 0 0,1-1 0,0 0 0,-1 1 0,1-1 0,-1 0 0,1 0 0,-1 0 0,1 0 0,-1 0 0,2-2 0,6-5 0,-1 0 0,0-1 0,0-1 0,10-15 0,-1 1 0,-13 19 0,0 1 0,0-1 0,0 1 0,1 0 0,0 1 0,-1-1 0,1 1 0,6-3 0,-10 5 0,0 1 0,1-1 0,-1 1 0,0 0 0,1-1 0,-1 1 0,0 0 0,1 0 0,-1 0 0,0 0 0,1 0 0,-1 0 0,1 0 0,-1 0 0,0 0 0,1 1 0,-1-1 0,0 1 0,0-1 0,1 1 0,-1-1 0,0 1 0,0 0 0,0-1 0,0 1 0,1 0 0,-1 0 0,0 0 0,-1 0 0,1 0 0,0 0 0,0 0 0,0 0 0,-1 0 0,1 1 0,0-1 0,-1 0 0,1 0 0,-1 1 0,1 1 0,3 9 0,-1 0 0,0 1 0,-1-1 0,0 0 0,-1 1 0,0-1 0,-1 1 0,0-1 0,-1 1 0,-1-1 0,0 0 0,0 1 0,-1-1 0,-9 20 0,4-12 0,0-1 0,-2 0 0,0 0 0,-2-1 0,0-1 0,0 0 0,-30 30 0,37-42-396,0-1 0,-1 0 0,1 0-1,-1 0 1,0-1 0,0 1 0,-7 2 0,8-4-261,0-1 0,0 1 0,-1-1 0,1 0 0,0 0 0,-1-1-1,1 0 1,-1 0 0,1 0 0,-1 0 0,1-1 0,0 0 0,-1 0 0,1 0 0,0-1 0,0 0 0,0 0 0,0 0 0,0-1 0,0 0-1,0 1 1,-8-8 0,-40-38-9421,28 19 6991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6:43.982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0 660 924,'1'1'400,"-1"0"0,0 0-1,1 0 1,0 0 0,-1 0 0,1 0-1,-1 0 1,1 0 0,0 0 0,0-1-1,0 1 1,-1 0 0,1-1 0,0 1-1,0 0 1,0-1 0,0 1 0,1 0 0,0-1-121,1 1 1,-1-1-1,0 1 1,1-1 0,-1 0-1,0 0 1,1 0-1,2 0 1,6-2-239,-1 0 0,0 0 0,11-5-1,-11 4 753,29-12 114,0-2-1,-2-2 1,57-37-1,30-15 292,99-26 471,-133 62 498,116-65 1,-148 66-1844,1 4 0,1 2 0,2 3 0,0 2 0,106-23 0,185-5 187,-290 44-193,22 0 585,148 6 0,85 28-832,-265-22 2,-32-3-70,6 0 13,0 2 0,-1 0 0,46 14 1,52 29 18,70 22 34,-131-46-46,-2 2-1,82 46 0,3 2 1,-7-21 1998,-20-8 136,156 72-1533,-165-66-464,-110-50-160,0 0-1,1 1 0,-1-1 1,1 0-1,-1 1 0,1-1 0,0 0 0,-1 0 1,1 0-1,-1 1 0,1-1 0,0 0 0,-1 0 1,1 0-1,-1 0 0,1 0 0,0 0 0,-1 0 1,1 0-1,-1 0 0,1 0 0,0-1 1,-1 1-1,1 0 0,-1 0 0,1 0 0,-1-1 1,1 1-1,0 0 0,-1-1 0,0 1 0,1 0 1,-1-1-1,1 1 0,-1-1 0,1 1 0,-1-1 1,0 1-1,1-1 0,-1 1 0,0-1 0,1 0 1,2-5-3958,0 1 1,-1-1-1,1 0 1,2-12-1,-3 11 1275,0 0-1,1 1 1,5-12-1,0 5 628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6:44.882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473 0 852,'12'9'11258,"-22"-10"-6598,-2-1-3382,0 1-1,-1 0 0,1 1 0,0 0 1,-22 3-1,18 0-257,0 1 1,1 1-1,-29 11 1,20-4-565,0 1 1,1 1-1,0 1 1,1 1-1,-23 22 1,35-28-428,0 1-1,1 0 1,0 1 0,1 0-1,-13 26 1,5-5-1,-14 43 0,26-62-26,1 1 0,0-1-1,1 1 1,1 0 0,0-1 0,1 1 0,3 27 0,0-21-7,0 1 0,2-1 0,1 0 0,13 34 0,-13-40 5,1-1 1,1 0-1,0-1 1,0 0-1,1 0 0,11 11 1,-11-15 2,0 0 0,1-1 0,0-1 0,0 0 0,0 0 0,1-1 0,0 0 0,15 5 0,-4-3 9,0-1-1,1-1 1,0-1 0,0-1 0,0-1-1,1-1 1,-1-1 0,1-1-1,23-3 1,-32 1 84,0 0-1,0-1 1,0 0-1,-1-1 1,0-1 0,0 0-1,0-1 1,0 0-1,-1-1 1,0-1-1,16-12 1,7-6-96,0-2 0,43-45 0,-68 62 0,0-1 0,-1-1 0,-1 1 0,0-1 0,0-1 0,-1 0 0,-1 0 0,-1-1 0,0 1 0,5-21 0,-7 13 0,-1 0 0,-2 0 0,0-1 0,-1 1 0,-5-31 0,5 47 0,-2 0 0,1-1 0,-1 1 0,0 0 0,0 0 0,0 0 0,-1 0 0,0 0 0,-1 1 0,1-1 0,-1 1 0,0 0 0,0 0 0,0 0 0,-1 1 0,0-1 0,0 1 0,0 0 0,0 0 0,-1 1 0,-7-4 0,-11-4 0,0 2 0,0 0 0,-1 2 0,-28-5 0,13 3 0,18 4-838,0 2-1,0 0 1,0 1 0,-1 1-1,-34 3 1,22 2-2082,1 2-1,-63 19 1,25 1-7491,2 6 4563,19-7 3539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6:46.315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025 25 788,'-1'-1'806,"-1"0"0,1 0 0,-1 0 0,1 1 0,-1-1 0,1 0 0,-1 1 0,1-1 0,-1 1 0,-2-1 0,-35-1 2241,8 1-1548,-17-2 762,37 3-1666,-1-1 1,-17-2 0,11 0-52,1 1 0,-1 1 0,1 0 1,-1 1-1,0 1 0,1 1 0,-1 1 1,1 0-1,-23 7 0,-15 9 1727,-79 39-1,43-17-694,63-28-1427,0 0 0,1 1 0,0 2 0,2 1 0,0 1 0,0 1 0,-36 38 0,44-37-149,2 2 0,0 0-1,2 0 1,-13 29 0,20-37 2,2 0 0,0 0-1,0 0 1,2 0 0,-1 1 0,2 0-1,0-1 1,1 1 0,0-1 0,1 1-1,1 0 1,0-1 0,1 1 0,1-1-1,8 22 1,-6-23-1,1-1 0,0 0-1,0-1 1,1 1 0,1-1 0,0-1 0,0 0-1,1 0 1,0-1 0,1 0 0,0 0-1,0-2 1,1 1 0,19 8 0,13 4 29,2-2 0,82 20 1,-110-33-26,15 2-4,1 0 0,0-3 0,0 0 0,60-3 0,136-22 68,-214 19-62,-1-1 0,0-1 0,0 0 1,-1-1-1,1-1 0,-1 0 1,19-12-1,-2-2-21,55-46 0,19-34 24,-96 90 60,1 0-1,-1-1 1,-1 0 0,0 0-1,-1 0 1,0-1-1,0-1 1,-2 1-1,1-1 1,6-25 0,-7 18 37,-1 0 1,-1-1-1,0 1 1,-2-1 0,0 1-1,-5-36 1,3 47-108,-1 1 0,-1-1 0,0 0 0,0 1 0,-1-1 0,0 1 0,0 0 0,-1 0 0,0 0 0,-1 1 0,1 0 0,-1 0 0,-1 0 0,1 1 0,-1 0 0,-14-9 0,0 0 0,-1 2 0,0 0 0,-1 2 0,-43-16 0,52 22-261,-1 1 0,0 0 0,0 1-1,0 1 1,0 0 0,-1 1 0,1 1 0,-16 1 0,21 0-117,0 1 1,-1 0 0,1 0-1,0 1 1,0 1-1,1 0 1,-1 0 0,1 0-1,0 1 1,0 1 0,0 0-1,-13 11 1,4-4-10399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6:47.409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 669 1480,'0'1'310,"1"0"0,0 0 0,-1 0 0,1 0 0,0 0 0,0 0 1,0 0-1,0 0 0,0 0 0,0-1 0,0 1 0,0 0 0,0-1 0,0 1 0,0-1 0,0 1 0,0-1 0,1 1 0,-1-1 0,0 0 0,0 0 0,1 0 0,-1 1 1,0-1-1,2-1 0,0 0-9,1 0 0,-1 0 0,1-1 0,-1 0 0,0 0 0,1 0 0,3-3 0,0 0-115,74-58 2008,10-6-597,-36 34-917,114-71 2669,-90 64-2790,160-58 1,2 21 2609,108-17-55,-233 70-2978,124-12 1,-156 32 162,0 4-1,90 8 1,-43-2 1614,-77-4-1699,-1 3 0,72 12 0,49 12-191,9 2 1476,177 68-1342,-133-32-151,-194-55-6,0 1 0,0 2 0,-2 1 0,35 20 0,-3 3 0,51 32 0,-114-69-9,0-1 0,0 1 0,0 0 0,0-1 0,0 1 0,0 0 0,0 0 0,0-1 0,0 1 0,0 0 0,0 0 0,0-1 0,0 1 0,0 0 0,0 0 0,0-1 0,1 1 0,-1 0 0,0 0 0,0-1 0,0 1 0,0 0 0,0 0 0,1-1 0,-1 1 0,0 0 0,0 0 0,0 0 0,1 0 0,-1-1 0,0 1 0,0 0 0,0 0 0,1 0 0,-1 0 0,0 0 0,0 0 0,1 0 0,-1 0 0,0-1 0,1 1 0,-1 0 0,0 0 0,0 0 0,1 0 0,-1 0 0,0 0 0,0 1 0,1-1 0,-1 0 0,0 0 0,0 0 0,1 0 0,-1 0 0,0 0 0,0 0 0,1 0 0,-1 1 0,0-1 0,0 0 0,0 0 0,1 1 0,-8-21-2260,2 14-1665,0-1-1,-1 1 0,0 0 0,-12-10 1,6 6-3572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6:48.428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970 70 292,'9'3'7793,"-9"-3"-7571,0 0 1,0 1 0,0-1-1,0 0 1,1 1 0,-2-1-26,1 1-1,-1-1 1,1 0 0,-1 0 0,1 1-1,-1-1 1,1 0 0,-1 0 0,1 0 0,-1 0-1,1 1 1,-1-1 0,1 0 0,-1 0 0,1 0-1,-1 0 1,1 0 0,-1 0 0,0-1 0,1 1-1,-1 0 1,1 0 0,-1 0 0,1 0 0,-1-1-1,-72-31 6686,40 20-5202,12 4 629,-46-11 0,60 17-2036,0 1 1,-1 0 0,1 1 0,-1 0 0,1 0-1,0 1 1,-1 0 0,1 0 0,0 0-1,-10 4 1,-6 2-39,1-2-1,-1-1 1,0 0-1,-24 0 0,22-2-17,0 0 0,1 2-1,-29 8 1,-22 9-217,45-13 0,0 0 0,1 2 0,-48 23 0,61-24 0,-1 1 0,1 1 0,1 1 0,0 0 0,-22 23 0,31-28 0,-1 0 0,2 1 0,-1 0 0,1 0 0,1 0 0,-1 0 0,2 1 0,-1 0 0,1 0 0,0 0 0,1 0 0,0 1 0,-1 14 0,2-8 0,0 1 0,1-1 0,1 1 0,1-1 0,5 20 0,-5-26 0,1 0 0,1-1 0,0 0 0,0 1 0,1-2 0,0 1 0,0 0 0,1-1 0,12 14 0,7 2 0,1 0 0,0-2 0,2 0 0,0-2 0,46 24 0,-27-20 0,2-3 0,97 30 0,-120-45 0,0 0 0,1-2 0,-1-1 0,1-1 0,0-2 0,0 0 0,-1-2 0,1-1 0,-1-1 0,51-14 0,-62 12 0,0 0 0,0-1 0,-1-1 0,0 0 0,0-1 0,-1 0 0,13-11 0,80-85 0,-59 55 0,-35 39 0,-2-1 0,1-1 0,-2 0 0,1 0 0,-2-1 0,0 0 0,9-22 0,-14 28 0,-1 1 0,1-1 0,-1 0 0,-1 0 0,1 0 0,-1 0 0,-1 0 0,0 0 0,0 0 0,0 0 0,-1 0 0,0 0 0,-1 0 0,0 0 0,0 1 0,-6-15 0,-2 1 0,-1 0 0,-1 1 0,-26-32 0,26 38-29,-1-1-1,0 2 1,-2 0 0,1 0-1,-1 1 1,-18-9-1,23 15-186,0 0 0,-1 1-1,0 1 1,0-1-1,0 2 1,-1 0-1,1 0 1,-1 1 0,0 0-1,-23 0 1,-11 5-10043,-54 10 0,4 7 3162,34-4 4863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6:49.496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834 91 1280,'1'0'177,"-1"0"-1,0 0 0,0 0 1,1 1-1,-1-1 1,0 0-1,0 0 1,1 0-1,-1 0 0,0 0 1,0 0-1,1 0 1,-1 0-1,0 0 1,1 0-1,-1 0 1,0 0-1,0 0 0,1-1 1,-1 1-1,0 0 1,0 0-1,1 0 1,-1 0-1,1-1 883,-1 1-883,0-1 1,1 1-1,-1 0 0,0 0 1,0-1-1,0 1 1,0 0-1,0 0 1,0-1-1,0 1 0,0 0 1,1 0-1,-1-1 1,0 1-1,-11-12 3119,-21-11-1164,20 16-1398,0 0 0,-1 1-1,1 1 1,-1-1 0,-1 2 0,1 0 0,0 1 0,-1 0-1,0 1 1,0 0 0,1 1 0,-1 1 0,0 0-1,0 1 1,-23 4 0,-14 4 571,0-1 0,-58-1 0,72-5-1054,24 0-127,0 0-1,0 0 0,1 1 0,-1 1 1,-18 8-1,-60 32 961,44-19-842,41-22-241,1 0 0,0 0 0,0 0 0,0 1 0,0 0 0,1 0 0,-1 0 0,1 1 0,0-1 0,0 1 0,1 0 0,-1 0 0,1 0 0,0 1 0,1-1 0,-1 1 0,1 0 0,-2 10 0,1-1 0,1-1 0,1 1 0,0-1 0,1 1 0,0 0 0,5 25 0,-1-12 0,1-1 0,1 1 0,1-1 0,2 0 0,0 0 0,2-1 0,1-1 0,1 0 0,1 0 0,22 27 0,-21-33 0,1-2 0,0 0 0,1-1 0,1 0 0,0-2 0,1 0 0,1-1 0,0-1 0,0-1 0,1-1 0,1 0 0,0-2 0,0 0 0,27 4 0,-29-8 0,0-1 0,0 0 0,0-2 0,0-1 0,0 0 0,0-1 0,1-2 0,-1 0 0,-1-1 0,1 0 0,0-2 0,-1-1 0,0 0 0,-1-1 0,0-1 0,29-19 0,-24 12 0,-1-2 0,0 0 0,-2-2 0,0 0 0,30-40 0,-28 27 0,-2 0 0,0-1 0,23-59 0,-26 52 0,13-52 0,-27 80 0,0 0 0,0-1 0,-2 1 0,1-1 0,-2 0 0,0 1 0,-1-1 0,-2-18 0,1 25 0,-1-1 0,1 1 0,-1-1 0,-1 1 0,1 0 0,-1 0 0,0 1 0,-1-1 0,0 1 0,0 0 0,0 0 0,0 0 0,-1 1 0,0 0 0,0 0 0,-1 0 0,-10-5 0,4 3 0,-1 0 0,0 1 0,-1 1 0,1 0 0,-1 1 0,0 1 0,0 0 0,-18-1 0,31 4-439,-1 0-1,1 0 1,-1 1-1,0-1 1,1 0-1,-1 1 1,1 0 0,-1-1-1,-4 3 1,4-1-492,1-1-1,-1 1 1,1-1 0,-1 1 0,1 0 0,0 0 0,0 0 0,0 0-1,0 0 1,0 0 0,0 1 0,1-1 0,-1 1 0,1-1 0,-2 4-1,-1 15-3011,4-19 3524,1-1 0,-1 0 0,0 1 0,0-1 0,1 0 0,-1 1 0,1-1 0,-1 0 0,1 0-1,-1 0 1,1 0 0,0 1 0,0-1 0,-1 0 0,1 0 0,0 0 0,1 1 0,11 8-1521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6:50.417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0 482 344,'1'5'759,"1"0"-1,0 0 1,0 0 0,0 0 0,0-1-1,0 1 1,1 0 0,4 4 0,-6-7-613,1-1 1,-1 0-1,1 1 1,0-1 0,-1 0-1,1 0 1,0 0 0,0 0-1,-1 0 1,1 0-1,0-1 1,0 1 0,0-1-1,0 1 1,0-1 0,0 0-1,0 1 1,0-1 0,0 0-1,0 0 1,0-1-1,0 1 1,0 0 0,2-1-1,17-6 424,-1-1 1,0 0-1,0-1 0,-1-1 0,25-19 0,-12 10 34,35-21 490,1 3 0,2 3-1,94-31 1,-29 20-701,160-46 2787,-70 43-2151,1 9 0,2 10-1,1 10 1,253 12 0,-199 31 422,-135-8-1006,-46-8-69,106 12 1779,-168-13-2078,0 0 0,-1 3 0,0 1 0,44 20 0,-57-20-77,-15-6 0,0-1 0,0 1 0,-1 1 0,0 0 0,0 1 0,12 9 0,-3 0 0,-11-11 0,-4-6 0,-7 1-1062,0 0 0,0-1 0,0 0 0,0 1 0,0-1 0,0 0 0,-5-2 1,1-1-1046,0 0 1,0-1-1,0 1 0,0-1 1,1-1-1,0 1 1,0-1-1,0 0 1,-7-10-1,7 0-435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6:51.305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777 32 732,'0'1'396,"0"0"0,-1-1 0,1 1 0,-1 0 0,1 0 0,-1-1 0,0 1 0,1-1 0,-1 1 0,0 0 0,1-1 0,-1 1 0,0-1 0,0 0 0,1 1 0,-1-1 0,0 1 0,0-1 0,0 0 0,0 0 0,0 0 0,1 1-1,-1-1 1,0 0 0,0 0 0,0 0 0,0 0 0,0 0 0,0-1 0,0 1 0,-36-2 4852,33 1-4415,-33-1 949,0 2-1,0 1 0,-63 9 1,-106 35 4771,169-35-6553,-57 23 0,82-28 0,0 0 0,1 2 0,-1-1 0,1 1 0,1 1 0,-1 0 0,1 0 0,-13 15 0,17-14 0,0 0 0,0 1 0,0-1 0,1 1 0,1 0 0,0 0 0,0 1 0,1 0 0,0-1 0,1 1 0,0 0 0,1 0 0,0 20 0,1-17 0,1 1 0,1-1 0,0 0 0,1 0 0,0 1 0,1-2 0,1 1 0,0 0 0,0-1 0,10 14 0,-2-6 0,2-1 0,0-1 0,2 0 0,0-1 0,1-1 0,32 25 0,-2-9 0,87 47 0,-118-70 0,0-2 0,1 0 0,1-1 0,-1-1 0,1-1 0,0 0 0,0-2 0,0 0 0,1-1 0,-1-1 0,1 0 0,-1-2 0,1 0 0,-1-2 0,0 0 0,0-1 0,0-1 0,0 0 0,32-15 0,-30 9 0,-1 0 0,0-2 0,-1 0 0,-1-1 0,0 0 0,20-22 0,-11 10 0,-1-1 0,-1-2 0,-2 0 0,0-2 0,21-39 0,-38 56 0,0 0 0,0 0 0,-1 0 0,-1-1 0,-1 0 0,0 0 0,-1 0 0,0 0 0,-1-24 0,-2 28 0,1 0 0,-2 0 0,0 1 0,0-1 0,-1 1 0,0-1 0,-1 1 0,0 0 0,0 0 0,-1 1 0,-1-1 0,0 1 0,0 0 0,-8-9 0,-2 3 0,0 1 0,0 0 0,-1 1 0,-1 1 0,0 0 0,-1 2 0,0 0 0,-1 1 0,-20-7 0,0 4 0,0 1 0,0 1 0,-71-6 0,97 15-927,-1 1 0,1 0 0,0 1 0,0 1 0,-21 4 0,-65 26-7978,45-6-6374,43-22 12838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6:37.502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9 2389 756,'-2'12'7859,"1"-12"-7683,1 0 1,0 0-1,0 0 0,0 0 0,-1 0 0,1 0 0,0 0 1,0 0-1,-1 0 0,1 0 0,0 0 0,0 0 177,-2 0 617,2 8 2399,-1-21 4983,1 11-8084,0 1-1,-1-1 1,1 0-1,0 1 1,0-1-1,0 0 1,1 1-1,-1-1 1,0 0-1,1 1 1,0-3-1,33-109-66,6 2 0,4 2-1,65-114 1,-28 85-1,6 4 0,6 4 0,178-193 0,-221 275-193,1 2 0,3 2 0,102-63 0,191-83 1027,-345 189-1018,193-105 976,-81 41 63,133-53 1,-199 100-1056,87-24 0,726-183 0,-788 203 0,1 4 0,0 3 0,2 3 0,123-3 0,-37 23 0,218 38 0,-280-31 0,24 3 0,165 45 0,-19 32 0,-93-34 0,-117-43 0,127 30 0,-168-43 0,0 1 0,0 1 0,-1 1 0,0 0 0,0 2 0,17 11 0,95 77 0,-90-66 0,196 183 0,-219-200 0,123 128 0,-99-108 0,52 36 0,28 23 0,-117-90 0,91 74 0,-74-64 0,-21-12 0,-2-3 0,1 1 0,0-1 0,0 1 0,0-1 0,-1 0 0,1 1 0,0-1 0,0 0 0,0 0 0,0 0 0,0 0 0,0 0 0,-1-2 0,0 1 0,-42-35-4653,20 17-1216,2 0-1,-22-24 1,9 4-2450,21 20 6276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6:38.143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3 1 1560,'-7'41'14195,"1"-6"-8475,6-32-5568,0 1 1,1-1-1,-1 1 1,0-1 0,1 0-1,0 1 1,0-1-1,0 0 1,2 5-1,21 36 1801,3 0 1,1-2-1,2-1 1,48 52-1,-54-68-1953,32 25 0,-33-31 0,40 44 0,-59-59 0,-4-3 0,-15-3 0,-7 2 0,1 1 0,-1 0 0,1 2 0,0 1 0,0 1 0,0 0 0,0 1 0,-38 19 0,34-13 0,-43 15 0,52-26 0,14-1 0,8 0 236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00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 480,'12'-13'1319,"-11"12"-783,0 0 0,0 0 1,0 0-1,0 1 0,1-1 0,-1 0 0,0 0 0,1 1 0,-1-1 0,1 1 1,-1 0-1,2-1 0,-2 1-115,1 0 0,-1 0 0,0 1 0,0-1-1,1 0 1,-1 1 0,0-1 0,0 1 0,1-1 0,-1 1 0,0-1 0,0 1 0,0 0 0,0 0 0,0 0 0,0 0 0,0 0 0,0-1 0,0 2 0,0-1 0,-1 0 0,1 0-1,0 0 1,-1 0 0,1 0 0,-1 1 0,1 1 0,6 11 2517,-2 0 1,8 30-1,-10-30-2128,0 0 0,-1 1 0,-1 20 0,-1-26-809,0 1 0,-1-1 0,0 0 0,-1 0 0,0 0 0,0 0 0,-1 0 0,0 0 0,0-1 1,-1 1-1,0-1 0,-1 0 0,0 0 0,-9 11 0,7-12-249,-3-2-4809,10-5 4804,-1 0 1,1 0-1,-1-1 1,1 1-1,0 0 1,-1 0 0,1 0-1,-1 0 1,1-1-1,0 1 1,-1 0-1,1 0 1,-1-1-1,1 1 1,0 0-1,0-1 1,-1 1-1,1 0 1,0-1-1,-1 1 1,1 0-1,0-1 1,0 1-1,0-1 1,-1 1-1,1 0 1,0-1 0,0 1-1,0-1 1,0 1-1,0-1 1,0 1-1,0 0 1,0-1-1,0 1 1,0-1-1,0 1 1,0-1-1,0 1 1,0-1-1,1 0 1,1-20-8193,1 12 6949,0-1-1,0 2 1,7-14-1,2 2-265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7:06.177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507 79 1188,'-44'-10'4314,"-53"-4"0,-46 4-560,-73-10-668,56-2-731,129 20-1719,0 1-1,-1 2 1,-36 5-1,37-2-401,-1 1 0,1 2 0,1 2 0,0 0-1,-47 22 1,-41 17-267,17-10 116,71-28 261,-54 25 1,73-27-344,0 0 0,1 0-1,1 1 1,-1 1 0,1-1 0,1 1 0,0 1-1,-11 17 1,10-13 15,6-11-18,1 1 0,0 0 0,0-1 0,1 1-1,-1 0 1,1 0 0,0 0 0,0 0 0,1 0 0,-1 6 0,3 52 21,-2-61-16,3 37 12,-3 1 1,-5 45 0,5-77-13,0 0 1,0-1 0,1 1-1,0 0 1,1 0 0,-1 0-1,1-1 1,1 1 0,4 9-1,0-1-42,1-1 0,0 0 0,14 17 0,-14-22 46,1 0 0,0 0 0,1-2 0,0 1 0,0-1 0,1 0 0,0-1 0,0-1 0,1 1 0,16 5 0,16 4 0,71 16 1,-55-17 65,-20-4-76,-1-2 0,1-2 0,0-2 0,0-1 0,1-3 0,-1-1 0,41-5 1,71-29 42,-35 6-32,-58 16 29,-16 3-3,81-8 0,-21 15 48,161 15 1,30 22-107,-107-20 61,-158-14-62,9 1 10,-6-1 21,50 8 0,-63-6-6,0-2 0,-1 0 0,25-2 0,-27 0 0,1 1 1,-1 0-1,1 1 0,27 6 1,-8 0 7,51 4 0,-72-10 7,3 0-27,0-1 0,23-3 1,13 0 8,-24 3 68,24 0-12,71-8 1,-86 2-73,-1-1 0,0-2 0,62-24 0,-94 30 24,-1 0-1,1-1 1,-1 1 0,0-1-1,0 0 1,-1-1-1,1 1 1,-1-1-1,0 0 1,0 0 0,0-1-1,3-6 1,1-2-4,-1 1 1,-1-2 0,9-27-1,-8 17 3,0 0-1,-2-1 1,-1 1-1,-1-1 0,-1 0 1,-2-45-1,-3 39-5,2 15 10,-1 1 0,-1 0-1,0 0 1,-6-17 0,1 9 157,-2 0 0,0 1 0,-2 0 0,-1 1 0,-20-29 0,25 42 137,0-1 1,0 1-1,-1 1 1,0-1-1,0 1 1,-1 1-1,0 0 1,-1 0-1,0 1 1,0 0-1,0 1 0,0 1 1,-14-5-1,-30-2 793,-94-9-1,13 4-47,-55-1-1047,56 8 0,90 6 0,-1 1 0,0 3 0,-46 6 0,-136 29 0,138-18 0,-160 23 0,208-35-3033,28-4-178,1 1 0,0 1 0,0 0 0,0 1 0,1 0-1,-18 10 1,-11 15-1881,23-12 3108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7:07.612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216 66 844,'-10'3'1713,"-2"1"149,1 1-1,0 0 1,0 1-1,-16 10 0,25-15-1730,0 1-1,0 0 0,0 0 0,0 0 0,0 0 0,0 0 1,0 0-1,0 1 0,1-1 0,0 0 0,-1 1 0,1 0 1,0-1-1,0 1 0,0 0 0,0-1 0,1 1 0,-1 0 1,1 0-1,0 0 0,0-1 0,0 1 0,0 0 0,0 0 1,1 3-1,2 3-13,1 1 1,0-1-1,0 0 1,1 0 0,0 0-1,0 0 1,1-1-1,1 0 1,8 9 0,6 9 449,-7-6-145,-1 1 0,-1 0 1,-1 0-1,-1 1 0,-1 0 0,-1 1 1,-1 0-1,-1 0 0,-1 1 1,-1 0-1,2 42 0,-6-60-394,0-1-1,0 1 1,0 0-1,-1 0 0,0 0 1,0 0-1,-3 5 0,4-9-18,-1-1-1,1 0 1,-1 1-1,1-1 0,-1 0 1,0 0-1,1 0 0,-1 0 1,0 1-1,0-1 0,0 0 1,0-1-1,0 1 1,0 0-1,0 0 0,0 0 1,0 0-1,-1-1 0,1 1 1,0-1-1,0 1 0,-1-1 1,1 1-1,0-1 0,-1 0 1,1 0-1,0 1 1,-1-1-1,1 0 0,0 0 1,-1 0-1,1-1 0,-1 1 1,1 0-1,-2-1 0,-3-1 0,0-1 0,0 0 0,0 0 0,0-1-1,0 1 1,1-1 0,0 0 0,0-1 0,0 1-1,0-1 1,1 0 0,-1 0 0,-3-8 0,0 2-10,1 0 1,1 0-1,0-1 1,1 0-1,0 0 1,-3-13-1,6 16 0,1 1 0,0-1 0,0 1 0,1-1 0,0 0 0,1 1 0,0-1 0,0 1 0,4-14 0,4-6 5,18-40 0,-14 36 44,5-9 844,-3-1-1,-1-1 0,-2 0 0,7-51 0,-19 93-748,0 0 0,0 0 0,0 0 0,0 0-1,0 0 1,0 0 0,0 0 0,0 0-1,0 0 1,-1 0 0,1 0 0,0 0-1,-1 0 1,1 0 0,-1 0 0,1 0-1,-1 0 1,1 0 0,-1 1 0,0-1-1,0 0 1,1 0 0,-2-1 0,0 1 1,0 0 1,0 0 0,-1 0 0,1 0 0,0 1-1,0-1 1,0 0 0,-1 1 0,1 0 0,-4-1 0,-3 1-22,-1 0 1,0 1 0,0 0 0,-10 3-1,9-2-152,0 2 0,0-1 0,-15 8 0,17-7-1067,1 1 1,0 0 0,1 0 0,-14 12-1,16-13-40,1 0-1,0 1 1,1-1-1,-1 1 0,1 0 1,0 0-1,0 0 1,-3 8-1,4-9-171,1 1 1,-1 0 0,1 0-1,1 0 1,-1 0 0,0 0-1,1 0 1,0 0-1,1 0 1,0 9 0,2-3-816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7:35.996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312 45 1516,'2'-2'740,"-1"1"0,1-1-1,0 0 1,-1 0 0,1 0 0,-1 0-1,0 0 1,1 0 0,-1 0-1,4-23 18229,-12 29-14082,6 12-4886,-1 0 0,-1 0 0,-8 29 0,-3 16 0,-53 506 0,67-563 0,-25 434 0,3-134 0,7-153 0,-29 677 0,28-440 0,1-13 0,-39 529 0,21-340 0,32-558 0,0 10 0,2-13 0,5-9 0,-4-1-188,0 0 0,0 0 0,0-1 0,-1 1 0,0 0 0,0-1 0,-1 1 0,0-1 0,0 1 0,-2-10 0,1-12-1948,-3-198-18242,2 158 16928,1-24 207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7:36.856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 699 1604,'13'26'3463,"-11"-22"-2080,0 1-1,0-1 0,0 1 1,1-1-1,0 0 1,3 5-1,-5-9-1165,0-1 0,-1 1-1,1 0 1,0-1 0,-1 1 0,1-1 0,0 1-1,-1-1 1,1 1 0,-1-1 0,1 0-1,-1 1 1,1-1 0,-1 0 0,0 1 0,1-1-1,-1 0 1,0 1 0,1-1 0,-1-1 0,9-17 1926,24-60-106,-11 27 1059,-1-1 1,24-101 0,-37 110-3097,39-222 0,-46 241 0,-1 20 0,0 0 0,1 0 0,-1 0 0,1 0 0,2-8 0,-3 3 0,-2 4 0,3 23 0,1-1 0,6 25 0,2 14 0,18 207 0,-8-128 0,-16-118 0,0 0 0,1 0 0,1-1 0,0 1 0,17 27 0,-6-7-4748,-14-23 13,0 1 0,-1-1 0,-1 0 0,0 22 0,0-13 2299,1 5 532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7:44.954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0 1 532,'25'3'25090,"-34"-4"-17945,12 3-7145,0 0 0,0 1 0,0 0 0,-1-1 0,1 1 0,-1 0 0,1 0 0,-1 0 0,2 5 0,1 2 0,-2-1 0,1 1 0,-2 0 0,1 0 0,1 17 0,1 54 0,-4-60 0,-6 124 0,-1-5 0,7-122 0,1 0 0,0 0 0,1 0 0,1 0 0,11 31 0,-13-44 0,1 1 0,-1 0 0,1-1 0,0 0 0,1 1 0,-1-1 0,1-1 0,0 1 0,0 0 0,5 3 0,-7-7 0,0 1 0,-1-1 0,1 0 0,0 0 0,0-1 0,0 1 0,0 0 0,0 0 0,0-1 0,0 0 0,0 1 0,0-1 0,0 0 0,0 0 0,0 0 0,0 0 0,0 0 0,0 0 0,0-1 0,0 1 0,0-1 0,0 0 0,0 1 0,0-1 0,0 0 0,0 0 0,0 0 0,-1 0 0,1 0 0,0-1 0,-1 1 0,1 0 0,1-3 0,2-2 0,1 0 0,-1-1 0,0 0 0,0 0 0,-1 0 0,0 0 0,0-1 0,-1 0 0,0 1 0,-1-1 0,3-12 0,2-13 0,3-48 0,-10 76 0,2-42 0,-3 0 0,-2 1 0,-14-76 0,17 110 0,5 11 0,12 17 0,-6-5 0,-7-9-28,-1 0 0,1 0 1,0 0-1,0-1 0,0 1 0,0-1 1,1 0-1,-1 0 0,0 0 0,0-1 1,1 1-1,-1-1 0,0 0 0,7-1 1,-5 0-150,0 1 0,0-1 1,-1-1-1,1 1 1,-1-1-1,1 0 0,-1 0 1,1 0-1,-1-1 1,6-4-1,0-22-18323,-18-5 11258,4 23 4456,0-5 942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7:45.347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24 72 632,'-1'-1'686,"-1"1"0,1-1-1,0 1 1,-1-1 0,1 0 0,0 0 0,0 0-1,0 0 1,0 0 0,-1 0 0,1 0-1,0 0 1,1 0 0,-1 0 0,0-1 0,0 1-1,0 0 1,1 0 0,-1-1 0,1 1-1,-1-1 1,1 1 0,0-1 0,-1 1 0,1 0-1,0-1 1,0 1 0,0-1 0,0 1-1,0-1 1,0 1 0,0-1 0,1 1 0,-1-1-1,1 1 1,0-3 0,0 2-403,0 1 0,-1 0 0,1 0 0,0 0 0,0 0 0,0-1 0,0 1 0,0 0 0,0 0 0,0 1 0,0-1 0,0 0 0,0 0 0,0 0 0,1 1 0,0-1 0,4-1-103,0 0-1,0 1 0,0 0 0,0 0 0,1 0 0,-1 1 0,0 0 0,0 0 0,0 1 0,0 0 0,11 2 0,6 4-439,39 16-1,0 0-4732,-54-21 2343,-1-1 1,1 0-1,14 1 1,-6-19-11013,-6 4 11494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7:45.707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76 4 1276,'16'-3'4889,"3"3"7520,-18 0-11579,0 0 0,0 1 0,0-1 0,0 1 0,0-1 1,5 5 4149,-4-3-4150,7 12 1021,-2-1-1550,-1 1 1,-1 0 0,0 1 0,-1-1 0,0 1 0,-1 0 0,1 23 0,-4-30-730,0 1 0,-1 0 1,0 0-1,0 0 0,-5 17 1,4-19-957,-1-1 0,0 1 0,0 0 0,-1-1 0,0 1 1,0-1-1,-9 11 0,-48 51-11293,26-27 8180,5-7 2201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8:09.22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74 7 1336,'1'0'431,"0"0"1,0 0-1,0 0 0,0 0 0,0 1 1,0-1-1,0 0 0,0 1 1,0-1-1,-1 1 0,1-1 0,0 1 1,0 0-1,-1-1 0,2 2 0,-2-2-223,0 0-1,0 1 1,0-1-1,0 0 0,0 1 1,0-1-1,0 0 0,0 1 1,0-1-1,0 0 1,0 1-1,0-1 0,0 0 1,0 1-1,0-1 0,0 0 1,0 1-1,0-1 1,0 0-1,-1 1 0,1-1 1,0 0-1,0 0 0,0 1 1,-1-1-1,1 0 1,0 0-1,-1 1 0,-30 18 8043,17-11-6736,3-2-1111,0 0 0,0-1-1,0 0 1,-1 0 0,1-2-1,-1 1 1,0-2-1,0 1 1,-1-2 0,-20 1-1,-5-3 1033,-1-1 0,-39-9 0,69 10-1416,-109-21-19,32 8 0,-157-4 0,103 14 0,-53-2 0,82-6 0,48 16 0,48-4 0,-1 0 0,0 1 0,-20 4 0,17-2 0,-30 2 0,-50 3 0,1 0 0,92-8 0,0 1 0,0-1 0,0 2 0,-8 1 0,8-1 0,0 0 0,0-1 0,0 0 0,-8 1 0,3-2 0,1 1 0,-1 1 0,1 0 0,0 0 0,-13 5 0,7-2 0,-24 1 0,29-6 12,4 0-18,12 5-55,7 1-10451,2-2 3388,3 0 1957,10 0 1560,5 2-82,1 2 1484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7:57.9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60 812,'11'-9'1517,"-9"8"-787,-1 0 1,1 0-1,-1-1 0,0 1 1,1 0-1,-1-1 1,0 1-1,0-1 0,1 1 1,-1-1-1,-1 1 0,1-1 1,0 0-1,0 1 1,0-1-1,-1 0 0,1 0 1,-1 0-1,0 0 1,1 1-1,-1-1 0,0 0 1,0 0-1,0-3 1,0-2 3945,2 19-2686,0 7-1225,20 109 3857,-19-106-4558,0 40 0,-2-24-67,16 261 3,-14-206 0,1 34 0,-4 203 0,-2-306 0,-7 310 0,9-325 0,-1 1 0,0-1 0,-4 10 0,-1 26 0,-2-25 0,7-19 0,0 1 0,0 0 0,0 0 0,0 0 0,1 0 0,-1 0 0,0 0 0,0 4 0,0 2 0,-1 1 0,0-1 0,0 1 0,-1-1 0,-7 15 0,2-13 0,7-9 0,1-1 0,-1 0 0,1 0 0,0 1 0,-1-1 0,1 1 0,-1-1 0,1 0 0,0 1 0,-1-1 0,1 1 0,0-1 0,0 0 0,-1 1 0,1-1 0,0 1 0,0-1 0,0 1 0,0-1 0,-1 1 0,1-1 0,0 1 0,0 0 0,0-1 0,0 1 0,0-1 0,0 1 0,0-1 0,1 1 0,-1-1 0,0 1 0,0-1 0,1 2 0,1-3-68,1 0 0,0-1-1,0 1 1,-1 0 0,1-1 0,0 0 0,-1 0 0,0 1-1,1-1 1,2-4 0,-1 1-1945,0-1 1,-1 1-1,1-1 1,-1 0-1,-1 1 0,1-2 1,-1 1-1,3-10 1,7-56-8743,-9 56 9490,1-15-611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7:58.66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32 180,'9'15'2065,"-7"-10"-730,1 0 0,-1-1 0,1 1 0,0 0-1,1-1 1,-1 0 0,6 6 0,-8-10-1236,-1 0 0,1 0 0,-1 0 0,1 0 1,-1 0-1,1 0 0,-1 0 0,1 0 0,-1 0 0,1 0 1,-1 0-1,1 0 0,-1 0 0,1 0 0,-1-1 0,0 1 1,1 0-1,-1 0 0,1-1 0,-1 1 0,0 0 0,1 0 1,-1-1-1,0 1 0,1 0 0,-1-1 0,0 1 0,1-1 1,-1 1-1,0 0 0,0-1 0,1 1 0,-1-1 0,0 0 1,10-20 1553,-7 14-843,13-26 2254,14-49-1,-17 44-1338,18-36-1,50-74-304,-50 92 464,-28 50-1616,-3 5-217,0 0 0,1 0 0,-1-1-1,1 1 1,-1 0 0,1 0-1,-1 0 1,1 0 0,0 0-1,0 0 1,-1 1 0,1-1 0,0 0-1,1-1 1,1 4-51,0-1 0,0 1 0,0 0 0,0 0 0,-1 0 0,1 1 0,-1-1 0,1 1 0,3 4 0,6 12 0,0 0 0,-1 1 0,-1 0 0,-1 1 0,11 35 0,-14-37 0,69 152-433,-71-163 2452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00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164,'15'-8'1787,"1"1"1,-1 0-1,19-5 1,-29 10-1022,0 1 1,0 0 0,1 0-1,-1 0 1,0 1-1,0-1 1,1 1-1,-1 1 1,0-1-1,1 1 1,-1 0-1,0 0 1,0 1-1,6 2 1,-11-4-758,2 0 375,0 0 1,0 1-1,0 0 1,0-1 0,-1 1-1,1 0 1,0 0-1,-1 0 1,1 0-1,-1 0 1,1 0 0,-1 1-1,1-1 1,-1 0-1,0 1 1,0-1-1,0 1 1,0 0 0,0-1-1,0 1 1,0 0-1,0-1 1,0 1-1,-1 0 1,1 0 0,-1 0-1,1 3 1,1 24-96,0 0 0,-2 0 0,-2 0-1,0 0 1,-2 0 0,-1 0 0,-2 0 0,0-1 0,-2 0 0,-12 27 0,17-46-1111,0 0 0,-1 0 0,0-1 0,-1 1 0,-7 8 0,12-15 471,-1 0 0,0 1 0,0-1 0,0 0 0,0 0 0,-1 0-1,1-1 1,0 1 0,-1 0 0,0-1 0,1 0 0,-1 1 0,0-1 0,1 0-1,-1-1 1,0 1 0,0 0 0,0-1 0,0 1 0,0-1 0,-3 0 0,4 0-99,1-1 0,0 1 0,0 0 0,0-1 1,0 1-1,0 0 0,-1-1 0,1 1 0,0-1 1,0 0-1,0 1 0,0-1 0,1 0 0,-1 0 1,0 0-1,0 1 0,0-1 0,0 0 0,1 0 1,-1 0-1,1 0 0,-1 0 0,0 0 0,1 0 1,0-1-1,-1-1 0,0-2-678,0 0 0,1 0 1,-1-1-1,2-9 0,-1 13 963,2-28-1845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8:13.43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7 126 888,'2'-1'676,"0"0"1,1 0-1,-1 0 1,0 0-1,0-1 1,0 1-1,0 0 0,-1-1 1,1 0-1,2-2 1,-4 4-500,1-1 0,-1 0 0,0 0 0,0 1 0,0-1 0,0 0 0,0 0 0,0 1 0,0-1 1,0 0-1,0 0 0,0 1 0,0-1 0,-1 0 0,1 1 0,0-1 0,0 0 0,-1 0 0,1 1 0,0-1 1,-1 0-1,1 1 0,-1-1 0,1 1 0,-1-1 0,1 1 0,-1-1 0,1 1 0,-1-1 0,0 1 0,1-1 1,-2 1-1,-7-16 2101,8 14-2060,1 1-1,-1 0 0,1 0 0,-1 0 0,1 0 1,-1-1-1,0 1 0,1 0 0,-1 0 0,0 0 1,0 0-1,0 1 0,0-1 0,0 0 0,0 0 1,-2-1-1,1 1 165,1 0-1,-1 0 1,1 0 0,-1-1 0,1 1 0,0 0 0,-1-1-1,1 1 1,0-1 0,0 1 0,0-1 0,0 0-1,-1-2 1,-8-25-3042,16 29-715,-6 0 3352,0 0 0,0 0 1,0-1-1,0 1 0,1 0 1,-1 0-1,0 0 0,0 0 1,0 0-1,0 0 1,1 0-1,-1 0 0,0 0 1,0 0-1,0 0 0,1 0 1,-1 0-1,0 0 0,0 0 1,0 0-1,1 0 1,-1 0-1,0 0 0,0 0 1,0 0-1,1 0 0,-1 0 1,0 0-1,0 0 0,0 0 1,1 0-1,-1 1 0,0-1 1,0 0-1,0 0 1,0 0-1,0 0 0,1 0 1,-1 1-1,0-1 0,0 0 1,0 0-1,0 0 0,0 1 1,0-1-1,0 0 1,0 0-1,0 0 0,0 1 1,0 0 120,-4 5 2754,1-4-1642,1 0-1,-1 1 1,1 0 0,0-1 0,-1 1 0,2 0-1,-1 0 1,-2 4 0,2-3-603,-12 15-607,0 0 0,-2-1 0,0 0 0,-34 28 0,40-36 0,-77 72 0,83-76 0,4-6 0,-1 1 0,1 0 0,-1 0 0,1 0 0,-1-1 0,1 1 0,-1 0 0,0-1 0,1 1 0,-1 0 0,0-1 0,1 1 0,-1-1 0,0 1 0,0-1 0,-1 1 0,1-4 0,3 9 0,4 2 0,1 1 0,-1-2 0,2 1 0,-1-1 0,12 9 0,-2-1 0,109 100 0,-118-99 0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8:14.43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 49 828,'-11'6'11896,"11"-7"-11753,0-1 1,1 1 0,-1 0 0,0 0-1,1 0 1,-1 0 0,1 0 0,-1 0-1,1-1 1,0 1 0,-1 1 0,1-1-1,0 0 1,0 0 0,0 0-1,-1 0 1,1 0 0,0 1 0,0-1-1,2-1 1,-2 2-123,-1 0 1,1 0-1,-1-1 0,1 1 0,-1 0 0,1-1 1,-1 1-1,0 0 0,1-1 0,-1 1 0,1-1 1,-1 1-1,0-1 0,1 1 0,-1-1 0,0 1 1,1-1-1,-1 1 0,0-1 0,0 1 1,0-1-1,0 0 0,1 1 0,-1-1 0,0 1 1,0-1-1,0 0 0,0 1 0,0-1 0,0 1 1,-1-1-1,1 0 0,0 1 0,0-1 0,0 1 1,-1-2-1,1 1 6,18 17 1195,-14-11-777,0 0 1,-1 0-1,0 1 1,1-1 0,-2 1-1,1-1 1,-1 1-1,1 0 1,-2 0-1,1 0 1,-1 0 0,0 0-1,1 11 1,-2 7 662,0 0 1,-6 32-1,1 14-1026,5-52-99,1 0-1,4 24 0,-4-36 23,0 0 0,1-1 0,0 1-1,0 0 1,0 0 0,1-1 0,0 1-1,0-1 1,0 0 0,6 7 0,-8-10-4,1-1 1,-1 1 0,0-1-1,0 0 1,1 0 0,-1 0-1,1 0 1,-1 0 0,1 0 0,-1 0-1,1 0 1,-1-1 0,1 1-1,0-1 1,0 1 0,-1-1 0,1 1-1,0-1 1,0 0 0,-1 0-1,4 0 1,-2-1 3,-1 0-1,1 0 1,-1 0-1,0 0 1,0 0-1,1 0 1,-1 0-1,0-1 1,0 0-1,0 1 1,0-1-1,-1 0 1,4-3-1,2-4 22,0-1-1,-1-1 1,0 1-1,-1-1 1,5-13 0,40-125-4,-44 123 95,0 0-1,-2 0 0,2-50 0,-2 56 371,-3 18-273,0 0 0,-1 0-1,1 0 1,-1 0 0,1 0 0,-1-1 0,0 1 0,1 0 0,-1 0 0,0 0 0,-1-1 0,1 1 0,0 0 0,-1-4 0,0 6-192,0 1 0,1-1 1,-1 0-1,1 0 0,-1 1 1,1-1-1,-1 0 1,1 1-1,-1-1 0,1 1 1,-1-1-1,1 0 0,-1 1 1,1-1-1,0 1 1,-1 0-1,1-1 0,0 1 1,-1-1-1,1 1 0,0-1 1,0 1-1,0 0 1,-1-1-1,1 2 0,-7 17 306,2-2-328,0 0 0,1 1 0,1-1 0,0 29 0,5 72 0,-1-111-537,0-1-1,0 0 1,1 0 0,0 0 0,0 0-1,0 0 1,1 0 0,0 0-1,0-1 1,0 1 0,1-1-1,0 0 1,0 0 0,8 8 0,-2-4-860,0-1-1,0 0 1,1 0 0,0-1 0,0-1 0,14 6 0,-8-3-3319,15 4-2530,-21-11 5196</inkml:trace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8:14.80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-6 94 420,'1'0'601,"0"-1"0,0 0 1,0 0-1,0 0 0,0 0 0,0 0 0,0 0 1,-1 0-1,1 0 0,0 0 0,-1-1 0,1 1 0,-1 0 1,1 0-1,-1-1 0,0 1 0,0 0 0,1 0 1,-1-1-1,0-1 0,4-14 5453,4 8-6507,0 3 502,1 0-1,0 0 1,0 1 0,0 1 0,1 0 0,11-4 0,-20 7 79,0 1 1,1-1-1,-1 1 0,1 0 1,-1-1-1,1 1 1,-1 0-1,1 0 1,-1 0-1,1 0 0,-1 0 1,1 0-1,-1 0 1,1 0-1,-1 1 0,1-1 1,-1 1-1,0-1 1,1 1-1,-1-1 1,0 1-1,1 0 0,-1 0 1,0 0-1,0 0 1,0 0-1,1 0 0,-1 0 1,0 0-1,0 0 1,-1 0-1,1 0 1,0 1-1,0-1 0,0 0 1,-1 1-1,1-1 1,-1 0-1,1 1 1,-1-1-1,0 1 0,1-1 1,-1 4-1,1 7 288,-1 0 0,0 0-1,-1 0 1,-1 0 0,0 0 0,-4 16-1,-28 68 3728,11-37-3067,21-52-1076,-1 0 0,1 0 0,0 0 0,1 1 0,0-1 0,0 0 0,1 1 0,0 8 0,0-13 0,1-1 0,-1 0 0,1 0 0,0 0 0,-1 1 0,1-1 0,0 0 0,0 0 0,0 0 0,1 0 0,-1-1 0,0 1 0,1 0 0,-1 0 0,1-1 0,0 1 0,-1-1 0,1 1 0,0-1 0,0 0 0,0 0 0,0 0 0,0 0 0,0 0 0,0 0 0,0-1 0,0 1 0,1-1 0,-1 1 0,0-1 0,3 0 0,3 1-754,0 0 0,1-1 0,-1-1 0,0 1 0,1-1 0,-1-1 0,0 0 0,14-4 0,-17 4 207,-1 1-1,1-1 1,-1 0 0,0-1 0,1 1 0,-1-1 0,0 0 0,-1 0 0,1 0 0,0 0 0,-1-1 0,0 1 0,0-1 0,0 0 0,0 0 0,3-6 0,-5 5-944,1 0 0,-1 0 0,0 0-1,0-1 1,0 1 0,-1-1 0,0-8 0,0 7 659,0-15-1964</inkml:trace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8:15.58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4 332,'0'1'425,"0"0"-1,0 0 1,0-1-1,0 1 1,0 0-1,0-1 1,0 1-1,0 0 1,0-1-1,0 1 1,0 0-1,0-1 1,0 1-1,1 0 1,-1-1-1,0 1 1,0 0-1,1-1 1,-1 1-1,0-1 1,1 1-1,-1-1 1,1 1-1,-1 0 1,1-1-1,-1 0 1,2 2-1,14-8 3748,-1-2-4237,2 2 220,0 1-1,0 1 1,0 0-1,24-2 0,-25 5-963,0 1 0,27 3-1,-18-1-2637,-13-8-3590,-2 0 4985,-1 0 295</inkml:trace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8:15.92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7 1108,'3'-17'5669,"1"1"-1041,-4 15-4612,1 1-1,-1 0 0,0-1 1,1 1-1,-1 0 1,1 0-1,-1-1 0,1 1 1,-1 0-1,1 0 1,-1 0-1,1 0 0,-1 0 1,1 0-1,-1 0 0,1 0 1,-1 0-1,1 0 1,-1 0-1,1 0 0,-1 0 1,0 0-1,1 0 1,-1 0-1,1 1 0,-1-1 1,1 0-1,-1 0 0,1 0 1,-1 1-1,0-1 1,1 0-1,0 1 0,13 7 262,-10-7 59,-1 1-1,1-1 1,-1 1 0,0 0-1,1 0 1,-1 1 0,0-1-1,0 1 1,0-1 0,-1 1 0,1 0-1,-1 0 1,1 0 0,-1 0-1,0 1 1,2 4 0,-2-2 231,1 0 1,-1 0-1,-1 0 1,1 0 0,-1 0-1,0 1 1,0-1-1,-1 0 1,0 1-1,0-1 1,-2 9 0,-2 4 562,0 0 0,-10 26 0,1-8-904,4-15-1133,3-11-1662,2 0-5262,-17-21-3705,15 0 8685,2-2 658</inkml:trace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8:04.15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3 340,'2'-2'848,"0"1"1,0 0-1,0 0 1,0-1-1,0 1 1,0 1-1,0-1 1,0 0-1,0 0 0,0 1 1,0-1-1,3 1 1,-5 1-91,0-1-743,1 0 0,-1 0 0,0 0 0,0 0 0,0 0 0,0-1 0,0 1 0,0 0 0,0 0 0,0 0 0,0 0 0,0 0 0,0 0 0,0 0 0,0 0 0,0 0 0,0 0 0,1 0 0,-1 0 0,0 0 0,0 0 0,0 0 0,0 0 0,0 0 0,0 0 0,0 0 0,0 0 0,0 0 0,0 0 0,0 0 14,3 20 1152,-5 39 628,1 38-398,3-81-1225,12 109 1128,-11-112-1235,0 1 0,1-1 0,1 1 1,0-1-1,0-1 0,15 25 0,-19-35-74,0 0 0,0 0-1,1 0 1,-1 0 0,1 0-1,-1-1 1,1 1-1,0 0 1,0-1 0,0 1-1,-1-1 1,2 0 0,-1 1-1,0-1 1,0 0 0,0 0-1,0-1 1,1 1-1,-1 0 1,0-1 0,1 1-1,-1-1 1,0 0 0,1 0-1,-1 0 1,0 0 0,1 0-1,4-1 1,-3-1 4,-1 1 1,1-1 0,0 0-1,-1 0 1,1-1-1,-1 1 1,0-1 0,0 1-1,0-1 1,0 0-1,0 0 1,-1 0 0,1-1-1,-1 1 1,4-8-1,3-8 140,-1 0 0,0-1-1,-1 0 1,-1 0 0,-1-1 0,4-37-1,-7 42 1142,-1 13 111,-3 10-752,0 12-403,0 0 1,2 0-1,2 34 0,-1-41-221,-1-5-79,1-1 0,0 1-1,1 0 1,-1 0 0,1-1 0,1 1 0,-1-1 0,1 1-1,0-1 1,7 10 0,-3-7-1993,0-1-1,0 1 1,12 9-1,-16-15 557,0 1-1,-1-1 0,1 0 0,-1 1 0,3 6 1,11 14-3682,-6-13 3401</inkml:trace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8:04.55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4 230 520,'3'-4'831,"0"-1"0,-1 1-1,0 0 1,1-1 0,-2 0 0,1 1 0,0-1-1,-1 0 1,0 0 0,0 0 0,-1 0-1,1 0 1,-1 0 0,0 0 0,0 0 0,-2-6-1,-13-132 8486,35 260-9317,-4-57-1027,5 23-6261,-21-80 6608,0 0 0,-1 0 0,1 0-1,0 0 1,-1 0 0,0 0-1,0 0 1,0 0 0,0 0 0,0 0-1,0 0 1,-1-1 0,0 1-1,1-1 1,-1 1 0,0-1-1,0 1 1,-4 2 0</inkml:trace>
  <inkml:trace contextRef="#ctx0" brushRef="#br0" timeOffset="1">31 332 700,'-31'24'21752,"33"-23"-21447,0-1 0,0 1 0,0 0 1,-1 0-1,1-1 0,0 0 0,0 1 0,0-1 0,3 0 0,-2 1-120,21 1-178,0 0-1,45-3 0,-53 0-1445,1-1 0,25-7-1,-38 8 715,0 0 0,-1-1 0,1 1-1,-1-1 1,1 0 0,-1 0 0,0 0 0,1 0-1,-1 0 1,0-1 0,-1 0 0,1 1-1,0-1 1,-1 0 0,1 0 0,-1-1 0,0 1-1,0 0 1,0-1 0,-1 1 0,1-1-1,-1 1 1,0-1 0,0 0 0,0-4 0,2-13-1393</inkml:trace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8:16.78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9 1164,'0'0'16198,"16"0"-13633,16 4-1935,151 10-416,-159-14-1821,38-1-3892,-57 1 4518,-1-1 1,1 0-1,0 0 0,-1 0 1,1-1-1,-1 1 0,0-1 1,1 0-1,-1 0 0,5-4 1,-2 0-846</inkml:trace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8:17.17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7 23 1400,'1'-1'306,"5"-20"15019,-5 21-15121,0-1 0,0 1 0,0 0-1,0 0 1,0 0 0,0 0 0,0 0 0,-1 1 0,1-1 0,0 0 0,0 0 0,0 1-1,0-1 1,0 0 0,0 1 0,0-1 0,-1 1 0,1-1 0,0 1 0,0-1 0,1 2-1,1 0 185,0 0-1,1 0 1,-1 1-1,0-1 1,-1 1-1,1-1 1,4 6-1,-3 0 244,0 1 0,-1-1 1,0 1-1,-1 0 0,1 0 0,-2-1 0,1 2 0,-1-1 0,0 0 0,-1 0 0,-1 10 1,-1 3-501,0 0 1,-2 0 0,-9 31 0,-6-7-3676,-19 15-8379,24-41 5248,-12 26 1,19-28 3889</inkml:trace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14.26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34 1238 80,'-1'0'429,"1"1"0,-1-1 0,0 1 0,0 0 0,1-1 0,-1 1-1,0-1 1,0 0 0,0 1 0,0-1 0,0 0 0,1 0 0,-1 1 0,0-1 0,0 0 0,0 0 0,0 0 0,0 0-1,0 0 1,0 0 0,-1 0 0,2 0-342,-9 0 2711,5 0-643,12 0 1832,-23-2 3289,22 2-2311,-7-2-4267,-3 3 587,2 0-1285,0-1 0,1 0 0,-1 0 0,0 0 0,0 0 0,0 0 0,0 0 0,1 0 0,-1 0 0,0 0 0,0 0 0,0-1 0,1 1 0,-1 0 0,0 0 0,0-1 0,1 1 0,-1 0 0,0-1 0,1 1 0,-1-1 0,0 1 0,1-1 0,-1 1 0,0-1 0,1 0 0,-1 0 0,-3-2 0,-3-1 0,-1-1 0,1 0 0,0-1 0,-7-7 0,5 5 0,-32-19 0,3 3 0,29 17 0,0 1 0,-1 0 0,1 1 0,-16-6 0,12 5 0,1 0 0,-1-1 0,-15-10 0,-15-13 0,27 18 0,0 1 0,-1 0 0,0 1 0,-23-8 0,32 14 0,0 0 0,1 0 0,-12-9 0,12 8 0,0 0 0,0 1 0,0 0 0,-9-3 0,5 2 0,1 0 0,1-1 0,-18-12 0,-1 0 0,-30-25 0,44 35 0,1-2 0,-18-14 0,-2-2 0,-81-63 0,-3-7 0,78 64 0,22 19 0,1-1 0,-21-23 0,6 13 0,-12-20 0,18 20 0,-29-38 0,36 40 0,-37-34 0,-7-8 0,-48-48 0,105 106 0,-1 2 0,0-1 0,0 0 0,-13-6 0,4 2 0,4 3 0,8 5 0,1 0 0,0 0 0,-1 0 0,1 0 0,0-1 0,0 1 0,0-1 0,0 1 0,0-1 0,1 0 0,-3-2 0,4 1 0,-12-3 0,23 14-3038,-11 11-11684,-1-16 13825,0 0 0,0 0-1,1 0 1,-1 1-1,1-1 1,-1 0-1,1 0 1,0 1 0,0-1-1,1 0 1,-1 0-1,1 1 1,1 3 0,2 15-1247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01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50 1072,'28'-17'8323,"-3"-5"12619,-21 14-19540,-8 6-681,-6 3-414,0 6-307,0-1 0,1 1 0,-1 1 0,2 0 0,-1 0 0,1 0 0,-13 19 0,-2 0 0,-6 7-913,-31 32-4760,52-59 4676,0-1 0,0 0 1,0 0-1,0-1 0,-1 0 0,-16 7 1,25-11 573,-1-1 0,0 0 0,0 1 0,1-1 0,-1 0 1,0 1-1,0-1 0,0 0 0,1 0 0,-1 1 0,0-1 0,0 0 1,0 0-1,0 0 0,1 0 0,-1 0 0,0 0 0,0-1 0,0 1 1,0 0-1,1 0 0,-1-1 0,0 1 0,0 0 0,0-1 0,1 1 1,-1-1-1,0 1 0,1-1 0,-1 1 0,0-1 0,1 1 0,-1-1 1,1 0-1,-1 1 0,1-1 0,-1 0 0,0-1 0,-2-7-1881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14.91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4 90 1268,'1'2'10635,"-14"-14"-8851,11 8-1709,-1 0 1,1 0 0,1 0 0,-1 0-1,0 0 1,1 0 0,0 0 0,0-1-1,0 1 1,0-7 0,-2-11-2069,1 16 1075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15.30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0 553 416,'-4'-6'4327,"-5"-12"3041,9 16-7354,-1 0 1,1 0-1,-1 0 1,1 0-1,0 0 1,-1 0-1,1 0 1,0 0-1,0 0 1,1 0-1,-1 0 1,0 0-1,2-2 1,-2 0-712,1 0 0,-1 0 0,0 0 1,0 1-1,0-1 0,0 0 0,-1 0 0,1 0 1,-3-6-1,0-8-1509,2 3 342</inkml:trace>
  <inkml:trace contextRef="#ctx0" brushRef="#br0" timeOffset="1">30 97 176,'-2'-6'1516,"-3"2"312,3 0 221,0 2-125,2-2-328,-2 2-412,-1 0-388,1 0-344,0 2-332,2-4-312,0 0-388,0-2-572,-2-6-2504,-3 0 1663,3-4 85,4 0 272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15.71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 359 188,'-6'-10'9635,"6"-3"-9301,1 9-1124,0 0 0,-1 1 0,1-1 0,-1 0 0,0 0 0,-1-8 0,1-9-1643,2 6 939</inkml:trace>
  <inkml:trace contextRef="#ctx0" brushRef="#br0" timeOffset="1">29 113 80,'5'-20'12122,"-21"-23"-16831,1 8-885,13 21 4031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16.12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7 75 1024,'-11'8'9299,"2"-5"-9016,8-4-579,0 0-1,0 1 1,0-1-1,0 0 0,0 0 1,1 0-1,-1 1 1,0-1-1,0 0 0,1 0 1,-1 0-1,1 0 1,-1-1-1,1 1 0,-1 0 1,1 0-1,-1 0 0,1 0 1,0 0-1,0-1 1,0-1-1,-3-10-1627,3-1 211</inkml:trace>
  <inkml:trace contextRef="#ctx0" brushRef="#br0" timeOffset="1">72 5 264,'6'12'2216,"-4"-9"-1189,0 0 1,-1 0 0,0 0-1,1 1 1,-1-1 0,0 0-1,-1 0 1,2 7-1,2-16-3092,1-12-3426,-5 5 3680,2-1 154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16.48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09 452,'10'15'3473,"-8"-12"-2436,0 0 1,0 0-1,0 0 0,0 0 0,0 0 0,1-1 0,3 4 0,-2-5-1067,0 0 0,1-1 0,-1 1 0,0-1 0,0 0 0,0 0 0,0-1 0,6 0 0,3-1-546,-7 1-837,0 1-1,0-2 1,0 1 0,-1-1-1,9-3 1,3-2-423</inkml:trace>
  <inkml:trace contextRef="#ctx0" brushRef="#br0" timeOffset="1">429 87 1496,'3'5'2227,"0"1"0,0 0 0,-1 0 0,1 1-1,0 7 1,-2-9 115,-1-5-2344,0 0-1,0 0 0,0 0 0,1 0 0,-1 0 1,0-1-1,0 1 0,0 0 0,0 0 1,0 0-1,0 0 0,0 0 0,0 0 0,0 0 1,0 0-1,0 0 0,0-1 0,0 1 1,1 0-1,-1 0 0,0 0 0,0 0 0,0 0 1,0 0-1,0 0 0,0 0 0,0 0 0,0 0 1,1 0-1,-1 0 0,0 0 0,0 0 1,0 0-1,0 0 0,0 0 0,0 0 0,1 0 1,-1 0-1,0 0 0,0 0 0,0 0 1,0 0-1,0 0 0,0 0 0,0 0 0,0 0 1,1 0-1,-1 0 0,0 0 0,0 1 1,0-1-1,0 0 0,0 0 0,0 0 0,0 0 1,0 0-1,0 0 0,0 0 0,0 0 1,0 1-1,1-1 0,-1 0 0,0 0 0,0 0 1,0 0-1,0 0 0,0 0 0,0 0 1,0 1-1,8-5-805,1-1-1361,0-1 1,-1 0 0,0 0-1,15-14 1,-13 10 332,7-3-287</inkml:trace>
  <inkml:trace contextRef="#ctx0" brushRef="#br0" timeOffset="2">865 1 280,'6'8'4028,"2"1"0,13 11 0,-20-19-3917,0-1 0,0 1 0,-1-1 0,1 1-1,0-1 1,0 0 0,0 0 0,1 0 0,-1 1-1,0-1 1,0 0 0,0 0 0,0 0 0,0-1-1,0 1 1,0 0 0,0 0 0,0 0 0,0-1-1,0 1 1,1-1 0,27-12-2309,-10 4-486,15-4-3774,-19 10 4492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16.84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 1576,'39'48'11419,"-37"-47"-11597,0 0 1,0 0 0,0 0 0,-1-1 0,1 1 0,0-1 0,1 0 0,-1 0-1,0 1 1,0-1 0,0 0 0,0-1 0,0 1 0,3-1 0,10-6-7539,1 0 5942</inkml:trace>
  <inkml:trace contextRef="#ctx0" brushRef="#br0" timeOffset="1">398 33 740,'6'32'8012,"-5"-16"3483,3-16-12805,5 0-1465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17.95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01 323 300,'-5'-3'1044,"0"0"-1,0-1 1,1 1 0,0-1-1,0 0 1,0 0 0,-4-5-1,-11-12 697,1 7 20,-32-21 0,0 1 523,29 14-1468,17 16-302,0 0 0,0 1 1,0-1-1,-1 1 0,0 0 1,1 0-1,-1 0 0,-10-4 1,-41-17 2620,44 19-2960,1-1-1,0 0 1,-14-10-1,8 5-80,-66-35 1487,72 42-58,9 4-1405,1 0-1,-1-1 1,0 1-1,0-1 1,0 0 0,1 1-1,-1-1 1,0 0-1,1 0 1,-1 0-1,0 0 1,1 0 0,-2-2 337,2 3-1138,-1 2-89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18.39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 1 60,'-7'3'4077,"-4"3"3062,11-5-7098,0-1 0,0 1 0,0 0-1,0 0 1,0-1 0,0 1-1,1 0 1,-1-1 0,0 1 0,0 0-1,1-1 1,-1 1 0,0-1 0,1 1-1,-1 0 1,0-1 0,1 1-1,-1-1 1,1 1 0,-1-1 0,1 1-1,0 0 1,16 19 752,22 33-1,5 8 902,-21-30-268,31 52 1,-35-50-374,38 47 0,-51-71-923,0 0-1,0 0 1,7 16-1,12 19-1004,-25-44 818,0 0-1,0 0 1,0 0 0,0 0-1,0 0 1,0 0 0,0-1 0,0 1-1,0 0 1,0 0 0,0 0-1,0 0 1,0 0 0,0 0 0,0-1-1,0 1 1,0 0 0,0 0-1,0 0 1,0 0 0,0 0 0,1 0-1,-1 0 1,0 0 0,0 0-1,0 0 1,0-1 0,0 1 0,0 0-1,0 0 1,0 0 0,1 0-1,-1 0 1,0 0 0,0 0 0,0 0-1,0 0 1,0 0 0,0 0-1,0 0 1,1 0 0,-1 0 0,0 0-1,0 0 1,0 0 0,0 0 0,0 0-1,0 0 1,1 0 0,-1 0-1,0 0 1,0 0 0,0 0 0,0 0-1,0 1 1,0-1 0,0 0-1,0 0 1,0 0 0,1 0 0,-2-12-2317,-30-66-8350,20 51 8530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18.75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 2 1200,'-2'-2'10742,"28"10"-9140,51 20-1,-50-17-143,47 14 1,62 20 2428,-31-9-2470,-85-30-1934,0-1 0,1-1 0,26 1 0,-29-5-544,-4-3-4168,-13 2 4793,0 1 0,0-1 1,-1 1-1,1-1 0,0 0 0,0 0 1,-1 1-1,1-1 0,-1 0 1,1 0-1,-1 0 0,1 0 1,-1 0-1,1 0 0,-1 0 1,0 0-1,1 0 0,-1 0 0,0 0 1,0 0-1,0 0 0,0 0 1,0 0-1,0 0 0,0 0 1,0 0-1,0 0 0,0 0 1,-1-1-1,-1-12-1413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19.60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4 120,'1'-1'561,"0"-1"0,0 1 1,0 0-1,1 0 0,-1 0 0,0 0 1,1 0-1,-1 0 0,1 1 0,-1-1 1,1 0-1,-1 1 0,2-1 0,-2 1-407,0 1 0,0-1 0,0 1 0,0-1 0,-1 1 0,1 0 0,0-1 0,0 1 0,-1 0 0,1 0 0,-1-1 0,1 1 0,-1 0 0,1 0 0,-1 0 0,1 0 0,-1 0 0,0 0 0,1-1 0,-1 1 0,0 0 0,0 2 0,2 5 190,0 1 0,0-1-1,-1 1 1,-1-1 0,0 1 0,0 11 0,-10 57 1005,2-27-685,6-26-385,1 0 0,1 0 1,3 26-1,-2-39-249,1 0-1,0 0 1,1-1 0,0 1-1,1-1 1,0 1 0,0-1-1,11 18 1,-14-27-28,0 1-1,-1-1 1,1 0 0,0 0-1,0 0 1,0 0 0,0 0-1,0 0 1,0 0 0,0 0-1,0-1 1,0 1 0,0 0-1,0-1 1,1 1 0,-1 0-1,0-1 1,0 0 0,1 1 0,-1-1-1,0 0 1,1 1 0,-1-1-1,2 0 1,-1-1 2,-1 1-1,1-1 1,0 0 0,0 1 0,-1-1-1,1 0 1,-1 0 0,1 0 0,-1 0-1,1-1 1,-1 1 0,1 0 0,-1-1-1,0 1 1,1-2 0,4-6 35,-1 1-1,0-1 1,-1 0 0,0 0 0,4-13 0,10-46-77,18-139 1,-32 127 751,14 413 2379,-17-324-2995,0 7-1,1 0 0,1 0 0,0 0-1,1 0 1,0 0 0,2-1 0,-1 0 0,11 18-1,-15-32-115,-1 1 0,1-1 0,0 0 0,0 0-1,0 1 1,0-1 0,0 0 0,0 0 0,0 0-1,0 0 1,1 0 0,-1-1 0,0 1 0,0 0-1,1-1 1,-1 1 0,1 0 0,1 0 0,-2-1-63,0 0 0,0-1 1,1 1-1,-1 0 0,0 0 1,0 0-1,0-1 0,0 1 1,0-1-1,0 1 0,0-1 1,0 1-1,0-1 0,0 1 1,0-1-1,-1 0 0,1 0 1,0 1-1,1-2 0,1-2-488,0-1 0,0 1 0,0-1 0,-1 1 0,0-1 0,1 0 0,-2 0 0,4-9 0,0-16-4312,2-53 1,-4 45 2559,-1-4 52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6:52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88 1336,'-8'4'16982,"20"-9"-12196,3 2-5313,8-2 1647,-1 0 1,26-10-1,11-8-1756,-19 8-3056,0 0-3777,-35 14 6101,0 0 0,0 0 0,1 0 0,-1 0 0,0 1 0,0 0 0,1 0 0,7 1 1,10 3-431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01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38 156,'2'6'506,"22"58"3405,-5-24 1480,-19-39-5274,0-1 0,0 1-1,1-1 1,-1 0 0,0 1-1,0-1 1,0 1 0,1-1 0,-1 0-1,0 1 1,1-1 0,-1 0-1,0 1 1,1-1 0,-1 0-1,0 1 1,1-1 0,-1 0-1,0 0 1,1 1 0,-1-1 0,1 0-1,-1 0 1,1 0 0,-1 0-1,0 1 1,1-1 0,-1 0-1,1 0 1,-1 0 0,1 0 0,-1 0-1,1 0 1,-1 0 0,1-1-1,-1 1 1,0 0 0,1 0-1,-1 0 1,1 0 0,-1 0 0,1-1-1,-1 1 1,0 0 0,1 0-1,-1-1 1,0 1 0,1 0-1,-1-1 1,0 1 0,1 0-1,-1-1 1,0 1 0,1-1 0,14-26 2230,-14 25-2233,28-68 3453,29-107-1,3-79 694,-46 193-3575,-2 8 238,10-100-1,-22 151-922,-1 1 0,1-1 0,-1 1 0,0-1 0,0 1 0,0-1 0,0 1 0,-1-1 0,1 1 0,-3-7 0,2 10 0,1 0 0,-1 0 0,1 0 0,-1 1 0,1-1 0,-1 0 0,1 1 0,-1-1 0,1 0 0,0 1 0,-1-1 0,1 1 0,-1-1 0,1 0 0,0 1 0,0-1 0,-1 1 0,1-1 0,0 1 0,0-1 0,-1 1 0,1 0 0,0 0 0,-7 18 0,5-14 0,-9 29 0,1 1 0,-9 64 0,2 75 0,16-128 0,2-1 0,2 0 0,16 78 0,-16-107-1904,-1 1 0,0 0 0,-2 33 1,-1-42 966,0 0 0,0 0-1,-1 0 1,0 0 0,-1 0 0,1-1 0,-2 1 0,1-1 0,-1 0 0,-6 10 0,-37 44-11453,29-41 10252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19.99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 868,'3'0'10708,"14"0"-10179,24 6-96,78 3-1,-53-8-6019,-53-4 1995,-10 1 2952,10-5-1295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20.36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5 4 1396,'1'-1'445,"0"1"-1,0 0 1,0-1-1,-1 1 1,1-1-1,0 1 1,0 0-1,0 0 1,0 0-1,0 0 1,0 0-1,0 0 1,0 0-1,0 0 1,0 0-1,0 0 1,-1 0 0,1 0-1,0 1 1,0-1-1,0 0 1,0 1-1,0-1 1,0 0-1,-1 1 1,2 0-1,0 2 370,1-1 0,-1 1-1,0 0 1,0 0 0,-1 0 0,3 4-1,-3-4-851,5 9 1551,-1 1 0,0-1 0,-1 1 0,3 17-1,4 54 2233,-11-77-3764,0 1-1,-1 0 1,0-1-1,0 1 1,0 0-1,-1-1 1,0 1-1,-1-1 1,0 0-1,0 0 1,-6 11-1,-21 26-4894,-4-6-6182,12-4 1236,20-30 8582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45.45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8 32 1152,'0'-1'583,"0"-1"-1,-1 1 1,1 0-1,-1 0 1,0-1-1,1 1 1,-1 0-1,0 0 0,-11-13 11446,12 14-11747,0-1 0,-1 1 1,1-1-1,0 1 0,-1 0 0,1-1 1,0 1-1,-1 0 0,1-1 0,0 1 1,-1 0-1,1 0 0,-1-1 1,1 1-1,0 0 0,-1 0 0,1 0 1,-1-1-1,1 1 0,-1 0 1,1 0-1,-1 0 0,1 0 0,-1 0 1,1 0-1,-1 0 0,1 0 1,0 0-1,-1 0 0,1 0 0,-1 0 1,1 1-1,-1-1 0,1 0 1,-1 0-1,1 0 0,0 1 0,-1-1 1,1 0-1,-1 0 0,1 1 0,0-1 1,-1 0-1,1 1 0,0-1 1,-1 0-1,1 1 0,0-1 0,0 1 1,-1 0-1,1 2-281,0 1 0,0 0 0,0-1 0,0 1 0,1-1 0,0 1 0,0-1 0,0 1 0,0-1 0,3 6 0,-2-3 0,8 24 0,-1 1 0,10 56 0,5 131 0,12 85 0,-32-280 0,0 0 0,14 37 0,-16-53 0,0-1 0,1 0 0,-1 0 0,1-1 0,1 1 0,-1-1 0,1 1 0,0-1 0,0 0 0,1-1 0,0 1 0,-1-1 0,1 0 0,10 6 0,-13-9 0,0 1 0,0-1 0,0 0 0,1-1 0,-1 1 0,0 0 0,1 0 0,-1-1 0,0 0 0,1 1 0,-1-1 0,1 0 0,-1 0 0,0 0 0,1-1 0,-1 1 0,1 0 0,-1-1 0,0 0 0,5-1 0,-4 0 0,0 0 0,-1 0 0,1-1 0,0 1 0,-1 0 0,1-1 0,-1 0 0,0 1 0,0-1 0,0 0 0,0 0 0,2-7 0,1-4 0,0-1 0,-1-1 0,0 1 0,-1 0 0,0-20 0,0-41 0,-9-110 0,1 97 0,-2 9 0,18 121 0,19 209 0,-29-242-438,1-1 0,-1 1-1,2-1 1,-1 0 0,1 0 0,0 0-1,0 0 1,1-1 0,0 1 0,0-1-1,1 0 1,-1 0 0,11 10 0,3 5-11108,-15-16 9367,0-1 0,1 1 0,-1-1 0,9 7 0,1-1-576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45.86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1 240 1276,'-16'-18'13970,"2"-5"-5663,-11-35-3042,-1-33-7246,18 55 3731,7 25-1775,3 8 17,10 17 137,2 15 172,-2 0-1,-1 1 0,13 57 1,-6-16-3271,-11-40-1588,-6-26 3152,-1 0 0,0 0 0,0 0-1,-1 0 1,1 0 0,-1 0 0,0 0 0,-1 0 0,1-1 0,-1 1-1,-3 7 1,1-3-1250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46.26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489 1596,'4'25'27284,"12"-26"-29689,108-19 2596,-103 14-2017,41-16-1,-40 11-2996,1-1 0,-2-1 0,24-17-1,-26 16 2364</inkml:trace>
  <inkml:trace contextRef="#ctx0" brushRef="#br0" timeOffset="1">689 89 364,'31'12'15201,"-2"-4"-8683,-19-6-6458,0-1 0,0 0 0,0 0 0,0-1 0,0-1 0,0 0 0,14-3 0,-9 2-1145,0-2 0,0 0 1,0-1-1,14-6 0,-24 8 139,1 1 0,-1-1 0,0 0 0,-1-1 0,1 1 0,-1-1 0,1 0 0,-1 0 0,0 0 0,-1-1 1,1 1-1,-1-1 0,0 0 0,3-6 0,1-6-1272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46.63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 1 1072,'-9'9'9827,"8"-8"-8845,0 0 1,1 1-1,-1-1 1,0 3 0,1-4-727,0 0-1,0 1 1,0-1 0,0 1 0,1-1-1,-1 0 1,0 1 0,0-1 0,1 0-1,-1 1 1,0-1 0,0 0 0,1 1-1,-1-1 1,0 0 0,1 1 0,-1-1-1,0 0 1,1 0 0,-1 1 0,0-1 0,1 0-1,0 0 1,12 4-1953,53 7 2049,1-7-3416,66-12-12330,-115 8 13459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47.11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 4 1724,'-6'-3'14856,"1"16"-10351,3-3-4568,2 5 339,1-1 1,0 1-1,1-1 1,0 0-1,9 28 1,3 15-224,26 147-2,14 79 473,-52-269-641,24 129 367,0-51-4330,-50-130-8909,13 10 10434,0-3 297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47.54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40 252,'2'-37'1796,"-1"13"246,0 1 0,2-1 0,0 1 0,9-32 0,-11 52-1941,0 0 0,1 0 0,-1 0 0,1 1 0,-1-1 0,1 0 0,0 1 0,0-1 0,0 1 0,0-1 0,1 1 0,-1 0 0,1 0 0,-1 0 0,1 0 0,0 0 0,3-1 0,-1 1 57,0 0 0,0 1 0,0 0 0,0 0 0,0 0 0,0 1 0,1-1 0,-1 1 0,0 0 0,5 2 0,4 0 398,1 1 1,-2 0-1,1 2 0,0-1 1,-1 2-1,26 13 0,-31-14-71,1 1 0,-1 0 0,1 1-1,-2-1 1,1 1 0,-1 1 0,0 0-1,-1 0 1,1 0 0,-2 0 0,1 1-1,-1 0 1,5 13 0,-7-15-155,-1 1 0,0-1 0,0 1 0,-1-1 0,0 1 0,0-1 1,-1 1-1,0 0 0,0 0 0,-1-1 0,0 1 0,0 0 0,-1-1 0,0 1 1,0-1-1,-1 0 0,0 0 0,-5 11 0,0-6-330,0-1 0,0 0 0,-1 0 0,-1 0 0,0-1 0,0-1 0,-1 0 0,0 0 0,0-1 0,-24 12 0,24-12 0,7-6 0,1 0 0,-1 1 0,0-1 0,0-1 0,-6 3 0,10-4-147,-1 0 1,1 0-1,-1 0 0,1 0 0,0 0 1,-1 0-1,1 0 0,0-1 0,-1 1 1,1 0-1,0 0 0,0 0 1,-1-1-1,1 1 0,0 0 0,-1-1 1,1 1-1,0 0 0,0 0 0,0-1 1,-1 1-1,1 0 0,0-1 1,0 1-1,0 0 0,0-1 0,0 1 1,0-1-1,0 1 0,-1 0 0,1-1 1,0 1-1,0 0 0,0-1 1,0 1-1,1 0 0,-1-1 0,0 1 1,0-1-1,0 1 0,0 0 1,0-1-1,0 1 0,1 0 0,-1-1 1,0 1-1,6-20-9168,5 2 1230,12-4 1514,-8 12 4727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47.97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 491 544,'3'2'397,"6"5"1714,1 1 1,0-1-1,13 6 0,-22-13-2000,0 0-1,-1 1 0,1-1 1,0 0-1,0 0 0,-1 0 1,1 0-1,0 0 0,-1 0 1,1 0-1,0-1 0,0 1 1,-1 0-1,1 0 0,0-1 1,-1 1-1,1 0 0,0-1 1,-1 1-1,1 0 0,0-1 1,-1 1-1,1-1 0,-1 1 1,1-1-1,-1 1 0,1-1 1,-1 0-1,1 1 0,-1-1 1,0 0-1,1 1 0,-1-1 1,0 0-1,0 1 0,1-1 1,-1 0-1,0 1 0,0-1 1,0 0-1,0-1 0,5-33 917,-5 5-766,-1 0-1,-1 1 1,-12-55 0,-33-87 2337,33 124-76,-9-9 5872,23 56-8328,0-1-1,0 1 1,0-1 0,0 1 0,0 0-1,-1-1 1,1 1 0,0-1 0,1 1-1,-1-1 1,0 1 0,0 0-1,0-1 1,0 1 0,0-1 0,0 1-1,0 0 1,1-1 0,-1 1 0,0-1-1,0 1 1,1 0 0,-1-1-1,0 1 1,0 0 0,1-1 0,-1 1-1,0 0 1,1 0 0,-1-1 0,0 1-1,1 0 1,-1 0 0,1 0-1,-1-1 1,0 1 0,1 0 0,-1 0-1,1 0 1,-1 0 0,1 0 0,-1 0-1,0 0 1,1 0 0,-1 0-1,1 0 1,-1 0 0,1 0 0,31 0-528,-23 1 706,161-15-238,-156 12-6,-11 2 4,1-1 0,-1 1 0,1 0 0,-1 0 0,1 0 0,0 1 0,-1-1 0,1 1 0,-1-1 0,1 1 0,-1 1 0,0-1 0,1 0 0,-1 1 0,0-1 0,0 1 0,0 0 0,4 3 0,-4-1 3,1 0-1,-1 0 1,0 0-1,0 1 1,-1-1-1,1 1 1,-1-1-1,0 1 1,0 0-1,0 0 1,1 9-1,1 7-6,-2-1 0,0 1 0,-1 0 0,-1-1 0,-3 24 0,2-28 0,0-8 3,0 50 36,1-54-58,1 1-1,-1-1 1,1 0-1,0 0 1,0 1-1,0-1 1,0 0-1,1 0 0,0 0 1,3 6-1,7 0-4495,-11-10 3702,0 1-1,1-1 0,-1 0 0,0 1 1,1-1-1,-1 0 0,0 0 0,1 0 1,-1 0-1,0 0 0,1 0 1,-1-1-1,2 1 0,18-9-9550,-9 0 7677,3-2 51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48.34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9 19 1688,'3'-10'10565,"-4"9"-10313,-13-4 5841,-20 3-1381,34 2-4654,-2 0 84,0-1 1,0 1-1,0 1 0,0-1 0,0 0 1,0 0-1,0 1 0,0-1 0,1 1 1,-1-1-1,0 1 0,0 0 0,0 0 1,1 0-1,-1 0 0,0 0 0,1 0 0,-1 0 1,1 0-1,-1 1 0,1-1 0,0 1 1,0-1-1,-2 4 0,1-1-127,0 1-1,1-1 1,0 0-1,0 1 1,1-1 0,-1 1-1,1 0 1,0-1-1,0 8 1,5 25 9,1-1-1,2 0 1,1-1 0,22 54 0,-12-33 103,-19-55-108,0 0-1,1-1 0,-1 1 0,0 0 0,0 0 0,0-1 0,1 1 0,-1 0 0,0-1 0,1 1 0,-1 0 0,1-1 0,-1 1 0,1-1 0,-1 1 0,1 0 0,-1-1 0,1 1 0,-1-1 0,2 1 0,-2-1 37,1 0 0,-1-1 0,1 1 0,-1 0 0,0 0 0,1-1 0,-1 1 0,1 0 0,-1-1 0,0 1 0,0 0 0,1-1 0,-1 1 0,0-1 0,0 1 0,1 0 0,-1-1 0,0 1 0,0-1 0,0 1 0,0-1 0,1 0 0,5-32 2243,-5 9-2092,-2 1 0,0-1 0,-2 1 0,0-1-1,-2 1 1,-10-32 0,4 14-138,7 30-3586,8 20-2127,2 5-2931,-1 0 3539,-3-10 3886,-1 1 1,1-1 0,0 0 0,0 0 0,5 6 0,2 3-1248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02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48 1952,'-23'-7'26272,"36"0"-21729,10-5-4543,0 2 0,1 1 0,32-9 0,77-11 0,-71 17 0,6 1-4013,-39 7-1147,42-11 0,-57 11 215,0 1 0,17-3 1,-11 5 2244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48.74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08 604,'2'-1'487,"-1"1"0,0 0 0,1 0 1,-1 0-1,0 0 0,0 0 0,1 0 0,-1 0 0,0 0 0,1 1 0,-1-1 0,0 0 1,0 1-1,0-1 0,1 1 0,-1-1 0,0 1 0,0-1 0,0 1 0,0 0 0,0 0 1,1 1-1,7 13 1047,61 160 4146,-44-105-3991,94 307 4292,-74-217-5216,-43-151-748,6 21 59,-8-27-46,-8-17-23,-27-75-149,-38-152 1,64 201 119,1 0 0,2 0 1,2 0-1,1 0 1,3-1-1,8-63 0,-4 72 16,2 0 0,13-39-1,-17 61 6,1 0 0,0 1 0,1-1 0,0 1 0,1 0 0,0 0 0,0 0 0,1 1 0,0 0 0,15-14 0,-20 20 93,0 1-1,1-1 0,-1 0 0,1 1 0,-1-1 0,1 1 0,0 0 0,-1 0 0,1 0 0,0 0 0,0 0 0,0 1 0,0-1 0,0 1 0,0 0 0,0 0 0,0 0 0,0 0 0,-1 0 0,1 1 0,0-1 0,0 1 0,0 0 0,0 0 0,0 0 1,-1 0-1,1 0 0,0 1 0,-1-1 0,5 4 0,-3-2 66,-1 1-1,0-1 1,1 1 0,-1 0 0,0 0-1,-1 0 1,1 0 0,-1 1 0,0-1 0,0 0-1,0 1 1,-1 0 0,1-1 0,-1 1 0,0 0-1,0 0 1,-1 9 0,0-5-157,-1 1 0,0-1 0,0 0 0,-1 1 0,0-1 0,-1 0 0,0 0 0,-1 0 0,0-1 0,0 1 0,0-1 0,-1 0 0,-1 0 0,1-1 0,-10 10 0,1-3 0,0-1 0,-1 0 0,-1-1 0,0-1 0,-1 0 0,-23 10 0,15-15-6553,24-6 6299,1 0 1,-1 0 0,0 0-1,1 0 1,-1 0 0,1 0-1,-1 0 1,0 0 0,1 0-1,-1 0 1,1 0 0,-1 0-1,0 0 1,1 0 0,-1-1 0,1 1-1,-1 0 1,1 0 0,-1-1-1,1 1 1,-1 0 0,1-1-1,-1 1 1,1-1 0,-1 1-1,1 0 1,0-1 0,-1 1-1,1-1 1,0 1 0,-1-1-1,1 0 1,0 1 0,0-1-1,-1 1 1,1-2 0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52.54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 1356,'5'0'876,"4"-1"499,0 2-1,0-1 0,0 1 0,14 3 0,-20-3-1270,-1 0 1,1 0-1,-1 0 0,0 0 1,1 0-1,-1 1 1,0-1-1,0 1 1,0-1-1,0 1 0,0 0 1,0 0-1,-1 0 1,1 0-1,0 0 1,-1 0-1,0 0 0,1 1 1,-1-1-1,1 4 1,1 4 204,0 1-1,0-1 1,-1 1 0,-1 0 0,0 0 0,0 0 0,-2 16-1,-2 8 814,-9 34-1,7-46-848,1 0 0,1 0 0,1 0 0,2 43 0,1-51-241,1-1 1,1 1-1,0 0 0,1-1 0,0 1 0,1-1 0,1 0 0,0-1 0,16 26 1,-13-25 134,0 0-83,0-1 1,17 18 0,-24-28-49,0-1 0,0-1-1,0 1 1,0 0 0,0 0-1,0-1 1,0 1 0,0-1-1,1 0 1,-1 1 0,1-1 0,-1 0-1,1-1 1,-1 1 0,1 0-1,0-1 1,-1 1 0,1-1 0,-1 0-1,1 0 1,0 0 0,2 0-1,-1-2 81,-1 1 0,0 0-1,0-1 1,0 0-1,0 0 1,0 0 0,-1 0-1,1 0 1,-1 0-1,1-1 1,-1 1-1,0-1 1,0 0 0,0 0-1,0 0 1,0 0-1,2-5 1,-1 1 2,0-1 0,0 0 0,-1 0 0,0 0 0,0 0 0,0-9 0,1-31-14,-3-1 0,-2 1 0,-2 0 0,-2 1 0,-13-49 0,16 81 52,3 11 27,0 0 0,-1 0-1,0 0 1,0 0 0,0 0-1,0 0 1,-1 0 0,1 0 0,-1 1-1,-3-7 1,3 13 25,1 0 1,0 1-1,0-1 1,0 0-1,1 0 1,-1 0-1,1 1 1,0 4-1,0-2-179,0 0 1,1 0-1,0 1 0,0-1 1,0 0-1,1 0 0,0 0 0,0 0 1,1 0-1,0-1 0,3 6 1,-5-9-33,1 0 0,-1 0 0,1 0 0,-1 0 0,1 0 0,0 0 0,0-1 0,0 1 0,0-1 0,0 1 0,0-1 0,1 0 0,-1 0 0,0 0 0,1 0 0,-1 0 0,1-1 0,-1 1 0,1-1 0,-1 1 0,1-1 0,-1 0 0,1 0 0,-1 0 0,1 0 0,-1-1 0,1 1 0,-1-1 0,1 1 0,2-2 0,-2 1-132,0 0 0,0-1 0,0 1 0,0-1 0,0 1-1,-1-1 1,1 0 0,0 0 0,-1 0 0,5-5-1,-5 3-484,1 1-1,-1-1 0,0 1 1,0-1-1,0 0 0,0 0 1,1-6-1,-1 2-1155,0-1-1,-1 1 1,0 0 0,-1-1-1,0 1 1,0 0 0,-3-16-1,0 3-920,-1 0 427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52.93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9 296,'6'3'16647,"-6"-3"-16540,0 0-1,1 1 1,-1-1-1,0 1 1,1-1-1,-1 0 1,0 1 0,1-1-1,-1 0 1,1 0-1,-1 1 1,0-1-1,1 0 1,-1 0 0,1 1-1,-1-1 1,1 0-1,-1 0 1,1 0-1,-1 0 1,1 0 0,-1 0-1,1 0 1,-1 0-1,2 0 1,15 2 668,86 7 1743,-87-9-2997,1 0 0,-1-1-1,1-1 1,19-4 0,-27 5-1129,6-2-618,-14-14-11051,-2 10 11097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53.30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5 1360,'7'-5'2121,"-5"4"-936,-1 0 1,1 0-1,0 0 0,-1 0 1,1 0-1,0 0 0,0 1 1,0-1-1,3 0 1,5 4 3569,1 8-3890,-2 2 92,-1-1 0,0 2-1,-1-1 1,0 1 0,-1 0-1,-1 0 1,5 19 0,-7-21-479,0-1 0,-1 0 0,-1 1 0,0-1 0,0 1 0,-2 15 0,0-20-473,0 0 0,0 0 0,-1-1 0,-4 11 0,3-10-806,0-1 0,0 0 0,-1 0 0,-9 11 0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54.01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4 836,'7'-4'1742,"9"-5"1796,-11 1 2317,-4 8-5677,-1 0 0,1 0-1,-1-1 1,1 1 0,-1 0 0,0 0-1,1-1 1,-1 1 0,1 0 0,-1 0-1,1 0 1,-1 0 0,1 0 0,-1 0-1,1 0 1,-1 0 0,1 0 0,-1 0-1,1 0 1,0 0 0,-1 0 0,1 0-1,-1 0 1,0 0 0,1 0 0,-1 1-1,1-1 1,1 1-9,-1-1 1,0 0-1,1 1 0,-1-1 0,0 1 1,0-1-1,1 1 0,-1-1 0,0 1 1,0 0-1,2 1 0,2 7 570,-2 0 0,1 0 1,-1 1-1,0-1 0,-1 1 0,0-1 0,0 1 0,-1 0 1,0-1-1,-1 1 0,0 0 0,-1 0 0,-2 11 0,-6 51 830,-8 111-348,16-160-1223,2 0 0,1 0 0,1 0 0,1 0-1,13 44 1,-11-49 10,1 0 0,1 0-1,0-1 1,1 0-1,23 31 1,-28-43-7,-1 0 0,2-1-1,-1 1 1,1-1 0,-1 0-1,1 0 1,0-1 0,0 1 0,1-1-1,-1 0 1,1-1 0,0 1 0,-1-1-1,1 0 1,0 0 0,0-1 0,0 0-1,0 0 1,1 0 0,-1-1-1,0 0 1,10-1 0,-10-1 0,-1 1 1,1-1-1,-1 0 0,0 0 1,0-1-1,0 1 0,0-1 1,-1 0-1,1-1 0,-1 1 1,1-1-1,-1 0 0,-1 0 1,1 0-1,0 0 1,-1-1-1,4-6 0,2-3 9,-2 0-1,0-1 1,0 1-1,8-31 1,68-348-58,-78 355 305,1-77 1,-5 115-257,-1-1 0,0 1-1,0 0 1,0-1 0,0 1 0,0 0 0,0-1 0,0 1 0,0 0 0,0 0 0,0-1 0,0 1 0,0 0 0,0-1 0,0 1-1,-1 0 1,1-1 0,0 1 0,0 0 0,0 0 0,0-1 0,0 1 0,-1 0 0,1 0 0,0-1 0,0 1 0,0 0 0,-1 0-1,1 0 1,0-1 0,0 1 0,-1 0 0,1 0 0,0 0 0,0 0 0,-1 0 0,1-1 0,0 1 0,-1 0 0,1 0 0,0 0-1,-1 0 1,1 0 0,0 0 0,0 0 0,-1 0 0,1 0 0,0 0 0,-1 0 0,1 0 0,0 0 0,-1 1 0,1-1 0,0 0-1,0 0 1,-1 0 0,1 0 0,0 0 0,0 1 0,-1-1 0,1 0 0,0 0 0,0 0 0,-1 1 0,1-1 0,0 0 0,0 0-1,0 1 1,0-1 0,-16 18-4,10-2 3,0 1 0,1 0 0,1 0 0,1 0 0,0 0 0,0 33 0,1-30 0,0 30 0,3-1 0,2 0 0,2 0 0,2 0 0,2-1 0,18 55 0,-24-91 0,1 0 0,1-1 0,0 0 0,1 0 0,0 0 0,11 14 0,-15-22 0,1 1 0,0-1 0,-1 0 0,1 0 0,0-1 0,1 1 0,-1 0 0,0-1 0,1 0 0,-1 0 0,1 0 0,0 0 0,-1-1 0,1 1 0,0-1 0,0 0 0,0 0 0,0-1 0,0 1 0,0-1 0,1 0 0,6 0 0,-7-1-260,-1 0 0,1 0 0,-1-1 0,1 1 0,-1-1 0,0 0 0,1 0 1,-1 0-1,0 0 0,0 0 0,-1-1 0,1 0 0,0 1 0,-1-1 0,0 0 0,1 0 0,-1 0 0,0 0 0,-1-1 0,1 1 0,-1-1 0,3-5 0,0-4-1414,0-1-1,0 0 0,-2 0 0,3-21 0,-3-51-7911,-7 1 3365,-1 38 4034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54.36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 103 1444,'-8'0'18290,"34"-2"-16659,32-10-798,67-17-201,-46 5-8630,-70 19 2426,4-12-336,-6 4 3740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54.72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8 320,'19'-15'3463,"-17"13"-2304,1 0 0,0 1 0,-1-1 0,1 1 0,0 0 0,0 0 0,5-1 1,-6 1-335,1 1 1,-1 0-1,0 0 1,1 0-1,-1 0 1,1 1-1,-1-1 1,1 0-1,3 2 1,16 9 544,-11-4-1014,0 1 1,-1 0 0,-1 0 0,1 1-1,-1 1 1,-1-1 0,0 1 0,0 1-1,-1-1 1,0 1 0,-1 1 0,-1-1-1,1 1 1,5 22 0,-6-18 73,-1 1 1,-1-1-1,0 1 1,-2 0-1,0 0 1,0 0-1,-2 0 1,0 0-1,-1 0 1,-8 31-1,-3-15-2910,-15 13-7395,-3 8-2790,28-48 11817,0 0 1,1 1-1,0-1 1,-1 8-1,2 6-1761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57.01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 17 1124,'-18'-16'21581,"18"19"-21484,1 1-1,-1-1 1,1 1 0,0-1 0,0 1-1,0-1 1,0 0 0,2 5 0,1 3 143,2 17 297,-1-1 0,2 45 0,3 21 42,-4-51-357,2 6 171,14 47 1,-18-82-352,0 0 0,1-1 0,0 1 0,1-1 0,1 0 1,0-1-1,0 1 0,13 14 0,-18-24-39,-1-1-1,0 1 1,1-1 0,-1 1-1,1-1 1,-1 0 0,1 1-1,0-1 1,-1 0 0,1 0 0,0 0-1,0 0 1,0-1 0,0 1-1,0 0 1,0-1 0,0 1-1,0-1 1,0 0 0,0 0 0,0 1-1,0-1 1,0-1 0,0 1-1,0 0 1,0 0 0,4-2-1,-2 0 4,-1 0 0,1-1-1,0 1 1,-1-1 0,0 0-1,0 0 1,0 0-1,0 0 1,0 0 0,-1-1-1,1 0 1,2-5 0,17-29 46,-2-2 0,-2 0 0,-2-1 1,-1 0-1,-3-1 0,-1-1 0,-2 0 0,-2 0 1,-2-1-1,0-44 0,-12 50 2672,-1 57-1530,4 7-1187,2 0 0,1 0 0,1 1 0,5 35 0,1-18-38,21 77 0,-24-114 1,-1 0 1,1 0 0,0-1-1,1 1 1,0-1 0,0 0-1,0 0 1,1 0 0,0 0-1,0-1 1,0 0 0,0 0-1,1 0 1,0-1 0,0 0-1,12 7 1,-8-7-704,0 1 0,0-1 0,0-1 0,15 4 0,-13-5-1605,0-1 0,0 0 1,21 0-1,-9-2-2397,41-4-7033,-47 3 9894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57.41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 37 516,'2'0'998,"0"0"-1,0 1 1,0-1-1,-1 0 1,1 0-1,0 0 1,0 0-1,0-1 0,0 1 1,0 0-1,2-2 1,35-16 3392,-7 2-4054,-32 16-200,1 0 1,-1 0-1,1 0 1,-1 0-1,0 0 1,1 0-1,-1 0 1,1 0-1,-1 0 1,1 0-1,-1 0 1,1 1-1,-1-1 1,1 0-1,-1 0 1,1 1-1,-1-1 1,0 0-1,1 0 1,-1 1-1,1-1 1,-1 0-1,0 1 1,1-1-1,-1 1 1,0-1-1,0 0 1,1 1-1,-1-1 1,0 1-1,0-1 1,0 1-1,1-1 1,-1 1-1,0-1 1,0 1-1,0-1 1,0 1-1,0-1 1,0 1-1,0-1 1,0 1-1,0 24 4429,0-24-4437,-5 29 675,-1 0 0,-1-1 0,-1 1 0,-19 41 1,-6 24 173,23-66-977,6-20 0,1 1 0,0 0 0,0-1 0,1 1 0,1 0 0,-1 1 0,1 18 0,2-27 0,-1 0 0,1 0 0,-1-1 0,1 1 0,0 0 0,0 0 0,0-1 0,0 1 0,0 0 0,1-1 0,-1 1 0,0-1 0,1 1 0,-1-1 0,1 0 0,-1 0 0,1 0 0,0 0 0,-1 0 0,1 0 0,0 0 0,0 0 0,0-1 0,0 1 0,0-1 0,0 1 0,2-1 0,7 2 0,0 0 0,0-1 0,14-1 0,-25 0 0,49-2-2545,23-9-5896,-33 4 4780,-34 7 2038,-2-1-1171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57.92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73 932,'37'-5'8950,"22"6"-6396,-4 0-1982,164-22 190,-75-3-5633,-142 24 4502,0 0-1,0-1 0,-1 1 0,1-1 0,0 1 0,0-1 0,-1 1 0,1-1 0,0 0 0,-1 0 0,1 0 0,0 0 0,-1 0 0,0 0 0,1-1 0,1-1 0,4-6-146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02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96 476,'-1'-2'893,"0"0"1,0-1-1,0 1 0,0 0 0,1-1 0,-1 1 1,0 0-1,1-1 0,0 1 0,0-3 1,0 2-330,0 1 0,0 0 0,1 0 0,-1-1 1,1 1-1,-1 0 0,1 0 0,0 0 0,2-4 1,-1 3-331,0 0 0,0 0 0,1 1 1,-1-1-1,1 0 0,0 1 0,0-1 0,0 1 1,0 0-1,0 0 0,0 0 0,1 1 1,3-3-1,-3 3-312,0 0-1,0 0 1,-1 0 0,1 0-1,0 1 1,0-1 0,0 1 0,0 0-1,0 0 1,0 0 0,-1 1-1,9 1 1,-10-1 189,1 0 1,-1 0-1,0 0 0,1 0 0,-1 0 1,0 1-1,0-1 0,0 1 1,0 0-1,0-1 0,0 1 0,0 0 1,0 0-1,-1 0 0,1 0 1,-1 1-1,0-1 0,1 0 0,-1 1 1,1 4-1,3 10 640,-1-1 0,-1 2 0,0-1 1,-1 18-1,-2 74 1706,-1-47-1513,1-32-559,4 113 859,-2-126-1146,0 1 1,1-1 0,1 1 0,1-1 0,13 31 0,-17-46-91,0 1 1,0 0 0,1-1 0,-1 1-1,1-1 1,-1 0 0,1 1 0,0-1-1,0 0 1,0 0 0,0 0 0,0 0-1,1-1 1,-1 1 0,0-1 0,1 1-1,-1-1 1,1 0 0,0 0 0,-1 0-1,1 0 1,4 1 0,-4-2 4,1 0 1,-1-1 0,0 1-1,0-1 1,1 0 0,-1 0-1,0 0 1,0 0 0,0 0-1,0-1 1,0 1-1,0-1 1,-1 0 0,1 0-1,0 0 1,-1 0 0,0 0-1,5-6 1,3-5 52,0 0 0,-1-1 0,0 0 0,-1 0 0,-1-1 0,11-31 0,-5 5 291,11-62 1,-13 34 45,-2-1 0,-1-77 0,-10 124-403,1 18 0,1 0 0,-1 1 0,1-1 0,0 0 0,1 0 0,0-8 0,0 13 0,-1-1 0,0 1 0,1-1 0,-1 1 0,1 0 0,-1-1 0,1 1 0,0 0 0,-1-1 0,1 1 0,-1 0 0,1-1 0,0 1 0,-1 0 0,1 0 0,-1 0 0,1 0 0,0 0 0,-1 0 0,1 0 0,0 0 0,-1 0 0,1 0 0,0 0 0,-1 0 0,1 0 0,-1 0 0,1 0 0,0 1 0,0-1 0,25 8 0,-23-7 0,138 37-3848,0-1-2350,-138-36 5225,-1 0-1,1 0 1,-1 1-1,1-1 0,-1 0 1,0 1-1,1 0 1,-1-1-1,0 1 0,0 0 1,0 0-1,0 0 1,-1 0-1,3 5 0,10 21-4605,-7-8 3441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58.35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5 400,'3'-2'872,"0"0"0,0 0 1,0 1-1,1-1 0,-1 1 0,0 0 1,1 0-1,-1 0 0,1 1 0,5-1 0,-3 1-344,-1 0 0,1 1 0,-1-1 0,1 1-1,-1 1 1,0-1 0,0 1 0,1 0 0,-1 0-1,6 4 1,0 0 175,-1 1 0,0 0 1,0 1-1,-1 0 0,0 1 0,-1 0 0,11 13 0,-15-17-411,-1 0-1,0 0 0,0 0 1,0 1-1,-1-1 0,0 1 1,0 0-1,0-1 0,-1 1 1,0 0-1,0 0 0,0 0 1,-1 0-1,0 0 0,0 0 0,-1 9 1,-3 3-781,-1 1 0,0-1 1,-15 32-1,16-39-206,-1 2-1538,0 1 1,1-1 0,1 1 0,-3 17 0,5-23 1131,1 0 0,0 0-1,0 0 1,0 0-1,1 0 1,0-1 0,1 1-1,4 15 1,8 6-1074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09:58.72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 188 88,'-5'8'18418,"11"-6"-18244,32 0-334,0-2 0,1-1-1,-1-2 1,64-13 0,-41 6-4461</inkml:trace>
  <inkml:trace contextRef="#ctx0" brushRef="#br0" timeOffset="1">54 8 884,'-23'-7'6041,"-3"7"8611,29 2-13673,7 3-782,14-3-470,1 0 1,-1-1-1,40-4 1,-2 0-3517,-1 6-4172,-20 5 75,-30-6 6011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10:09.55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 27 744,'31'-26'19113,"-31"32"-16181,-2 5-1068,-4-3-1759,1-3-67,9-3 35,-15-2 1887,11 0-1749,7 2 1053,-18 130-612,6-96-414,-4 31-148,-6 61 176,14-112-241,1 1 1,0-1-1,2 0 1,0 0-1,6 27 1,-4-33-33,0 1 0,0 0 1,1-1-1,1 0 0,12 18 0,-14-23 4,0 0 0,0 0 0,0 0 0,1 0-1,0-1 1,0 0 0,0 0 0,1 0 0,-1-1-1,1 0 1,8 4 0,-11-6 5,0 0 0,0 0-1,0-1 1,0 1 0,0-1 0,0 0 0,0 0-1,0 0 1,0 0 0,0 0 0,0-1 0,0 1-1,0-1 1,0 0 0,0 0 0,3-1 0,-2-1 5,0 1 1,1-1 0,-1 0 0,0 0 0,0-1-1,-1 1 1,1-1 0,5-7 0,0-2 12,-1 0 0,0 0 0,-1-1 1,-1 0-1,6-19 0,7-24 15,0 6 10,-3-1 0,-2-1 1,9-67-1,-18 40 1231,-6 78-941,-2 6 144,-2 9 136,1 11-615,1 1 0,1-1 0,2 1 0,0 0 0,7 47 0,-1-39 0,1-2 0,1 1 0,2-1 0,14 31 0,-21-55-112,1 0 0,-1 0-1,1 0 1,1 0 0,-1-1 0,1 0-1,0 0 1,0 0 0,1-1 0,0 1 0,0-1-1,12 7 1,-14-10-18,1 0-1,0 0 1,0 0 0,0 0-1,0-1 1,0 0-1,0 0 1,0-1-1,0 1 1,0-1 0,0 0-1,0-1 1,0 1-1,0-1 1,0 0-1,0 0 1,0 0 0,0-1-1,0 0 1,7-3-1,4-3-3212,-1 0-1,0 0 1,-1-1-1,0-1 1,0 0-1,-1-1 0,14-16 1,-15 12 1546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10:09.94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68 1932,'3'2'1616,"0"1"0,1-1-1,-1 0 1,1 0 0,-1 0-1,1 0 1,0 0 0,-1-1 0,5 1-1,-2 0-642,0-1-1,0 0 1,0-1 0,0 0-1,9 0 1,4-3-1360,1 0-1,34-12 1,-17 5 1609,-8 2-3116,38-14 1,-37 8-3348,-2-2-3881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10:10.46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 164,'18'-2'9911,"4"3"-3981,-15 0-5218,-1 0 0,1 1 0,-1-1 0,0 1 0,1 1 0,-1-1 0,10 7 0,-14-8-371,-1 1-1,0 0 0,0 0 0,0-1 1,0 1-1,0 0 0,0 0 1,0 0-1,-1 1 0,1-1 0,-1 0 1,1 0-1,-1 0 0,0 0 1,0 0-1,0 4 0,-3 37 2836,-1-7-2875,1 0 0,2 1-1,2 0 1,1-1 0,1 1-1,16 61 1,-16-88-301,0 0 0,1-1 0,1 1 0,0-1 0,0 0 0,1-1 0,0 1 0,0-1 0,1 0 0,9 8 0,-12-12 0,0-1 0,0 1 0,1-1 0,0 0 0,-1-1 0,1 1 0,0-1 0,0 0 0,8 2 0,-10-3 0,0 0 0,1-1 0,-1 0 0,1 0 0,-1 0 0,0 0 0,1 0 0,-1-1 0,0 1 0,1-1 0,-1 0 0,0 0 0,0 0 0,1 0 0,-1-1 0,3-1 0,-2-1 0,0 1 0,0-1 0,0 0 0,0 0 0,0 0 0,-1 0 0,0 0 0,0-1 0,0 1 0,-1-1 0,1 0 0,-1 0 0,0 0 0,2-10 0,2-9 0,4-47 0,-8 55 0,-1-10 0,4-14 0,-5 39 0,3-10 0,-2 15 0,0 18 0,3 12 0,-4-25 0,1 1 0,0-1 0,1 0 0,0 0 0,0 0 0,4 9 0,13 12-3851,17 13-8583,-13-16 7002,-1-2-1562,-9-11 4426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10:10.83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03 300,'2'-1'453,"-1"1"0,1 0-1,-1 0 1,1 0 0,-1-1 0,1 1 0,-1-1-1,0 1 1,1-1 0,-1 1 0,0-1 0,1 0-1,-1 0 1,0 0 0,0 0 0,1 0 0,-1 0-1,0 0 1,0 0 0,0 0 0,0 0 0,-1-1-1,2-1 1,1-18 6828,-3 3-5831,-13-89 5974,7 69-5129,-2-60 0,8 103-2162,1 1-1,0-1 1,1 0-1,2 10 1,3 7 59,29 200-3599,-32-194 2675,-4-27-133,0 0-1,0 0 1,1 0-1,-1 0 1,0 0 0,-1 0-1,1 1 1,0-1-1,0 0 1,0 0 0,-1 0-1,1 0 1,0 0-1,-1 0 1,1 0 0,-1 0-1,-2 3-1730,-1 4-2619,3-5 2510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10:11.19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4 63 904,'-11'13'8455,"10"-11"-7005,-1 0-1,1 0 1,-1 0-1,1 0 1,-1 0-1,0 0 1,0-1-1,0 1 1,0-1-1,0 1 1,0-1-1,0 0 1,0 0 0,0 0-1,-4 2 1,47 7-1235,-22-9-709,1 1-1,0-2 1,0-1 0,0 0-1,0-2 1,0 0 0,-1-1-1,1-1 1,19-8 0,-38 13 72,0 0 0,0-1 0,0 1 0,0 0 0,0-1 0,0 1 0,0-1 0,0 1 0,0-1 0,0 0 0,0 1 0,-1-1 0,1 0 0,0 0 0,0 0 1,0 0-1,-1 1 0,1-1 0,-1 0 0,1 0 0,-1 0 0,1 0 0,-1 0 0,1 0 0,-1-1 0,0 1 0,0 0 0,1 0 0,-1 0 0,0 0 0,0 0 0,0 0 0,0 0 0,-1-2 0,-8-19-7548,-1 7 6029,-3-3-495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10:11.53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57 1016,'29'0'11389,"1"2"-3934,30 4-1435,-9-1-7445,-24-3-1861,0-1 0,39-4 0,-64 3 2784,0 0 0,0-1 0,0 1 0,0-1 0,0 1 1,-1-1-1,1 0 0,0 1 0,0-1 0,-1 0 0,1 0 0,0 0 0,-1-1 0,1 1 0,-1 0 0,1-1 0,-1 1 0,0 0 0,1-1 0,-1 0 0,0 1 0,0-1 0,0 0 0,1-3 0,1-8-1406</inkml:trace>
  <inkml:trace contextRef="#ctx0" brushRef="#br0" timeOffset="1">385 1 1740,'5'2'1256,"0"1"0,0 1-1,0-1 1,-1 1 0,1 0-1,-1 0 1,0 0 0,0 1-1,0-1 1,-1 1 0,0 0-1,0 0 1,3 6 0,5 12 2990,13 43 0,-12-32-2027,5 12-851,19 78 0,-36-121-1601,1 1 1,-1 0-1,1-1 0,-1 1 0,0 0 1,-1-1-1,1 1 0,0-1 0,-1 1 1,0-1-1,0 1 0,0-1 1,0 1-1,-1-1 0,1 0 0,-4 6 1,1-5-655,0 1 1,0-1-1,0 0 0,0 0 1,-1 0-1,1 0 1,-1-1-1,0 0 1,-8 4-1,0-1-1268,-1 0 0,0-1 0,0-1 0,-15 3 0,-22 1-1508,7-6 805,-2-1 665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10:11.91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23 1796,'6'-10'11761,"-5"9"-11201,16-5 3750,25 1-5924,-26 4 2605,36-3-1235,13-2-1767,-57 5 1166,-1 0 0,0-1 0,1 0 0,-1-1 1,0 1-1,7-5 0,-11 5 365,0 0 0,0 0 0,0 0 0,-1-1 0,1 1 0,-1-1 0,0 1 0,1-1 0,-1 0 0,0 0 0,-1 0 0,1 0 0,-1 0 0,1-1 0,1-5 0,5-13-1363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10:12.27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7 3 1408,'6'-1'1556,"0"0"-1,0 1 0,-1 0 1,1 0-1,0 0 1,11 3-1,-13-2-728,0 1 1,0-1-1,0 1 1,-1 1 0,1-1-1,-1 0 1,1 1-1,-1-1 1,0 1-1,5 5 1,3 6 802,0 0 1,0 0-1,-1 1 0,14 30 1,-8-11-330,14 48-1,-27-72-1312,0 0 0,-1 0 0,0 0 0,0 1-1,-1-1 1,-1 1 0,0-1 0,0 1 0,-1-1 0,-3 15-1,1-14-555,0 0-1,-1-1 1,0 1-1,-1-1 1,-11 19-1,5-13-1547,-1-1-1,-1 0 1,0-1 0,-1 0-1,-19 15 1,-83 54-9753,79-59 9723,-3 4 304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03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353 956,'3'6'879,"0"-1"-1,1 1 1,0 0-1,0-1 1,1 0 0,9 9-1,-13-14-686,1 1 0,0 0 0,-1 0-1,1-1 1,-1 1 0,1 0 0,0-1 0,0 0-1,-1 1 1,1-1 0,0 0 0,0 0 0,-1 0 0,1 0-1,0 0 1,-1 0 0,1-1 0,0 1 0,0-1-1,-1 1 1,1-1 0,0 0 0,-1 1 0,1-1-1,-1 0 1,1 0 0,-1 0 0,0 0 0,1 0-1,-1 0 1,0-1 0,2-1 0,5-5 315,0-1 1,0-1-1,-1 0 0,0 0 1,-1 0-1,0 0 0,-1-1 1,8-21-1,-4 4 392,-1 0 0,7-43 0,-13 61-421,-1-1 0,0 1 0,-1-1 0,0 1 0,0-1 0,-1 0 1,-4-16-1,5 25-313,-1-1 0,0 0 0,0 0 0,0 1 0,-1-1 0,1 1 0,0-1 0,-1 1 0,0 0 0,0-1 0,1 1 0,-1 0 0,-1 0 0,1 0 0,0 0 0,0 1 0,-1-1 0,1 1 0,-1-1 0,1 1 0,-1 0 0,0 0 0,1 0 0,-1 0 0,0 0 0,0 1 0,1-1 0,-1 1 0,0 0 0,0 0 0,0 0 0,-3 0 0,-2 2-72,0-1 1,0 1-1,0 0 1,1 1 0,-1-1-1,1 2 1,0-1-1,-1 1 1,2 0-1,-1 0 1,0 1 0,1 0-1,0 0 1,0 1-1,0-1 1,-7 12-1,-4 5 209,1 0 0,1 1 0,-18 38 0,27-48-297,0 0 0,1 0 0,0 0 0,1 1 0,0 0-1,1 0 1,-1 21 0,4-29-14,-1 0 0,2-1 1,-1 1-1,1 0 0,0-1 0,0 1 0,0-1 0,1 1 0,0-1 0,0 0 0,0 1 0,1-1 0,-1 0 0,1-1 0,1 1 0,-1 0 0,1-1 0,-1 0 0,1 0 1,1 0-1,7 6 0,-8-7-432,-1-1 1,1 0 0,0 0 0,0 0 0,0-1-1,0 1 1,7 1 0,-6-2-655,1-1 0,-1 1 1,1-1-1,0-1 0,-1 1 0,1-1 1,0 1-1,8-4 0,4-2-2614,-1-1-1,1-1 1,23-14-1,-31 16 3050,23-13-1929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2:49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0 2052,'28'25'8350,"-28"-25"-8244,0 0 0,0 0-1,0 1 1,0-1-1,0 0 1,0 0 0,1 0-1,-1 0 1,0 1-1,0-1 1,0 0 0,0 0-1,0 0 1,0 0-1,0 1 1,0-1 0,0 0-1,0 0 1,0 0 0,0 1-1,0-1 1,0 0-1,0 0 1,0 0 0,0 1-1,0-1 1,0 0-1,0 0 1,0 0 0,0 1-1,0-1 1,0 0-1,-1 0 1,1 0 0,0 0-1,0 1 1,0-1 0,0 0-1,0 0 1,-1 0-1,1 0 1,0 0 0,0 0-1,0 1 1,-1-1-1,-13 7 7432,-8-1 417,12-4-5938,-46-6-2016,56 4-190,-1 0 1,1 0-1,0 0 0,0 0 1,-1 0-1,1 0 0,0 0 1,0 0-1,-1 0 0,1 0 1,0 0-1,-1 0 0,1 0 0,0 0 1,0 0-1,-1 0 0,1 0 1,0 0-1,0 1 0,0-1 1,-3 4-3605,3-4 3604,0 1 1,0-1-1,0 0 0,-34 10-21710,18-2 19845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4:48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33 62 284,'0'-2'538,"0"0"0,-1 0-1,1 1 1,-1-1 0,0 0 0,1 0 0,-1 1-1,0-1 1,0 0 0,0 1 0,0-1 0,0 1-1,0-1 1,-1 1 0,1-1 0,0 1 0,-1 0-1,1 0 1,-1 0 0,-2-2 0,2 3-51,0-1 1,-1 1-1,1-1 1,0 1-1,0 0 1,-1 0-1,1 0 1,0 0-1,0 0 1,-1 0-1,1 1 1,0-1-1,-1 1 1,-2 0-1,-4 3 520,0 0 0,1 1 0,-1 0 0,1 0 1,0 1-1,-12 10 0,-122 100 5820,92-80-6827,-2-3 0,0-2 0,-92 39 0,-178 46 0,148-68 0,-263 38 0,-186-14 0,-308-21 0,-1-94 0,635 10 0,-254-25 0,-1 23 0,-426-9 0,834 29 0,-193-43 0,-131-75 0,-77-17 0,-34 20 0,523 119 0,-1 1 0,1 4 0,-1 1 0,0 4 0,-77 6 0,97 0 0,0 1 0,1 1 0,0 2 0,0 2 0,1 1 0,1 2 0,0 1 0,1 1 0,-39 27 0,-76 63 0,111-72 0,40-32-2070,3 9-5828,1 0-1524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4:49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9 0 712,'-38'2'10504,"0"5"-5299,29-4-4734,0 0 1,0 1-1,0 0 1,1 0-1,-1 0 1,1 1-1,0 1 1,0-1-1,1 1 1,-11 11-1,-123 156 6259,129-158-6194,-43 61 1411,-56 101 0,110-176-1947,1 0 0,0 0 0,0 0 0,0 0 0,-1 0 0,1 0 0,0 0 0,0-1 0,1 1 0,-1 0 0,0 0 0,0 0 0,0 0 0,0 0 0,1 0 0,-1 0 0,1-1 0,-1 1 0,0 0 0,1 0 0,-1 0 0,1-1 0,0 1 0,-1 0 0,1-1 0,-1 1 0,1 0 0,0-1 0,0 1 0,-1-1 0,1 1 0,0-1 0,0 0 0,0 1 0,0-1 0,0 1 0,36 13 0,-36-13 0,54 13 0,0-3 0,69 6 0,-4-1 0,-55-4-2310,-20-3-3379,57 19-1,-99-27 5631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4:41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36 1196,'4'-20'1533,"9"-39"5219,-12 52-4919,0 0 1,-1 0 0,0 0 0,0 0 0,0 0 0,-2-7-1,0 20 2867,-6 24-3360,2 16-697,3 1-1,1-1 1,8 77-1,-3-84-507,21 406 19,-17-388-739,0 21-3446,-7-77 3707,0 0-1,0 1 1,0-1 0,0 0 0,0 0 0,0 0 0,-1 0-1,1 0 1,0 0 0,-1 0 0,1 0 0,0 0 0,-2 2-1,1-2-730,1-1 844,-1 0 0,1 1 0,0-1 0,-1 0 0,1 0 0,0 0 0,0 0 0,-1 0 0,1 0 0,0 0 0,-1 0 0,1 0 0,0 0 0,0 0-1,-1 0 1,1 0 0,0 0 0,-1-1 0,1 1 0,0 0 0,0 0 0,-1 0 0,1 0 0,-1-1-633,-11-14-5981,5 3 5894,-2-14-2410,2-4 665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4:41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79 1320,'8'-31'3124,"-5"16"-250,1 0 0,11-27 0,-13 38-2693,1 0 1,-1 0-1,1-1 0,0 1 1,0 1-1,0-1 1,0 0-1,0 1 0,1 0 1,0-1-1,0 2 1,0-1-1,6-3 0,-2 2-80,0 0-1,0 1 0,1 0 0,-1 1 0,1 0 0,-1 0 1,1 1-1,0 0 0,0 0 0,-1 1 0,1 1 0,0-1 1,0 1-1,0 1 0,11 2 0,-14-2 174,0 0 1,-1 1-1,1-1 0,-1 1 0,1 0 0,-1 1 1,0-1-1,0 1 0,0 0 0,-1 0 1,0 1-1,1-1 0,-1 1 0,-1 0 1,1 0-1,-1 0 0,0 0 0,0 1 1,0-1-1,-1 1 0,0 0 0,3 10 0,-3-1 142,0 0 0,0 1 0,-2-1 0,0 0 0,0 0-1,-1 1 1,-1-1 0,-1 0 0,0 0 0,-1-1-1,-10 25 1,6-19 117,-1-1 0,-1 0-1,-1 0 1,0-1 0,-2-1 0,0 0-1,-27 26 1,28-32-533,-26 16 0,24-18 0,14-9 0,0 0 0,0 0 0,0 0 0,0 0 0,0 0 0,0 0 0,0 0 0,0 0 0,0 0 0,0 0 0,-1 0 0,1 0 0,0 0 0,0 0 0,0 0 0,0 1 0,0-1 0,0 0 0,0 0 0,0 0 0,0 0 0,0 0 0,-1 0 0,1 0 0,0 0 0,0 0 0,0 0 0,0 0 0,0 0 0,0 0 0,0 0 0,0-1 0,-1 1 0,1 0 0,0 0 0,0 0 0,0 0 0,0 0 0,0 0 0,0 0 0,0 0 0,0 0 0,0 0 0,0 0 0,0 0 0,0 0 0,0 0 0,-1-1 0,1 1 0,0 0 0,0 0 0,0 0 0,0 0 0,1-8 0,5-9 0,-4 12 0,0 0 0,1 0 0,0 1 0,0-1 0,0 1 0,0 0 0,1 0 0,-1 0 0,1 0 0,0 1 0,1 0 0,-1-1 0,0 2 0,1-1 0,0 0 0,-1 1 0,1 0 0,0 0 0,0 0 0,1 1 0,-1 0 0,0 0 0,0 0 0,1 0 0,-1 1 0,0 0 0,1 0 0,-1 0 0,0 1 0,1 0 0,-1 0 0,0 0 0,0 1 0,0 0 0,0 0 0,0 0 0,0 0 0,7 6 0,-4-3 0,1 2 0,-1-1 0,0 1 0,0 1 0,-1-1 0,0 1 0,-1 1 0,0-1 0,0 1 0,0 0 0,-1 0 0,-1 1 0,0 0 0,0-1 0,-1 1 0,3 11 0,-5-15 0,1 0 0,-1 0 0,-1 1 0,1-1 0,-1 0 0,0 1 0,0-1 0,-1 0 0,0 1 0,0-1 0,0 0 0,-1 0 0,0 0 0,0 0 0,-1 0 0,0 0 0,0-1 0,0 1 0,0-1 0,-1 0 0,0 0 0,0 0 0,0 0 0,-1-1 0,1 0 0,-1 0 0,-8 6 0,2-5 0,0 1 0,-1-1 0,1-1 0,-1 0 0,0 0 0,0-2 0,0 1 0,-17 0 0,-13 0 0,-45-4 0,85 1 0,-29-3 0,1 0 0,-33-9 0,62 12-403,0 0 0,0-1-1,-1 1 1,1 0 0,0 0 0,0-1-1,0 1 1,0-1 0,0 1 0,0-1-1,0 1 1,0-1 0,0 0 0,1 0-1,-1 1 1,0-1 0,0 0 0,0 0-1,1 0 1,-1 0 0,1 0 0,-1 0-1,0 0 1,1 0 0,-1-1 0,5-14-10545,12-16 2955,-5 16 5451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4:42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780,'16'-1'2134,"20"0"2707,-34 1-4661,-1 0-1,1 0 1,0 0 0,0 1-1,-1-1 1,1 1 0,-1-1-1,1 1 1,0-1 0,-1 1-1,1 0 1,-1 0 0,1 0-1,-1 0 1,3 2 0,-3-2-6,-1 1 1,1 0-1,0 0 0,-1 0 1,1 0-1,-1 0 1,0 0-1,0 0 1,1 0-1,-1 0 0,-1 0 1,1 0-1,0 3 1,-6 26 1859,-25 93 5469,27-113-7203,1 0-1,0 1 0,0-1 1,2 1-1,-1-1 1,1 1-1,1 0 0,0 0 1,1-1-1,0 1 0,1 0 1,4 16-1,-5-25-294,0-1 1,0 1-1,1-1 0,-1 1 0,0-1 0,1 0 1,-1 0-1,1 1 0,0-1 0,0 0 1,0-1-1,0 1 0,0 0 0,0 0 1,0-1-1,0 1 0,1-1 0,-1 0 0,1 0 1,-1 0-1,1 0 0,-1 0 0,1-1 1,0 1-1,-1-1 0,6 1 0,-3-1-10,-1 0 1,1-1-1,-1 1 0,1-1 0,-1 0 0,1 0 0,-1 0 1,0-1-1,0 0 0,1 0 0,-1 0 0,0 0 1,-1 0-1,1-1 0,4-3 0,2-4-97,-1 0 1,0-1-1,-1 0 1,0 0-1,0-1 0,-1 0 1,6-16-1,33-95-626,-33 83 626,-5 18 431,-1 0 1,-1 0-1,-1-1 0,-1 0 0,2-23 0,-17 70 1538,-15 132-991,25-137-994,0 0 0,1 0 0,1 0-1,1-1 1,0 1 0,8 27 0,-10-44-164,1 1 0,0-1 1,0 1-1,0-1 0,0 1 1,1-1-1,-1 0 1,0 1-1,1-1 0,0 0 1,0 0-1,-1 0 0,1 0 1,0 0-1,0-1 0,1 1 1,2 1-1,-4-2-198,1-1 0,0 1-1,0-1 1,0 1 0,0-1 0,0 0-1,0 0 1,0 0 0,0 0 0,0 0-1,0 0 1,0 0 0,0-1 0,0 1-1,0-1 1,0 0 0,0 1 0,-1-1-1,1 0 1,0 0 0,0 0 0,-1 0-1,4-3 1,39-37-8391,-27 23 6701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4:42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85 1496,'1'-2'387,"-1"1"-1,0-1 0,1 0 1,-1 1-1,0-1 1,0 0-1,0 1 1,0-1-1,-1 0 0,1 1 1,0-1-1,-1 0 1,1 1-1,-1-1 1,1 1-1,-1-1 0,0 1 1,0-1-1,0 1 1,1 0-1,-1-1 1,-1 1-1,1 0 0,0 0 1,0-1-1,0 1 1,-1 0-1,1 0 0,0 0 1,-3-1-1,2 2-151,0-1 0,0 1 0,0-1 0,0 1-1,0 0 1,0 0 0,0 0 0,0 0 0,0 0 0,0 0-1,0 1 1,0-1 0,0 0 0,0 1 0,1 0 0,-1-1-1,0 1 1,0 0 0,0 0 0,1 0 0,-1 0 0,0 0-1,1 1 1,-1-1 0,1 0 0,-2 3 0,-1 2-99,-1 0 1,1 0-1,0 1 1,1 0-1,0-1 1,0 1-1,0 1 1,1-1-1,0 0 0,0 1 1,1-1-1,-1 12 1,1-1 3,0 0 0,2 0 0,0 0-1,4 21 1,-1-21 21,0 0 0,8 22 0,-11-36-142,1 0 1,-1 0 0,1 0-1,0 0 1,0 0-1,1-1 1,-1 1 0,1-1-1,0 1 1,0-1-1,0 0 1,0 0 0,1-1-1,-1 1 1,7 3-1,-9-5 20,1-1-1,-1 1 1,1 0-1,0-1 1,-1 0-1,1 1 0,0-1 1,-1 0-1,1 0 1,0 0-1,-1 0 1,1 0-1,0-1 0,-1 1 1,1 0-1,0-1 1,-1 1-1,3-2 1,-1 0 91,0 0-1,0 1 1,0-2 0,0 1 0,-1 0 0,1 0 0,-1-1 0,4-4 0,0-2 215,0 0 1,-1 0 0,0 0 0,-1 0-1,4-14 1,0-1 21,-1 0 0,-1 0-1,3-35 1,-8 49-528,-1-1 0,0 1 1,-1-1-1,0 1 0,0-1 0,-1 1 1,0-1-1,-1 1 0,-1 0 1,-7-16-1,0 6-3495,-9-6-7112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4:43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21 1304,'3'-17'25312,"-12"13"-19753,8 5-5537,0-1-1,0 0 0,1 0 1,-1 0-1,0 1 1,0-1-1,1 0 0,-1 1 1,0-1-1,1 1 0,-1-1 1,0 1-1,1-1 0,-1 1 1,-1 1-1,-3 4 8,0 1-1,1 0 1,0 0 0,0 1-1,0-1 1,-4 14-1,-13 51 22,18-61-50,1 1 0,0-1 0,1 1 0,0-1 0,0 14 0,1-22 0,1 0 0,-1 0 0,0 0 0,1 0 0,0 0 0,-1 0 0,1-1 0,0 1 0,0 0 0,1-1 0,-1 1 0,0 0 0,1-1 0,0 0 0,0 1 0,-1-1 0,1 0 0,1 0 0,-1 0 0,0 0 0,0 0 0,1-1 0,-1 1 0,1-1 0,5 3 0,10 1-1794,9-3-5286,-25-3 6670,-1 1 1,1-1 0,-1 1 0,1-1-1,-1 0 1,1 1 0,-1-1 0,1 0 0,-1 0-1,0 0 1,0 0 0,1 0 0,-1 0 0,0 0-1,0-1 1,0 1 0,0 0 0,0-1 0,0 1-1,-1 0 1,1-1 0,0 1 0,-1-1-1,1 0 1,-1 1 0,1-2 0,1-19-9023,-2 14 8418,0-6-1068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4:43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329 888,'11'-24'5386,"-7"10"4306,12 32-6091,-15-17-3247,1 1-1,0 0 0,0 0 1,0 0-1,-1 0 0,1 0 0,-1 0 1,0 0-1,0 0 0,2 3 0,-2 0 245,1 1-1,-1-1 0,0 1 0,0-1 0,0 0 0,-1 1 1,0 0-1,0-1 0,-1 1 0,1-1 0,-1 0 0,-2 8 0,0-6-379,1 0 0,-1 0 0,0-1 0,-1 1 0,0-1 0,0 0 0,0 0 0,-8 8 0,2-5-298,1 0 0,-2 0 0,1-1 0,-1-1-1,0 0 1,0 0 0,-1-1 0,0-1 0,0 0-1,-15 4 1,25-8-368,1-1-1,-1 1 0,1-1 0,0 0 1,-1 0-1,1 1 0,-1-1 0,1 0 0,-1 0 1,1 0-1,-1-1 0,1 1 0,-1 0 1,1-1-1,-1 1 0,1 0 0,0-1 1,-1 0-1,1 1 0,0-1 0,-1 0 1,1 0-1,0 0 0,0 1 0,0-1 1,-1-1-1,1 1 0,0 0 0,1 0 1,-1 0-1,0 0 0,0-1 0,0 1 1,1 0-1,-1-1 0,1 1 0,-1-1 1,1 1-1,-1 0 0,1-1 0,0 1 1,0-1-1,0-1 0,-1-34-6789,7 4 3849,2 4 1521</inkml:trace>
  <inkml:trace contextRef="#ctx0" brushRef="#br0" timeOffset="1">272 1 1488,'0'2'835,"0"0"0,0 0 1,0 0-1,0-1 0,0 1 0,0 0 0,0 0 0,0 0 0,-1 0 0,1 0 1,-1 0-1,0 0 0,1-1 0,-1 1 0,0 0 0,-2 3 0,-22 30 6791,17-25-5299,-25 36-1193,-44 55 2665,63-84-3250,-1-1 0,0-1 0,-30 23 0,13-20-7845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4:43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1 656,'6'1'-606,"27"16"23524,-33-16-22582,-12 12 6659,-83 40-4536,87-49-2450,4-2-1270,0 0 1,0 1-1,0-1 1,0 1-1,-5 4 1</inkml:trace>
  <inkml:trace contextRef="#ctx0" brushRef="#br0" timeOffset="1">1074 803 720,'5'-4'1035,"-1"1"1,0-1-1,1 0 1,-2-1-1,1 1 1,0 0-1,-1-1 0,0 0 1,0 0-1,0 0 1,-1 0-1,0-1 0,0 1 1,0-1-1,0 1 1,-1-1-1,0 1 1,0-10-1,1-10 2599,-1 0 0,-6-48 0,4 63-3181,-2-23 36,3 15-413,-1 0 0,-2 1-1,1-1 1,-2 1 0,0 0-1,-8-19 1,12 36-76,0 0 0,0-1 0,0 1 0,0 0 0,0-1 0,0 1 0,-1 0 0,1 0 0,0-1 0,0 1 0,0 0 0,0-1 0,-1 1 0,1 0 0,0 0 0,0 0 0,-1-1 0,1 1 0,0 0 0,0 0 0,-1 0 0,1-1 0,0 1 0,0 0 0,-1 0 0,1 0 0,0 0 0,-1 0 0,1 0 0,0 0 0,0 0 0,-1 0 0,1 0 0,0 0 0,-1 0 0,1 0 0,0 0 0,-1 0 0,1 0 0,-1 0 0,-8 13 0,-5 28 0,12-37 0,-6 27 0,1-1 0,1 1 0,-2 46 0,8 94 0,-1-130-3046,0-32 1090,0-1-1,-1 0 1,0 1-1,0-1 1,-4 8-1,4-11 605,0 0-1,-1 0 0,0 0 0,0 0 0,-1 0 0,1-1 0,-1 1 0,-4 3 0,3-4 588,0 0 0,0 0 0,0-1 0,-11 6 0,-3-1-1172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03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5 386 400,'0'-1'311,"0"-1"-1,-1 1 0,1 0 1,-1 0-1,1-1 1,-1 1-1,0 0 1,1 0-1,-1 0 1,0 0-1,0 0 1,0 0-1,0 0 1,0 0-1,0 0 1,0 0-1,0 0 1,0 1-1,0-1 1,0 0-1,0 1 1,-1-1-1,1 1 0,0-1 1,0 1-1,-1 0 1,1-1-1,0 1 1,-1 0-1,1 0 1,-2 0-1,-2 0 468,0-1-1,0 1 0,0 0 0,1 0 1,-1 1-1,0-1 0,-7 3 1,3 1-213,0 0 1,1 1 0,-1 0 0,1 0 0,0 1 0,0 0 0,1 1 0,-1 0-1,2 0 1,-1 1 0,1-1 0,0 1 0,0 1 0,1-1 0,0 1 0,-4 12-1,0-1-156,2-1-1,1 1 0,0 1 0,1-1 0,1 1 0,-1 35 1,4-44-419,2 0 1,-1 0-1,2 0 1,0 0-1,0 0 1,1-1-1,0 1 1,1-1-1,0 0 1,1 0-1,10 17 1,-11-23-503,-1 0-1,1 0 1,0 0 0,1-1 0,-1 0 0,1 0-1,-1 0 1,1 0 0,0-1 0,9 5 0,-9-6-591,0 0 1,1 0 0,-1-1 0,0 0 0,1 0-1,-1 0 1,1-1 0,-1 1 0,1-1-1,-1-1 1,0 1 0,1-1 0,6-1-1,36-13-4642,-23 8 3811</inkml:trace>
  <inkml:trace contextRef="#ctx0" brushRef="#br0" timeOffset="1">503 727 624,'5'-37'3158,"-1"0"0,-3-1 0,-3-50 0,5-111 3637,1 63-3805,-4-55 2992,-7 255-4682,2-26-1032,-8 73-20,4 197 1,8-223-1965,-2-25-2254,1-25-2549,-9-36-3248,8 0 9158,1 0 1,-1-1-1,0 1 1,1 0-1,0-1 1,-1 0-1,1 0 1,0 0-1,0 0 1,0 0-1,-2-3 0,-8-12-1192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4:44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5 1380,'17'-18'15621,"-8"6"-6023,-1 6-6552,8-4-2501,0 0 0,0 2-1,1 0 1,1 1 0,-1 1-1,22-5 1,21-9-4674,-45 15 222,-1-1 0,14-9 0,-12 6-3012,31-12 0,-22 13 4161</inkml:trace>
  <inkml:trace contextRef="#ctx0" brushRef="#br0" timeOffset="1">810 1 400,'-4'0'9715,"-13"2"505,1 4-2112,2 0-4399,12-5-3699,-1 1-1,1 0 1,-1 0 0,1 0-1,0 0 1,0 0 0,0 0-1,0 1 1,0-1 0,0 1 0,1-1-1,-1 1 1,-1 4 0,-5 10-3868,6-12 1423,1 0-1,-1 0 1,1 0 0,-1 0 0,2 0 0,-1 0 0,0 10 0,5 8-2693,2-8 2331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4:44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1 1152,'-8'20'4246,"6"-18"-3023,1 1 1,-1-1-1,0 0 0,-1 0 0,1-1 0,0 1 1,0 0-1,-1-1 0,-2 2 0,-27 9 10677,10-7-8667,22-5-3229,-9 2 74,9-2-101,-1-1 1,1 1-1,-1 0 1,1 0 0,-1 0-1,1 0 1,-1 1-1,1-1 1,-1 0-1,1 0 1,-1 0-1,1 0 1,-1 0-1,1 1 1,-1-1-1,1 0 1,0 0-1,-1 1 1,1-1-1,-1 0 1,1 1-1,0-1 1,-1 0-1,1 1 1,0-1 0,-1 1-1,1 0 1,-1 0 1139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4:54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5 1048,'9'20'1940,"-8"-16"-1129,1 1 0,0-1 1,0 1-1,0-1 1,1 0-1,-1 0 1,1 0-1,0 0 1,0-1-1,5 6 1,-7-9-656,0 0 1,0 0-1,-1 1 1,1-1-1,0 0 1,0 0-1,0 0 1,-1 0-1,1 0 1,0-1-1,0 1 1,0 0-1,-1 0 1,1 0 0,0-1-1,0 1 1,-1 0-1,1-1 1,0 1-1,-1-1 1,1 1-1,0-1 1,-1 1-1,1-1 1,-1 1-1,1-1 1,-1 0-1,1 1 1,-1-1-1,1 0 1,15-23 3954,-9 9-3863,78-154 6391,-65 124-4138,25-89 1,-43 126-2502,0 2 0,0 0 0,-1 0 0,0 0 0,0-10 0,-3 15 0,-3 7 0,-3 6 0,0 7 0,0 0 0,2 1 0,1 0 0,0 0 0,1 0 0,-1 37 0,3-14 0,3-1 0,8 55 0,-7-84 30,1 0 0,7 18 1,-6-21-210,-1-1 1,0 1 0,-1 0 0,0 0-1,1 13 1,-3-21-626,0 1 1,-1-1-1,1 0 0,-1 0 0,1 0 0,-1 0 1,0 0-1,0 0 0,0 0 0,0 0 0,0 0 1,0 0-1,-1 0 0,1-1 0,-1 1 0,-2 2 1,-31 21-10582,27-19 9018,-4 2-581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4:55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16 212,'-21'7'21421,"25"-8"-18664,5 0-3496,55-9 3826,112-34 0,-21 3-145,-119 34-3159,-14 3-1306,35-11-1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4:56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 1684,'-11'10'31083,"129"-20"-31083,-22 13 0,-52 0 0,79-6 0,-117 3-1398,9-3-10139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4:57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69 664,'44'-13'10077,"-4"-6"-6403,-28 13-3398,0 0 0,0 1 0,1 1 0,23-6 0,-24 7-136,-1 2-1,1 0 1,0 0 0,0 1 0,-1 1-1,21 2 1,-29-2 8,0 0-1,0 0 0,0-1 1,0 2-1,0-1 0,0 0 1,0 1-1,-1-1 0,1 1 1,-1 0-1,1 0 0,-1 0 1,0 0-1,1 0 0,-1 0 1,0 1-1,0-1 0,-1 1 1,1 0-1,-1-1 0,1 1 1,-1 0-1,0 0 0,0 0 1,0 0-1,0 0 0,0 0 1,-1 0-1,1 0 0,-1 4 1,0 4 301,-1 0 0,0 0 0,-1 0 1,0 0-1,0 0 0,-1-1 1,-1 1-1,1-1 0,-2 0 0,-6 12 1,-3 3 394,-1-2 0,-34 42 0,47-64-828,-12 17 519,0-2 0,-2 0 0,-20 16 1,32-29-442,-1 1 1,1-1-1,-1 0 1,0 0-1,0-1 1,0 0-1,0 0 1,-1 0-1,1 0 1,0-1-1,-1 0 1,1 0-1,-1 0 0,1-1 1,-1 1-1,1-2 1,-1 1-1,-7-1 1,11 0-95,0 0 0,0 0 0,-1 0 0,1 0 0,0 0 0,0 0 0,0-1 0,0 1 0,1-1 0,-1 1 0,0-1 0,0 1 0,1-1 0,-1 0 0,1 0 0,0 0 0,0 0 0,-1 0 0,1 0 0,1 0 0,-2-4 0,1 4 0,1 1 0,-1-1 0,1 1 0,0-1 0,0 1 0,-1-1 0,1 1 0,1-1 0,-1 0 0,0 1 0,0-1 0,0 1 0,1-1 0,-1 1 0,1-1 0,-1 1 0,1-1 0,0 1 0,-1 0 0,1-1 0,0 1 0,0 0 0,0-1 0,0 1 0,0 0 0,0 0 0,0 0 0,1 0 0,-1 0 0,0 0 0,1 0 0,-1 1 0,2-2 0,3 0 0,0 0 0,1 0 0,-1 1 0,0 0 0,1 0 0,-1 0 0,1 1 0,-1 0 0,1 0 0,-1 0 0,1 1 0,-1 0 0,11 4 0,-1 0 0,0 0 0,-1 1 0,0 1 0,17 12 0,-21-12 0,0 0 0,-1 2 0,0-1 0,-1 1 0,1 1 0,-2 0 0,13 17 0,-17-21 0,0 0 0,0 1 0,-1-1 0,1 0 0,-1 1 0,-1 0 0,0 0 0,0 0 0,0 0 0,-1 0 0,0 0 0,0 0 0,0 0 0,-1 1 0,-1 8 0,-1-10 0,1 0 0,-1 0 0,0 0 0,-1 0 0,0-1 0,0 1 0,0-1 0,0 0 0,-1 0 0,0 0 0,0 0 0,0 0 0,-1-1 0,-5 5 0,-3 0 0,0 1 0,-1-2 0,0 0 0,-19 8 0,22-11 0,-1-1 0,0-1 0,0 1 0,0-2 0,-1 0 0,-19 1 0,54-36-28665,-9 12 25763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4:57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4 43 1828,'8'-12'1754,"0"-5"6173,-8 16-7643,0 1-1,0 0 0,0-1 0,0 1 0,0-1 0,0 1 0,0 0 0,0-1 0,0 1 0,0-1 0,0 1 1,0-1-1,-1 1 0,1 0 0,0-1 0,0 1 0,-2-3 1982,1 3-1982,0-1 20,0 1 1,-1-1-1,1 1 1,0-1-1,0 1 1,-1 0-1,1 0 1,0 0-1,-1 0 1,1 0-1,0 0 1,-3 0-1,-5 2 105,0 0-1,0 1 0,0-1 0,0 2 1,1-1-1,-1 1 0,1 1 0,0 0 0,0 0 1,0 0-1,1 1 0,-7 6 0,0 2 525,0 0-1,1 1 1,0 0-1,-17 30 1,15-19-932,1 2 0,2-1 0,1 2 0,1 0 0,1 0 0,-8 57 0,12-50 0,2 0 0,2 0 0,1 0 0,1 0 0,10 54 0,-8-76-833,0-1-1,1 1 1,1-1 0,0 0 0,0 0-1,2-1 1,11 19 0,-15-26 358,1 1-1,0-2 1,0 1 0,0 0 0,1-1 0,0 0-1,-1 0 1,1 0 0,1-1 0,-1 1-1,0-1 1,1 0 0,0-1 0,0 0-1,-1 1 1,1-2 0,1 1 0,11 1 0,-16-3-414,1 0 0,0-1 1,-1 1-1,1-1 1,0 1-1,-1-1 1,1 0-1,-1 0 0,1 0 1,-1 0-1,4-3 1,13-11-3259,-6 2 2133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4:58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140,'3'-9'23293,"14"10"-23610,60-2 3127,67 1-2502,-47 8-9344,-80-6 4081,0 0 0,32-3 0,-30-1 2494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4:58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1 280,'19'-21'12837,"3"3"-5434,-12 11-5998,1 0 0,20-8-1,-14 8-2213,0 1-1,29-7 1,-12 7 2481,-33 6-1613,0 0 0,0 0-1,1-1 1,-1 1 0,0 0 0,0 0-1,1 1 1,-1-1 0,0 0-1,0 0 1,0 0 0,1 1 0,-1-1-1,0 1 1,0-1 0,0 1-1,0-1 1,0 1 0,0 0 0,0 0-1,0-1 1,0 1 0,1 1-1,-1 0 158,0-1-1,0 1 1,-1 0-1,1 0 1,0-1 0,-1 1-1,1 0 1,-1 0-1,1 0 1,-1 0-1,0 0 1,0 0-1,0 2 1,-1 4 407,0-1 0,0 0 0,0 1 0,-1-1 1,-1 0-1,-3 10 0,-15 22-623,-1-2 0,-30 37 0,27-40 0,1 2 0,-22 46 0,43-75 0,0-1 0,1 1 0,-1-1 0,2 1 0,-1 0 0,1 0 0,0 0 0,0 0 0,1 0 0,0 0 0,0 0 0,1 0 0,-1 0 0,2 0 0,1 7 0,-1-9 0,0-1 0,0 1 0,0 0 0,1-1 0,-1 0 0,1 0 0,0 0 0,0 0 0,1 0 0,-1-1 0,1 1 0,0-1 0,0 0 0,0 0 0,0 0 0,0-1 0,1 1 0,-1-1 0,1 0 0,0-1 0,-1 1 0,6 0 0,7 3-1008,0-2 1,0 0-1,1-2 0,25 1 1,-37-2 516,0-1 1,0 1-1,0-1 1,0 0-1,0-1 1,0 1-1,0-1 1,0 0-1,0-1 1,0 1-1,-1-1 1,0 0-1,1-1 1,-1 1-1,8-9 0,-5 3-1836,-1-1-1,-1 0 0,0 0 1,0 0-1,-1-1 0,5-14 0,-6 14 1270,7-16-1098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4:59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1264,'9'-29'8127,"0"2"6970,-8 26-15025,-1 0 1,1 1 0,-1-1 0,1 0 0,0 1 0,-1-1 0,1 1 0,0-1 0,0 1 0,-1-1 0,1 1-1,0-1 1,0 1 0,0 0 0,0-1 0,-1 1 0,1 0 0,0 0 0,0 0 0,0-1 0,0 1 0,0 0-1,0 0 1,0 0 0,0 1 0,0-1 0,-1 0 0,1 0 0,0 0 0,0 1 0,0-1 0,0 0-1,0 1 1,-1-1 0,1 1 0,1 0 0,3 2 321,-1 0 1,1 0-1,-1 0 0,7 7 1,-2 0-247,0 1 1,-1 0 0,0 1-1,0 0 1,-2 0-1,1 1 1,-2 0 0,0 0-1,0 0 1,-1 0-1,-1 1 1,0 0 0,1 23-1,-1 9 362,-2 0 0,-9 84 0,1-75-510,-3-1 0,-1 0 0,-26 69 0,15-71 0,20-48 0,0 0 0,0-1 0,0 1 0,-1-1 0,0 1 0,1-1 0,-1 0 0,-1 0 0,1 0 0,-7 4 0,-2 2 83,12-9-90,0 0 1,1 0-1,-1 0 0,0 0 1,0 0-1,0 0 1,0 0-1,1 0 1,-1 0-1,0 0 1,0 0-1,0 0 0,0 0 1,0 0-1,1 0 1,-1 0-1,0 0 1,0 1-1,0-1 0,0 0 1,0 0-1,1 0 1,-1 0-1,0 0 1,0 0-1,0 0 1,0 1-1,0-1 0,0 0 1,0 0-1,0 0 1,0 0-1,0 0 1,0 1-1,1-1 0,-1 0 1,0 0-1,0 0 1,0 0-1,0 1 1,0-1-1,0 0 1,0 0-1,0 0 0,0 0 1,0 1-1,-1-1 1,1 0-1,0 0 1,0 0-1,0 0 0,0 0 1,0 1-1,0-1 1,0 0-1,0 0 1,0 0-1,0 0 1,-1 0-1,1 0 0,0 1 1,0-1-1,41-38-31713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03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17 988,'-5'-6'446,"-5"-5"4733,-2-7 7805,12 17-12447,0 0 0,-1 0 0,1 1 0,0-1 0,-1 0 0,1 0 0,0 0 0,0 1 0,0-1 0,0 0 0,0 0 0,0 0 0,0 1 0,0-1 0,0 0 0,0 0 0,0 0-1,1 1 1,-1-2 0,10-6 651,5 3-760,-1 1 0,0 0 1,25-3-1,-19 5-1527,0 1-1,22 1 0,10 6-6891,61 13 0,-18-2-3564,-64-13 9482</inkml:trace>
  <inkml:trace contextRef="#ctx0" brushRef="#br0" timeOffset="1">654 32 776,'-2'-1'462,"1"1"1,0-1-1,-1 0 0,1 0 0,-1 1 1,0-1-1,1 1 0,-1-1 1,1 1-1,-1 0 0,0 0 0,1 0 1,-1 0-1,0 0 0,1 0 0,-1 0 1,1 0-1,-1 0 0,0 1 1,1-1-1,-1 1 0,1-1 0,-1 1 1,1 0-1,-1 0 0,1-1 0,0 1 1,-2 1-1,-2 2 490,0-1 1,0 1-1,1 0 1,-1 0-1,1 0 1,-5 6-1,2 1-371,0 0-1,1 0 0,0 1 0,1 0 1,0 0-1,1 0 0,0 0 1,1 1-1,0 0 0,1-1 1,0 16-1,1-19-519,1 1 1,0 0-1,1 0 1,0 0-1,0 0 1,1 0-1,1-1 1,0 1-1,0-1 1,0 0-1,2 1 1,-1-2-1,1 1 1,0 0-1,7 7 1,-11-14-21,1 1 0,0-1 0,0 0 0,1 0 0,-1 0 0,0 0 0,1 0 0,-1-1 0,1 1 0,-1-1 1,1 0-1,0 0 0,0 0 0,-1 0 0,1 0 0,0 0 0,0-1 0,0 1 0,0-1 0,0 0 0,0 0 1,0 0-1,0 0 0,0 0 0,0-1 0,0 0 0,0 1 0,-1-1 0,1 0 0,0 0 0,0-1 0,-1 1 0,1 0 1,3-3-1,-1 0 123,1 0 1,-1-1 0,0 1-1,0-1 1,-1 0 0,1 0-1,-1-1 1,0 1 0,0-1 0,-1 0-1,0 0 1,0 0 0,0 0-1,2-9 1,-2-1-152,0 0-1,-1-1 1,-1 1 0,0-1 0,-2-25-1,-18-82-23,12 82 8,6 37-501,-2-10-4486,-1 24-740,3-4 4263,0 0 0,1-1 0,-1 1 0,1-1 0,0 1-1,1 0 1,-1-1 0,1 1 0,0-1 0,0 1 0,3 7 0,4 2-1259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00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50 940,'2'-15'2165,"-1"0"0,0-24 0,-7-29 9216,6 67-11216,0 1 0,0 0 0,0-1 0,0 1 0,0-1 0,0 1-1,0-1 1,0 1 0,0-1 0,0 1 0,0 0 0,0-1 0,0 1-1,-1-1 1,1 1 0,0 0 0,0-1 0,0 1 0,-1-1 0,1 1-1,0 0 1,-1-1 0,1 1 0,0 0 0,-1-1 0,1 1 0,0 0-1,-1 0 1,1-1 0,0 1 0,-1 0 0,0 0 0,-10 9 2313,-7 22-1152,10-4-919,1 0 0,0 0 0,2 0 0,-1 32 0,1-19-124,-9 174 46,13-123-4408,1-84 2567,1-6 1206,-1-1 1,0 1-1,0 0 1,0-1-1,0 1 1,0-1-1,0 1 1,0-1-1,0 1 1,0-1-1,0 1 1,0 0-1,0-1 0,0 1 1,0-1-1,-1 1 1,1-1-1,0 1 1,0-1-1,0 1 1,-1-1-1,0 1 1,-21-7-13901,12 1 11682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00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3 1620,'-19'0'16116,"27"0"-14503,112 3 3198,0 1-4824,-83-4-3331,45-7 1,28-3-10063,-84 8 10904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01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71 40,'26'-24'4762,"-21"19"-2153,0 0-1,1 0 1,-1 0 0,4-7 0,-7 11-2424,-1 0-1,0-1 1,1 1 0,-1 0 0,1 0 0,-1 0 0,1 0 0,-1 0 0,1 0 0,0 1-1,-1-1 1,1 1 0,0-1 0,0 1 0,-1-1 0,1 1 0,2 0 0,36-1 668,-27 2-434,47 3 252,-56-4-504,1 1 0,-1 0 0,0 1 0,1-1 0,-1 1 0,0-1 0,0 1 0,1 1 0,-2-1 0,8 5 0,-10-5 29,0-1 0,0 1 0,0 0-1,0-1 1,0 1 0,0 0 0,0 0 0,-1 0-1,1 0 1,0 0 0,-1 0 0,0-1 0,1 1 0,-1 0-1,0 0 1,0 0 0,0 0 0,-1 0 0,1 0-1,0 0 1,-1 0 0,1 0 0,-1 0 0,1 0-1,-1 0 1,0 0 0,-1 2 0,-4 6 378,1 0 1,-1 0-1,-10 12 1,-77 84-538,5-5-36,75-84-2,0 0-1,1 1 1,2 1 0,-11 21 0,19-34 1,0-1 0,0 1 0,1-1 0,0 1 0,0-1 0,0 1 0,0 0 0,1-1 0,0 1 0,0 0 0,1-1 0,-1 1 0,1 0 0,0-1 0,4 11 0,-3-12 0,0 0 0,0 0 0,0 0 0,1 0 0,0 0 0,0-1 0,0 1 0,0-1 0,0 0 0,0 0 0,1 0 0,0 0 0,-1 0 0,1-1 0,0 0 0,0 0 0,1 0 0,-1 0 0,0-1 0,5 2 0,3-1-611,-1 1 0,1-2 1,16 1-1,-14-2-727,0-1 0,0 0-1,0-1 1,0-1 0,0 0 0,0-1 0,0 0 0,20-11-1,31-22-12351,-44 25 10704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01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51 1480,'14'-16'14663,"2"3"-8614,-11 10-5972,1 1 0,-1-1 0,1 1-1,0 0 1,0 0 0,-1 0-1,1 1 1,10-1 0,-8 1 88,0 0 0,0 1 1,0 0-1,1 0 0,-1 1 0,0 0 1,0 0-1,-1 1 0,1 0 0,10 4 1,-15-4 85,0-1 0,0 1 1,0 0-1,-1 0 0,1 0 0,0 0 1,-1 1-1,0-1 0,1 1 1,-1-1-1,0 1 0,0 0 0,-1 0 1,1 0-1,-1 0 0,1 0 1,-1 0-1,0 0 0,0 0 1,0 1-1,0-1 0,-1 0 0,0 1 1,1-1-1,-1 0 0,0 1 1,-1 3-1,0 5-152,-1 1 1,0-1-1,0 0 1,-2 0-1,1 0 1,-1-1-1,-7 12 0,-4 7 19,-27 37-1,39-64-117,2-3 0,1 0 0,0 1 0,-1-1 0,1 0 0,0 0 0,0 1 0,0-1 0,-1 0 0,1 1 0,0-1 0,0 0 0,0 1 0,-1-1 0,1 0 0,0 1 0,0-1 0,0 0 0,0 1 0,0-1 0,0 0 0,0 1 0,0-1 0,0 0 0,0 1 0,0-1 0,0 1 0,0-2 0,1 1 0,-1-1 0,0 0 0,1 1 0,-1-1 0,1 1 0,-1-1 0,1 1 0,-1-1 0,1 1 0,-1-1 0,1 1 0,0-1 0,-1 1 0,1 0 0,-1-1 0,1 1 0,0 0 0,-1-1 0,1 1 0,0 0 0,0 0 0,-1 0 0,1 0 0,0 0 0,-1 0 0,1 0 0,0 0 0,0 0 0,-1 0 0,2 1 0,25 3 0,-21-2 0,-1 1 0,1 0 0,-1 0 0,0 1 0,0-1 0,0 1 0,0 0 0,-1 1 0,1-1 0,-1 1 0,0 0 0,-1 0 0,1 0 0,-1 1 0,0-1 0,0 1 0,-1-1 0,0 1 0,3 11 0,-2-6 0,-1 0 0,-1 1 0,0-1 0,0 1 0,-1-1 0,0 1 0,-1-1 0,-1 0 0,-5 22 0,5-23 0,-1 0 0,-1 0 0,0 0 0,-9 16 0,10-22 0,0 0 0,1-1 0,-1 1 0,0-1 0,-1 0 0,1 0 0,-1 0 0,1 0 0,-1-1 0,0 1 0,0-1 0,0 0 0,0 0 0,-4 1 0,-4 0 25,1 0-1,-1-1 1,1 0 0,-1-1-1,0 0 1,0-1 0,-21-2 0,3-2-519,-54-16 0,74 17-3412,0-1 0,0-1 0,0 0 0,1 0 0,-1-1 1,-8-7-1,8 6 1896,-5-3-212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02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448,'8'0'21303,"5"14"-17261,5 11-7409,-13-16 4905,-5-8-950,25 37-829,1-1-1,35 37 0,-50-66-4394,-7-42-13093,-6 18 17307,4-2-1422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02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22 1176,'-3'-21'16793,"-5"30"-13800,-9 18 1426,-22 38 1245,22-33-5377,-2 0 0,-1-2 0,-2 0 0,-1-1 0,-34 33 0,42-48-5337,-32 23 0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03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87 1488,'-3'23'25258,"13"-22"-25666,19-2 458,-1-1 0,0-1 0,0-1 0,33-9 0,11-12-4284,-59 17 1414,-13 8 2291,1-1-1,0 1 1,-1-1 0,1 0 0,-1 1-1,1-1 1,-1 0 0,1 1-1,-1-1 1,0 0 0,1 0-1,-1 0 1,0 1 0,0-1-1,1 0 1,-1-1 0,-3-15-7252,-3 3 7125,0 4-1259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04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0 1684,'-25'-8'26871,"39"10"-24559,9 1-1927,1-1 0,0-1 0,32-3 0,-1 0-25,9 2-1945,73 0-5467,-129-1 5635,10-3-9813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09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4 392,'9'16'3085,"-6"-10"-428,1 0 1,-1 1-1,-1-1 1,4 13-1,-5-19-2514,-1 1 0,0 0-1,1-1 1,-1 1 0,1-1 0,-1 1-1,1-1 1,0 1 0,-1-1 0,1 1-1,-1-1 1,1 1 0,0-1 0,-1 0-1,1 1 1,0-1 0,0 0 0,-1 0-1,1 0 1,0 0 0,0 1 0,-1-1-1,1 0 1,0 0 0,0 0-1,-1 0 1,1-1 0,0 1 0,0 0-1,-1 0 1,1 0 0,0-1 0,-1 1-1,2-1 1,28-10 1201,-18 2-823,1 0 1,-1 0-1,-1-1 1,1-1-1,-2 0 0,0-1 1,0 0-1,-1 0 0,9-16 1,-2 0-88,-1-1 0,-2 0 0,13-41 0,-16 42 109,-2 0-1,-1-1 1,-1 1-1,4-54 1,-13 68-543,-3 18 0,-7 20 0,6-1 0,0 1 0,2 0 0,1 0 0,-3 43 0,8 100 0,0-145 0,1 1 0,0-1 0,2 1 0,1-1 0,10 27 0,-4 3-9003,-22-31-2819,8-17 9660,-12 18-4650,8-10 4468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10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29 660,'-4'-7'29328,"9"7"-27801,2-1-4193,157-23 7004,84-2-6693,-213 23-882,13-6-5718,-41 7 7434,0 0-1,0-1 1,-1 0-1,1 0 0,-1 0 1,0-1-1,0 0 1,0 0-1,8-9 0,3-4-1038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04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2 664,'4'7'329,"7"6"7471,-10-14-7572,-1 1 0,1 0 0,-1-1 0,1 1 0,-1 0 0,1-1 0,-1 1-1,1-1 1,-1 1 0,1-1 0,-1 1 0,0-1 0,1 0 0,-1 1 0,0-1 0,0 1 0,1-1 0,-1 1 0,0-1 0,0 0 0,0 1 0,0-1 0,0 0 0,0 1 0,0-1 0,0 0 0,0 1-1,0-2 1,5-51 2349,-2 1-1,-4-63 1,-1 28 1144,-1 58-2318,2 23-818,0 0 0,1 0 1,0 0-1,0-9 1,1 13-498,-1 0 0,0 0 0,1 0 0,0 0-1,-1 1 1,1-1 0,0 0 0,0 0 0,0 0 0,0 1 0,0-1 0,1 1 0,-1-1 0,0 1 0,1-1 0,-1 1 0,3-2 0,12-6-88,0 1 0,1 0 0,-1 2 0,2 0 0,-1 0 0,21-2 0,3-3 0,-26 7 0,85-21 0,-85 22 0,1 1 0,-1 1 0,0 0 0,27 3 0,-40-2 0,1 1 0,-1-1 0,0 1 0,1-1 0,-1 1 0,1 0 0,-1 0 0,0 0 0,0 1 0,0-1 0,0 0 0,0 1 0,0 0 0,0-1 0,0 1 0,0 0 0,-1 0 0,1 0 0,-1 0 0,1 0 0,-1 0 0,0 0 0,0 0 0,0 1 0,0-1 0,0 1 0,-1-1 0,1 0 0,-1 1 0,1-1 0,-1 1 0,0-1 0,0 5 0,0 9 0,-1 0 0,-1 0 0,0 0 0,-5 18 0,3-15 0,-21 92 0,-8 43 0,33-152 0,-1-1 0,1 1 0,0-1 0,0 1 0,0-1 0,0 1 0,0-1 0,0 1 0,0 0 0,1-1 0,-1 0 0,0 1 0,1-1 0,-1 1 0,1-1 0,0 1 0,-1-1 0,1 0 0,0 1 0,0-1 0,0 0 0,0 0 0,0 0 0,0 0 0,3 2 0,-1-1 0,0-1 0,0 0 0,1 0 0,-1 0 0,1 0 0,-1 0 0,0-1 0,1 1 0,0-1 0,4 0 0,1 0-484,0-1-1,-1 0 1,1 0 0,-1-1 0,15-4-1,-12 1-1120,0 0-1,0 0 0,-1-1 1,1 0-1,-1-1 0,11-10 1,-3 1-2325,-1-1 1,19-23-1,4-12 49,-12 14 1457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10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31 1372,'3'-21'15561,"6"1"-6464,4 1-4809,4 2-3346,-9 10-1481,1 1 0,0-1-1,0 1 1,12-5 0,3 1 2831,-20 8-2224,0 1 0,1 0 0,-1 0-1,1 1 1,-1-1 0,1 1 0,-1 0 0,1 0 0,-1 0-1,1 1 1,-1-1 0,0 1 0,1 0 0,4 2 0,-7-2-30,1 1 1,0-1 0,-1 1 0,1-1 0,-1 1 0,0 0 0,1 0-1,-1 0 1,0 0 0,0 0 0,0 0 0,0 1 0,-1-1-1,1 1 1,-1-1 0,1 1 0,-1-1 0,0 1 0,0 0-1,0 0 1,0 0 0,0 4 0,2 11-39,-2 1 0,0-1 0,0 1 0,-2-1 0,0 1 0,-1 0 0,-1-1 0,-1 0 0,-1 0 0,0 0 0,-1 0 0,-1-1 0,-11 21 0,9-14 0,11-26 0,0 1 0,1-1 0,0 1 0,-1 0 0,1 0 0,0 0 0,-1 0 0,1 0 0,0 1 0,0-1 0,0 1 0,-1 0 0,1 0 0,0 0 0,0 0 0,0 0 0,0 0 0,0 1 0,-1 0 0,1-1 0,0 1 0,0 0 0,3 2 0,4 1 0,0 1 0,0 1 0,0-1 0,14 12 0,-19-12 0,0 1 0,0-1 0,0 1 0,0 0 0,-1 1 0,0-1 0,0 1 0,-1 0 0,0-1 0,0 2 0,0-1 0,-1 0 0,0 0 0,-1 1 0,1-1 0,-2 1 0,1-1 0,-1 12 0,0-12 0,0 0 0,0 0 0,-1 0 0,0 0 0,-1-1 0,1 1 0,-1 0 0,-1-1 0,1 1 0,-1-1 0,0 0 0,0 0 0,-1 0 0,0 0 0,0 0 0,0-1 0,-1 0 0,0 0 0,0 0 0,-8 6 0,-1-3 0,0 0 0,-1-1 0,0-1 0,-1 0 0,-23 5 0,-81 10 0,29-7 0,83-13 0,8-4 11,9-4-1,6-4-115,67-45-17321,-14 8 6149,-35 27 8409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10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3 72,'17'-2'2946,"9"-4"5189,-3 0-1686,-7 4-5223,48 0 4455,-22 1-4236,-1-2 1,56-11-1,-48 4-1419,58-15-1748,-92 20-590,0-1 0,20-10 0,-11 0-4901,-23 15 6656,0 0 1,0 0-1,-1 0 1,1-1-1,0 1 1,-1 0-1,1 0 0,0-1 1,-1 1-1,0 0 1,1-1-1,-1 1 0,0 0 1,0-1-1,0 1 1,0 0-1,0-1 0,0-1 1,-2-9-1529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11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7 1096,'-16'9'29307,"24"-6"-30131,9 2 1462,0-1 1,0-1-1,20 1 1,4 2-5,155 15-898,-166-21-35,0-1 0,-1-1-1,1-1 1,47-12 0,-59 7-2646,-16 7 2001,-1 0-1,1 0 0,-1 0 0,0 0 1,1-1-1,-1 1 0,0 0 0,0-1 0,0 1 1,0-1-1,1-2 0,3-22-10466,-7 6 8336,-1 2 1052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11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1 1880,'-18'17'18970,"11"-13"-16863,-9 6 4645,4 3-4002,8-3-2716,0-1 0,0 1 0,1 0-1,1 0 1,0 1 0,0-1 0,1 0 0,0 1 0,1 11-1,-2 15-63,-12 92 30,-60 241 0,-4-40 0,78-326-981,-1 0 0,1 0-1,0 0 1,0 0 0,0 0 0,2 5 0,-1 11-5130,14-27-4111,-11 5 8607,17-10-2474,1-1 1263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12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3 964,'21'-34'3842,"-11"19"1057,13-29 0,-17 31-2284,1-2 1537,-5 4 3705,-8 33-4318,-8 64-3539,10-66 0,0 0 0,1 1 0,1 0 0,1 0 0,2 28 0,1-31 0,1 1 0,1 0 0,1 0 0,12 31 0,-15-45 0,0 0 0,1 0 0,-1 0 0,1 0 0,1 0 0,-1-1 0,0 0 0,1 1 0,0-1 0,0-1 0,0 1 0,1-1 0,-1 1 0,1-1 0,0 0 0,0-1 0,0 1 0,0-1 0,0 0 0,11 2 0,-11-3 0,1-1 0,-1 0 0,1 0 0,-1 0 0,1-1 0,-1 0 0,0 0 0,1 0 0,-1-1 0,0 1 0,0-1 0,0-1 0,0 1 0,0-1 0,0 0 0,-1 0 0,1 0 0,-1 0 0,0-1 0,4-4 0,8-9 0,-1 0 0,-1-1 0,17-27 0,-12 14 0,26-56 0,-37 68 0,-1 0 0,0 0 0,-2 0 0,6-35 0,-11 53 0,0 1 0,0-1 0,0 1 0,1-1 0,-1 0 0,0 1 0,0-1 0,0 1 0,0-1 0,0 0 0,0 1 0,0-1 0,0 0 0,0 1 0,0-1 0,-1 1 0,1-1 0,0 1 0,0-1 0,0 0 0,-1 1 0,1-1 0,0 1 0,-1-2 0,-9 12 0,-7 27 0,-7 68 0,-16 149 0,37-219 0,1-1 0,2 1 0,1 0 0,2 0 0,2 0 0,1-1 0,1 0 0,13 35 0,-18-63-1402,-1 1 0,1-1-1,-1 1 1,0-1 0,-1 10 0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18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43 856,'-20'22'17537,"35"-20"-15633,255-10-508,-236 5-1880,0-2 0,54-14-1,-60 12-1220,-9-1-247,-7 3-698,0 2-3518,-11-6 964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18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57 232,'-44'-44'16240,"61"38"-14476,16 2-1668,-1 2-1,0 1 0,1 2 1,52 8-1,-56-6-163,57 10-2202,-32-1-4655,-38-13-2393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18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1032,'4'-4'976,"1"1"1,0 0-1,0 0 1,0 0-1,0 1 0,0 0 1,0-1-1,1 2 1,-1-1-1,1 1 0,7-1 1,-6 2-428,0 0 0,0 0 0,0 1 0,0 0 0,10 3 0,-7-1 196,-1 0 0,0 0 1,0 1-1,0 0 0,0 0 1,0 1-1,8 6 0,-12-7-119,0 0 0,-1 1 0,1-1 0,-1 1 0,0 0 0,0 0 0,-1 1 0,0-1 0,0 0 0,0 1 0,0 0 0,2 9 0,-2-2-457,0 0 1,-1 0 0,0 0-1,-1 1 1,0-1 0,-1 0-1,-1 1 1,0-1 0,-1 0-1,-7 26 1,3-17-44,-2-1 1,0-1-1,-1 1 0,-1-1 1,-23 33-1,11-26-2158,-15 11-5593,-4 3-206,36-35 4193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22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7 805 536,'-5'-3'11806,"-4"-4"-5827,-23-13-497,23 14-4936,-1 0-1,0 1 0,0 0 0,0 1 0,0 0 0,-1 1 0,1 0 0,-20-3 0,24 6-351,1 0-1,0 0 0,-1 0 0,1 1 0,0 0 1,0 0-1,0 0 0,0 0 0,0 1 1,0 0-1,0 0 0,0 0 0,1 1 0,-1 0 1,1 0-1,0 0 0,-1 0 0,1 0 1,1 1-1,-7 7 0,-4 7-193,1 1 0,1 1 0,0 1 0,1-1 0,2 2 0,0-1 0,1 1 0,1 1 0,1-1 0,2 1 0,0 0 0,-2 47 0,6-59 0,1-1 0,0 1 0,0 0 0,1-1 0,1 1 0,0-1 0,0 0 0,6 14 0,-7-21 0,-1 0 0,0-1 0,1 1 0,0 0 0,0-1 0,0 1 0,0-1 0,0 0 0,0 0 0,0 0 0,1 0 0,-1 0 0,1 0 0,0 0 0,-1-1 0,1 1 0,0-1 0,0 0 0,0 0 0,0 0 0,0 0 0,0-1 0,0 1 0,0-1 0,0 1 0,0-1 0,1 0 0,-1-1 0,0 1 0,0 0 0,0-1 0,5-1 0,-3 0 0,1-1 0,-1 1 0,0-1 0,0 0 0,0 0 0,-1 0 0,1-1 0,-1 0 0,0 0 0,0 0 0,0 0 0,0-1 0,-1 1 0,0-1 0,5-10 0,4-9 0,-1-1 0,9-30 0,-10 27 0,141-506 0,-131 437 0,-5-1 0,-3-1 0,-2-107 0,-10 205 0,1 0 0,-1 0 0,0 1 0,0-1 0,0 0 0,0 0 0,0 0 0,0 1 0,0-1 0,0 0 0,-1 0 0,1 1 0,0-1 0,0 0 0,-1 0 0,1 1 0,0-1 0,-1 0 0,1 1 0,-1-1 0,0-1 0,0 3 0,1-1 0,-1 0 0,1 0 0,-1 0 0,1 1 0,-1-1 0,1 0 0,-1 1 0,1-1 0,-1 0 0,1 1 0,-1-1 0,1 1 0,-1-1 0,1 1 0,0-1 0,-1 1 0,1-1 0,-1 2 0,-17 33 0,-4 31 0,-26 123 0,30-110 0,-6 28 0,5 1 0,5 1 0,-2 203 0,18-273-94,8 46 0,-7-73-19,13-100-30100,-11 57 28204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23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0 0 1380,'-13'5'1965,"2"0"0,-1 1-1,1 0 1,-1 1 0,-13 12 0,9-6-121,1 1 1,-25 29 0,15-9 34,1 1 1,-32 63-1,33-52-850,2 0 0,2 2 0,2 0 0,2 1 0,-9 55 0,20-78-944,1-1-1,0 1 0,2 0 1,1 0-1,1 0 1,2-1-1,0 1 1,2-1-1,0 1 0,2-2 1,19 48-1,-17-54-447,0-1 0,2-1 0,-1 0 0,2 0 0,0-1 1,1-1-1,1 0 0,23 19 0,-22-22-1027,0-1 0,1 0 0,24 11 0,-23-14-931,-1 0 0,2-2 0,29 7 1,-38-11 1259,0 0 1,0-1 0,0 0 0,0 0-1,0-1 1,0 0 0,0-1 0,16-4-1,9-7-1315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05.0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96 400,'8'26'4138,"-6"-21"-3077,0-1-1,0 1 0,-1 0 1,0 0-1,0 0 0,0 9 0,-4 175 6530,-9 93-3274,-1 109-2162,20-585-3441,-1 34 331,10-133 296,-9 237 711,2 0-1,2 1 1,24-66 0,-28 101 7,1-1 1,1 1-1,23-35 0,-29 49-49,1 0 0,1 1 0,-1-1 0,1 1 0,0 0-1,0 0 1,0 1 0,0 0 0,1-1 0,0 2 0,0-1-1,0 1 1,0 0 0,1 0 0,-1 1 0,11-3 0,-14 4 62,0 1 1,0-1 0,0 1-1,0 0 1,0 0 0,1 0-1,-1 1 1,0-1 0,0 0 0,0 1-1,0 0 1,0 0 0,0 0-1,0 0 1,-1 1 0,1-1 0,0 1-1,0-1 1,2 4 0,-1-2 187,-1 1 1,0-1-1,-1 1 1,1 0-1,-1 0 0,1 0 1,-1 0-1,0 0 1,-1 1-1,1-1 1,1 8-1,0 3 306,-1 0-1,-1 0 1,0 0-1,-1 0 1,-1 0-1,0 0 1,-4 16-1,1-12-564,-1 1 0,-1-1 0,-1 0 0,-1 0 0,-12 21 0,14-29 0,-1 0 0,-1 0 0,0-1 0,0 1 0,-1-2 0,0 1 0,0-1 0,-1-1 0,-12 8 0,14-10 0,-1-1 0,0-1 0,0 0 0,0 0 0,0 0 0,-1-1 0,0-1 0,1 0 0,-12 1 0,20-3-150,0 0 0,0 0 0,0 0 0,0 0 0,0 0 0,0 0 1,0 0-1,0-1 0,0 1 0,0 0 0,0-1 0,0 1 0,0-1 0,0 1 0,0-1 0,0 1 0,0-2 0,0 1-349,0 0 0,1 0 0,-1 0 0,1 0 0,-1 0-1,1 0 1,0-1 0,-1 1 0,1 0 0,0 0 0,0 0-1,0 0 1,0-1 0,0 1 0,0 0 0,0 0 0,0 0-1,0-1 1,0 1 0,1-1 0,12-28-10631,-3 15 7282,7-2 692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23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63 576,'2'-12'2225,"-2"7"-541,1 1 0,0-1 0,0 1 0,0 0 0,0-1 0,1 1 0,0 0 0,2-5 0,-4 9-1409,1-1 1,-1 1 0,1-1 0,-1 1 0,1-1-1,-1 1 1,1-1 0,0 1 0,-1 0 0,1-1 0,0 1-1,-1 0 1,1-1 0,0 1 0,-1 0 0,1 0 0,0 0-1,0-1 1,-1 1 0,1 0 0,1 0 0,0 1-227,0-1 0,1 1 0,-1 0 0,0-1 1,0 1-1,0 0 0,0 0 0,0 0 0,0 1 0,2 1 1,1 1 281,0 1 0,0 0 0,-1 0 0,1 0 0,-1 0 0,-1 1 0,1-1 0,-1 1 0,0 0 0,0 0 0,-1 0 0,3 9 0,0 3 643,-1 0 1,-1 1-1,2 21 1,-4-10-975,-1 1 0,-1-1 0,-2 1 0,-11 52 0,-44 118 0,28-104 0,19-61-195,-50 154-5390,49-159 3749,-2 0 0,-1-1 0,-35 54 0,26-52-5763,-39 40 0,30-40 4522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24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6 32 1028,'7'-31'20319,"-7"41"-15084,-2 57-4352,-3 0 1,-3 0 0,-3-1-1,-2 0 1,-4-1-1,-25 65 1,40-125-884,-9 25 0,-28 51 0,35-74 0,1 0 0,-2-1 0,1 0 0,-1 1 0,0-2 0,0 1 0,0 0 0,-1-1 0,0 0 0,0-1 0,-1 1 0,1-1 0,-11 5 0,11-8 0,1 1 0,-1-1 0,1-1 0,-1 1 0,0-1 0,1 0 0,-1 0 0,0 0 0,1-1 0,-1 0 0,1 0 0,-1-1 0,1 1 0,0-1 0,-1 0 0,1-1 0,0 1 0,0-1 0,0 0 0,1 0 0,-8-7 0,-1-1 0,0-1 0,1 0 0,0-1 0,1 0 0,-18-29 0,15 19 0,1-2 0,1 0 0,1 0 0,1-1 0,-12-51 0,22 76 0,0 0 0,-1 1 0,1-1 0,0 0 0,0 0 0,0 0 0,0 0 0,0 0 0,0 0 0,0 0 0,0 0 0,0 0 0,0 0 0,0 0 0,1 0 0,-1 0 0,0 0 0,1 0 0,-1 0 0,0 1 0,1-1 0,-1 0 0,1 0 0,0-1 0,0 2 0,0 0 0,0-1 0,0 1 0,0 0 0,0-1 0,0 1 0,1 0 0,-1 0 0,0 0 0,0 0 0,0 0 0,0 0 0,0 0 0,0 0 0,0 1 0,0-1 0,0 0 0,1 1 0,7 3 0,-1-1 0,0 2 0,14 8 0,177 136 0,5 3 0,-179-136-272,0 0-1,1-2 1,1-1 0,0-1-1,29 9 1,-39-22-13886,-16 1 13819,-1-1 1,0 1 0,1 0 0,-1-1 0,0 1-1,1-1 1,-1 1 0,0-1 0,0 0 0,1 1-1,-1-1 1,0 1 0,0-1 0,0 1 0,0-1-1,0 1 1,0-1 0,0 0 0,0 1 0,0-2-1,-1-4-509,-1-1-1,0 1 0,0 0 0,-3-8 0,-2-2-1880,-3-14 410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25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3 1 476,'-26'5'1839,"1"1"0,0 1-1,1 2 1,0 0 0,-24 13 0,34-14-1154,2 0 0,-1 0 0,1 1 0,0 1 0,1 0 1,0 0-1,0 2 0,1-1 0,-16 26 0,14-16-335,1 0 0,0 2-1,2-1 1,1 1 0,1 0-1,1 1 1,1 0 0,1 0-1,1 0 1,1 0 0,1 0-1,1 1 1,2-1 0,7 46 0,-4-46-461,1 0 1,2-1 0,0 1 0,1-1 0,1-1-1,18 29 1,-17-34-396,1 1-1,1-1 1,1-1-1,0-1 1,1 0-1,1-1 1,30 22-1,-29-25-984,0 0 0,1-2 0,1 0 0,26 9 0,-33-14 544,0-1-1,0 0 0,0-1 1,1 0-1,-1-1 0,0 0 1,1-1-1,19-3 0,10-4-1102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25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0 1 916,'1'0'560,"1"-1"0,-1 1-1,1 0 1,-1 0 0,1 0 0,-1 0 0,1 0-1,-1 1 1,0-1 0,1 0 0,-1 1 0,1-1-1,-1 1 1,0-1 0,1 1 0,-1 0-1,0-1 1,0 1 0,1 0 0,-1 0 0,0 0-1,0 0 1,0 0 0,0 0 0,0 0 0,1 3-1,3 17 2351,-3 0-1815,-1 0-1,-1 1 0,-1-1 0,-6 33 0,-25 85 5882,15-68-5596,-31 117-1334,33-140-161,-38 85 0,24-85-2997,17-31-1769,-29 30 0,8-16-3124,-39 29-1,39-36 5280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28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9 125 1000,'6'-1'462,"38"-4"3699,-41 5-3590,0 0 1,1-1 0,-2 0 0,1 0-1,0 0 1,0 0 0,0 0-1,0-1 1,-1 1 0,1-1-1,3-2 1,-6 3-299,1 0-1,0-1 1,-1 1 0,1 0-1,-1-1 1,0 1-1,1 0 1,-1-1 0,0 1-1,0-1 1,0 1-1,0-1 1,0 1 0,0 0-1,0-1 1,0 1-1,-1-1 1,1 1 0,-1 0-1,1-1 1,-1 1-1,1 0 1,-1 0 0,0-1-1,1 1 1,-2-1-1,-1-3 1005,-1-1-1,1 2 0,-1-1 1,-7-8-1,5 9-1032,-1 0-1,1 0 0,-1 1 1,1-1-1,-1 1 1,0 1-1,0 0 1,0-1-1,-1 2 1,1-1-1,0 1 1,-1 1-1,1-1 1,-12 2-1,-12 0 720,0 2 1,-31 7-1,21-1-963,1 2 0,0 2 0,0 2 0,-66 35 0,84-38 0,-1 1 0,2 2 0,0 0 0,-37 35 0,46-37 0,0 0 0,1 1 0,0 0 0,1 1 0,1 0 0,0 0 0,1 1 0,-7 20 0,12-26 0,1 0 0,0 0 0,1 0 0,0 0 0,1 1 0,0-1 0,0 0 0,1 0 0,0 0 0,4 14 0,3 6 0,1 0 0,14 30 0,-15-41 0,0 0 0,2-1 0,0-1 0,1 1 0,0-2 0,2 0 0,0 0 0,0-1 0,2-1 0,0 0 0,0-1 0,1 0 0,1-2 0,0 0 0,1 0 0,0-2 0,0 0 0,1-1 0,0-2 0,1 1 0,-1-2 0,36 5 0,-32-9-263,1-1-1,0-1 1,0-1 0,-1-2 0,1 0-1,-1-1 1,0-1 0,0-2-1,22-10 1,-34 13-2290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30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 30 1508,'0'-2'272,"-1"0"1,0 1-1,0-1 0,0 0 1,0 1-1,0-1 0,0 1 0,0-1 1,0 1-1,0-1 0,-1 1 1,1 0-1,-1 0 0,1 0 1,-1 0-1,1 0 0,-1 0 0,0 0 1,1 0-1,-1 1 0,0-1 1,0 1-1,1-1 0,-1 1 1,0 0-1,0-1 0,0 1 0,-3 0 1,2 0 163,-1 0-1,1 1 1,0-1 0,-1 1 0,1-1 0,0 1 0,0 0 0,-1 0 0,1 1 0,0-1-1,0 1 1,0-1 0,1 1 0,-1 0 0,-3 3 0,-14 16 335,2 0 1,0 2 0,2 0-1,0 1 1,2 1 0,0 0-1,2 1 1,1 0 0,1 1-1,1 0 1,2 1 0,0 0-1,2 0 1,1 0 0,0 50-1,3 1-132,0-9-91,14 132-1,-7-170-529,1-1 0,2 0 0,1 0 0,1-1 0,1-1-1,20 33 1,-6-24-1125,-25-36 617,0 0-1,1 0 0,-1 0 1,1-1-1,0 1 1,0-1-1,-1 0 0,1 1 1,0-1-1,0 0 1,0 0-1,0 0 1,0 0-1,1 0 0,-1-1 1,3 2-1,4-6-6337,5-15 1691,3-23-1195,-6 17 4060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30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5 1 1300,'1'0'636,"0"0"0,0 0 0,0 0 0,0 0 0,0 0 0,-1 0 0,1 1 0,0-1 0,0 0-1,0 1 1,0-1 0,0 0 0,-1 1 0,1-1 0,1 2 1272,0 0-1272,5 15 4680,-7-10-4874,0 0 1,0 0-1,0 1 1,-3 6-1,2-3 808,0-3-872,-4 48 2199,-3-1 0,-20 76-1,16-93-1847,-21 46 0,27-71-599,0 0 0,-1 0 0,-1-1 0,0 0 0,-1-1 0,0 0 0,-12 11 0,18-19-130,-1 0 0,1 0 0,-1 0 0,0-1 0,0 1 0,0-1 0,0 0 0,0 0 0,-1 0 0,1-1 0,-1 0 0,1 0 0,-1 0 0,1 0 0,-1-1 0,0 1 0,1-1 0,-1 0 0,-7-2 0,8 1 0,0 0 0,0 0 0,0-1 0,1 0 0,-1 0 0,0 0 0,1 0 0,0 0 0,-1-1 0,1 1 0,0-1 0,0 0 0,1 0 0,-1 0 0,0 0 0,1-1 0,0 1 0,0-1 0,0 1 0,0-1 0,1 0 0,-3-5 0,1-2 0,0-1 0,1 1 0,0 0 0,1-1 0,0 1 0,0-1 0,2 0 0,-1 1 0,1-1 0,1 1 0,0-1 0,1 1 0,5-14 0,-8 24 0,0 0 0,1 0 0,-1 1 0,1-1 0,-1 0 0,0 1 0,1-1 0,-1 0 0,1 1 0,0-1 0,-1 1 0,1-1 0,0 1 0,-1-1 0,1 1 0,0-1 0,-1 1 0,1 0 0,0-1 0,0 1 0,-1 0 0,1 0 0,0 0 0,0-1 0,0 1 0,-1 0 0,1 0 0,0 0 0,0 0 0,0 0 0,-1 0 0,1 1 0,0-1 0,0 0 0,0 0 0,-1 0 0,1 1 0,0-1 0,0 1 0,-1-1 0,1 0 0,0 1 0,-1-1 0,1 1 0,0 0 0,6 4 0,-1 0 0,0 0 0,9 10 0,-8-8 0,58 66 0,-6-7 0,-46-52-1123,0-2 0,0 0 1,2 0-1,29 18 0,-40-28 863,-1 0-1,1 0 1,-1 0-1,1-1 1,0 0-1,0 0 1,0 0-1,0 0 1,-1 0-1,1-1 1,0 0 0,0 0-1,0 0 1,0 0-1,0-1 1,0 1-1,0-1 1,0 0-1,0 0 1,0-1-1,-1 1 1,1-1-1,0 1 1,-1-1-1,0 0 1,1-1 0,-1 1-1,0-1 1,4-3-1,0-2-2280,0-1 0,0 0 0,-1 0-1,9-17 1,-1 1-382,3-2 453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30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8 1400,'26'-8'24915,"-21"20"-23839,29 90 1537,-19-62-1231,13 56-1,-17-36-1381,-4 0 0,-1 1 0,-4 0 0,-6 76 0,2-121-687,0 0 0,0-1-1,-9 24 1,5-21-1446,-1 0 1,-1-1-1,-1 0 0,-16 25 0,4-13-3507,-39 40 0,1-7 1796,28-33 866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57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65 28,'1'-12'1975,"-1"-1"0,-1 1 0,1 0 0,-2 0-1,0 0 1,0 1 0,-1-1 0,0 0 0,-1 1 0,-1 0 0,1 0 0,-9-12 0,16 31-1778,-1-1 1,0 2-1,-1-1 1,0 0-1,0 0 0,-1 0 1,-1 12-1,2 11 112,10 133 1765,44 227 1,-52-373-1971,4 17 87,2 0-1,20 55 1,-28-88-179,0 0 1,0 0-1,0 0 1,0 0-1,1 0 0,-1 0 1,0-1-1,1 1 1,-1 0-1,1-1 0,0 0 1,-1 1-1,1-1 1,3 2-1,-4-2-7,0-1 0,0 0 1,0 0-1,0 0 0,0 0 0,0 0 0,0 0 0,1 0 1,-1 0-1,0 0 0,0 0 0,0 0 0,0-1 1,0 1-1,0 0 0,0-1 0,0 1 0,0-1 1,-1 1-1,1-1 0,0 1 0,0-1 0,0 0 0,0 1 1,-1-1-1,1 0 0,0 0 0,-1 0 0,1 1 1,0-1-1,0-2 0,5-7-5,1-1 0,-2 0 0,0-1 0,0 1 0,6-23 0,8-68 0,-6 31 0,-5 27 0,-5 23 0,10-34 0,-12 49 0,1 1 0,0 0 0,0 0 0,1 0 0,-1 0 0,1 0 0,0 1 0,1-1 0,-1 1 0,1 0 0,5-5 0,-6 7-127,-1 1 0,1 0 0,-1-1 0,1 1 0,0 0-1,-1 0 1,1 1 0,0-1 0,0 0 0,0 1 0,-1 0 0,1 0 0,0 0 0,0 0 0,0 0 0,0 0 0,0 1-1,-1 0 1,1-1 0,4 3 0,8 2-1463,0 1 0,22 13 0,-11-6-32,-2-2-3134,40 12 1,-54-21 4304,0 1-1,0-2 0,0 0 0,10 1 0,-44-14 7413,17 11-6117,-1 0-1,0 0 1,0 1-1,0 0 1,0 0-1,0 1 1,0 0-1,-10 3 1,11-2-599,-1 0 1,0 0 0,0 1 0,1 0 0,0 1-1,0 0 1,0 0 0,0 0 0,0 1 0,1 0 0,0 0-1,0 1 1,-7 8 0,6-4-221,0 2 0,1-1 1,0 1-1,1 0 0,1 0 0,0 0 0,0 1 0,1-1 0,-1 16 1,2-8-34,1-1 1,0 1 0,2-1 0,0 0 0,6 29 0,5-5-31,-11-41 38,0 0 1,0-1-1,0 1 1,0 0-1,0 0 0,0-1 1,0 1-1,0-1 1,1 1-1,-1-1 1,0 1-1,1-1 1,-1 0-1,1 0 1,0 0-1,-1 0 1,1 0-1,0 0 1,3 1-1,-4-2 4,0 0 1,1 0-1,-1 0 0,1 0 1,-1-1-1,0 1 0,1 0 1,-1-1-1,0 1 0,1-1 1,-1 1-1,0-1 0,0 0 1,1 0-1,-1 1 0,0-1 1,0 0-1,0 0 0,0 0 1,0 0-1,0 0 0,0 0 1,-1-1-1,2 0 0,18-33 124,-19 31-101,12-28 372,-1-1 0,-2 0 0,-2 0 0,0-1 0,3-58 0,-9 86-399,0 8 0,3 19 0,4 30 0,-7-42 0,18 99 0,-16-92 0,0 0 0,2 0 0,0-1 0,13 24 0,-18-36 0,0-1 0,1 0 0,-1 0 0,1 0 0,0 0 0,-1 0 0,1 0 0,0 0 0,0 0 0,0-1 0,1 1 0,-1-1 0,0 0 0,5 2 0,-6-2 0,0-1 0,1 0 0,-1 0 0,1 0 0,-1 0 0,1 0 0,-1 0 0,0 0 0,1-1 0,-1 1 0,1 0 0,-1-1 0,0 1 0,1-1 0,-1 1 0,0-1 0,0 0 0,1 0 0,-1 1 0,0-1 0,0 0 0,0 0 0,0 0 0,0 0 0,0 0 0,0-1 0,-1 1 0,2-2 0,6-9 0,-1-1 0,-1 1 0,0-1 0,-1 0 0,-1-1 0,7-27 0,6-88 0,-14 107 0,-1 8 0,-2 14 0,0 0 0,0 0 0,0 0 0,0 0 0,0 0 0,0 0 0,0 0 0,0 0 0,0 0 0,0 1 0,0-1 0,0 0 0,0 0 0,0 0 0,0 0 0,0 0 0,0 0 0,0 0 0,0 0 0,0 0 0,0 0 0,0 0 0,0 0 0,0 0 0,1 0 0,-1 0 0,0 0 0,0 0 0,0 0 0,0 0 0,0 0 0,0 0 0,0 0 0,0 0 0,0 0 0,0 0 0,0 0 0,0 0 0,0 0 0,0 0 0,0 0 0,0 0 0,0 0 0,0 0 0,0 0 0,0 0 0,1 0 0,-1 0 0,0 0 0,0 0 0,0 0 0,0 0 0,0-1 0,0 1 0,3 23 0,-1-10 0,31 132 0,-32-144 0,-1 0 0,0 0 0,0-1 0,0 1 0,0 0 0,1 0 0,-1 0 0,0 0 0,1-1 0,-1 1 0,1 0 0,-1 0 0,1-1 0,-1 1 0,1 0 0,0-1 0,-1 1 0,1 0 0,0-1 0,-1 1 0,3 0 0,-3-1 0,1 0 0,0 0 0,-1 0 0,1-1 0,-1 1 0,1 0 0,0 0 0,-1 0 0,1-1 0,-1 1 0,1 0 0,0-1 0,-1 1 0,1-1 0,-1 1 0,1 0 0,-1-1 0,0 1 0,1-1 0,-1 1 0,1-2 0,3-4 0,-1 1 0,0-1 0,0 0 0,3-8 0,-1-5 0,5-36 0,-8 40 0,1-1 0,0 1 0,11-30 0,-11 49 0,-1 0 0,0 1 0,0-1 0,0 1 0,-1-1 0,2 9 0,5 32 0,1 57 0,-1-6 0,27 233 0,-34-328-112,-1 1-1,0-1 1,0 1 0,0-1-1,0 1 1,0 0 0,-1-1-1,1 1 1,0-1 0,-1 1-1,1-1 1,-1 0 0,1 1-1,-1-1 1,1 1 0,-1-1-1,0 0 1,0 0 0,0 1-1,0-1 1,0 0 0,-1 1-1,0-1-310,0 0-1,0 0 0,0 0 0,0 0 0,0 0 0,0-1 0,0 1 0,0-1 0,0 0 0,-1 1 1,1-1-1,0 0 0,-4-1 0,-2 0-954,0 0-1,1 0 1,-1-1 0,0-1-1,1 1 1,0-1 0,-11-6 0,5 1-851,1-1 0,-1-1 0,1 0 1,-14-15-1,0-2 282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57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23 196,'-1'-56'3799,"-1"21"2622,3 0-1,7-59 0,-7 88-6227,0 1 1,1 0-1,0 0 0,-1 0 0,2 0 0,-1 0 0,1 0 1,0 1-1,0-1 0,0 1 0,0 0 0,1 0 1,5-6-1,-5 7-217,1 0 0,-1-1 0,1 1 0,0 1 0,0-1 0,0 1 0,0 0 0,0 0 0,1 0 0,-1 1 1,0 0-1,1 0 0,-1 0 0,1 1 0,-1-1 0,1 1 0,0 1 0,-1-1 0,1 1 0,6 2 0,-6-2-425,0 1 0,0 0 0,0 0 0,0 1 0,-1 0 0,1 0 0,9 7 0,-11-6-246,0 0 0,0 0-1,-1 0 1,1 0 0,-1 1 0,0 0-1,0 0 1,0 0 0,-1 0-1,0 0 1,0 0 0,0 0 0,-1 1-1,2 7 1,2 17-3131,0 33 0,-3-38 2482,0 24-733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05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05 1600,'7'0'855,"1"0"0,-1 0 1,0-1-1,0 1 0,0-2 0,-1 1 0,1-1 0,0 0 0,0 0 0,-1-1 1,8-4-1,-5 2 254,0-1 1,-1 0 0,0 0 0,0-1-1,0 0 1,11-15 0,1-6 627,-1 0 0,-2-1 1,22-50-1,-37 75-1732,42-93 949,60-194-1,-90 237-938,-2-1 0,-2 0 1,-2 0-1,-4-1 0,-2-79 1,-3 116 285,0 0 1,-2 1 0,0-1 0,-2 1 0,-6-20-1,10 36-232,1 0-1,-1 0 1,0 1-1,0-1 1,1 1-1,-1-1 1,0 1-1,0-1 1,-1 1-1,1-1 1,0 1-1,0 0 1,-1 0-1,1 0 1,-1-1-1,1 2 1,-1-1-1,1 0 1,-4-1-1,4 2-35,-1 0-1,1 0 0,0 0 1,0 0-1,0 1 1,0-1-1,0 0 0,-1 1 1,1-1-1,0 1 0,0-1 1,0 1-1,0-1 1,0 1-1,1 0 0,-1 0 1,0-1-1,0 1 0,0 0 1,0 0-1,1 0 1,-1 0-1,1 0 0,-1 0 1,0 0-1,1 0 0,0 0 1,-1 0-1,1 0 1,-1 2-1,-7 25-32,0 0 0,2 1 0,1 0 0,2-1 0,-1 58 0,2-36 0,-43 788 0,43-785 0,-3 26 0,4 0 0,10 83 0,-9-161 0,0 0 0,0-1 0,0 1 0,0 0 0,0-1 0,0 1 0,0 0 0,0 0 0,0-1 0,0 1 0,1 0 0,-1 0 0,0-1 0,1 1 0,-1 0 0,0-1 0,1 1 0,-1-1 0,1 1 0,-1-1 0,2 2 0,5-13 0,4-32 0,-11 41 0,99-410 0,-97 403 0,4-27 0,-6 29 0,1 0 0,0 0 0,1 1 0,-1-1 0,1 0 0,1 1 0,4-12 0,-6 17 0,-1 1 0,0 0 0,1 0 0,-1 0 0,0 0 0,0-1 0,1 1 0,-1 0 0,0 0 0,1 0 0,-1 0 0,0 0 0,1 0 0,-1 0 0,1 0 0,-1 0 0,0 0 0,1 0 0,-1 0 0,0 0 0,1 0 0,-1 0 0,0 0 0,1 0 0,-1 0 0,0 0 0,1 1 0,-1-1 0,0 0 0,0 0 0,1 0 0,-1 1 0,0-1 0,1 0 0,-1 0 0,0 1 0,0-1 0,0 0 0,1 0 0,-1 1 0,0-1 0,0 0 0,0 1 0,0-1 0,1 1 0,8 14 0,-1 9 0,-1 1 0,-1 0 0,-1 0 0,-1 0 0,-2 1 0,0 32 0,4 35 0,-4-73-431,-2-13-266,1 0 0,-1-1 0,1 1 0,0-1-1,1 1 1,0-1 0,0 1 0,0-1 0,4 7 0,13-9-11898,-1-7 8740,-18 3 3640,23-9-3893,4-4 972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58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75 2552,'-10'11'4214,"-11"0"7632,-4-6-596,10-4-8345,15-2-2997,-1 1-1,1 0 1,0 0 0,0 0-1,-1 0 1,1-1 0,0 1-1,0 0 1,0 0 0,-1 0 0,1-1-1,0 1 1,0 0 0,0 0-1,0-1 1,0 1 0,0 0-1,-1 0 1,1-1 0,0 1-1,0 0 1,0-1 0,0 1-1,0 0 1,0 0 0,0-1-1,0 1 1,0 0 0,0 0-1,0-1 1,0 1 0,1 0 0,-1-1-1,0 1 1,0 0 0,0 0-1,0-1 1,0 1 0,0 0-1,1 0 1,-1 0 0,0-1-1,0 1 1,0 0 0,1 0-1,-1-1 1,16-24-9596,11-9-1969,-11 18 7862,4 1 1287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19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71 576,'17'-28'3098,"-4"7"1127,-1 0 7738,-9 28-10635,1 11-449,0 28-298,-1 1-1,-3 0 0,-9 82 0,-39 138 3634,9-60-1297,31-148-2294,-2 90 0,10-131-623,-1-11 0,1 0 0,0 0 0,0 1 0,0-1 0,1 0 0,0 0 0,1 0 0,-1 0 0,2 0 0,-1 0 0,5 10 0,-6-16 0,1 1 0,-1-1 0,0 0 0,1 1 0,-1-1 0,1 0 0,0 0 0,-1 0 0,1 0 0,0-1 0,-1 1 0,1 0 0,0-1 0,0 1 0,0-1 0,0 0 0,-1 1 0,1-1 0,0 0 0,0 0 0,0 0 0,0 0 0,2-1 0,7-1 0,-1 0 0,0-1 0,11-3 0,-5 0 0,12 0-2753,47-5 0,-50 8-373,-1-1 1,44-12-1,-10-7-6479,-2-3 3593,-55 25 5907,31-14-1877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19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3 35 1540,'-7'-5'1445,"0"1"0,-1 0 1,0 1-1,0 0 0,0 0 0,0 0 0,-1 1 0,1 1 0,-12-2 1,-80 0 5285,78 3-5990,16 0-568,-1 0 0,1 0-1,-1 1 1,1 0 0,0 0-1,-1 0 1,1 1 0,0 0 0,0 0-1,0 1 1,-7 3 0,9-3-144,0 0 0,1 1 0,-1-1 0,0 1 1,1-1-1,0 1 0,0 0 0,0 0 0,0 1 1,1-1-1,0 1 0,0-1 0,0 1 0,-2 9 0,0 5 81,0 0-1,2 1 1,1-1-1,0 1 1,1-1-1,1 0 1,1 1-1,1-1 1,1 0-1,6 20 0,-10-36-55,1 1 0,0-1-1,1 1 1,-1-1 0,0 0-1,1 1 1,0-1 0,0 0-1,0 0 1,0 0 0,0 0-1,1-1 1,-1 1 0,1 0-1,0-1 1,0 0 0,0 0-1,6 4 1,-8-6 20,0 0 1,0 0-1,-1 0 1,1 0-1,0 0 1,0 0-1,0-1 0,0 1 1,0 0-1,0 0 1,0-1-1,0 1 1,-1-1-1,1 1 1,0 0-1,0-1 1,0 0-1,-1 1 0,1-1 1,0 1-1,-1-1 1,1 0-1,0 1 1,-1-1-1,1-1 1,13-20 1444,-14 21-1489,10-20 253,-1 0 0,6-28 0,-7 25-165,13-32-1,-7 35-1996,-13 19 1309,1 1 1,-1-1 0,1 1 0,-1 0-1,1-1 1,-1 1 0,1 0-1,0 0 1,0 0 0,-1 0 0,1 1-1,3-2 1,0 2-468,-1-1 0,1 1 0,-1 0 1,1 0-1,-1 1 0,1 0 0,-1-1 0,0 1 0,1 1 1,4 1-1,0 0-1450,0-1 1,0 0-1,17 2 1,-6-3 530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19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304 1868,'-1'-1'468,"0"0"-1,0 0 0,0 0 1,0 0-1,-1 0 1,1 1-1,0-1 0,-1 0 1,1 1-1,-1-1 1,1 1-1,-1 0 0,1-1 1,0 1-1,-1 0 1,1 0-1,-1 0 0,1 0 1,-1 0-1,-1 1 1,0-1 117,0 1 1,0 0 0,1 0 0,-1 1 0,0-1 0,1 1-1,-1-1 1,1 1 0,-5 3 0,2 0-87,0 0-1,1 1 1,-1-1 0,1 1-1,0 0 1,0 0 0,-5 12-1,5-8-430,2 1-1,-1 0 0,1-1 1,0 1-1,1 0 0,1 0 1,0 0-1,0 0 0,1 0 1,0-1-1,1 1 0,0 0 1,1-1-1,0 1 0,1-1 1,0 0-1,10 18 0,-14-26-65,1-1-1,0 1 0,0-1 0,0 0 0,0 1 0,0-1 1,1 0-1,-1 0 0,0 1 0,1-1 0,-1 0 0,0 0 0,1-1 1,0 1-1,-1 0 0,1 0 0,-1-1 0,1 1 0,2 0 1,-2-1 5,-1 0 0,1-1 0,-1 1 0,1 0 0,-1 0 0,1-1 0,-1 1 0,1-1 0,-1 0 0,1 1 0,-1-1 1,0 0-1,1 0 0,-1 0 0,0 0 0,0 0 0,2-1 0,3-6 70,0 1 1,0-1-1,-1 0 0,0-1 0,5-11 0,63-159 3427,-71 178-3012,1 6-191,-1 8 3,7 73 641,-7-51-810,13 62 0,-13-89-99,0 2-508,0 0 1,1-1-1,1 1 1,4 10-1,-8-19 285,1 0 0,-1 0 0,1 0 0,-1 0 0,1 0 0,-1-1 0,1 1 0,-1 0 1,1 0-1,0 0 0,0 0 0,-1-1 0,1 1 0,0 0 0,0-1 0,0 1 0,0 0 0,0-1 0,0 1 0,0-1 0,0 0 0,0 1 0,0-1 0,0 0 0,0 0 1,0 1-1,0-1 0,0 0 0,1 0 0,-1 0 0,0 0 0,0-1 0,0 1 0,0 0 0,0 0 0,0-1 0,0 1 0,0 0 0,0-1 0,0 1 0,0-1 1,0 1-1,0-1 0,0 0 0,0 1 0,-1-1 0,1 0 0,1-1 0,5-7-1217,0 1 0,-1-2 0,1 1 0,-2-1 0,0 0 0,0 0 0,-1 0 0,6-21 0,-1 7-266,6-13-331</inkml:trace>
  <inkml:trace contextRef="#ctx0" brushRef="#br0" timeOffset="1">447 318 852,'7'-19'1422,"12"-21"11793,-20 68-11100,1-21-1333,-2 32 582,1 0 0,8 53 0,-4-68-2662,2 0 1,13 39-1,-15-54 1825,8-31-18343</inkml:trace>
  <inkml:trace contextRef="#ctx0" brushRef="#br0" timeOffset="2">645 64 256,'0'0'372,"3"-18"1280,-1-5 3492,-2 23-4808,0-1 0,0 0 0,0 0 1,0 0-1,0 1 0,0-1 0,0 0 1,0 0-1,0 0 0,0 1 0,0-1 1,-1 0-1,1 0 0,0 1 0,0-1 0,-1 0 1,1 0-1,-1 1 0,1-1 0,0 0 1,-1 1-1,1-1 0,-1 1 0,0-1 0,1 0 1,-1 1-1,0-1 0,1 1 0,-1 0 1,0-1-1,1 1 0,-1-1 0,0 1 1,0 0-1,1 0 0,-1 0 0,0-1 0,0 1 1,1 0-1,-1 0 0,0 0 0,0 0 1,0 0-1,-1 0 0,1 1-116,0-1 0,0 1-1,-1-1 1,1 1 0,0 0 0,0 0 0,0-1-1,0 1 1,0 0 0,0 0 0,0 0 0,0 0-1,0 0 1,1 0 0,-1 0 0,0 0 0,1 1-1,-1-1 1,0 0 0,1 0 0,0 0 0,-1 2-1,-5 33-2736,4-26 1365,-1 14-2042,-11 105-12749,11-93 13182,-3 0 835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20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 1312,'0'1'416,"-11"21"3670,-10 8 8186,19-28-10976,0 1 1,0-1-1,-1 0 0,1 0 1,-1 0-1,1 0 1,-1-1-1,-5 3 1,-17 1 1716,25-5-3041,1 0-1,-1 0 1,0 0 0,0 0 0,0 0-1,0 0 1,0 0 0,0 0 0,0 0-1,0 0 1,0 0 0,0 0-1,0 0 1,0 0 0,1 1 0,-1-1-1,0 0 1,0 0 0,0 0 0,0 0-1,0 0 1,0 0 0,0 0-1,0 0 1,0 0 0,0 0 0,0 1-1,0-1 1,0 0 0,0 0 0,0 0-1,0 0 1,0 0 0,0 0-1,0 0 1,0 0 0,0 0 0,0 0-1,0 1 1,0-1 0,0 0 0,0 0-1,-1 0 1,1 0 0,0 0-1,0 0 1,0 0 0,0 0 0,0 0-1,0 0 1,0 0 0,0 0 0,0 0-1,0 1 1,0-1 0,0 0-1,-1 0 1,11 4-3470,-6-5 3401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26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700 564,'-1'-6'871,"0"0"0,0 1 0,0-1 0,0 0 0,-1 1 0,0-1 0,0 1 0,-1 0 0,1 0 0,-1 0 0,0 0 0,0 0 0,-1 1 0,0-1 0,0 1 0,0 0 0,-4-4 1,4 5-251,0 0 0,-1 0 1,1 0-1,0 1 1,-1-1-1,0 1 1,1 0-1,-10-2 1,11 3-516,-1 0 0,0 1 1,1 0-1,-1-1 0,1 1 0,-1 1 1,0-1-1,1 0 0,-1 1 0,1 0 1,-1 0-1,1 0 0,-4 2 0,2-1-78,1 1-1,0 0 1,0 0-1,0 0 1,0 1-1,1-1 0,-1 1 1,1 0-1,0 0 1,0 0-1,0 1 1,1-1-1,-1 0 0,-2 10 1,-2 3-30,2 0 0,-7 33 0,4-1 25,1 0 1,1 62 0,6-78 55,2-1 0,1 0 1,2 0-1,13 48 0,-15-70-68,1 0 1,0 0-1,0-1 0,1 1 0,0-1 0,7 9 0,-10-16-10,0 0 0,0 0 0,-1 0 0,1 0 0,1 0 0,-1 0 0,0-1 0,0 1 0,1-1 0,-1 0 0,0 1 0,5 0 0,-5-2 0,-1 1-1,1-1 1,0 0-1,0 0 1,-1 0-1,1 0 0,0 0 1,0-1-1,-1 1 1,1-1-1,0 1 1,-1-1-1,1 1 1,0-1-1,-1 0 1,1 0-1,-1 0 1,1 0-1,-1 0 1,0 0-1,3-2 1,2-3-2,-1-1 0,1 0 0,-1 0 0,-1 0 0,1 0 0,-1-1 0,0 0 0,4-13 0,19-72 0,-22 75 2,46-264 24,-23-6-252,-18 179 54,-5 38 237,-3-1 1,-8-86-1,5 134 368,2 20-116,-1 0 0,0 0 0,0 0 0,-1 0 0,1 0 0,-1 0 0,0 0 0,-1-4 0,2 8-264,-1-1-1,1 1 0,0 0 1,0 0-1,0-1 1,0 1-1,0 0 0,0 0 1,0 0-1,0-1 1,-1 1-1,1 0 0,0 0 1,0 0-1,0 0 1,0-1-1,-1 1 0,1 0 1,0 0-1,0 0 1,0 0-1,-1 0 0,1 0 1,0 0-1,0-1 0,-1 1 1,1 0-1,0 0 1,0 0-1,-1 0 0,1 0 1,0 0-1,0 0 1,0 0-1,-1 0 0,-7 7 672,-4 14-419,12-20-216,-9 19 156,1 0-1,1 0 1,-9 39-1,-4 69 1021,13-75-1083,1-11-181,-34 285 0,36-263 0,2-1 0,4 1 0,11 74 0,-9-115-2084,-2-12-920,0 0 0,0 0 0,-1 0-1,-1 21 1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27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1 692,'-9'8'2314,"1"1"1,0 0-1,-12 19 1,7-7-443,1 1 1,-12 29-1,13-18-1269,0 0-1,2 0 1,2 1-1,1-1 0,2 2 1,1-1-1,1 0 1,3 1-1,5 50 0,0-44-588,1-1 0,2 1-1,2-1 1,2-1-1,2 0 1,1-1-1,32 56 1,-28-61-1503,2-1 0,46 51 0,-51-65-1241,1-1 0,38 28 0,-52-42 2168,1 0 1,-1 0-1,1 0 1,0 0-1,0-1 1,0 0-1,1 0 1,-1 0-1,7 0 1,17 0-1711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27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35 704,'14'-9'1064,"-8"5"16,0 1 1,0-1-1,0 1 0,0 0 1,1 0-1,7-2 0,-12 5-767,0 0 1,0-1-1,0 1 0,-1 0 0,1 0 1,0 1-1,0-1 0,0 0 0,-1 0 0,1 1 1,0-1-1,0 1 0,-1 0 0,1 0 1,0-1-1,-1 1 0,1 0 0,-1 0 1,1 0-1,-1 1 0,0-1 0,1 0 0,-1 0 1,0 1-1,0-1 0,0 1 0,0-1 1,0 1-1,1 1 0,6 13 620,0 0 1,-2 0-1,1 1 0,-2 0 0,0 0 1,-2 0-1,4 34 0,-4-4 2354,-5 83 0,-4-28-3287,-5-1 0,-4 0 0,-31 106 0,40-185-758,-2-1 1,0 0-1,-13 24 1,15-36 115,1 1 0,-2-1 1,1-1-1,-1 1 1,-1-1-1,1 0 0,-1-1 1,-13 10-1,7-7-2651,1-1 1,-1-1-1,-1 0 0,0-1 0,-22 7 1,15-7 342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58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113 1520,'0'-1'528,"0"0"0,0 1 0,1-1 0,-1 0 0,0 0 0,0 1 0,0-1 0,0 0 0,0 0-1,0 1 1,0-1 0,0 0 0,0 0 0,0 1 0,0-1 0,-1 0 0,1 1 0,0-1 0,0 0 0,-1-1 0,-13-15 5569,-18-9 108,20 18-5464,1 0 1,-1 1-1,-1 1 1,1 0 0,-22-7-1,31 12-623,0 0-1,0 0 1,-1 1-1,1-1 1,0 1-1,0-1 1,-1 1-1,1 0 1,0 0 0,-1 1-1,1-1 1,0 1-1,-1-1 1,1 1-1,0 0 1,0 1-1,0-1 1,0 0-1,0 1 1,0-1 0,0 1-1,0 0 1,1 0-1,-1 0 1,1 1-1,-1-1 1,1 1-1,-3 3 1,-2 6-118,0 1 0,1-1 0,0 1 0,1 1 0,1-1 0,0 1 0,1-1 0,0 1 0,1 0 0,0 0 0,2 0 0,-1 0 0,2 0 0,0 1 0,0-1 0,2 0 0,-1-1 0,2 1 0,0 0 0,8 17 0,-9-25-437,0 0 1,0-1-1,0 0 1,1 1-1,0-1 1,0-1-1,0 1 0,0 0 1,1-1-1,0 0 1,0 0-1,9 5 1,-10-7 17,1 0 0,0 0 0,-1-1 0,1 1 0,0-1 0,0 0 0,0-1 0,0 1 0,0-1 0,0 0 0,0 0 0,0 0 0,1-1 0,-2 0 0,1 0 0,6-2 0,2-2-780,-1 0 0,0-1 0,0 0 0,-1 0 0,0-2-1,0 1 1,0-1 0,-1-1 0,16-18 0,-12 12 427,-1-1 1,-1 0-1,-1-1 0,0 0 1,14-32-1,-21 38 1337,0 0-1,-1-1 1,0 1 0,-1-1-1,0 1 1,-1-1-1,0 0 1,-1 0 0,-2-18-1,2 29-352,0-1 1,0 1-1,-1-1 0,1 1 1,-1 0-1,1-1 0,-1 1 0,1-1 1,-1 1-1,1 0 0,-1 0 0,0-1 1,0 1-1,-2-2 0,3 2-32,-1 1 0,0-1 0,1 1-1,-1 0 1,0-1 0,1 1 0,-1 0-1,0 0 1,0-1 0,1 1 0,-1 0-1,0 0 1,0 0 0,0 0 0,1 0 0,-1 0-1,0 0 1,0 0 0,1 0 0,-3 1-1,1-1 48,0 1 1,1 0-1,-1 0 0,0 0 0,0 1 0,0-1 0,1 0 0,-1 1 0,0-1 0,1 1 0,-1-1 0,1 1 0,0 0 0,0 0 0,-1-1 0,1 1 0,0 0 0,1 0 0,-2 3 1,-4 15 372,2 0 1,0 0-1,1 0 1,1 0-1,1 38 1,3-16 226,14 76 0,-14-108-753,1 0 1,0 0-1,6 13 0,-8-20-61,0-1 1,1 1-1,0 0 0,-1-1 1,1 1-1,0-1 0,3 3 1,-4-4-9,-1-1 1,1 1-1,0 0 1,0-1 0,0 1-1,-1-1 1,1 1-1,0-1 1,0 0-1,0 1 1,0-1 0,0 0-1,0 0 1,0 0-1,0 0 1,0 0-1,0 0 1,0 0-1,0 0 1,0 0 0,0 0-1,1 0 1,-1-1 0,1 0 1,0 0-1,-1 0 1,0 0 0,1 0-1,-1 0 1,1 0-1,-1-1 1,0 1-1,0 0 1,0-1-1,0 1 1,0-1 0,0 1-1,0-1 1,-1 0-1,2-2 1,9-32 40,-10 32-40,5-31 39,4-69 0,2-12-6306,-12 115 5937,0 0 0,0 0 0,0 0 0,0 0 0,1 0 0,-1 0 1,0 1-1,1-1 0,-1 0 0,1 0 0,-1 0 0,1 0 0,-1 0 0,1 1 0,-1-1 0,1 0 1,0 0-1,-1 1 0,1-1 0,0 0 0,0 1 0,0-1 0,-1 1 0,1-1 0,0 1 0,0 0 0,1-1 1,0 1-185,0 0 0,0 0 0,0 0 0,0 0 0,0 0 0,0 1 1,0-1-1,0 1 0,-1 0 0,1-1 0,0 1 0,0 0 0,1 1 1,27 20-3438,-10 0 4359,-14-13 383,0 1 0,-1-1 0,0 1 0,-1 0 0,0 0 0,0 0 0,2 12 1,-1 8 2357,3 37 0,-3-25-1149,-5-35-1673,1-1 155,0 1-1,0-1 1,0 1 0,3 8 0,-1-15 91,-1-6-360,1-9-2,22-235 5138,-23 235-4748,-1 10-333,-1 0 0,1 0 0,0 0 0,1 0 0,3-9 0,-5 14-244,0 0-1,0 0 0,1-1 0,-1 1 0,0 0 0,0 0 0,1 0 0,-1-1 1,0 1-1,1 0 0,-1 0 0,0 0 0,1 0 0,-1 0 0,0 0 0,1 0 0,-1 0 1,0 0-1,1 0 0,-1 0 0,0 0 0,1 0 0,-1 0 0,0 0 0,1 0 1,-1 0-1,0 0 0,1 0 0,-1 1 0,0-1 0,1 0 0,-1 0 0,0 0 0,0 1 1,1-1-1,-1 0 0,0 0 0,0 1 0,1-1 0,-1 0 0,0 0 0,0 1 1,0-1-1,0 0 0,1 1 0,-1-1 0,0 0 0,0 1 0,11 17 849,-10-18-827,15 33 493,-2 1 0,-1 0 1,12 51-1,-15-45-64,3-1 0,21 49 0,-29-72-2775,-8-15-703,3-1 2882,0 0-1,-1 0 1,1 0 0,0 0 0,0 0-1,0 0 1,0 0 0,-4-4-2535,1 2 1384,1 0-1,-1-1 1,1 1-1,0-1 1,0 0-1,-2-3 1,-3-9-2658,1-1 1,-8-31-1,12 40 3352,-9-31-1676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59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32 2228,'-28'-25'28813,"27"22"-27618,4 2-1128,0 0 1,-1 1-1,1-1 1,0 1-1,0 0 1,0 0-1,5 1 1,-4-1-77,61 4-2521,88 26-9752,-149-29 12114,63 18-12990,-37-9 10173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06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6 21 2016,'-2'-2'1211,"-1"0"0,0 0 0,1 0 0,-1 0 1,0 1-1,0 0 0,0-1 0,0 1 0,-5-1 0,2 1 332,-1 0-1,0 0 1,1 1 0,-9 0 0,1 1 481,-1 0 0,1 2 0,-21 5 0,23-5-1720,1 1-1,-1 0 1,1 1 0,0 1 0,-19 11-1,24-12-202,0 0 0,-1 0 0,2 1-1,-1 0 1,0 0 0,1 0 0,1 1-1,-1 0 1,-6 13 0,4-2-101,0 0 0,2 1 0,0 0 0,1 0 0,1 0 0,1 0 0,0 0 0,2 1 0,3 36 0,-3-49 0,1-1 0,1 1 0,-1-1 0,1 0 0,0 1 0,1-1 0,0 0 0,0 0 0,0 0 0,0 0 0,6 6 0,-8-11 0,1 1 0,-1-1 0,1 1 0,-1-1 0,1 1 0,0-1 0,0 0 0,-1 0 0,1 0 0,0 0 0,0 0 0,0-1 0,0 1 0,0-1 0,0 1 0,3 0 0,-3-1 0,0-1 0,1 1 0,-1 0 0,1-1 0,-1 0 0,0 1 0,0-1 0,1 0 0,-1 0 0,0 0 0,0 0 0,0-1 0,0 1 0,0 0 0,0-1 0,0 0 0,1-2 0,12-11 0,-1 0 0,0-2 0,-1 1 0,-1-2 0,-1 0 0,0 0 0,12-32 0,-20 42 0,-1 0 0,0 0 0,0-1 0,0 1 0,-1-12 0,-12 92 0,9-55 0,0 3 0,0 36 0,2-51 0,1 0 0,-1 0 0,1-1 0,0 1 0,0 0 0,1 0 0,-1-1 0,1 1 0,0-1 0,1 1 0,-1-1 0,6 8 0,-8-11 0,1-1 0,0 1 0,0 0 0,0 0 0,0-1 0,0 1 0,0 0 0,0-1 0,0 1 0,0-1 0,0 1 0,0-1 0,1 0 0,-1 1 0,0-1 0,0 0 0,0 0 0,0 0 0,1 0 0,-1 0 0,0 0 0,0 0 0,0 0 0,1 0 0,-1-1 0,0 1 0,0 0 0,0-1 0,0 1 0,0-1 0,0 1 0,0-1 0,0 0 0,0 1 0,0-1 0,0 0 0,1-1 0,4-3 0,-1 0 0,0 0 0,0-1 0,6-9 0,29-51-799,60-128-1,-67 124 582,-30 64 205,7-15-20,-10 20 30,1 1 0,-1-1 0,1 1 0,-1-1 0,0 0 0,1 1 0,-1-1 0,1 1 0,-1-1 0,1 1 0,0-1 0,-1 1 0,1 0 1,-1-1-1,1 1 0,0 0 0,-1-1 0,1 1 0,0 0 0,-1 0 0,1 0 0,0-1 0,0 1 0,0 0 0,0 1-1,0-1 1,0 1-1,-1 0 0,1-1 0,0 1 1,-1 0-1,1 0 0,0-1 0,-1 1 1,1 0-1,-1 0 0,1 0 0,-1 0 1,0 0-1,1 0 0,-1 0 0,0 0 1,1 0-1,-1 0 0,0 1 0,4 25-16,-4-22 16,13 238 290,-13-231-257,-5 210 641,1 41-6,4-261-662,0 1 1,0-1-1,0 1 1,1-1-1,-1 1 1,1-1-1,-1 1 1,1-1-1,0 1 1,0-1 0,3 4-1,-4-5-2,0-1 1,0 0-1,0 0 0,1 0 0,-1 0 1,0 1-1,0-1 0,0 0 0,1 0 1,-1 0-1,0 0 0,1 0 0,-1 0 1,0 0-1,0 0 0,1 0 0,-1 1 1,0-1-1,0 0 0,1 0 0,-1-1 1,0 1-1,1 0 0,-1 0 1,0 0-1,0 0 0,1 0 0,-1 0 1,0 0-1,0 0 0,1 0 0,-1-1 1,0 1-1,12-16 4,2-17-4,-2-1-1,15-65 1,-16 55-10,21-84-50,44-151 9,-60 222 76,6-15 87,-22 72-110,0-1-1,0 1 1,1-1 0,-1 1 0,0-1 0,0 1 0,0-1 0,0 1 0,1-1 0,-1 1-1,0 0 1,0-1 0,1 1 0,-1-1 0,0 1 0,1 0 0,-1-1 0,0 1 0,1 0-1,-1-1 1,1 1 0,-1 0 0,1 0 0,-1-1 0,0 1 0,1 0 0,-1 0 0,1 0-1,-1 0 1,1-1 0,-1 1 0,2 0 0,-1 1 5,0-1 1,0 1-1,-1 0 1,1-1-1,0 1 1,0 0-1,0 0 1,-1 0-1,1 0 1,0-1-1,-1 1 1,1 0-1,-1 0 1,1 1-1,14 39 152,-15-41-159,6 21 0,-2 0 0,0-1 0,-1 1 0,-1 1 0,-1-1 0,-1 0 0,-1 0 0,0 0 0,-2 0 0,-1 0 0,-8 28 0,9-39 0,0 0 0,-1 0 0,-1-1 0,1 1 0,-2-1 0,1 0 0,-1 0 0,-1-1 0,1 0 0,-1 0 0,-1 0 0,0-1 0,0 0 0,0-1 0,-1 0 0,1 0 0,-1 0 0,-1-1 0,1-1 0,-1 0 0,0 0 0,0-1 0,0 0 0,-15 2 0,-11-4-2225,32-2 1430,1 0-1,-1 0 1,0 0 0,1 0-1,-1 0 1,1 0-1,0-1 1,-1 0-1,1 0 1,-5-4 0,5 4 157,0-1 1,1 0-1,-1 0 1,1 0-1,0 0 1,0 0-1,0-1 1,0 1 0,1-1-1,-1 1 1,1-1-1,0 1 1,0-1-1,0 0 1,1 1-1,-1-1 1,1 0-1,0 0 1,0 0 0,1-4-1,6-32-3543,7-5 1192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5:59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740 1468,'-2'-24'9883,"3"-42"-7891,0 19-1256,1-53 97,-5-122 621,1 192 39,-2-1 0,-1 0 0,-2 1-1,0 0 1,-13-31 0,16 52-650,0 0 1,-1 1 0,0-1-1,-7-9 1,11 17-695,0-1 1,0 1 0,0 0 0,0 0 0,-1 0 0,1 0 0,0 0 0,0 0 0,-1 0 0,1 0 0,-1 1 0,1-1 0,0 0 0,-4 0 0,4 1-113,0 0 1,0 0-1,0 1 1,0-1 0,0 0-1,0 0 1,0 1-1,0-1 1,0 1 0,0-1-1,0 1 1,0-1-1,1 1 1,-1-1 0,0 1-1,0 0 1,0 0-1,1-1 1,-1 1-1,0 0 1,1 0 0,-1 0-1,1 0 1,-1-1-1,0 3 1,-1 3-38,-1 1 0,1-1 0,0 1 0,1-1 0,-1 1 0,1 0 0,1-1 0,-1 1 0,1 0 0,1 0 0,-1-1 0,1 1 0,3 13 0,1-1 0,0 0 0,2-1 0,13 29 0,-14-37 0,-5-8 0,0 0 0,0 0 0,0 0 0,0 0 0,0 0 0,0 0 0,0 0 0,-1 0 0,1 0 0,0 3 0,-1-4 0,0-1-139,1 0 0,-1 0 0,0 0 0,1-1 0,-1 1 0,1 0-1,-1 0 1,0 0 0,1 0 0,-1-1 0,1 1 0,-1 0 0,0 0 0,1-1 0,-1 1 0,0 0 0,1-1 0,-1 1 0,0 0-1,0-1 1,1 1 0,-1-1 0,0 1 0,0 0 0,0-1 0,0 1 0,1-1 0,-1 1 0,0-1 0,0 1 0,0 0 0,0-1-1,0 1 1,0-1 0,0 1 0,0-1 0,0 1 0,0 0 0,-1-1 0,1 1 0,0-2 0,-6-17-9004,6 17 8150,-7-36-12150,5 25 10456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00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21 64,'-32'26'24917,"47"-33"-24504,-2 0-80,2 2 0,-1-1 0,1 2 0,-1 0-1,1 0 1,21-1 0,1 2-1401,56 2-1,-35 5-3478,-31-1-1814,0 2 1,50 15-1,-57-12 4499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00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51 1600,'7'23'3818,"-7"-19"-2531,1-1-1,0 1 1,0 0-1,1-1 1,-1 1-1,4 4 1,-5-8-1235,0 0 0,0 0 0,0 1-1,0-1 1,0 0 0,0 0 0,0 0 0,0 0 0,0 0 0,1 0-1,-1 0 1,0 0 0,0 0 0,0 0 0,0 0 0,0 0-1,0 0 1,0 0 0,1 0 0,-1 0 0,0 0 0,0 0 0,0 0-1,0 0 1,0 0 0,0 0 0,0 0 0,1 0 0,-1 0 0,0 0-1,0-1 1,0 1 0,0 0 0,0 0 0,0 0 0,0 0 0,0 0-1,0 0 1,0 0 0,1 0 0,-1 0 0,0 0 0,0-1 0,0 1-1,0 0 1,0 0 0,0 0 0,0 0 0,0 0 0,0 0-1,5-12 1026,1-10 778,-6 20-1664,0 1-1,0-1 1,0 1-1,0-1 1,0 1-1,0-1 0,-1 1 1,1-1-1,0 1 1,-1-1-1,1 1 0,-1-1 1,0 1-1,1-1 1,-1 1-1,0 0 0,0 0 1,0-1-1,0 1 1,0 0-1,0 0 1,0 0-1,-2-1 0,-3-2 1477,0 0 0,0 0 0,-13-5 0,0 0-138,16 7-1529,3 0 0,11 3 0,-8 0-1077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01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584 684,'6'11'1333,"13"25"6276,-15-34-4026,-1-10-1846,0-15-602,-2 18-580,1-27 372,-1 0 0,-1 0 1,-5-33-1,-21-94 2820,17 117-1452,5 27-713,0 1-1,2-1 0,-3-24 0,6 38-1579,-1 0 0,1 1 0,-1-1 1,1 0-1,-1 1 0,1-1 1,-1 1-1,1-1 0,-1 1 0,1-1 1,-1 1-1,1 0 0,0-1 0,-1 1 1,1 0-1,0-1 0,0 1 1,-1 0-1,1 0 0,0-1 0,0 1 1,-1 0-1,1 0 0,0 0 1,0 0-1,-1 0 0,1 0 0,0 0 1,1 1-1,30 1-12,-25-2 7,71-1 3,-59 0 0,1 0 0,-1 2 0,0 0 0,38 7 0,-55-7 0,0 0 0,1 0 0,-1 0 0,0 1 0,0-1 0,0 1 0,0 0 0,0-1 0,0 1 0,0 0 0,0 0 0,-1 0 0,1 0 0,-1 0 0,1 1 0,-1-1 0,0 0 0,0 1 0,0-1 0,0 1 0,0-1 0,-1 1 0,1-1 0,-1 4 0,2 10 0,0 0 0,-2 30 0,0-28 0,-5 46 0,3-50 0,0 0 0,1 0 0,1 1 0,0-1 0,1 0 0,5 26 0,-5-38 0,-1 0 0,1 0 0,-1 0 0,1 0 0,0 0 0,0 0 0,0 0 0,0 0 0,0 0 0,0-1 0,0 1 0,1 0 0,-1-1 0,1 1 0,-1-1 0,1 0 0,-1 1 0,1-1 0,0 0 0,0 0 0,0 0 0,-1 0 0,1 0 0,0-1 0,0 1 0,4 0 0,-3-1 0,1 0 0,-1 0 0,0-1 0,1 0 0,-1 1 0,0-1 0,1 0 0,-1-1 0,0 1 0,0-1 0,0 1 0,0-1 0,0 0 0,0 0 0,3-3 0,5-6-529,0 1 0,-1-1 0,-1-1 0,0 0 0,0 0 0,-1-1-1,-1 0 1,0-1 0,0 1 0,-2-1 0,0 0 0,4-17 0,-1-5-1011,-2 1-1,-1-1 1,0-69-1,-9 82 5740,-1 20-831,-3 14-1771,5-4-1443,0 1-1,1-1 1,0 1-1,0 0 1,1 0-1,0 0 1,0 0-1,1 0 0,1 14 1,13 73-76,-14-95-77,4 23 29,13 39 0,-15-57-27,0 1-1,1 0 1,-1-1-1,1 0 1,0 0-1,0 0 1,1 0-1,0 0 1,0 0-1,0-1 1,0 0 0,8 6-1,-11-9-1,1 0 0,-1-1 0,1 1 1,-1 0-1,0-1 0,1 1 0,0-1 0,-1 0 0,1 0 0,-1 1 0,1-1 1,-1 0-1,1 0 0,-1 0 0,1-1 0,-1 1 0,1 0 0,0 0 0,-1-1 1,1 1-1,-1-1 0,0 0 0,1 1 0,-1-1 0,0 0 0,1 0 0,-1 0 1,0 0-1,0 0 0,1 0 0,-1 0 0,0 0 0,0 0 0,0-1 0,-1 1 0,1 0 1,1-2-1,4-7 13,-1 0 0,0-1 0,8-20 1,-11 25-14,14-39 188,-3-1 0,12-63 0,-26 142 186,1 0 0,2 0 1,9 51-1,-8-73-803,0 0 0,1-1-1,1 1 1,6 11 0,-9-18 159,0 1 1,1-1-1,0 0 0,0 0 1,0-1-1,0 1 1,0-1-1,1 0 0,-1 1 1,1-1-1,0-1 0,6 4 1,-8-5-243,1 0 0,0 0 1,-1-1-1,1 1 0,0-1 0,-1 0 1,1 0-1,0 0 0,0 0 0,-1 0 1,1-1-1,0 1 0,-1-1 0,1 1 1,0-1-1,-1 0 0,1 0 0,-1-1 1,1 1-1,-1 0 0,0-1 0,0 1 1,1-1-1,-1 0 0,0 0 0,-1 0 1,1 0-1,0 0 0,0 0 0,1-3 1,6-9-1412,0 1 0,-2-2 0,13-28 0,-14 29 1257,1-3 525,0 2 1116,0 0 1,-2 0-1,6-22 1,-10 34-471,0-1 0,-1 0 0,1 1 0,-1-1 0,0 0 0,0 0 1,0 1-1,-1-1 0,1 0 0,-1 1 0,0-1 0,0 0 0,0 1 0,0-1 1,-1 1-1,0 0 0,1-1 0,-1 1 0,0 0 0,-3-4 0,4 7-393,1-1 0,0 1 0,-1 0 0,1-1 0,0 1-1,-1 0 1,1-1 0,-1 1 0,1 0 0,-1-1 0,1 1-1,-1 0 1,1 0 0,0-1 0,-1 1 0,1 0 0,-1 0 0,1 0-1,-1 0 1,0 0 0,1 0 0,-1 0 0,1 0 0,-1 0 0,1 0-1,-1 0 1,1 0 0,-1 0 0,1 0 0,-1 0 0,0 1 0,0 0 21,0 0 0,0 0 0,0 0 0,0 0 0,0 0 1,0 0-1,0 0 0,0 0 0,0 1 0,1-1 0,-2 2 1,-10 35 969,9-12-554,0 0 0,2 1 0,1-1-1,2 1 1,0-1 0,2 1 0,0-1 0,12 35 0,-15-59-529,-1-1 0,0 0 1,1 1-1,-1-1 0,1 0 0,-1 0 1,1 1-1,-1-1 0,1 0 1,0 0-1,0 0 0,0 0 1,-1 0-1,1 0 0,0 0 1,0 0-1,2 1 0,-2-2 29,0 1-1,-1-1 0,1 0 1,0 0-1,-1 0 0,1 0 1,0 0-1,-1 0 0,1-1 1,0 1-1,-1 0 0,1 0 1,0 0-1,-1-1 0,1 1 1,0 0-1,-1 0 1,1-1-1,-1 1 0,1-1 1,-1 1-1,1 0 0,-1-1 1,1 0-1,3-3 245,0-1 0,-1 1 0,0-1 0,0 0 0,-1 0 0,1 0 0,1-5 0,6-21-258,-2 0 0,-1-1 0,-1 0 1,2-42-1,-7 40-36,-4-36 0,-1-5 0,1 53 0,2 19 0,0 0 0,1 0 0,-1 0 0,1-1 0,0 1 0,-1 0 0,1-1 0,1 1 0,-1 0 0,0 0 0,3-6 0,-3 8 2,0 1 0,0 0-1,0 0 1,0 0 0,0 0 0,0 0-1,0-1 1,0 1 0,0 0 0,0 0 0,1 0-1,-1 0 1,0 0 0,0 0 0,0-1 0,0 1-1,0 0 1,1 0 0,-1 0 0,0 0-1,0 0 1,0 0 0,0 0 0,0 0 0,1 0-1,-1 0 1,0 0 0,0 0 0,0 0 0,0 0-1,1 0 1,-1 0 0,0 0 0,0 0-1,0 0 1,0 0 0,1 0 0,-1 0 0,0 0-1,0 0 1,0 0 0,0 0 0,0 1 0,1-1-1,-1 0 1,0 0 0,0 0 0,0 0-1,0 0 1,0 0 0,0 1 0,0-1 0,1 0-1,2 5-482,5 11-4239,27 41-13614,-5-22 10893,-16-23 5614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02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276,'5'9'1376,"0"1"0,-1-1 0,0 1 0,-1 1-1,0-1 1,-1 0 0,0 1 0,0-1 0,-1 1 0,-1 20 2060,-3-54 1990,0 14-4039,2 0 0,-1-1 0,0-13 0,2 23-1390,-4 16 1854,4-14-1764,0-1 1,0 1-1,0 0 0,0 0 0,0-1 0,1 1 0,-1 0 0,1-1 0,-1 1 0,1 0 0,0-1 0,0 1 0,0-1 0,-1 1 0,1-1 0,1 1 0,-1-1 0,0 0 0,3 3 0,-6-2 254,3-2-121,3-7-48,10-14-172,-2 1 0,1 2 0,25-28 0,-29 35 0,7-7 0,-15 18 0,-1 0 0,1 0 0,-1-1 0,1 1 0,-1 0 0,1 0 0,0 0 0,-1 0 0,1 0 0,-1 0 0,1 0 0,-1 0 0,1 0 0,-1 0 0,1 1 0,-1-1 0,1 0 0,0 0 0,-1 0 0,1 1 0,-1-1 0,0 0 0,1 0 0,-1 1 0,1-1 0,-1 0 0,1 1 0,-1-1 0,0 1 0,1-1 0,-1 1 0,0-1 0,1 1 0,-1-1 0,0 1 0,0-1 0,0 1 0,1-1 0,-1 1 0,25 39 0,54 65 0,-55-79 0,-21-24 0,0 1 0,1 0 0,-1 0 0,0 0 0,-1 1 0,1-1 0,-1 0 0,1 1 0,-1 0 0,0 0 0,0-1 0,-1 1 0,1 0 0,-1 1 0,0-1 0,0 0 0,0 0 0,-1 0 0,1 9 0,-5 11 0,0-1 0,-2 1 0,-1-1 0,0 0 0,-2 0 0,-17 32 0,7-15 0,19-39-22,0-1-1,0 0 1,-1 1 0,1-1-1,0 1 1,0-1-1,-1 0 1,1 1 0,0-1-1,0 0 1,-1 1 0,1-1-1,-1 0 1,1 1-1,0-1 1,-1 0 0,1 0-1,0 0 1,-1 1 0,1-1-1,-1 0 1,1 0 0,-1 0-1,1 0 1,-1 0-1,1 0 1,-1 0 0,1 0-1,0 0 1,-1 0 0,-15-7-1854,11 3 661,1 1 0,0-1 0,1 0 0,-7-8 0,3 2-1881,2 0 0,-1-1 0,-5-15 0,5 6 109,0-1 0,-4-33 0,3 0 681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02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27 912,'24'-49'4267,"9"-18"8794,-32 67-12803,-1-1 0,0 0 0,0 1-1,1-1 1,-1 1 0,0-1 0,1 0 0,-1 1-1,1-1 1,-1 1 0,1-1 0,-1 1 0,1 0-1,-1-1 1,1 1 0,0-1 0,-1 1 0,1 0-1,-1-1 1,1 1 0,0 0 0,-1 0-1,1 0 1,0 0 0,-1-1 0,1 1 0,0 0-1,-1 0 1,1 0 0,0 0 0,-1 0 0,2 1-1,0 0 85,0 0 1,0 0-1,0 0 0,-1 0 0,1 0 0,0 1 0,-1-1 0,1 1 0,-1-1 0,3 4 0,4 7 335,-1-1 0,9 19-1,-16-28-540,7 12-131,-1 0 0,0 1 0,-2 0 0,1 0 0,-2 0 0,0 0 0,0 17 0,-2-24-416,-1 0 0,-1 0 0,0 0 0,0 0 0,0 0 0,-4 12 0,3-15-416,-1 1-1,1-1 1,-1 1-1,0-1 1,0 0-1,-1 0 1,1-1 0,-1 1-1,-8 7 1,4-6-643,0 1 1,-1-1 0,0 0 0,0-1 0,-1 0-1,1-1 1,-1 0 0,0 0 0,0-1 0,-1 0 0,-18 2-1,-11 0-1336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03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 1716,'14'1'12895,"-13"0"-12358,11 14 4926,0 24-1539,-11-39-3707,1 10 92,0 1-1,-1-1 0,0 1 0,-1-1 1,0 0-1,0 1 0,-1-1 0,-1 1 1,1-1-1,-2 0 0,1 0 0,-2 0 1,1 0-1,-1 0 0,-1-1 0,1 0 1,-2 1-1,1-2 0,-1 1 0,-1-1 1,1 0-1,-2 0 0,1-1 0,-1 0 1,-9 7-1,-4 2-3717,0-1 0,-25 12-1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03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49 540,'-19'-78'10610,"15"68"-7269,0 0 0,-1 0 1,0 0-1,0 0 0,-8-10 0,75 66-1771,72 93-1570,-44-40 0,-61-72-2125,-20-19 599,0-1 0,0-1 0,0 0 0,1 0-1,0-1 1,12 5 0,18 7-9057,0 1 4237,-16-6 3964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07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951 900,'1'1'471,"10"24"4189,-10-25-4477,-1 1 0,0-1 0,0 0 0,0 1-1,1-1 1,-1 1 0,0-1 0,0 1 0,0-1 0,0 1-1,0-1 1,0 1 0,0-1 0,0 1 0,0-1-1,0 1 1,0-1 0,0 1 0,0-1 0,-1 1-1,1-1 1,0 0 0,0 1 0,0-1 0,-1 1 0,1-1-1,0 1 1,0-1 0,-1 0 0,1 1 0,0-1-1,-1 0 1,1 1 0,-1-1 0,1 0 0,0 0-1,-1 1 1,1-1 0,-1 0 0,1 0 0,-1 0 0,1 1-1,-1-1 1,1 0 0,0 0 0,-1 0 0,1 0-1,-1 0 1,0 0 0,-1 0 3,0-1 0,1 1 0,-1-1 1,0 0-1,1 1 0,-1-1 0,0 0 0,1 0 0,-1 0 0,1 0 0,-1 0 1,1-1-1,0 1 0,-1 0 0,1-1 0,0 1 0,0 0 0,0-1 1,0 0-1,0 1 0,0-1 0,1 1 0,-2-3 0,-13-43 1106,15 47-1263,-11-47 1330,3 0 0,2-1-1,2 0 1,2 0 0,6-76 0,2 67-761,3 0 0,2 0 0,2 1 0,28-72 0,-40 127-597,41-98 58,-37 90-60,0-1 0,1 1 0,0-1 0,1 2 0,0-1 0,0 1 0,14-12 0,-19 18 7,1 0-1,0 0 1,-1 0-1,1 1 1,0 0-1,0-1 1,0 1-1,0 0 1,0 0 0,0 0-1,0 1 1,0-1-1,0 1 1,1 0-1,-1 0 1,0 0 0,5 1-1,-3 0 16,1 0 0,-1 1 0,0 0 0,0 0 0,0 1 0,0-1 0,0 1 0,0 0 0,5 5 0,4 3 29,-1 2 1,0 0-1,-1 1 0,0 0 1,10 17-1,-8-7-50,0 1 0,-2 1 0,0-1 0,-2 2 0,13 54 0,14 143 0,-30 2 0,-8-165 0,3-56-1728,39-20-26237,-26 6 25551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08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42 1308,'31'-16'3667,"-21"10"-624,1 1 1,0 0-1,15-5 1,-25 10-2863,0 0 0,0 0 1,0 0-1,0 0 0,0 0 0,0 0 1,0 1-1,0-1 0,0 0 0,0 0 0,0 1 1,0-1-1,0 1 0,0-1 0,0 1 1,-1-1-1,1 1 0,0-1 0,0 1 1,0 0-1,-1 0 0,1-1 0,0 1 1,-1 0-1,1 0 0,-1 0 0,1 0 0,-1 0 1,1-1-1,-1 1 0,0 0 0,1 0 1,-1 0-1,0 2 0,8 37 2361,-8-39-2401,2 28 310,-2 0 0,0-1 0,-2 1-1,-1 0 1,-1-1 0,-2 1 0,-11 37 0,12-51-252,-1 1 0,0-1 0,-2 1 0,1-2 0,-2 1 0,1-1 0,-2-1 0,0 1 0,-1-2 0,0 1 0,-1-2 0,0 1 0,-1-2 0,-16 11 0,25-18-199,0-1 0,0 1 0,-1-1 0,1 0 0,-1-1 0,1 1 0,-1-1 0,0 0 0,1 0 0,-1 0 0,0-1 0,0 1 0,0-1 0,0 0 0,1-1 0,-9-1 0,9 1 0,0-1 0,0 0 0,0 1 0,0-2 0,1 1 0,-1 0 0,1-1 0,-1 1 0,1-1 0,0 0 0,0 0 0,0-1 0,0 1 0,1-1 0,-1 1 0,1-1 0,0 0 0,-2-5 0,-2-5 0,1 0 0,1 0 0,0 0 0,1-1 0,0 1 0,1-1 0,1 0 0,1 1 0,0-1 0,0 0 0,2 0 0,0 1 0,6-25 0,-7 36 0,0 0 0,0 0 0,1 0 0,-1 0 0,1 0 0,0 0 0,-1 0 0,1 1 0,0-1 0,1 0 0,-1 1 0,0 0 0,1 0 0,-1-1 0,4-1 0,-4 4 0,-1-1 0,1 1 0,0-1 0,-1 1 0,1 0 0,0-1 0,-1 1 0,1 0 0,0 0 0,0 0 0,-1 1 0,1-1 0,0 0 0,0 1 0,-1-1 0,1 1 0,-1-1 0,1 1 0,0 0 0,-1 0 0,1-1 0,-1 1 0,1 0 0,-1 0 0,0 1 0,0-1 0,1 0 0,-1 0 0,0 1 0,1 1 0,13 15 0,-2 2 0,0-1 0,-1 2 0,9 21 0,4 7 0,-10-23 0,1-1 0,1 0 0,22 24 0,-26-35 0,0 0 0,2-1 0,-1-1 0,2-1 0,31 19 0,-38-24-367,-5-4-662,1 1-1,-1-1 0,1 0 1,9 3-1,-11-17-8829,-4 0 6207,0 0 0,-4-17 0,1 10 1470,-2-12-697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6:52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91 896,'0'0'248,"0"1"0,0-1 1,1 0-1,-1 0 0,0 1 0,1-1 0,-1 0 1,0 0-1,1 1 0,-1-1 0,0 0 0,1 0 0,-1 0 1,1 0-1,-1 0 0,0 0 0,1 0 0,-1 1 0,1-1 1,-1 0-1,0 0 0,1 0 0,-1-1 0,1 1 1,-1 0-1,0 0 0,1 0 0,-1 0 0,1 0 0,-1 0 1,0-1-1,1 1 0,-1 0 0,1 0 0,8-16 5847,0-25 675,-8 37-6136,0-6 246,0-1 1,-1 1-1,0 0 1,0-1 0,-2 1-1,1-1 1,-1 1-1,-1 0 1,1 0-1,-9-19 1,11 33-881,0 0 0,1 0 0,-1-1 0,-1 1 0,1 0 0,0 0 0,-1-1 0,-2 7 0,-1 14 0,2 30 0,8 97 0,-6-149-445,0 1 0,0-1 0,0 1 0,0-1 0,-1 1 0,1-1 0,-1 1 0,0-1 0,0 1 0,0-1 0,0 0 0,0 1 0,0-1 0,-1 0 0,1 0 0,-3 3 0</inkml:trace>
  <inkml:trace contextRef="#ctx0" brushRef="#br0" timeOffset="1">0 382 1900,'2'17'16525,"3"-14"-12825,6-3-3583,70-4 4696,-58 0-4849,1 0-1,-1-2 1,25-8 0,-45 13-395,0 0 0,0-1 0,-1 1 0,1-1 0,-1 1 0,1-1 0,-1 0 0,0 0 0,3-3 0,0-1-2052,-1 1-1,0-2 1,0 1-1,5-12 1,8-14-4106,-7 14 4127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06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7 51 1032,'8'-7'1417,"17"-18"2828,-11 6 4267,-36 35 3357,2-2-6177,-68 58-5692,-137 105 0,224-176-227,-1 0 1,0 0-1,0 0 1,1 0-1,-1 0 1,0 0-1,0-1 1,0 1-1,-3 0 1,3-1-333,0 0 1,1 0 0,-1 0 0,0 0-1,1 0 1,-1-1 0,1 1 0,-1 0 0,0-1-1,1 0 1,-1 1 0,1-1 0,-1 0-1,1 0 1,-3-1 0,1-1-827,-1 0 1,1-1-1,0 1 1,0 0-1,1-1 1,-1 0-1,1 0 1,0 0-1,-4-8 1,2-1-2941,0-2 1673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08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4 5 1052,'-20'-3'1404,"0"2"0,0 0 1,0 1-1,0 1 0,1 1 0,-1 1 0,0 1 0,1 0 1,-22 9-1,27-8-816,0 1 0,1 0 0,0 1 0,0 1 0,1 0 1,0 0-1,0 2 0,1-1 0,0 1 0,1 1 0,0 0 0,-17 24 0,15-14-245,1 0 0,1 0-1,0 1 1,2 1-1,0 0 1,2 0 0,0 0-1,2 1 1,1 0 0,0-1-1,2 1 1,1 0-1,1 0 1,1 0 0,0 0-1,2 0 1,1-1-1,9 25 1,-4-17-590,2 0-1,1-2 1,1 1 0,1-2 0,28 40-1,-23-42-1153,1-1-1,0 0 1,2-2-1,1 0 1,36 26-1,-53-44 404,0 0 0,1 0 1,-1 0-1,1-1 0,0 0 0,1-1 0,-1 0 0,1 0 0,-1-1 0,1 0 0,0 0 0,0-1 0,0 0 0,-1 0 0,1-1 0,17-2 0,5-5-1065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09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488,'11'-5'1855,"1"0"0,-1 1 0,1 1-1,0 0 1,0 0 0,0 1 0,0 1 0,0 0 0,19 1 0,-24 1-1283,0 0 0,-1 0 0,1 0 0,0 1 0,-1 0 0,1 1 1,-1-1-1,0 1 0,0 0 0,0 1 0,0-1 0,-1 1 1,1 0-1,-1 1 0,0-1 0,0 1 0,-1 0 0,7 9 0,-3-2-405,-1 1-1,0 0 1,-1 1-1,0-1 0,-1 1 1,0 1-1,-2-1 1,1 1-1,-2-1 0,1 17 1,-1 16 347,-7 86 1,4-113-1673,-2 0 0,0 0-1,-1 0 1,-8 22 0,10-34 528,-1-1 0,-1 1 0,1-1 0,-1 0 0,-1 0 0,1-1 0,-1 1-1,0-1 1,0 0 0,-1 0 0,0-1 0,0 0 0,-10 7 0,7-6-3062,0-1 0,0 0-1,-17 5 1,10-5 1090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12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884 836,'1'13'528,"1"8"4555,-2-12 1188,-1-29-3495,1-20-1343,6-55 0,-1 28-654,50-579 6604,-54 638-7067,2-20 580,-3 27-757,0-1 0,0 1 0,0 0 0,0-1 0,0 1 0,0 0 0,-1-1 1,1 1-1,0 0 0,-1 0 0,1-1 0,-1 1 0,1 0 0,-1 0 0,-1-2 0,-7 38 1804,-2 62-1515,2 178 0,9-246-419,0 53-9,4 0 0,14 86 0,-7-70-6089,-11-98 5903,0 1-1,0-1 1,1 0-1,-1 1 0,0-1 1,0 1-1,0-1 0,0 0 1,-1 1-1,1-1 0,0 1 1,0-1-1,0 0 0,0 1 1,0-1-1,0 1 1,-1-1-1,1 0 0,0 1 1,0-1-1,0 0 0,-1 1 1,1-1-1,0 0 0,-1 0 1,1 1-1,0-1 1,-1 0-1,1 0 0,0 0 1,-1 1-1,1-1 0,-16 0-4522,-16-13-1461,29 12 5715,-3-2-955,-1-1 0,1 0 0,-11-8 0,1-5-867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13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66 248,'-13'-50'9744,"13"49"-9677,0 1 0,0-1 0,0 1 0,0 0 0,0-1 0,0 1 0,0-1 0,0 1 0,0-1 0,0 1 0,0-1 0,0 1 0,0-1 0,1 1-1,-1-1 1,0 1 0,0-1 0,1 1 0,-1-1 0,0 1 0,0 0 0,1-1 0,-1 1 0,0 0 0,1-1 0,-1 1 0,0 0 0,1-1 0,-1 1 0,1 0 0,-1 0 0,1-1 0,-1 1 0,1 0-1,-1 0 1,0 0 0,1 0 0,-1 0 0,1 0 0,-1-1 0,1 1 0,-1 0 0,1 0 0,-1 1 0,1-1 0,0 0 0,25 2 434,6 7-7,36 15 0,14 4-135,-46-18-295,1-2-1,0-1 1,40 2 0,-64-8-50,0-1 0,1 0 0,-1-1 0,0-1 0,0 0 0,0 0 0,0-1 1,0-1-1,-1 0 0,1-1 0,-1 0 0,14-9 0,-24 13 68,-1 0 0,1 0 0,-1 0-1,1 0 1,-1 0 0,0-1 0,1 1 0,-1 0 0,0-1 0,0 1 0,0 0 0,0-1 0,0 1 0,0-1 0,-1 0-1,1 1 1,0-1 0,-1 0 0,0 1 0,1-1 0,-1 0 0,0 0 0,1-2 0,-2 2 9,1 1 0,-1 0 0,1 0 0,-1 0 1,0 0-1,0 0 0,1 0 0,-1 0 0,0 0 0,0 0 0,0 0 0,0 0 1,0 0-1,0 1 0,0-1 0,0 0 0,0 1 0,0-1 0,0 1 0,-1-1 1,1 1-1,0 0 0,0-1 0,-1 1 0,1 0 0,0 0 0,0 0 0,-1 0 1,1 0-1,0 0 0,0 0 0,-1 0 0,0 1 0,-3-1 16,1 1 0,0-1-1,0 1 1,-1 0 0,1 1 0,0-1-1,0 1 1,0-1 0,1 1 0,-1 0-1,0 1 1,1-1 0,-1 1-1,-4 4 1,3-2-45,1 0 0,0 0 0,-1 1-1,2 0 1,-1 0 0,1 0 0,0 0-1,-3 9 1,1 1-36,0 1 0,2-1 0,0 1 0,0 0 0,2 0 0,1 26 0,0-27-8,1 0 1,1-1-1,5 24 0,-5-35-10,-1 0 0,0 0 0,1 0 0,0 0 0,0 0 0,0-1 0,0 1 0,4 3 0,-5-5-1,1-1 0,-1 0 0,1 1 0,0-1 0,-1 0 0,1 0 0,0 0 0,0 0 0,-1 0 0,1 0 0,0-1 0,0 1 0,0 0 0,0-1 0,0 0 0,0 1 0,4-1 0,-3-1 5,1 1-1,-1-1 1,1 0-1,-1 0 1,0 0-1,1-1 1,-1 1 0,0-1-1,0 0 1,0 0-1,0 0 1,0 0-1,0 0 1,-1-1-1,1 1 1,-1-1-1,0 0 1,0 0-1,0 0 1,2-3-1,4-6 47,-2 0 0,1-1 0,7-23 0,2-13 766,13-71 0,-32 156-288,2 0-1,5 54 1,-3-76-650,1 0-1,1 1 1,0-2 0,6 16 0,-8-25 55,1 1 0,-1-1 0,1 0 0,0 1 0,0-1 0,1 0 1,0 0-1,-1-1 0,1 1 0,0 0 0,1-1 0,-1 0 0,1 0 0,-1 0 0,1 0 1,5 3-1,-7-6-78,-1 1 0,1-1 0,-1 1 0,1-1 1,-1 0-1,1 1 0,-1-1 0,1 0 0,-1 0 1,1 0-1,0 0 0,-1-1 0,1 1 0,-1 0 0,1-1 1,-1 1-1,1-1 0,1 0 0,0-1-155,0 0 1,0 0-1,0 0 0,0-1 0,-1 1 1,1-1-1,3-4 0,2-5-611,0 0-1,-1 0 1,6-15-1,-12 26 848,12-30-782,-1 0-1,-2 0 1,8-37-1,-13 45 1284,-1-1 0,0-40 0,-4 64-389,0-1 0,0 1 0,0 0-1,0-1 1,1 1 0,-1 0 0,0 0-1,0-1 1,0 1 0,0 0 0,0-1-1,0 1 1,0 0 0,-1-1 0,1 1-1,0 0 1,0-1 0,0 1-1,0 0 1,0 0 0,0-1 0,0 1-1,-1 0 1,1-1 0,0 1 0,0 0-1,0 0 1,-1 0 0,1-1 0,0 1-1,0 0 1,-1 0 0,-5 8 1270,-5 19 202,0 16-98,-6 64-1,15-90-1530,1 1-1,1-1 0,1 0 0,0 0 0,1 1 1,8 29-1,-10-45-157,1 1 0,0-1 0,0 0 0,0 0 0,0 0 0,0 0 0,1 0 0,-1-1 0,1 1 0,1 2 0,-2-4 132,-1 0 0,0 1-1,0-1 1,1 0 0,-1 0-1,0 0 1,1 0 0,-1 1-1,0-1 1,1 0 0,-1 0 0,0 0-1,1 0 1,-1 0 0,0 0-1,1 0 1,-1 0 0,0 0-1,1 0 1,-1 0 0,0 0-1,1 0 1,-1 0 0,0 0-1,0 0 1,1-1 0,0 1-117,0-1 1,-1 0-1,1 1 1,-1-1-1,1 0 1,-1 1-1,1-1 1,-1 0 0,0 0-1,1 0 1,-1 1-1,0-1 1,0 0-1,1 0 1,-1-1-1,14-88-8154,-3 48 6296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13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4 162 228,'8'-28'1453,"8"-30"2794,-15 53-3309,0 0 0,0 0 0,-1 0 1,0 0-1,0 0 0,0 0 0,-1 0 0,-1-10 0,2 14-667,-1 0 0,1 0 0,0-1 0,-1 1 0,1 0 0,-1 0 0,1 0 0,-1 0 0,1 0 0,-1 0-1,0 0 1,0 0 0,1 0 0,-1 1 0,0-1 0,0 0 0,0 0 0,0 1 0,0-1 0,-2-1 0,2 2-113,1 0 0,-1 0-1,0 0 1,0 0 0,0 0 0,0 1 0,0-1 0,0 0 0,0 0 0,1 0 0,-1 1 0,0-1 0,0 1 0,0-1 0,0 0-1,1 1 1,-1 0 0,0-1 0,1 1 0,-2 0 0,-1 2-99,0 0 0,1 1 1,-1-1-1,1 1 0,-1-1 0,1 1 0,0 0 0,0 0 1,-2 7-1,-40 165-20162,35-146 17513</inkml:trace>
  <inkml:trace contextRef="#ctx0" brushRef="#br0" timeOffset="1">92 1010 2024,'-14'18'2556,"-1"-4"345,-3-4 187,7 0-344,0-4-844,0-2-695,4-4-553,3 0-508,4-4-484,0-4-453,4-4-583,-2-2-892,5-2-404,2-2-84,2-2 151,7-2 269,2 0 488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14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873 496,'0'-3'274,"-1"1"0,1 0 1,0 0-1,-1 0 0,1 0 0,-1 0 0,0 0 0,0 0 1,0 0-1,0 1 0,0-1 0,0 0 0,0 0 1,0 1-1,-1-1 0,1 1 0,-1-1 0,1 1 0,-1-1 1,0 1-1,1 0 0,-1 0 0,0 0 0,0 0 0,0 0 1,0 0-1,0 1 0,0-1 0,0 1 0,0-1 0,0 1 1,0 0-1,0-1 0,0 1 0,-3 1 0,1-1-33,0 1-1,0-1 1,0 1 0,0 1-1,0-1 1,1 1-1,-1-1 1,0 1-1,1 0 1,-1 0-1,1 0 1,0 1-1,0-1 1,0 1-1,0 0 1,0 0-1,-4 6 1,1 1-85,0 1 1,0 0-1,2 0 1,-1 0-1,1 1 1,1-1-1,0 1 1,1 0-1,0 0 0,0 0 1,2 0-1,-1 1 1,2-1-1,-1 0 1,2 0-1,0 0 0,0 0 1,1 0-1,0 0 1,1-1-1,9 19 1,-11-26-185,0-1 0,0 1 0,1-1 1,-1 0-1,1 1 0,-1-1 0,1 0 1,0-1-1,0 1 0,1-1 0,-1 1 1,0-1-1,1 0 0,-1 0 0,1 0 1,0-1-1,0 1 0,0-1 0,0 0 0,-1 0 1,7 0-1,-7-1-89,1 0 0,-1 0 0,1-1 0,0 1 0,-1-1 0,1 0 0,-1 0 0,1 0 0,-1-1 0,0 1 0,1-1-1,-1 0 1,0 0 0,0 0 0,0 0 0,0-1 0,-1 1 0,1-1 0,-1 1 0,1-1 0,-1 0 0,0 0 0,3-6 0,3-5-457,-1-1 0,0 0 0,-2-1 0,7-22 0,9-69-1690,-16 79 1718,35-321-3099,-24 179 4442,-6 76 2210,-3-119-1,-7 212-2952,0-6 542,0 1 0,0-1 0,-1 0 0,0 1 0,0-1 0,-1 0 0,1 1 0,-1-1 0,-1 1-1,-4-9 1,7 14-523,0 1-1,0 0 1,-1-1-1,1 1 1,0 0-1,0-1 0,-1 1 1,1 0-1,0 0 1,-1-1-1,1 1 0,0 0 1,0 0-1,-1 0 1,1-1-1,0 1 1,-1 0-1,1 0 0,-1 0 1,1 0-1,0 0 1,-1 0-1,1 0 1,0 0-1,-1 0 0,1 0 1,-1 0-1,1 0 1,0 0-1,-1 0 1,0 0-1,-6 10 1203,0 19-206,-19 322 5650,22-287-5796,-3 48-556,-4 124 486,11-183-709,2 1-1,14 72 1,-13-109-144,1 0 0,1 1 0,1-2 0,8 18 0,-12-29 0,0-1 0,0 1 0,1 0 0,0-1 0,0 0 0,0 0 0,0 0 0,1 0 0,-1 0 0,1 0 0,0-1 0,0 0 0,1 0 0,-1 0 0,1 0 0,-1-1 0,10 4 0,-11-6-66,0 1-1,1-1 1,-1 0 0,0 0 0,0 0-1,0-1 1,0 1 0,1-1 0,-1 0-1,0 0 1,0 0 0,0 0-1,0 0 1,0 0 0,-1-1 0,1 0-1,0 1 1,-1-1 0,1 0 0,-1-1-1,1 1 1,-1 0 0,0 0-1,2-4 1,6-7-496,0-1 0,-2 0 0,11-21 1,-14 26 429,6-17-112,0 0-1,-1-1 1,-2 0-1,-1-1 1,-1 0-1,2-33 1,-7 59 305,-1 0-1,0 0 1,0 0 0,0 0 0,0 0 0,0-1-1,-1 1 1,1 0 0,0 0 0,-1 0 0,0 0 0,1 0-1,-1 0 1,0 0 0,0 0 0,0 1 0,0-1-1,-1 0 1,1 0 0,-2-1 0,2 2-28,1 1-1,-1 0 1,1-1 0,-1 1 0,1 0 0,-1 0-1,0-1 1,1 1 0,-1 0 0,1 0 0,-1 0-1,0 0 1,1 0 0,-1 0 0,0 0 0,1 0-1,-1 0 1,1 0 0,-1 0 0,0 0-1,1 0 1,-1 0 0,1 1 0,-1-1 0,0 0-1,-1 1-10,1 1-1,-1-1 0,1 0 0,0 0 0,0 1 0,-1-1 0,1 0 1,0 1-1,0-1 0,0 1 0,0 0 0,1-1 0,-2 3 0,-3 8 15,1 1 0,0 1-1,1-1 1,0 1-1,1-1 1,1 1 0,0 0-1,1 13 1,1-8-26,1 0-1,0 0 1,2 0 0,0-1 0,9 24 0,-12-38-8,1 0 1,0 0-1,0 0 1,0 0-1,0 0 1,1-1-1,0 1 1,-1-1-1,1 0 1,0 0-1,6 4 1,-9-6-2,1 0 1,0-1 0,0 1 0,0-1-1,0 1 1,0-1 0,0 0 0,0 0-1,0 1 1,1-1 0,-1 0 0,0 0-1,0 0 1,0 0 0,0 0 0,0 0-1,0 0 1,0 0 0,2-1 0,-2 0 4,1 0 0,0 0 0,-1 0 1,1 0-1,-1 0 0,1 0 1,-1-1-1,0 1 0,0 0 0,1-1 1,-1 1-1,0-1 0,0 1 1,0-1-1,0-2 0,8-14 130,-1-2-1,-1 1 0,-1-1 1,3-21-1,10-84 464,-19 110-278,-3 23 60,-3 25-111,6-16-234,3 83 79,-2-89-106,1 0 0,0 0 1,0-1-1,1 0 1,1 1-1,-1-1 0,6 10 1,-8-19-8,0 1-1,-1-1 1,1 0 0,0 0 0,-1 1 0,1-1 0,0 0 0,0 0 0,0 0 0,0 0 0,0 0 0,0 0 0,0 0-1,1 0 1,-1-1 0,0 1 0,0 0 0,1-1 0,-1 1 0,0-1 0,1 1 0,-1-1 0,1 0 0,-1 1-1,0-1 1,1 0 0,1 0 0,-1-1 1,0 1-1,-1-1 1,1 0-1,0 0 1,-1 0-1,1 0 1,0 0-1,-1 0 1,1 0-1,-1 0 1,0-1-1,1 1 1,-1-1-1,0 1 1,0-1-1,0 1 1,0-1-1,0 0 0,1-3 1,11-28 58,-2-1 1,13-66-1,-17 64-45,-6 30-16,4-17 0,-1 19 0,2 14 0,10 39 0,14 83 0,7 21 0,-35-147 0,1 7 0,1-1 0,0 0 0,1 0 0,1 0 0,0-1 0,8 13 0,-14-24 0,1 0 0,-1 0 0,0 1 0,0-1 0,0 0 0,0 0 0,0 0 0,0 1 0,1-1 0,-1 0 0,0 0 0,0 1 0,0-1 0,0 0 0,1 0 0,-1 0 0,0 0 0,0 0 0,1 1 0,-1-1 0,0 0 0,0 0 0,1 0 0,-1 0 0,0 0 0,0 0 0,1 0 0,-1 0 0,0 0 0,0 0 0,1 0 0,-1 0 0,0 0 0,0 0 0,1 0 0,-1 0 0,0 0 0,0 0 0,1 0 0,-1 0 0,3-12 0,-6-18 0,-2 17 0,2 5 0,0 0 0,0 0 0,-1 0 0,-6-10 0,10 17 0,-1 0 0,0 0 0,0 0 0,0 0 0,0-1 0,0 1 0,0 0 0,0 0 0,0 1 0,0-1 0,0 0 0,0 0 0,0 1 0,-1-1 0,1 0 0,0 1 0,-1-1 0,1 1 0,0 0 0,-1-1 0,1 1 0,-1 0 0,1 0 0,-1 0 0,1 0 0,0 0 0,-1 0 0,1 0 0,-1 1 0,1-1 0,0 0 0,-1 1 0,0 0 0,1-1 0,1 0 0,0 0 0,0 0 0,0 1 0,0-1 0,0 0 0,0 0 0,-1 0 0,1 0 0,0 0 0,0 0 0,0 0 0,0 0 0,-1 0 0,1 0 0,0 0 0,0 0 0,0 0 0,0 0 0,-1 0 0,1 0 0,0 0 0,0 0 0,0 0 0,-1 0 0,1 0 0,0 0 0,0 0 0,0 0 0,0 0 0,-1 0 0,1 0 0,0 0 0,0 0 0,0 0 0,0-1 0,0 1 0,0 0 0,-1 0 0,1 0 0,0 0 0,0 0 0,0-1 0,0 1 0,0 0 0,0 0 0,0 0 0,2-12 0,14-18 0,-14 27 0,19-37 0,-21 43 0,0 0 0,-1 0 0,2 1 0,-1-1 0,0 0 0,1 0 0,1 5 0,0 4 0,2 41 0,-2 0 0,-2 0 0,-3 1 0,-2-1 0,-2-1 0,-18 68 0,16-85 0,-29 68 0,30-85 0,-2 1 0,0-1 0,0-1 0,-2 0 0,-15 17 0,20-28 0,0 1 0,-1-1 0,0 0 0,0-1 0,0 0 0,0-1 0,-1 1 0,0-2 0,0 1 0,0-1 0,-1 0 0,1-1 0,0 0 0,-1-1 0,0 0 0,1 0 0,-1-1 0,0 0 0,1-1 0,-1 0 0,1-1 0,-1 0 0,1 0 0,0-1 0,-10-3 0,16 4-99,0 1-1,1-1 1,-1 0-1,0 0 1,0 1 0,1-2-1,0 1 1,-1 0 0,1 0-1,0-1 1,0 1-1,0-1 1,0 0 0,1 0-1,-1 0 1,1 1-1,-1-1 1,1-1 0,0 1-1,0 0 1,1 0 0,-1 0-1,0-4 1,1 2-165,0 1 0,0-1 0,0 0 0,1 1 0,-1-1 0,1 0 0,0 1 0,1-1 0,-1 1 0,1-1 0,0 1 0,0 0 0,0-1 0,0 1 0,6-7 0,74-82-15981,-25 32 9585,-24 26 4343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15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78 1736,'6'-11'1155,"14"-28"4657,-13 11 8026,-12 34-11543,-5 9-191,2 7-799,2 1 0,0 0-1,-4 41 1,4-25-697,-4 18-608,-22 168 0,30-194 0,1 1 0,1 0 0,2 0 0,1-1 0,9 35 0,-13-46-2585,-2-15 167,-1-12-28,-14-49-11369,-6-15 6202,13 30 5091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15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208 1644,'-3'-30'7161,"2"27"-4823,0 0 0,0 0 0,0 0 1,0 0-1,-1 0 0,-3-5 0,8 5-1401,-1 0-1,1 0 1,-1 1 0,1-1-1,0 1 1,0 0-1,5-4 1,-6 5-835,8-5-102,1-1 0,0 2 0,0-1 0,1 2 0,14-5 0,65-12 0,-8 1 0,57-27-11239,-139 47 10480,1-1-1,0 1 1,-1 0 0,1 0 0,-1 0-1,1 0 1,0 0 0,-1 0-1,1 0 1,0 0 0,-1 1 0,1-1-1,0 1 1,-1-1 0,1 1-1,-1-1 1,1 1 0,2 2-1,7 7-2846,-4 2 1007</inkml:trace>
  <inkml:trace contextRef="#ctx0" brushRef="#br0" timeOffset="1">92 886 1852,'-22'24'4845,"-15"6"7314,30-24-9671,0-2-454,-9 8 3930,13-8-3530,6-2-1443,36 0-991,14 1 0,-36-4-1358,36-8-1,-36 4-220,0 0-1,0-1 1,0-1-1,-1 0 0,0-2 1,-1 0-1,17-12 1,6-10-7831,-2-3 3782,-15 13 3564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16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53 112,'2'-4'1554,"10"-44"21319,-12 48-22349,-1 0-337,0 0-1,0 0 1,0 0-1,0 0 1,1 0 0,-1 1-1,0-1 1,0 0 0,0 0-1,1 1 1,-1-1 0,0 0-1,0 1 1,1-1-1,-1 1 1,0-1 0,1 1-1,-1-1 1,0 1 0,1 0-1,-1-1 1,0 2 0,-16 19 2947,14-17-2857,-11 16-277,0 0 0,2 1 0,-19 42 0,-18 73 0,39-97-2718,-1 22-5929,10-54 7681,0-1-2228,-1 7-2129,3-1-2076,1 0 4279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16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400 1276,'0'4'9028,"-7"-11"-3470,-8-15-779,9 7-3587,2 0-1,0 0 0,0 0 1,1 0-1,-1-32 1,7-78 881,14-2 794,-22 224-2825,2-69-42,1 0-1,2 0 0,0 0 0,2 0 0,6 29 0,-8-56-6,5 22-2107,-1 15-5604,-4-36 7205,1 0-1,-1 1 0,-1-1 1,1 0-1,0 1 1,-1-1-1,1 0 0,-1 1 1,1-1-1,-1 0 1,0 0-1,0 1 1,0-1-1,-1 0 0,1 0 1,0 0-1,-1-1 1,1 1-1,-1 0 0,0 0 1,1-1-1,-4 3 1,-19 8-7109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08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15 20,'2'1'303,"-1"1"-1,1-1 1,-1 0 0,1 0 0,0 1-1,0-1 1,-1 0 0,1-1-1,0 1 1,0 0 0,0 0 0,0-1-1,0 1 1,0-1 0,0 0-1,0 0 1,0 0 0,0 0 0,0 0-1,4 0 1,-2-1 139,-1-1 0,0 1-1,0 0 1,0-1 0,0 0 0,0 0 0,0 0-1,0 0 1,-1 0 0,1 0 0,3-5 0,3-4 656,-1 0 0,0-1 0,0-1 0,11-25 0,117-325 6174,-112 285-6076,22-125-1,-6-84 1867,-36 254-2369,-3 25-381,0 5-170,0 0 0,-1 0 1,1-1-1,-1 1 0,0 0 0,0 0 1,0 0-1,0 0 0,0-1 1,-1 1-1,0 0 0,-1-5 0,1 8-141,1 1 0,-1-1 0,1 0 0,-1 0 0,1 1-1,0-1 1,-1 0 0,1 0 0,-1 1 0,1-1 0,0 1 0,-1-1-1,1 0 1,0 1 0,-1-1 0,1 1 0,0-1 0,0 1 0,-1-1-1,1 1 1,0-1 0,0 1 0,0-1 0,0 1 0,0-1 0,-1 2-1,-7 21-3,7-20 2,-12 37 1,3-1 0,-8 54 0,-3 85 0,16-120 0,-6 135 0,-1 16 0,11-198-821,-1 0 1,0 0-1,-5 12 0,7-21 635,-1 1 0,0-1 0,1 0 0,-1 0-1,0 0 1,0-1 0,0 1 0,0 0 0,-1 0 0,1 0-1,0-1 1,-1 1 0,1-1 0,-1 1 0,0-1 0,1 1-1,-1-1 1,0 0 0,0 0 0,0 0 0,0 0 0,0 0-1,-3 1 1,2-3-147,1 1 1,0 0-1,-1-1 0,1 0 0,0 1 0,0-1 1,0 0-1,-1 0 0,1 0 0,0 0 0,0-1 0,0 1 1,0-1-1,1 1 0,-1-1 0,0 1 0,1-1 0,-3-3 1,-2-3-138,0 0-1,0 0 1,-3-9 0,0 0 801,0-1 0,2 0 0,0-1 0,2 1 0,0-1 0,0 0 0,-2-38 0,6 48-187,1 0 0,0-1 0,1 1 0,0 0 0,0 0 1,1 0-1,0 0 0,1 0 0,0 0 0,0 0 0,1 1 1,0-1-1,1 1 0,-1 0 0,2 0 0,-1 1 0,1 0 1,11-12-1,-4 9-150,0 0 1,1 1-1,0 0 1,1 1-1,0 1 1,0 0-1,0 1 1,1 1 0,0 0-1,0 2 1,0-1-1,1 2 1,-1 0-1,21 1 1,-35 1 47,0 0 0,0 0 0,0 0 0,0 0 0,0 1 0,0-1 0,0 1 0,0-1 0,0 1 0,0 0 0,0 0 0,0 0 0,0 0 0,-1 0 0,1 0 0,0 0 0,-1 1 0,1-1 0,-1 1 0,1-1 0,-1 1 0,0 0 0,1-1 0,-1 1 0,0 0 0,0 0 0,0 0 0,-1 0 0,1 0 0,0 0 0,-1 0 0,1 0 0,-1 0 0,0 0 0,0 0 0,0 0 0,0 4 0,0 9 491,-1 1 0,-1-1 0,0 0 1,-6 19-1,3-12-28,-1 9 308,2 0 0,-2 63-1,6-82-752,1 0 0,0 0-1,1 0 1,0 0 0,1-1 0,0 1 0,1-1 0,1 1-1,-1-1 1,13 20 0,-15-29-58,-1 0 0,1 0 1,-1 0-1,1 0 0,0 0 0,0 0 0,0 0 1,0 0-1,0-1 0,1 1 0,-1-1 0,0 0 1,1 0-1,-1 1 0,1-2 0,-1 1 0,1 0 1,2 0-1,-1-1 4,0 1-1,0-1 1,0-1 0,0 1 0,-1-1 0,1 1 0,0-1-1,0 0 1,-1-1 0,1 1 0,4-3 0,3-2 15,1-1 0,-1-1 0,-1 0 0,0 0 0,0-1 0,10-11 0,7-12 374,-2 0 0,-1-1 0,-2-2 0,-1 0 1,25-61-1,-45 94-376,1-2-5,0 0 0,0 0-1,-1 0 1,0 0 0,1-1 0,-1 1 0,-1-1-1,1 1 1,0-6 0,-1 9-14,0 1 0,0 0 0,0 0 0,0 0 0,-1-1 0,1 1 0,0 0 0,0 0 0,0 0 0,0 0 0,0-1 0,0 1 0,0 0 0,0 0 0,0 0 0,0 0 0,-1-1 0,1 1 0,0 0 0,0 0 0,0 0 0,0 0 0,-1 0 0,1 0 0,0-1 0,0 1 0,0 0 0,0 0 0,-1 0 0,1 0 0,0 0 0,0 0 0,0 0 0,-1 0 0,1 0 0,0 0 0,0 0 0,0 0 0,-1 0 0,1 0 0,0 0 0,-10 7 0,-5 11 0,7-5 0,1 0 0,0 1 0,1 0 0,0 0 0,2 0 0,-1 1 0,-2 20 0,3-8 0,0 1 0,3 0 0,0 31 0,2-46 0,0-1 0,5 21 0,-5-29 0,0 0 0,0-1 0,0 1 0,0-1 0,1 1 0,0-1 0,0 0 0,0 1 0,0-1 0,0 0 0,1 0 0,-1-1 0,4 4 0,-5-5 0,1-1 0,-1 1 0,1 0 0,-1-1 0,1 1 0,-1-1 0,1 0 0,-1 1 0,1-1 0,-1 0 0,1 0 0,-1 0 0,1 0 0,0 0 0,-1 0 0,1-1 0,-1 1 0,1-1 0,-1 1 0,1-1 0,-1 1 0,1-1 0,-1 0 0,0 1 0,1-1 0,-1 0 0,0 0 0,0 0 0,1 0 0,0-2 0,4-2 0,-1 0 0,0-1 0,-1 1 0,0-1 0,6-9 0,56-121 0,-37 73 0,-23 44 0,-2 6 0,-3 28 0,-1-14 0,5 105 0,-4-94 0,1 0 0,0-1 0,1 1 0,0-1 0,1 1 0,10 19 0,-13-28 0,0-1 0,1 1 0,-1-1 0,1 0 0,0 1 0,-1-1 0,1 0 0,0 0 0,0 0 0,1 0 0,-1-1 0,0 1 0,1-1 0,-1 1 0,1-1 0,-1 0 0,1 0 0,-1 0 0,5 1 0,-4-2 0,1 0 0,0 0 0,-1 0 0,1 0 0,0-1 0,-1 1 0,1-1 0,0 0 0,-1 0 0,1 0 0,-1-1 0,7-3 0,3-3 0,0-2 0,0 1 0,-1-2 0,0 0 0,16-18 0,-12 9 0,15-24 0,10-14 0,-41 58 0,0 0 0,0-1 0,1 1 0,-1 0 0,0 0 0,0-1 0,0 1 0,0 0 0,1 0 0,-1 0 0,0-1 0,0 1 0,0 0 0,1 0 0,-1 0 0,0-1 0,0 1 0,1 0 0,-1 0 0,0 0 0,1 0 0,-1 0 0,0 0 0,0 0 0,1 0 0,-1 0 0,0 0 0,1 0 0,-1 0 0,0 0 0,1 0 0,-1 0 0,0 0 0,0 0 0,1 0 0,-1 0 0,0 0 0,0 0 0,1 0 0,-1 1 0,6 13 0,-4 25 0,-2-38 0,-6 115 0,-21 126 0,6-127 0,-4-1 0,-55 154 0,75-254 0,-1 6 0,-18 35 0,22-50 0,0-1 0,-1 1 0,0-1 0,0 0 0,0 0 0,-1 0 0,1 0 0,-1 0 0,0-1 0,0 0 0,0 1 0,-9 4 0,10-7 0,0-1 0,1 1 0,-1 0 0,0-1 0,0 0 0,0 1 0,1-1 0,-1 0 0,0 0 0,0-1 0,0 1 0,0-1 0,1 1 0,-1-1 0,0 0 0,0 0 0,1 0 0,-1 0 0,1-1 0,-1 1 0,1-1 0,0 1 0,-1-1 0,1 0 0,0 0 0,-3-4 0,-3-2 0,1-1 0,0 0 0,0 0 0,1-1 0,-7-14 0,7 12 0,0 0 0,1 0 0,1 0 0,0-1 0,1 0 0,0 1 0,1-1 0,-1-15 0,3 21 0,0 0 0,1 1 0,0-1 0,0 0 0,1 1 0,-1-1 0,1 1 0,1-1 0,-1 1 0,1 0 0,0 0 0,1 0 0,-1 1 0,1-1 0,0 1 0,1 0 0,7-8 0,13-8 0,2 0 0,0 2 0,48-25 0,-9 5 0,88-59 0,-4-7 0,183-166 0,-303 242 0,39-47 0,-57 60 0,0 0 0,-1-1 0,-1 0 0,0-1 0,7-20 0,-16 35 0,0 1 0,0-1 0,-1 1 0,1-1 0,-1 1 0,1-1 0,-1 1 0,0-1 0,0 0 0,0 1 0,0-1 0,-1 1 0,1-1 0,-1 1 0,1-1 0,-1 1 0,0-1 0,0 1 0,0-1 0,0 1 0,-3-4 0,3 5 0,-1 0 0,1-1 0,-1 1 0,1 0 0,-1-1 0,0 1 0,1 0 0,-1 0 0,0 0 0,0 0 0,0 1 0,0-1 0,0 1 0,0-1 0,0 1 0,0-1 0,0 1 0,0 0 0,0 0 0,0 0 0,0 0 0,0 1 0,0-1 0,0 0 0,0 1 0,-4 1 0,-2 1 0,0 0 0,1 1 0,-1 0 0,1 1 0,0 0 0,0 0 0,0 0 0,1 1 0,0 0 0,0 0 0,0 0 0,1 1 0,-1 0 0,2 0 0,-7 11 0,-3 11 0,1 1 0,-16 54 0,26-74 0,-4 12 0,2 1 0,0 0 0,2 0 0,0 0 0,1 0 0,2 29 0,1-43 0,0-1 0,1 0 0,0 0 0,0-1 0,1 1 0,0 0 0,0-1 0,5 9 0,-8-15 0,1 1 0,0 0 0,0-1 0,1 1 0,-1 0 0,0-1 0,0 1 0,1-1 0,-1 0 0,1 1 0,-1-1 0,1 0 0,0 0 0,-1 0 0,1 0 0,0 0 0,0-1 0,-1 1 0,1 0 0,0-1 0,0 1 0,0-1 0,0 0 0,0 0 0,0 1 0,0-1 0,0-1 0,0 1 0,0 0 0,0 0 0,0-1 0,0 1 0,0-1 0,-1 0 0,1 1 0,0-1 0,2-1 0,8-6 0,-1 1 0,-1-1 0,1-1 0,16-17 0,34-45 0,-41 46 0,56-72 0,-82 108 0,0 1 0,1 0 0,1 1 0,0-1 0,1 1 0,0-1 0,-1 20 0,4-31 0,-1 0 0,1 0 0,0 0 0,0 0 0,0 0 0,0 0 0,0 0 0,0 0 0,0 0 0,0 0 0,1 0 0,-1 0 0,0 0 0,0 0 0,1 0 0,-1 0 0,2 1 0,-2-2 0,0 0 0,1 0 0,-1 0 0,1 0 0,-1 0 0,0 0 0,1 0 0,-1 0 0,1 0 0,-1 0 0,1 0 0,-1 0 0,0 0 0,1 0 0,-1 0 0,1-1 0,-1 1 0,0 0 0,1 0 0,-1 0 0,0-1 0,1 1 0,-1 0 0,0-1 0,1 1 0,-1 0 0,0-1 0,25-31 0,-12 8 0,-2-1 0,12-32 0,-15 34 0,1 1 0,1 0 0,19-30 0,-28 51 0,-1 0 0,1 0 0,-1 0 0,1 0 0,0 0 0,0 1 0,0-1 0,-1 0 0,1 0 0,0 1 0,0-1 0,0 0 0,0 1 0,0-1 0,0 1 0,0-1 0,0 1 0,0 0 0,1-1 0,-1 1 0,0 0 0,0 0 0,0 0 0,2 0 0,-1 0 0,0 1 0,0-1 0,0 1 0,0 0 0,0 0 0,-1 0 0,1 0 0,0 0 0,0 0 0,-1 1 0,1-1 0,2 3 0,3 4 0,0 1 0,-1 0 0,11 19 0,0 8 0,-2 1 0,-2 0 0,-1 1 0,9 55 0,-5-25 0,-15-66 5,-1 1 1,1-1-1,-1 1 1,1-1-1,-1 0 1,0 1-1,0-1 1,0 1-1,0-1 1,-1 0-1,1 1 1,-1-1-1,1 0 1,-3 5-1,2-6-20,0 0 0,0 1 0,0-1-1,0 0 1,0-1 0,0 1 0,0 0-1,-1 0 1,1 0 0,0-1 0,0 1 0,-1 0-1,1-1 1,-1 1 0,1-1 0,0 0-1,-1 0 1,1 1 0,-1-1 0,1 0 0,-1 0-1,1 0 1,-1 0 0,1-1 0,-1 1-1,-2-1 1,-11-2-2631,1 0 0,-1-1 0,1-1 0,-1 0 0,-16-9 0,-27-20-6688,20 8 5845,-2-4 742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16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25 940,'-17'22'16975,"15"-21"-15738,1 0 1,-1 0 0,1 0-1,-1-1 1,-2 2-1,4-2-1158,0 0 0,0 0 0,0 0 0,0 0-1,0 0 1,1 0 0,-1 0 0,0 0 0,0 1-1,0-1 1,0 0 0,0 0 0,0 0 0,0 0-1,1 0 1,-1 0 0,0 0 0,0 0 0,0 1-1,0-1 1,0 0 0,0 0 0,0 0 0,0 0-1,0 0 1,0 1 0,0-1 0,0 0 0,0 0 0,0 0-1,0 0 1,0 0 0,0 1 0,0-1 0,0 0-1,0 0 1,0 0 0,0 0 0,0 0 0,0 1-1,0-1 1,0 0 0,0 0 0,0 0 0,0 0-1,-1 0 1,1 0 0,0 1 0,0-1 0,0 0-1,0 0 1,0 0 0,0 0 0,0 0 0,-1 0-1,1 0 1,14 4 2856,18-4-2935,0-1 0,55-9 0,-43 5 0,75-19-2503,-6 2-2116,-110 22 3625,0 0 1,0 0-1,0 0 1,0 0-1,0 0 0,0 1 1,0 0-1,-1-1 1,1 1-1,0 0 0,0 0 1,-1 0-1,1 1 1,-1-1-1,1 1 0,-1-1 1,1 1-1,-1 0 0,0 0 1,0 0-1,4 4 1,4 8-1589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17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552 108,'-58'-20'11870,"50"17"-10969,-1 2 0,0-1 0,0 1 0,-16 0 0,21 1-768,0 0 0,0 0-1,0 1 1,0 0-1,0 0 1,0 0 0,0 0-1,1 0 1,-1 1 0,0-1-1,0 1 1,1 0 0,0 1-1,-1-1 1,1 0-1,0 1 1,0 0 0,0 0-1,0-1 1,1 2 0,-1-1-1,1 0 1,0 1 0,0-1-1,0 1 1,0-1 0,-1 6-1,-1 1 118,1 1 0,1-1 0,0 0 0,1 1 0,0-1 0,0 0 0,1 1 0,0-1 0,1 1 0,0-1 0,1 1 0,0-1 0,0 0 0,2 0 0,6 17 0,-9-25-246,-1-1 1,0 0-1,1 0 0,-1 0 0,1-1 1,0 1-1,-1 0 0,1 0 1,0 0-1,-1 0 0,1-1 1,0 1-1,0 0 0,0 0 1,0-1-1,0 1 0,0-1 0,0 1 1,0-1-1,0 1 0,0-1 1,0 0-1,0 0 0,0 1 1,0-1-1,0 0 0,0 0 1,0 0-1,1 0 0,-1 0 1,0 0-1,0 0 0,0-1 0,0 1 1,0 0-1,0-1 0,0 1 1,0 0-1,0-1 0,0 1 1,0-1-1,0 0 0,0 1 1,0-1-1,0 0 0,-1 1 0,1-1 1,0-1-1,6-4-3,-1-1 0,-1 0 0,0 0-1,8-12 1,4-14-273,-2-1 1,-1 0-1,-1-1 0,-3-1 0,11-54 0,-6 5-446,6-157 0,-20 223 756,-4-32 0,2 46 73,1-1-1,-1 1 1,-1 0-1,1 0 1,-1 0 0,0 0-1,0 0 1,0 0-1,-1 0 1,-5-7-1,8 11-49,-1 0-1,1 0 0,-1 1 0,0-1 1,1 0-1,-1 1 0,0-1 0,0 1 0,1-1 1,-1 1-1,0-1 0,0 1 0,0 0 0,1-1 1,-1 1-1,0 0 0,0 0 0,0-1 1,0 1-1,0 0 0,0 0 0,0 0 0,1 0 1,-1 0-1,0 0 0,0 0 0,0 1 1,0-1-1,0 0 0,0 0 0,0 1 0,1-1 1,-1 1-1,0-1 0,0 0 0,0 1 1,1 0-1,-1-1 0,0 1 0,1-1 0,-1 1 1,1 0-1,-1-1 0,0 1 0,1 0 0,-1 0 1,1 0-1,0-1 0,-1 3 0,-3 2 202,1 1 0,1 0 0,-1 0 0,1 0 0,-3 11 0,2 4-1,1 0 1,0 0 0,1 0-1,3 24 1,15 85 122,-12-94-297,7 52 3,-7-33-52,4 0 1,27 95 0,-36-148-38,1 0 0,0 1 1,0-1-1,0 0 0,0 0 1,1 0-1,-1 0 0,0 0 1,1 0-1,0 0 0,3 3 1,-5-5-2,1 0 0,-1 0 0,0 1 0,1-1 0,-1 0 1,1 0-1,-1 0 0,0 0 0,1 0 0,-1 0 0,1 0 1,-1 1-1,1-1 0,-1 0 0,0-1 0,1 1 0,-1 0 1,1 0-1,-1 0 0,1 0 0,-1 0 0,0 0 0,1 0 1,-1-1-1,1 1 0,0-1 0,0 0 0,0 0 0,0 0 0,0 0 1,0 0-1,0 0 0,-1-1 0,1 1 0,0 0 0,-1 0 0,1-1 1,0-1-1,6-20-11,-1-1 0,-2 0 1,3-27-1,2-12-18,18-58 51,-25 119-36,0 8 15,1 10 17,-3-14-16,20 171 339,-19-164-320,2 13-4,-3-21-17,0 0 0,0 0 1,0 0-1,1-1 1,-1 1-1,0 0 0,1 0 1,-1-1-1,1 1 1,-1 0-1,1-1 0,-1 1 1,1 0-1,-1-1 1,1 1-1,-1-1 0,1 1 1,0-1-1,-1 1 1,1-1-1,1 1 0,-2-1 0,1 0 0,-1 0-1,1-1 1,-1 1 0,1 0-1,-1-1 1,1 1 0,-1 0 0,1-1-1,-1 1 1,1 0 0,-1-1-1,0 1 1,1-1 0,-1 1-1,0-1 1,1 1 0,-1-1-1,0 1 1,0-1 0,0 1-1,1-1 1,-1 1 0,0-1-1,0 0 1,0 0 0,5-19-12,-5 19 12,8-52-17,-2 0-1,0-75 1,-7 127 20,1 0 1,0 1-1,0-1 0,0 0 0,0 0 0,0 0 0,0 1 0,0-1 0,0 0 0,0 0 0,0 1 0,1-1 0,-1 0 0,0 0 0,0 1 1,1-1-1,-1 0 0,1 0 0,0 0 0,6 11 229,4 26 338,-5-11 28,0-1 1,14 34-1,-20-58-596,0 1 0,0-1 1,0 0-1,0 0 0,0 0 1,0 1-1,0-1 0,1 0 1,-1 0-1,0 0 1,0 1-1,0-1 0,0 0 1,0 0-1,1 0 0,-1 0 1,0 0-1,0 1 0,0-1 1,0 0-1,1 0 0,-1 0 1,0 0-1,0 0 1,0 0-1,1 0 0,-1 0 1,0 0-1,0 0 0,0 0 1,1 0-1,-1 0 0,0 0 1,0 0-1,1 0 0,-1 0 1,0 0-1,0 0 1,1 0-1,7-8 32,3-14-15,7-39-20,-14 43 19,0 1-1,2 0 1,0 0-1,1 1 1,10-19 0,-16 34-15,0 0 1,-1 0 0,1 0 0,0 0 0,-1 0-1,1 0 1,0 0 0,0 0 0,0 0-1,0 0 1,0 0 0,0 1 0,0-1 0,0 0-1,0 1 1,0-1 0,0 1 0,1-1-1,-1 1 1,0 0 0,0-1 0,1 1 0,1 0-1,-1 0 5,0 1-1,-1-1 1,1 1-1,-1 0 1,1-1-1,-1 1 0,1 0 1,-1 0-1,1 0 1,-1 0-1,0 0 1,1 0-1,-1 0 0,0 1 1,1 1-1,3 4 18,0 0 0,0 1-1,-1-1 1,-1 1-1,6 14 1,12 56-25,6 21 0,-39-121-17606,11 18 16550,0-1 1,0 1-1,1 0 0,-1-1 1,1 1-1,0 0 0,0-1 0,1 1 1,-1 0-1,2-6 0,3-13-1564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18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22 1248,'13'-10'1335,"8"-1"4860,-21 11-5861,1 0-1,0 0 1,-1 0 0,1 0-1,0 0 1,0 0-1,-1 0 1,1 0 0,0 0-1,-1 0 1,1 0-1,0 1 1,-1-1 0,1 0-1,0 0 1,-1 1-1,1-1 1,0 0 0,0 1-1,0 0 60,0 1 0,0-1 0,0 0 0,0 0 1,0 0-1,-1 1 0,1-1 0,0 0 0,-1 1 0,1-1 0,-1 0 0,0 1 0,1 1 0,1 10 1504,0-1 0,-1 1-1,0 14 1,-4 40 1014,0-2-2341,2-58-800,1 0 0,-1 0 0,0-1-1,-3 12 1,3-13-641,-1 0-1,0 0 1,0-1 0,-1 1-1,1 0 1,-1-1-1,0 0 1,0 0-1,-6 6 1,4-5-405,0-1 0,-1 0-1,0 0 1,0 0 0,0-1 0,0 0 0,0 0-1,-1 0 1,1-1 0,-1 0 0,0 0-1,1-1 1,-11 1 0,-10 1-1381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18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344,'-5'4'15022,"18"5"-11216,24 9-3268,-5-5-406,36 9-1,20 7-5555,-80-25 4087,0-1 0,1 1 0,-1-2 0,1 1 0,0-1 0,-1-1 0,1 0 0,14 1 0,-3-5-779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03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88 1248,'3'-1'365,"0"1"0,0 0 0,0-1 0,0 0 0,0 1 0,-1-1 0,1 0 0,0-1 0,0 1 0,-1 0 1,1-1-1,-1 1 0,1-1 0,-1 0 0,0 0 0,0 0 0,1 0 0,-1 0 0,-1-1 0,1 1 0,0-1 0,-1 1 0,1-1 0,-1 1 0,0-1 0,2-5 0,2-7 600,0-1 0,-1 0 1,3-28-1,-5 26-645,38-422 6108,-36 385-4217,-3 0 0,-2 0 0,-3 0-1,-20-100 1,24 154-2211,0 0 0,0 1 0,0-1 0,0 0 0,-1 0 0,1 1 0,0-1 0,0 0 0,-1 1 0,1-1 0,-1 0 0,1 1 0,0-1 0,-1 0 0,0 1 0,1-1 0,-1 1 0,1-1 0,-2 0 0,2 1 0,-1 0 0,1 0 0,0 0 0,-1 0 0,1 0 0,-1 0 0,1 0 0,0 0 0,-1 1 0,1-1 0,-1 0 0,1 0 0,0 0 0,-1 1 0,1-1 0,0 0 0,-1 0 0,1 1 0,0-1 0,-1 0 0,1 0 0,0 1 0,-1-1 0,1 1 0,-2 2 0,-1 1 0,1-1 0,1 1 0,-1 0 0,-2 7 0,-1 11 0,1 0 0,0 0 0,1 37 0,6 71 0,1-25 0,-4-90 0,-8 443 0,5-320 0,21-176 0,50-187 0,-61 200 0,-5 18 0,0 0 0,0 0 0,0 0 0,1 0 0,0 0 0,6-8 0,-9 15 0,0 0 0,0-1 0,0 1 0,1 0 0,-1 0 0,0-1 0,0 1 0,0 0 0,1 0 0,-1 0 0,0 0 0,0-1 0,1 1 0,-1 0 0,0 0 0,1 0 0,-1 0 0,0 0 0,0 0 0,1-1 0,-1 1 0,0 0 0,1 0 0,-1 0 0,0 0 0,1 0 0,-1 0 0,0 0 0,0 0 0,1 1 0,-1-1 0,0 0 0,1 0 0,9 10 0,3 20 0,-12-27 0,16 40 25,-6-14 4,24 48 0,-30-69-70,0 0 0,0 0 0,1-1 0,0 1-1,0-1 1,0-1 0,1 1 0,0-1-1,1 0 1,8 5 0,-12-8-757,0-1-1,0 0 1,1-1 0,-1 1-1,0-1 1,1 1 0,-1-1-1,0-1 1,1 1 0,0-1 0,-1 1-1,1-1 1,-1-1 0,1 1-1,-1 0 1,1-1 0,-1 0-1,0 0 1,1-1 0,-1 1-1,7-4 1,-4 1-798,1 0 0,-1-1 1,0 0-1,0 0 0,9-10 0,13-19-1541,-9 5 1195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04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98 436,'0'-9'1282,"0"1"-1,0 0 1,-1-1-1,-1 1 1,-3-15-1,4 21-885,0 0-1,1 0 1,-1 0-1,0 1 1,0-1-1,0 0 1,0 1-1,0-1 1,0 1-1,-1-1 1,1 1-1,0 0 1,-1-1-1,0 1 1,1 0-1,-1 0 1,1 0-1,-1 0 1,0 0-1,0 0 1,1 1-1,-1-1 1,0 1-1,0-1 1,0 1-1,0-1 1,0 1-1,0 0 1,0 0-1,0 0 1,0 0-1,-2 1 1,0 0-12,0 0 1,0 0 0,0 1-1,1 0 1,-1-1 0,0 1 0,1 1-1,-1-1 1,1 0 0,0 1 0,0 0-1,0 0 1,0 0 0,0 0-1,0 0 1,1 0 0,0 1 0,0-1-1,-3 6 1,1 0-142,-1 0 0,1 1 1,1-1-1,0 1 0,0 0 0,-2 18 0,4-7-90,0 0 0,1 0-1,2 1 1,5 34-1,-4-45-109,-1 0-1,1 0 1,1-1-1,0 1 0,0-1 1,1 0-1,0 0 1,1 0-1,0-1 1,12 14-1,-17-21-23,0-1 0,1 1-1,-1-1 1,1 1 0,0-1 0,0 0 0,-1 0 0,1 1 0,0-1-1,0-1 1,0 1 0,0 0 0,0 0 0,0-1 0,0 1 0,0-1-1,1 1 1,-1-1 0,0 0 0,0 0 0,0 0 0,0 0 0,1-1-1,-1 1 1,0 0 0,3-2 0,-2 1 8,0-1 0,0 1-1,-1-1 1,1 0 0,0 0 0,-1 0-1,1-1 1,-1 1 0,0 0 0,0-1-1,0 0 1,0 1 0,0-1 0,0 0-1,-1 0 1,2-4 0,6-22-27,-1 1 0,-1-1 0,-2 0 0,0 0 0,-1-32 0,7-42 0,-5 78-1803,-6 24 1599,0 0 0,0 0 0,0 0 0,1 0-1,-1 0 1,0 0 0,1 0 0,-1 0 0,1 0 0,-1 0 0,1 0 0,0 0 0,-1 0-1,1 1 1,0-1 0,-1 0 0,1 0 0,0 1 0,1-2 0,23 32-25170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04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314 1280,'-12'196'10487,"0"-53"-4005,12-136-6240,-1-2-106,1-1-1,0 0 1,0 1 0,0-1 0,1 1 0,1 6 0,1-9 17,0-7-98,0-7-25,2-23 63,-2 0-1,-2 0 0,-5-53 1,2-18 991,10-72 3483,-4 145-3088,1 0 0,2 0 0,13-42 1,-20 73-1464,1 1 0,0-1 0,-1 0 0,1 0 0,0 0 0,0 1 0,0-1 0,0 0 0,0 1 0,1-1 0,-1 1 1,0 0-1,1-1 0,-1 1 0,1 0 0,-1 0 0,1 0 0,1-1 0,-1 1 7,0 1-1,-1-1 0,1 1 1,0 0-1,-1 0 1,1 0-1,0 0 1,-1 0-1,1 0 0,0 0 1,-1 1-1,1-1 1,0 0-1,-1 1 0,1 0 1,2 0-1,2 3 30,-1-1-1,1 1 1,-1 0-1,1 1 0,-1-1 1,-1 1-1,1 0 1,7 10-1,-7-7-51,-1 0 0,1 0 0,-1 0 0,-1 1 0,1 0 0,-2 0 0,1 0 0,-1 0 0,-1 0 0,1 0 0,-1 0 0,-1 1 0,0-1 0,0 0 0,-1 1 0,0-1 0,-1 0 0,-3 12 0,3-17 17,0 1 0,0-1 0,0 0-1,-1-1 1,1 1 0,-1 0 0,0-1 0,0 1 0,0-1-1,-1 0 1,1 0 0,-1 0 0,-4 2 0,-5 3-410,0 0 0,-22 9 0,-104 37-26888,112-44 24146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05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944 2504,'-18'22'28587,"18"-20"-27798,11-5-2717,7-43-21000,-13 24 19300,1-1 1080</inkml:trace>
  <inkml:trace contextRef="#ctx0" brushRef="#br0" timeOffset="1">129 120 1236,'1'-6'687,"16"-50"7115,-15 49-5671,0 1 1,1 0-1,0 0 0,0 0 0,1 0 0,5-7 0,-8 12-2065,-1 1-1,1-1 1,-1 1 0,1-1 0,-1 1 0,1-1-1,0 1 1,-1-1 0,1 1 0,-1 0 0,1-1-1,0 1 1,-1 0 0,1 0 0,0-1 0,0 1-1,-1 0 1,1 0 0,0 0 0,0 0-1,-1 0 1,1 0 0,0 0 0,-1 0 0,1 0-1,1 0 1,-1 1 162,1 0 0,-1 0 0,1-1 0,-1 1 0,1 0 0,-1 0 0,0 1 0,0-1 0,1 0 0,-1 0 0,1 2 1,2 3 673,1 0 1,-2 1 0,7 12 0,-6-5-903,-1-1 0,0 1 0,-1-1 0,0 1 0,-1 0 0,0 0 0,-1 0 0,-1 0 0,0 0 0,-7 25 0,7-35-390,0 0-1,0 0 1,-1 0-1,1 0 1,-1 0 0,-3 5-1,2-4-934,-1-1-1,1 1 0,-1-1 0,0 0 1,0-1-1,0 1 0,-8 5 0,4-5-1482,0 1 0,0-1 0,-17 6 0,-10-1-1038,15-6 812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06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764 1504,'0'0'232,"1"0"1,0 0-1,-1 0 1,1-1-1,-1 1 0,1 0 1,-1 0-1,1 0 0,-1 0 1,1 0-1,-1-1 0,1 1 1,-1 0-1,0 0 0,1-1 1,-1 1-1,1 0 0,-1-1 1,0 1-1,1 0 0,-1-1 1,0 1-1,1-1 0,-1 1 1,0-1-1,1 1 0,-1 0 1,0-1-1,0 1 0,0-1 1,1 1-1,-1-1 0,0 1 1,0-2-1,-1 1 52,1 0 1,-1 0-1,0 0 0,0 0 1,0 0-1,0 0 0,0 0 0,0 0 1,0 1-1,0-1 0,0 0 0,0 1 1,-2-2-1,-42-15 3036,37 15-3096,1 0 1,-1 1 0,1 0-1,-1 1 1,0 0 0,1 0 0,-1 0-1,1 1 1,-1 0 0,0 1-1,1-1 1,-11 5 0,13-4-185,-1 1 0,1 0 1,0 0-1,0 0 0,0 1 1,1 0-1,-1 0 0,1 0 1,0 0-1,0 1 1,0-1-1,1 1 0,-1 0 1,1 0-1,0 1 0,-3 7 1,1 1-18,1 1 1,0-1-1,1 1 1,0 0-1,1 0 1,1 0 0,0 0-1,1 0 1,4 27-1,-3-34-13,0 1 0,1-1 1,0 0-1,0 0 0,0-1 0,1 1 0,1 0 0,-1-1 0,1 1 0,0-1 0,1 0 0,0-1 0,0 1 0,0-1 1,1 0-1,0 0 0,0-1 0,0 0 0,10 6 0,-13-9-7,1 0 1,0-1 0,0 0-1,0 0 1,0 0-1,0 0 1,0 0-1,0-1 1,0 0 0,0 0-1,0 0 1,0 0-1,0-1 1,0 1-1,0-1 1,0 0 0,0 0-1,-1-1 1,1 1-1,0-1 1,-1 1-1,1-1 1,-1-1 0,1 1-1,-1 0 1,0-1-1,3-3 1,6-5 12,0-1 1,-1 0-1,-1-1 0,0 0 1,11-20-1,1-8-42,-1 0-1,-3-2 1,-1 0-1,20-84 1,19-185-89,-25-35 937,-31 343-625,1-29 939,-1 33-1057,0-1 0,0 0 0,0 0 0,0 0 0,0 1 0,0-1 0,-1 0 0,1 0 0,0 1 0,0-1 0,0 0 0,-1 0 0,1 1 0,0-1 0,-1 0 0,1 0 0,-1 1 0,1-1 0,-1 1 0,1-1 0,-1 0 0,1 1 0,-1-1 0,0 1 0,1-1 0,-1 1 0,0 0 0,1-1 0,-1 1 0,0 0 0,-1-1 0,1 1-9,0 1-1,0-1 1,0 1 0,0-1 0,1 1 0,-1 0 0,0-1-1,0 1 1,0 0 0,0 0 0,1 0 0,-1-1 0,0 1 0,1 0-1,-1 0 1,1 0 0,-1 0 0,0 1 0,-9 22 236,9-22-247,-9 23 289,2 1-1,1-1 0,-6 47 0,0 81 1252,8-76-685,-4 26-534,-8 251 799,17-332-2277,2 1 1,0 0-1,2-1 0,8 30 0,-9-47-1989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07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7 1 428,'-24'19'3387,"0"1"0,-32 37-1,43-41-2225,1 0 1,-17 30-1,8-8-468,2 1-1,2 1 1,1 0 0,-12 53 0,22-70-613,2 0 0,1 0 1,0 1-1,2-1 1,1 1-1,0-1 0,2 0 1,1 1-1,9 34 1,-5-35-318,1 0 0,1 0 0,1-1 0,1 0 0,1-1 0,0 0 0,25 29 0,-23-33-924,1-2 1,0 0 0,26 20-1,-27-25-428,1 0-1,0-1 0,1-1 0,26 11 1,-3-6-721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08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5 580,'17'-37'4772,"3"-7"7354,-19 43-11917,-1 0-1,1 0 1,-1 0 0,1 0-1,0 0 1,-1 0-1,1 0 1,0 1 0,0-1-1,-1 0 1,1 1-1,0-1 1,0 0-1,0 1 1,0-1 0,0 1-1,0 0 1,0-1-1,0 1 1,0 0-1,0-1 1,0 1 0,0 0-1,0 0 1,0 0-1,0 0 1,0 0 0,1 0-1,-1 0 1,0 0-1,0 1 1,0-1-1,0 0 1,0 1 0,1 0-1,6 2-449,0 0 0,0 0-1,10 7 1,-12-7-151,-5-2 320,13 6-3298,0 1 1,20 6-1,-28-13 2356,0 1 0,0-1-1,0 0 1,0 0 0,0-1-1,0 1 1,0-2 0,0 1 0,9-2-1,19-4-1491</inkml:trace>
  <inkml:trace contextRef="#ctx0" brushRef="#br0" timeOffset="1">908 1 880,'5'0'676,"17"2"5819,-22-2-6152,1 1 0,-1-1 0,1 0 0,-1 1 0,0-1 0,1 0 0,-1 1 0,1-1 0,-1 1 0,0-1 0,1 0 0,-1 1 0,0-1 0,0 1 0,1-1 0,-1 1 0,0-1-1,0 1 1,0 0 0,0-1 0,0 1 0,0-1 0,0 1 0,0-1 0,0 1 0,0-1 0,0 1 0,0-1 0,0 1 0,0 0 0,0-1 0,0 1 0,-1-1 0,1 1 0,0-1 0,0 1 0,-1-1 0,0 1 0,-6 11 1067,0 0 1,-1 0-1,-1-1 1,0-1-1,0 1 1,-14 11-1,-9 10 57,3 3-1467,-31 48 0,15-18 0,27-45-3133,9-12-1875,-1 0 0,-18 10 0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07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64,'3'0'452,"0"0"0,-1 0 0,1 0 0,0 1 0,-1-1 0,1 1 0,0 0 0,-1 0 0,1 0 0,-1 0 0,0 0 0,1 0 0,-1 1 0,0-1 0,0 1 0,0 0 0,0-1 0,0 1 0,0 0 0,0 0 0,2 4 0,1 3 791,0 0-1,-1 0 1,0 0-1,4 15 1,-3-8-685,16 56 2380,-2 1-1,-4 0 1,-4 2-1,5 127 1,-16-190-3815,0 0 0,0-1 0,-2 1 1,1 0-1,-1-1 0,-4 14 0,3-18 107,0 0 0,0-1 0,0 1 0,-1-1 0,1 1 0,-2-1 0,1-1 0,-1 1 0,0-1 0,-10 10 0,9-10-1793,1-1 1,-1 1-1,1 1 1,-6 7-1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23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41 916,'-7'0'14542,"-4"1"-6582,-8 0-4205,-15 0-4990,20-2 3124,4-2-1723,0 1-1,1-1 0,-1-1 1,-17-8-1,-17-6 3224,43 18-3375,0 0 0,0 0 0,0 0 0,0 0 1,0 0-1,0 0 0,1 0 0,-1 1 0,0-1 0,0 0 0,0 1 1,0-1-1,1 0 0,-1 1 0,0-1 0,0 1 0,1-1 0,-1 1 1,0-1-1,1 1 0,-1 0 0,0-1 0,1 1 0,-1 0 0,1 0 1,-1-1-1,1 1 0,0 0 0,-1 0 0,1 1 0,-12 32 253,10-27-248,-4 15-19,1 0 0,0 1 0,-1 37 0,5 72 0,2-75 0,-3 205 0,8 393 0,22 102 0,-20-147 0,-8-539 0,-14 257 0,12-318 0,2-7 0,-1 0 0,0 0 0,1 0 0,0 0 0,0 0 0,0 0 0,0 0 0,0 0 0,1 0 0,0 5 0,2-7 0,-1 1 0,1-2 0,0 1 0,-1 0 0,1-1 0,0 1 0,0-1 0,-1 0 0,1 0 0,0 0 0,0 0 0,0 0 0,3-1 0,3 0 0,87 10 0,-63-5 0,-26-3 0,0 0 0,-1 1 0,1 0 0,-1 0 0,10 5 0,6-9-137,-13 4-5120,20-7-19266,-20 2 22201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25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0 649 1172,'-19'-3'13226,"-24"-9"-8427,5 1-2823,23 7-1494,0 1 0,0 1 1,0 0-1,0 0 1,-1 2-1,-21 2 1,30-2-444,0 1 1,1 1-1,0-1 1,-1 1-1,1 1 1,0-1-1,0 1 1,0 0 0,0 0-1,1 1 1,-1-1-1,1 1 1,0 0-1,0 1 1,0-1 0,1 1-1,-6 7 1,4-2-38,0-1 0,1 1 0,0 0 1,1 0-1,0 1 0,1 0 0,0-1 1,0 1-1,1 0 0,1 0 0,0 0 1,0 16-1,2-11 25,0-1 1,1 0 0,0 1-1,1-1 1,1 0-1,0-1 1,2 1-1,9 20 1,-12-29-25,1 0 0,-1 0-1,1 0 1,1 0 0,-1-1-1,1 1 1,0-1 0,0 0 0,1-1-1,0 1 1,-1-1 0,1-1 0,13 7-1,-15-8 4,1 0-1,-1-1 0,0 0 1,1 0-1,-1-1 0,1 1 1,-1-1-1,1 0 0,-1 0 1,1 0-1,-1 0 0,1-1 1,-1 0-1,0 0 0,1 0 1,-1-1-1,0 1 0,0-1 0,0 0 1,0 0-1,0 0 0,0-1 1,3-3-1,2-2 6,0 0-1,0-1 1,-2 0-1,1 0 1,-1-1-1,0 0 1,-1 0 0,8-18-1,3-12 2,12-42 0,-26 72-9,20-70 37,15-97 1,0-83 2,-38 257-44,4-22 39,17-221 539,-21 245-539,1 1-1,-1-1 1,0 0 0,0 0 0,0 0-1,0 1 1,0-1 0,0 0-1,0 0 1,-1 1 0,1-1-1,0 0 1,0 0 0,-1 1-1,1-1 1,0 0 0,-1 0-1,1 1 1,0-1 0,-1 1-1,1-1 1,-1 0 0,0 0-1,0 1-5,1 0-1,-1 0 1,0 0-1,1 1 0,-1-1 1,1 0-1,-1 0 1,0 0-1,1 1 0,-1-1 1,1 0-1,-1 1 1,1-1-1,-1 0 1,1 1-1,-1-1 0,1 1 1,-1-1-1,1 1 1,-1 0-1,-22 34 356,10-3-314,1-1 1,1 2-1,2 0 0,-8 54 1,-5 139 777,20-186-660,-2 32 100,3 1-1,10 81 0,-2-103-1491,24 93 0,-11-86-3431,-4-25-2666,-17-52-6690,-1-6 11884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26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0 1400,'-2'2'343,"-66"95"8708,54-75-7710,1 1 1,-15 38-1,13-23-683,2 2-1,2 0 1,2 0-1,1 1 1,-2 54-1,8-64-593,3 1 0,0 0 0,2-1 0,2 1 0,0-1 0,2 0 0,17 46 0,-8-38-438,2-1-1,1 0 1,2-2 0,1 0-1,32 38 1,-27-42-2437,0-2 0,60 50-1,-77-71 1543,1-1-1,1-1 0,22 13 0,-1-9-886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26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32 1560,'11'-9'2562,"-7"7"-1275,-1 0 0,0-1 0,0 0 0,0 1 1,0-1-1,2-5 0,18 45 2221,-15-19-2211,0 1 0,-1 0 1,-1 0-1,7 36 0,-9-19 1308,1 65-1,-7-44-1952,-3 0 0,-2-1 1,-24 97-1,-69 158 1171,96-301-3238,0 1 1,0-1-1,-2 0 0,-6 10 1,10-17 729,0 1 1,-1-1 0,0 0-1,0 0 1,0 0 0,0 0-1,0-1 1,0 1-1,-1-1 1,0 0 0,1 0-1,-1 0 1,-5 2 0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26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9 23 620,'25'-22'16455,"-30"27"-11684,-1 3-4232,-14 20 1059,2 1 0,1 0 0,1 1 0,-22 63 0,18-44-83,-180 464-638,184-463-877,3 0 0,-12 84 0,15-100-4958,8-29 3390,0 1 1,1-1-1,-1 0 0,1 1 1,-1 9-1,13-34-12556,-6 14 12663,4-11-801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27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5 0 956,'25'14'19696,"-25"-13"-19382,-8 9 2140,-12 15-990,2 0 0,0 1 0,1 1 1,2 0-1,-13 33 0,10-23-902,-23 44-566,-80 174-681,84-177-5887,22-49-2649,-37 50-1,40-61 5901,3 0 679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28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4 0 268,'2'0'382,"0"1"0,0-1 0,0 0 0,0 1 0,-1-1 0,1 1 0,0-1 0,0 1 0,0 0 0,-1-1 0,1 1 0,0 0 0,-1 0 0,1 1 0,-1-1 0,1 0 0,-1 0 0,0 1 0,0-1 0,1 1 0,-1-1 0,0 1 0,0-1 0,0 1 0,-1 0 0,1 0 0,0-1 0,-1 1 0,1 0 0,0 2 0,5 21 971,3 11 633,-1 0 0,4 59-1,-11-68-1071,-2 0 0,0 0 0,-6 28-1,5-42-687,-1 0-1,0 0 0,-1-1 1,-1 0-1,0 0 1,0 0-1,-1 0 0,-12 16 1,13-22-187,0 0 0,-1 0 0,-1 0 0,1-1 0,-1 0 0,1 0 0,-1-1 0,-1 1 0,1-2 0,-1 1 0,1-1 0,-1 0 0,0 0 0,0-1 0,0 0 0,0-1 0,-1 0 0,1 0 0,0-1 0,-1 0 0,-12-1 1,10-1-45,-1 1 0,1-1 0,0-1 0,0 0 1,0 0-1,1-1 0,-1 0 0,1-1 0,0-1 1,0 1-1,1-1 0,-1-1 0,1 0 0,1 0 1,-11-12-1,13 12 7,0 0 0,0-1 0,1 0 0,0 0 0,1 0 0,-5-12 0,8 18-7,0-1 0,0 0 0,1 0-1,-1 1 1,1-1 0,-1 0 0,1 0 0,0 0 0,0 0 0,0 0 0,1 0-1,-1 0 1,1 1 0,-1-1 0,1 0 0,0 0 0,0 1 0,0-1 0,0 0-1,1 1 1,-1-1 0,1 1 0,0-1 0,3-2 0,-4 3 3,1 1 0,0 0 1,0 0-1,0-1 0,0 2 1,0-1-1,1 0 0,-1 0 0,0 1 1,0-1-1,0 1 0,1-1 1,-1 1-1,0 0 0,0 0 1,1 0-1,-1 0 0,0 0 1,0 1-1,1-1 0,3 2 1,6 2 4,-1-1 1,19 10 0,-29-12-4,28 14 321,0 1 0,-2 2 1,50 40-1,67 77 1442,-125-115-1671,79 73-42,-53-55-2633,-37-32 3045,3 1-7797,-32-56-10234,7 23 15726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28.8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0 812,'-21'36'2590,"2"0"-1,2 1 0,-13 42 1,18-43-1745,2 1 1,2 0 0,-5 55-1,11-62-830,1 1 0,1-1-1,2 0 1,1 0 0,1 0 0,2 0-1,1-1 1,1 1 0,1-2 0,2 1 0,23 43-1,46 55-2504,-60-100 37,1 0 0,36 33 0,-30-37 357,3-4 212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29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932,'9'-10'2063,"0"1"-1,0 0 0,1 0 1,22-15-1,-31 24-1935,0 0 0,0-1-1,1 1 1,-1 0 0,0 0 0,0 0-1,0 0 1,1 0 0,-1 0-1,0 0 1,0 0 0,1 1-1,-1-1 1,0 0 0,0 1 0,0-1-1,0 1 1,0-1 0,0 1-1,0 0 1,0-1 0,0 1-1,0 0 1,0 0 0,0-1 0,0 1-1,0 0 1,0 0 0,-1 0-1,1 0 1,0 0 0,0 2-1,23 41 1799,-21-37-1459,14 33 1011,-2 0-1,-1 1 0,-3 1 1,-1 0-1,-2 1 1,-2 0-1,1 60 0,-7-33-809,-3 0 0,-2 0 0,-29 126-1,30-181-1387,-1 1 1,0-1-1,-1 0 0,-12 21 0,-38 51-11364,8-13-1193,37-56 10771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11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2 111 1616,'-32'39'3854,"24"-30"-1398,0 0-1,-1-1 0,0 0 0,-12 9 0,17-15-1603,0 0-1,0 1 1,0-1-1,0 0 1,-1-1-1,1 1 0,0-1 1,-1 0-1,1 0 1,-1 0-1,1-1 1,-1 0-1,-5 0 0,6 0-540,-1-1-1,1 0 0,-1 0 0,1 0 0,-1-1 0,1 1 0,0-1 0,-1 0 0,-4-4 0,7 5-310,0-1 0,0 0 0,-1 1 0,2-1 0,-1 0 0,0 0 0,0 0 0,0 0 0,1-1 0,0 1 0,-1 0 0,1-1 0,0 1 0,0-1 0,0 1 0,0-1 0,0 1 0,1-1 0,-1 0 0,1 1 0,0-1 0,0 0 0,0 1 0,0-1 0,0 0 0,1 1 0,-1-1 0,1 0 0,-1 1 0,1-1 0,0 1 0,0-1 0,0 1 0,3-4 0,-1-1 0,1-1 0,1 2 0,-1-1 0,1 0 0,1 1 0,-1 0 0,1 0 0,0 0 0,0 1 0,9-6 0,-4 5 0,0 0 0,0 1 0,1 0 0,0 1 0,0 0 0,0 1 0,0 0 0,1 1 0,-1 1 0,20-1 0,-24 2 0,1 0 0,-1 1 0,1 0 0,-1 1 0,0-1 0,0 1 0,1 1 0,-1 0 0,-1 0 0,1 0 0,0 1 0,-1 0 0,0 1 0,0 0 0,0 0 0,9 8 0,-12-8 0,0 1 0,0-1 0,0 1 0,-1 0 0,0 0 0,0 0 0,-1 0 0,1 0 0,-1 0 0,-1 1 0,1-1 0,-1 1 0,0 0 0,-1-1 0,1 12 0,-2-4 0,0-1 0,-1 0 0,0 0 0,-1 0 0,-1 0 0,-9 23 0,5-18 0,-2 0 0,0-1 0,-1-1 0,0 0 0,-16 17 0,-74 69 0,57-60 0,8-7 0,-3 2 0,-58 72 0,93-105 0,2 1 0,-1-1 0,0 0 0,1 1 0,0-1 0,0 1 0,0 0 0,1 0 0,0 0 0,-1 0 0,2 0 0,-1 6 0,1-8 0,0 0 0,0 0 0,1 1 0,-1-1 0,1 0 0,0 0 0,0 0 0,0 0 0,0 0 0,1 0 0,-1 0 0,1 0 0,0 0 0,-1 0 0,1-1 0,1 1 0,-1-1 0,0 0 0,5 4 0,5 3 0,0-2 0,1 0 0,0 0 0,0-1 0,0-1 0,1 0 0,0-1 0,0 0 0,0-1 0,0 0 0,0-2 0,1 1 0,21-2 0,-7-2 0,0 0 0,0-2 0,-1-1 0,0-2 0,51-17 0,-46 8-4795,16-15-10822,-15 9 8210,-16 11 4075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36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7 520,'-2'-3'1271,"0"1"1,1-1-1,-1 0 0,0 1 1,0-1-1,-1 1 0,1 0 0,-3-2 1,5 3-1050,-1 1 1,1 0-1,0 0 1,-1 0-1,1-1 1,0 1-1,-1 0 0,1 0 1,-1 0-1,1 0 1,0 0-1,-1 0 1,1 0-1,-1 0 1,1 0-1,0 0 1,-1 0-1,1 0 1,-1 0-1,1 0 1,0 0-1,-1 0 1,1 0-1,-1 0 1,1 1-1,0-1 0,-1 0 1,0 1-134,0 0 1,1 0-1,-1 0 1,0 0-1,1 0 1,-1 1-1,0-1 1,1 0-1,0 0 1,-1 0-1,1 1 1,0-1-1,0 0 1,-1 2-1,-2 37 527,1 0 0,5 51 1,-1-33-292,42 544 417,-39-556-1012,7 35-2789,-9-66-733,-10-55-8070,3 7 9836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36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4 996,'7'-68'3723,"6"-43"2754,-9 93-5987,0 1-1,1 0 0,1 0 1,14-27-1,-17 38-422,0 0 1,0 0-1,1 0 1,0 1-1,0 0 1,1 0-1,-1 0 0,1 0 1,0 1-1,1-1 1,-1 1-1,1 0 1,0 1-1,-1 0 1,10-4-1,-12 6 97,0 1 1,-1-1-1,1 1 0,0-1 1,0 1-1,0 0 0,0 0 1,0 1-1,-1-1 0,1 1 1,0-1-1,0 1 1,-1 0-1,1 0 0,0 0 1,-1 0-1,1 0 0,-1 1 1,1-1-1,-1 1 0,0 0 1,1-1-1,-1 1 0,0 0 1,0 0-1,-1 1 0,1-1 1,3 4-1,-1 2 362,1-1 0,-1 1 0,0 0 0,0 0 0,-1 1 0,0-1 0,3 18 0,-4-11-225,-1 0 0,0 0 0,-1 0 0,0 0 0,-1 0 0,-1 0 0,-1 0 0,0-1 0,0 1 0,-2 0 0,0-1 0,0 0 0,-2-1 0,-12 23 0,7-16 124,8-11-138,-1 0 0,-1 0-1,1-1 1,-2 1 0,1-1 0,-1-1 0,0 1 0,0-1 0,-1 0 0,-13 8 0,2-7 8,18-8-288,10-2-42,1 1 31,0 0 0,1 0 0,-1 1 0,0 0 0,0 1 0,0 0 0,0 1 0,0 0 0,0 1 0,0-1 0,0 2 0,-1 0 0,0 0 0,1 0 0,-1 1 0,-1 1 0,1 0 0,-1 0 0,0 0 0,12 13-1,-11-9 53,0 0 0,-1 0-1,0 1 1,0 0 0,-1 0-1,-1 0 1,0 1-1,0 0 1,-1 0 0,-1 1-1,0 0 1,-1-1-1,0 1 1,-1 1 0,1 19-1,-3-22-46,-1 1 0,-1-1 0,0 1 0,0-1 0,-1 0 0,0 0 0,-1 0 0,0-1 0,-1 1 0,0-1 0,-1 0 0,0 0 0,-1-1 0,1 0 0,-2 0 0,1 0 0,-1-1 0,-1 0 0,0-1 0,0 0-1,0 0 1,-1-1 0,1 0 0,-2-1 0,1 0 0,-1 0 0,1-1 0,-1-1 0,0 1 0,0-2 0,-15 2 0,22-3-113,0-1 0,0 0 0,0 1 0,1-2 0,-1 1-1,0 0 1,0-1 0,0 0 0,1 1 0,-1-2 0,1 1 0,-6-2 0,8 2-3,0 0 1,-1 0-1,1 0 1,0 0-1,0 0 1,0 0 0,0-1-1,0 1 1,0 0-1,0-1 1,0 1-1,1 0 1,-1-1-1,0 1 1,1-1-1,-1 1 1,1-1 0,0 1-1,-1-1 1,1 1-1,0-1 1,0 0-1,0 1 1,0-1-1,0 1 1,0-1-1,1 0 1,-1 1 0,0-1-1,1 1 1,0-3-1,3-7-4031,9-27-9510,-11 33 12372,0 0-1,1 0 0,0 0 0,0 1 0,6-7 0,4-5-679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37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37 1388,'0'-11'2592,"-1"0"-1,-5-21 1,4 24-1965,0 0 0,1 0 1,0-1-1,0 1 0,1-1 1,1-8-1,2 1-255,1 20 635,-2 26 1066,-5 30 1313,8 97 1,-1-119-3172,2 0 0,1-1 0,21 62 0,-25-91-210,0 0 0,1 0 1,0 0-1,1-1 0,0 1 0,0-1 0,7 8 1,-11-14-6,0 1 1,1-1 0,-1 0 0,0 0 0,0 1 0,1-1 0,-1 0 0,1 0 0,-1 0-1,1 0 1,-1-1 0,1 1 0,0 0 0,-1-1 0,1 1 0,0-1 0,0 1 0,-1-1 0,1 0-1,0 0 1,0 0 0,-1 0 0,1 0 0,0 0 0,0 0 0,-1-1 0,1 1 0,0-1 0,-1 1-1,1-1 1,0 0 0,-1 1 0,1-1 0,-1 0 0,1 0 0,-1 0 0,1 0 0,-1-1 0,0 1-1,1 0 1,1-3 0,2-2 8,-1-1-1,1 1 0,-1-1 1,0-1-1,-1 1 0,0 0 1,0-1-1,3-12 0,9-69 47,-9 51-53,1-5 43,0 8 286,-2 1 0,1-37 0,-11 51 1836,0 18-222,-1 12-950,3 2-823,0-1 1,1 1-1,1 0 1,0-1-1,1 18 0,-1-8-115,0 15 42,2 0 0,4 39 0,-3-61-433,1 0 0,0 0 0,1 0 0,0 0 0,1 0 1,1-1-1,0 0 0,10 15 0,-15-25-215,1-1-1,0 1 1,0 0-1,0-1 1,1 0-1,-1 1 1,0-1-1,1 0 1,0 0 0,-1-1-1,1 1 1,0 0-1,0-1 1,0 0-1,0 0 1,0 0-1,0 0 1,0 0-1,1 0 1,-1-1 0,0 1-1,4-1 1,-1-1-571,0 0 1,0 0-1,0 0 1,0-1 0,0 1-1,0-1 1,-1-1-1,1 1 1,-1-1-1,1 0 1,4-4 0,8-7-885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37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189 1172,'2'-10'904,"1"-1"0,-2 0 1,0 0-1,0 0 0,-1 0 0,0 0 0,-2-14 0,1 21-547,0-1-1,0 1 0,0 0 1,0-1-1,-1 1 0,1 0 1,-1 0-1,0-1 0,-1 2 1,1-1-1,-1 0 1,0 0-1,0 1 0,0-1 1,0 1-1,0 0 0,-1 0 1,1 0-1,-1 1 0,-5-3 1,8 4-262,-1 0-1,1 0 1,-1 0 0,0 1 0,1-1 0,-1 1 0,0-1-1,0 1 1,1 0 0,-1 0 0,0-1 0,0 1 0,1 1-1,-1-1 1,0 0 0,0 0 0,1 1 0,-1-1 0,0 0-1,1 1 1,-3 1 0,2-1-50,-1 1-1,1-1 0,0 1 1,0 0-1,1 0 0,-1 0 1,0 0-1,1 0 1,-1 1-1,1-1 0,0 0 1,-2 5-1,-1 3-26,1 0 0,0 1 0,1-1-1,0 1 1,-1 19 0,4-1 255,0 0 0,2 0 0,2 0 0,0-1 0,2 1 0,1-1 0,1-1 1,16 34-1,-23-57-243,0 1 1,1 0 0,0-1 0,0 1 0,0-1-1,0 0 1,1 0 0,-1 0 0,8 5-1,-10-8 51,1 0 0,-1 0-1,1 0 1,-1 0 0,1 0-1,0-1 1,0 1-1,-1-1 1,1 1 0,0-1-1,0 1 1,0-1 0,0 0-1,0 0 1,-1 0 0,1 0-1,0 0 1,0-1 0,0 1-1,0-1 1,-1 1-1,1-1 1,0 1 0,0-1-1,-1 0 1,1 0 0,-1 0-1,1 0 1,2-2 0,1-1 333,-1-1 1,0 1 0,0-1 0,0 0-1,-1 0 1,1 0 0,-1 0 0,0 0-1,-1-1 1,1 0 0,-1 1 0,2-9-1,2-11 1094,5-40 0,-8 43-1085,0-14-407,-1 0-1,-1 0 1,-3 0-1,-1-1 1,-9-44-1,13 77-2633,14 44-24682,-9-24 25015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38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24 1096,'1'-1'612,"-1"0"-1,0 0 0,0-1 1,-1 1-1,1 0 1,0 0-1,0-1 0,-1 1 1,1 0-1,0 0 1,-1 0-1,1 0 0,-1 0 1,0-1-1,-1-1 808,1 3-1016,1 0 1,-1-1-1,1 1 1,-1 0 0,1-1-1,-1 1 1,1 0-1,-1 0 1,1 0-1,-1 0 1,0 0-1,1-1 1,-1 1 0,1 0-1,-1 0 1,0 0-1,1 0 1,-1 1-1,1-1 1,-2 0 0,-14 9 5550,3 5-6290,7-5 411,2 0-1,-1 0 1,1 0 0,1 1-1,0 0 1,-4 19 0,-4 64 368,10-78-354,0-5-39,1 0 0,1 0-1,0 0 1,0 0 0,1 0 0,3 13 0,-3-19-66,-1 0 1,0 1-1,1-1 0,0 0 0,0 0 1,0 0-1,1 0 0,-1 0 0,1-1 0,0 1 1,0-1-1,0 0 0,0 1 0,1-2 1,-1 1-1,6 3 0,-8-5-160,1-1 1,0 1-1,0-1 1,0 1-1,0-1 0,0 0 1,0 0-1,0 0 0,-1 0 1,1 0-1,0 0 0,0 0 1,0-1-1,0 1 0,0-1 1,0 1-1,0-1 0,-1 0 1,1 0-1,0 0 1,-1 0-1,1 0 0,0 0 1,-1 0-1,1 0 0,-1-1 1,0 1-1,1 0 0,-1-1 1,2-3-1,1 0-938,-1 1-1,0-1 1,0-1-1,0 1 1,-1 0-1,0-1 1,0 1-1,3-12 1,-4 6-731,0-1 0,-1 1-1,0-1 1,-2-16 0,-2 0-133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38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438 668,'-4'-42'3173,"1"13"-1062,0 0-1,2-1 1,1 1 0,5-38 0,-5 67-2080,0 0 0,0 0 1,0-1-1,0 1 1,0 0-1,0 0 1,0-1-1,0 1 0,0 0 1,0 0-1,0-1 1,1 1-1,-1 0 1,0 0-1,0 0 0,0-1 1,0 1-1,0 0 1,0 0-1,1 0 1,-1 0-1,0-1 0,0 1 1,0 0-1,1 0 1,-1 0-1,0 0 0,0 0 1,0-1-1,1 1 1,-1 0-1,0 0 1,0 0-1,1 0 0,-1 0 1,0 0-1,0 0 1,1 0-1,-1 0 1,10 7 1675,5 15 1534,-10-9-1920,-1 0 0,0 0 0,-1 1 0,0-1 0,0 19 0,-1 1 240,-2 35-1,-1-54-1450,0-1-1,-1 0 1,0 0 0,-1 0-1,-1 0 1,0 0 0,-1-1 0,-6 14-1,9-24-370,1 0 0,0 0 0,-1 0 0,1 0-1,-1-1 1,0 1 0,0 0 0,0-1 0,-2 3 0,3-4-241,1 1 1,-1-1 0,0 0 0,0 1 0,0-1-1,1 0 1,-1 0 0,0 1 0,0-1-1,0 0 1,1 0 0,-1 0 0,0 0 0,0 0-1,0 0 1,0 0 0,0 0 0,-9-19-12357,11-1 9239,4 0 996,2-2 770</inkml:trace>
  <inkml:trace contextRef="#ctx0" brushRef="#br0" timeOffset="1">386 0 648,'9'7'19546,"-15"0"-16970,1-2-3035,-39 48 8800,-14 36-6389,52-77-1924,2 2-3477,3-11 1618,0 1-1,1-1 0,0 1 0,-1 0 0,2-1 0,-1 1 0,0-1 0,1 1 0,-1 0 0,3 6 1,7 7-3234,-1-7 2509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38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0 1240,'4'7'20042,"-4"9"-13965,-7 22-8698,6-30 4699,-7 43-1612,-9 43 163,14-81-1935,0-1 1,-11 22-1,9-28 429,2-3 104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39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36 1548,'-1'-10'2139,"-2"-7"2833,-1-30 0,4 42-4536,0 1 0,0 0 0,1-1 0,0 1 0,0 0-1,0 0 1,2-5 0,-2 7-406,0 1 1,-1-1-1,1 1 0,0 0 0,0-1 0,0 1 0,1 0 0,-1 0 1,0 0-1,0 0 0,1 0 0,-1 0 0,1 0 0,-1 0 0,0 0 1,1 1-1,0-1 0,-1 1 0,1-1 0,-1 1 0,1-1 0,0 1 1,2 0-1,4 0 236,0 0 1,0 0 0,14 3-1,-3 0 749,-15-3-900,-1 0 0,1 1 1,-1-1-1,1 1 0,-1 0 1,1 0-1,-1 0 0,0 0 1,0 1-1,1 0 1,-1-1-1,0 1 0,0 0 1,-1 0-1,1 1 0,0-1 1,-1 1-1,4 3 1,-3-2 250,-1 1 0,1-1 0,-1 1 0,0 0 1,0 0-1,-1 0 0,1 0 0,-1 0 1,0 0-1,0 1 0,-1 5 0,0 7 528,-1 0 0,0-1 0,-2 1 0,0-1 0,-1 1 0,-8 22 0,-36 88-894,-25 79 0,70-198 0,1 0 0,1 0 0,-1-1 0,2 1 0,-1 0 0,1 0 0,0 0 0,3 16 0,-2-22 0,-1-1 0,1 1 0,0-1 0,0 1 0,0-1 0,0 0 0,0 1 0,0-1 0,0 0 0,1 0 0,-1 0 0,1 0 0,0 0 0,0 0 0,-1 0 0,1-1 0,0 1 0,1-1 0,-1 1 0,0-1 0,0 0 0,1 0 0,-1 0 0,0 0 0,1 0 0,-1 0 0,1-1 0,-1 1 0,1-1 0,-1 1 0,1-1 0,0 0 0,-1 0 0,4-1 0,3 0-959,0-1 0,0 0 0,0 0 0,-1 0 0,1-2 0,-1 1 0,14-8 0,53-38-11213,-51 31 9891,17-8-5269,-19 12 5126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39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21 2040,'-1'-1'845,"1"0"-1,-9-12 10136,8 13-10136,0-1 1,0 0-1,0 1 1,0-1 0,-1 1-1,1-1 1,0 1-1,0 0 1,0-1-1,0 1 1,-1 0 0,-1 0-1,2-1-483,0 1 1,0 0-1,0 0 0,0 0 0,0 0 0,-1 0 1,1 0-1,0 0 0,0 1 0,0-1 0,0 0 0,-2 2 1,-2 3-1992,4 3-3498,7 28-5418,4 16 800,-4-27 7232</inkml:trace>
  <inkml:trace contextRef="#ctx0" brushRef="#br0" timeOffset="1">115 489 1620,'0'3'541,"0"8"3375,-3 9 6986,3-19-10104,-1 0 0,1 0 0,-1 0 0,1 0 1,-6 7 5585,4-6-5585,-11 1 3600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45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21 1404,'-17'-20'10414,"13"17"-9722,2 0-1,-1 0 1,0-1-1,1 1 1,-1-1-1,1 0 1,0 1-1,0-1 0,0 0 1,1 0-1,0 0 1,-2-8-1,0-1 1026,1 2 2985,7 21-1831,4 11-2550,-3-8-27,0-1-1,-1 1 1,-1 1 0,0-1-1,-1 1 1,0-1-1,1 27 1,1 149-294,-5-166 0,2 0 0,1 0 0,8 37 0,-8-48 0,1 0 0,0 0 0,0 0 0,2 0 0,-1-1 0,1 0 0,1 0 0,9 12 0,-14-21 0,0 1 0,0-1 0,1 1 0,-1-1 0,1 0 0,-1 0 0,1 0 0,0-1 0,0 1 0,-1 0 0,1-1 0,0 0 0,1 0 0,-1 0 0,0 0 0,0 0 0,0-1 0,0 1 0,1-1 0,-1 0 0,7-1 0,-6 1 0,0-1 0,-1-1 0,1 1 0,0-1 0,0 1 0,-1-1 0,1 0 0,-1 0 0,1-1 0,-1 1 0,0-1 0,0 0 0,0 1 0,-1-1 0,1-1 0,0 1 0,2-4 0,8-16 0,-1 0 0,-1 0 0,0-1 0,13-49 0,14-105 0,-34 159 0,-4 19 0,17-114 0,-16 100 0,0 0 0,-1 0 0,-1-1 0,0 1 0,-6-27 0,7 40 0,0 1 0,0-1 0,0 0 0,0 1 0,0-1 0,0 0 0,-1 1 0,1-1 0,0 1 0,0-1 0,-1 0 0,1 1 0,0-1 0,-1 1 0,1-1 0,0 1 0,-1-1 0,1 1 0,-1-1 0,1 1 0,-1-1 0,1 1 0,-1-1 0,1 1 0,-1 0 0,0 0 0,1-1 0,-2 1 0,1 0 0,0 1 0,0 0 0,0-1 0,0 1 0,1 0 0,-1 0 0,0 0 0,0-1 0,1 1 0,-1 0 0,1 0 0,-1 0 0,0 0 0,1 0 0,0 1 0,-1-1 0,1 1 0,-6 14 0,2 1 0,0 0 0,1 0 0,0 0 0,1 0 0,1 0 0,2 29 0,3-8 0,1 0 0,13 51 0,11 7 0,-24-84 0,1 1 0,0-1 0,0 0 0,1-1 0,11 15 0,-18-25-149,1 0 1,0 0-1,-1 0 0,1 0 0,0 0 1,0-1-1,-1 1 0,1 0 0,0 0 1,0 0-1,0-1 0,0 1 0,0 0 1,0-1-1,0 1 0,0-1 1,0 1-1,1-1 0,-1 0 0,0 1 1,0-1-1,0 0 0,0 0 0,1 0 1,-1 0-1,0 0 0,0 0 1,0 0-1,1 0 0,-1 0 0,2-1 1,-2-1-200,0 1 0,1 0 0,-1-1 0,0 1 0,0-1 0,0 1 0,0-1 1,0 0-1,0 1 0,0-1 0,-1 0 0,1 0 0,0 0 0,-1 0 0,0 1 0,1-1 1,-1 0-1,0 0 0,0-2 0,0-27-8139,-8-53-1,5 59 6324,1-5 309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14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256 1416,'-19'22'8731,"-2"2"5282,21-24-13966,0 0 0,1 1 0,-1-1 0,0 1 1,0-1-1,0 0 0,1 1 0,-1-1 1,0 0-1,0 1 0,1-1 0,-1 0 0,0 1 1,0-1-1,1 0 0,-1 0 0,1 1 1,-1-1-1,0 0 0,1 0 0,-1 0 0,0 1 1,1-1-1,-1 0 0,1 0 0,-1 0 1,1 0-1,12 4 62,-12-4-99,20 5 94,1-1 1,1-1-1,-1-1 0,0-1 1,35-3-1,115-21 2450,-94 11-739,103-14-1081,213-32 703,-213 26-1437,419-51 0,-85 41 0,-300 24 0,-92 10 0,50-15 0,-142 22 0,1 1 0,41 6 0,28 1 0,-100-7 0,1 0 0,0 0 0,0 0 0,0 0 0,-1 0 0,1 0 0,0 1 0,0-1 0,-1 1 0,1-1 0,2 2 0,1 0 0,-5-2 0,0 0 0,0 0 0,0 0 0,-1 0 0,1 0 0,0 0 0,0 0 0,0 0 0,0 0 0,0 0 0,0 0 0,0 0 0,0 1 0,0-1 0,0 0 0,0 0 0,0 0 0,0 0 0,0 0 0,0 0 0,-1 0 0,1 0 0,0 0 0,0 0 0,0 0 0,0 0 0,0 0 0,0 0 0,0 0 0,0 0 0,0 0 0,0 0 0,0 1 0,0-1 0,0 0 0,0 0 0,0 0 0,0 0 0,0 0 0,0 0 0,0 0 0,0 0 0,0 0 0,0 0 0,0 0 0,0 0 0,0 0 0,0 0 0,0 1 0,0-1 0,0 0 0,0 0 0,0 0 0,0 0 0,0 0 0,0 0 0,1 0 0,-1 0 0,0 0 0,0 0 0,0 0 0,-9 2 0,6-1 0,-25 5-2874,-13-2-8187,0 0-18,15 1 7328,6 0 857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46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74 96,'0'-1'487,"-1"-15"5158,-4-2 10370,5 17-15764,10-4 1998,18 3-3835,-20 1 2332,54-3-247,74 3 1,10 0-201,-74-6-3677,-1-9-3936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47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347 816,'-3'-11'10293,"2"10"-9990,-16-2 5181,-29 9-2457,40-5-2777,0 0-203,1 0 0,-1 0 0,1 1 0,0 0 0,0 0 0,0 0 0,0 0 0,0 1 0,0 0 0,1 0 0,-1 0 0,1 1 0,0-1 0,0 1 0,-4 5 0,4-3-49,0-1 1,1 1-1,0 0 0,0 0 1,1 1-1,0-1 1,0 0-1,0 1 1,1 0-1,0-1 1,0 1-1,0 7 1,0 18-10,4 54 0,-2-77 8,0 1 0,1-1 0,0 0 1,0 0-1,1 0 0,1 0 0,-1 0 1,1-1-1,1 1 0,6 9 1,-10-16 3,0-1 0,1 1 1,-1-1-1,0 1 1,1-1-1,-1 1 0,1-1 1,-1 0-1,1 0 1,-1 0-1,1 0 1,0 0-1,-1 0 0,1-1 1,0 1-1,0 0 1,0-1-1,0 1 0,0-1 1,0 0-1,3 0 1,-3 0 0,1-1 1,-1 1-1,1-1 1,-1 0 0,1 0-1,-1 0 1,1-1-1,-1 1 1,0 0 0,0-1-1,0 1 1,0-1-1,4-4 1,1-2 0,1-2 0,-2 1 0,1-1 1,-1 0-1,-1 0 0,5-12 0,9-30-7,13-61-1,-11 34 51,48-198 212,-68 265 406,1 0 1,-2 0 0,1 0 0,-3-14-1,2 24-474,0 1-1,0 0 0,0 0 0,-1-1 1,1 1-1,0 0 0,-1 0 1,1 0-1,-1-1 0,1 1 1,-1 0-1,1 0 0,-1 0 0,0 0 1,1 0-1,-1 0 0,0 0 1,0 0-1,0 0 0,0 1 1,0-1-1,-1-1 0,1 2-72,0 0 0,0 0-1,0 0 1,0 0 0,1 0 0,-1 1-1,0-1 1,0 0 0,0 0 0,1 0-1,-1 1 1,0-1 0,0 0 0,1 1-1,-1-1 1,0 1 0,1-1 0,-1 1-1,0-1 1,1 1 0,-1-1 0,1 1-1,-1 0 1,1-1 0,-1 1 0,1 0-1,0 0 1,-1-1 0,1 1 0,0 0-1,-1 0 1,1 1 0,-5 14-117,0 0 0,2 0 0,0 0 0,1 1 0,-1 24 0,2-17 0,-10 266 0,7-248-39,2 0 0,2 1 0,1-1 0,3 1-1,14 68 1,-17-102-869,2 2-1896,4-3-3699,-6-44-12920,5 16 17121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48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4 848,'-3'-1'591,"0"1"1,0-1-1,0 1 0,0-1 1,0 1-1,0 0 1,0 0-1,0 0 0,0 0 1,0 1-1,0-1 0,0 1 1,1 0-1,-6 1 0,4 0-306,1 0 0,-1 1 0,1-1 0,-1 0 0,1 1 0,0 0 0,0 0 0,0 0 1,-3 5-1,-1 3-129,0 0 0,1 0 1,0 1-1,1 0 0,-6 21 1,1 2 58,1 0 0,3 1 0,0 0 1,3 0-1,1 0 0,4 65 0,1-70-450,2 1-1,0-1 1,3 0 0,0 0-1,2-1 1,1 0-1,2-1 1,15 28 0,-18-40-668,-8-11 213,1-1 0,-1 0-1,1 0 1,0 0-1,1 0 1,-1 0-1,1-1 1,0 0 0,0 0-1,0 0 1,1 0-1,7 5 1,3-3-1239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48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4 60,'3'-2'694,"0"1"237,-1-1 0,0 1 0,0 0 0,1-1 0,-1 1 0,1 0 0,-1 0 0,6 0 0,-7 1-694,0 0 0,0 0 1,-1 0-1,1 0 0,0 0 0,0 0 1,0 1-1,-1-1 0,1 0 0,0 1 1,0-1-1,-1 1 0,1-1 0,0 1 1,-1-1-1,2 1 0,7 12-291,2 5 736,-1 2 0,-1-1 1,0 1-1,-2 1 0,0-1 0,-2 1 1,0 0-1,3 37 0,-7-27 325,-1 1 0,-1-1 0,-1 0 0,-2 0 0,-11 42 0,-47 149-580,55-187-1994,-4 12-3374,10-43 3764,-1-1 0,1 0 0,-1 0-1,1 0 1,-1 0 0,-4 5 0,-6-18-7868,0-7 7193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49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2 140,'-13'-12'12602,"3"19"-7118,7-4-4413,5-2-747,9 3-123,18 10 1613,56 17 0,-62-23-1308,13 2 4,-26-8-325,-1 0 1,1 1-1,-1 0 0,15 8 0,-24-10-4,1 0 0,-1 0-1,1 0 1,-1 0-1,1 0 1,-1 0 0,0 0-1,0 0 1,1 0 0,-1 0-1,0 1 1,0-1 0,0 0-1,0 0 1,0 0-1,0 0 1,-1 2 0,-2 20 2347,-9 23-1856,-22 54 0,3-9-421,25-63-1131,0 1 0,2 0 0,1 1 0,1 35 0,-11-34-26059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50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6 1548,'-25'10'20156,"37"-7"-19485,35-1-483,80-4 0,-99 0-243,58-5-1640,-31-2-3685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50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70 472,'-20'-17'10003,"1"0"5830,42 11-14393,240-20-1385,-150 22-6145,-86 6 2218,-23-1 2585,0 1-1,0-1 0,0 1 0,0 0 0,0 0 0,0 0 0,0 0 0,-1 1 0,1-1 0,-1 1 0,4 4 0,6 4-762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52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10 724,'-4'-10'10363,"3"10"-10058,-11 6 3305,-8 15-2674,7 2 174,0 2-1,2 0 1,1 0 0,1 1-1,1 0 1,-6 38 0,-11 166 1080,21-187-2020,1-2 40,3 54-1,1-84-497,0 1-1,0-1 1,1 0 0,1 1-1,0-1 1,0-1-1,1 1 1,1 0-1,9 17 1,-12-26-146,-1 1 0,1-1 1,0 1-1,0-1 0,0 0 0,0 1 1,1-1-1,-1 0 0,1 0 0,-1-1 1,1 1-1,-1 0 0,1-1 0,0 0 1,0 0-1,0 0 0,0 0 0,0 0 1,0 0-1,5 0 0,-4-1-225,0-1-1,0 1 1,-1-1 0,1 0-1,0 0 1,0 0 0,-1-1-1,1 1 1,-1-1 0,1 0-1,-1 0 1,0 0-1,0 0 1,0 0 0,0-1-1,3-2 1,12-15-1612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52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50 332,'10'-12'1780,"-7"9"-818,0-1-1,0 1 1,1-1 0,-1 1 0,1 0 0,-1 0-1,1 0 1,0 1 0,5-3 0,16 0 129,-16 5-658,-1 1-1,0 0 1,0 0 0,0 0-1,1 1 1,-1 0 0,-1 1-1,1 0 1,0 0 0,-1 1-1,8 4 1,-12-6-145,0 0-1,0 0 1,-1 0-1,1 0 1,-1 1-1,0-1 1,1 1-1,-1 0 1,0-1-1,-1 1 1,1 0 0,0 0-1,-1 0 1,0 0-1,0 1 1,0-1-1,0 0 1,0 1-1,0-1 1,-1 0-1,0 1 1,0-1-1,0 0 1,0 1-1,0-1 1,-1 1 0,1-1-1,-1 0 1,-2 6-1,-5 15 479,-2-1 0,0 0 0,-2 0 0,-1-1 0,0-1 0,-2 0 0,-19 21 0,2-3-766,9-12 0,-29 43 0,51-69 0,1 0 0,-1 0 0,0 1 0,0-1 0,1 0 0,-1 1 0,1-1 0,0 0 0,-1 1 0,1-1 0,0 1 0,0-1 0,-1 0 0,1 1 0,0-1 0,1 1 0,-1-1 0,0 0 0,0 1 0,1-1 0,-1 1 0,0-1 0,2 2 0,-1-1 0,1 0 0,-1 0 0,1 0 0,0 0 0,0 0 0,0 0 0,0-1 0,0 1 0,0-1 0,0 1 0,5 1 0,4 2 0,0-1 0,1-1 0,-1 0 0,18 3 0,0-3-1744,14-1-5006,19 1-2258,-2 11-4458,-45-12 11671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52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3 1008,'29'-2'18698,"-31"19"-15377,-39 140 2381,34-103-8362,4-1-4635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15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0 232,'5'19'1724,"0"-1"0,-1 1-1,-2 0 1,1 0 0,-2 0 0,-2 26-1,2-12-451,0 8-8,5 291 6936,-10-1-3657,3-266-4120,1-27-209,-10 72 1,10-110-236,0 1 0,0 0 0,0 0 0,0 0 0,0-1 0,0 1 0,0 0 0,0 0 0,-1-1 0,1 1 0,0 0 0,-1-1 0,1 1 0,0 0 0,-1-1 0,1 1 1,-1 0-1,1-1 0,-1 1 0,1-1 0,-1 1 0,1-1 0,-1 1 0,0-1 0,1 1 0,-1-1 0,0 0 0,-1 1 0,1-1-24,0 0-1,0-1 1,0 1-1,0-1 1,0 1 0,0-1-1,0 1 1,0-1-1,0 1 1,0-1 0,0 0-1,0 0 1,1 0-1,-1 1 1,0-1-1,-1-2 1,-3-4-290,0-1 0,0 0 0,-6-13-1,-8-31-59,1-1 0,3 0 0,3-1 0,1-1 0,4 0 0,1 0 0,3 0 0,4-59 0,1 87 451,2 0 0,0 1-1,1-1 1,2 1 0,1 0-1,1 1 1,1 0 0,17-31 0,-19 41-6,1 0 1,1 1 0,1 0-1,0 1 1,0 0 0,2 0-1,-1 1 1,2 1 0,-1 0-1,1 1 1,1 0 0,0 1-1,30-12 1,-36 17 83,1 0 0,1 1 0,-1 0-1,0 1 1,1 0 0,16 0 0,-22 2 26,-1 0 0,1 0 0,-1 1 0,0 0 0,1 0 0,-1 0 0,0 0 0,0 1 0,0 0 0,0 0 0,0 0 0,0 0 0,0 0 0,-1 1 0,1 0 0,-1-1 0,0 1 0,5 6 0,-3-3-53,-1 0 1,1 1 0,-1-1 0,0 1 0,-1 0-1,0 0 1,0 1 0,-1-1 0,1 0 0,1 14-1,-3-9 155,0 0-1,-1 1 0,0-1 0,0 0 0,-2 1 0,-2 14 0,-1-8 7,0 0 0,-1-1 1,-1 0-1,-1 0 0,0-1 0,-2 0 0,0 0 0,-16 21 0,18-29-250,0 0-1,0-1 1,-1 1 0,0-2-1,-20 14 1,25-19-44,1 0-1,-1 0 1,0 0-1,0 0 0,0 0 1,0-1-1,0 0 1,-1 0-1,1 0 1,0 0-1,-1-1 1,1 0-1,0 1 1,-1-2-1,1 1 0,0 0 1,-1-1-1,1 0 1,-5-1-1,-6-9-5039,14 11 4449,1-1-1,-1 0 0,1 0 0,-1 0 1,1 0-1,-1 0 0,1 0 1,0 1-1,0-1 0,-1 0 0,1 0 1,0 0-1,0 0 0,0 0 0,0 0 1,0 0-1,0 0 0,0 0 0,1-2 1,9-18-9637,2 8 8923,2-2-1018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53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122 204,'0'0'224,"0"-1"1,0 0-1,-1 1 0,1-1 1,0 0-1,0 1 0,-1-1 0,1 0 1,0 1-1,-1-1 0,1 1 1,-1-1-1,1 1 0,-1-1 0,1 1 1,-1-1-1,1 1 0,-1-1 1,0 1-1,1-1 0,-1 1 1,1 0-1,-1 0 0,0-1 0,1 1 1,-1 0-1,0 0 0,0 0 1,1 0-1,-1 0 0,0-1 1,1 1-1,-1 1 0,0-1 0,1 0 1,-1 0-1,0 0 0,0 0 1,1 0-1,-1 1 0,0-1 0,0 1 1,-3-1 674,0 2-1,0-1 1,0 0 0,0 1 0,0-1-1,-4 4 1,5-3-648,0 0 0,1 0 0,-1 0 0,0 1 0,1 0 0,0-1 0,-1 1 0,1 0 0,0 0 0,1 0 0,-1 0 0,0 0 0,1 1 0,0-1 0,0 0-1,0 1 1,0-1 0,0 1 0,1-1 0,-1 1 0,1-1 0,0 1 0,0 0 0,0-1 0,2 7 0,2 6-294,0-1 1,2 1-1,0-1 1,12 23-1,6 17 922,-18-38-497,-1-2 371,0 1-1,4 21 1,-9-31-579,1 0 0,-1 1 0,0-1 1,0 0-1,-1 1 0,0-1 0,0 0 1,0 1-1,-3 7 0,2-9-152,-1 1-1,1 0 1,-1 0-1,0-1 1,-7 10-1,9-14-210,0 1 1,0-1-1,0 0 1,0 0-1,0 0 0,-1 0 1,1 0-1,0 0 1,-1 0-1,1 0 0,0 0 1,-1-1-1,1 1 0,-1-1 1,0 1-1,1-1 1,-1 1-1,1-1 0,-1 0 1,0 0-1,1 0 0,-1 0 1,0 0-1,1 0 1,-1 0-1,1-1 0,-3 0 1,-3-1-1163,0-1 1,0 0-1,1 0 0,-1-1 1,1 0-1,0 0 0,0 0 1,-7-8-1,7 7 424,1-1-1,0 0 1,0 0-1,1-1 1,-1 1 0,2-1-1,-1 0 1,-2-8-1,-5-16-986</inkml:trace>
  <inkml:trace contextRef="#ctx0" brushRef="#br0" timeOffset="1">32 36 1392,'5'-8'832,"-4"5"113,1 0 0,-1 1 0,1-1 0,0 1 0,0 0 0,0 0 0,0-1 0,3-1 0,-4 4-677,0-1-1,1 0 1,-1 1 0,1 0-1,-1-1 1,1 1-1,-1 0 1,1 0-1,-1-1 1,1 1-1,-1 0 1,1 1-1,-1-1 1,0 0-1,1 0 1,-1 1 0,1-1-1,-1 1 1,3 0-1,24 9 1000,1-2-1,35 5 0,60 1-2286,-115-13 288,0 0 1,1 1-1,-1 0 1,13 4-1,-14-2-488,-1-1 0,1 1 0,-1 0 0,0 0 0,0 1 0,-1 0 0,0 1 1,0-1-1,6 7 0,3 7-886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53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60,'1'0'563,"1"1"-1,0-1 1,-1 0-1,1 1 1,0-1-1,0 1 1,-1-1 0,1 1-1,-1 0 1,1 0-1,-1-1 1,1 1-1,-1 0 1,1 1 0,-1-1-1,0 0 1,0 0-1,2 2 1,2 15 6253,-5-2-5769,-3 58 4167,-7 36-2051,8-88-2836,0 1-326,-3 23-209,-4-19-5588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53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2 1120,'19'-7'3584,"23"-4"12172,-13 9-14337,3 1-1337,24 1-2090,-25 5-3190</inkml:trace>
  <inkml:trace contextRef="#ctx0" brushRef="#br0" timeOffset="1">534 214 568,'3'-4'938,"-1"1"-1,1-1 1,-1-1-1,0 1 1,0 0-1,0-1 1,0 1 0,-1-1-1,0 1 1,0-1-1,0 1 1,0-1-1,-1 0 1,0-8 0,-2-2 2144,0-1 0,-1 1 1,-5-18-1,-4-19 1812,10 43-4530,3 24-75,4 27-30,-2-26-546,1 0-1,10 26 1,-8-26-549,-1 0-1,5 25 1,-9-34-685,0 1-1,0-1 0,-1 0 1,0 0-1,0 1 1,-1-1-1,1 0 1,-2 1-1,1-1 1,-1 0-1,0 0 1,-1 0-1,1-1 1,-1 1-1,-1 0 1,-3 5-1,-5 8-1092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54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0 1216,'30'0'12767,"9"0"-2387,1 0-4796,-1-2-4038,0-3-3282,22-8-5982,-50 9 4897,0 0 0,0 0 0,0-1 0,-1-1 0,19-12-1,-16 5 120,3-3 628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54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76 1520,'21'-28'4865,"11"-17"10247,-32 44-15015,1 1 0,-1 0 0,0 0 0,0 0 0,0 0 0,0 0 0,1-1 0,-1 1 0,0 0 0,0 0 0,0 0 0,1 0 0,-1 0 0,0 0 0,0 0 0,0 0 0,1 0 0,-1 0 0,0 0 0,0 0 0,1 0 0,-1 0 0,0 0 0,0 0-1,0 0 1,1 0 0,-1 0 0,0 0 0,0 0 0,0 0 0,1 0 0,-1 1 0,0-1 0,0 0 0,0 0 0,0 0 0,1 0 0,-1 0 0,0 1 0,0-1 0,0 0 0,11 13 1750,5 16 183,-6-5-1814,-1 2 1,-2-1 0,0 1-1,-2 0 1,0 0 0,-2 1 0,-1-1-1,-2 32 1,-4 17 468,-22 119 0,21-171-1640,-9 29 0,-7 5-4479,-29 54 0,36-82 3935,-19 39-12748,21-50 11276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55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20 996,'23'-19'17194,"-4"63"-11769,-16-22-4740,-1 0 0,-2 0 0,0 0 0,-1 0 0,-7 35-1,6-41-619,-7 32-37,-5-2-4288,-20 42-13239,32-84 16527,2 1-1618,3 6 498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56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6,'2'2'640,"-1"0"1,1 0-1,-1 0 0,1 0 0,-1 0 1,0 1-1,0-1 0,0 0 0,0 1 1,-1-1-1,1 0 0,0 5 0,3 34 2327,-3-20-2239,21 408 4276,-31-505-3344,10 52-1543,0 0 1,2-1 0,1 2 0,9-36-1,-10 48 11,1 0 0,0 0 0,0 0 0,1 1 0,1 0-1,-1 0 1,2 0 0,-1 1 0,1 0 0,1 0 0,13-12 0,-18 19-32,0 0 1,0 1 0,0-1 0,0 1-1,0 0 1,0 0 0,0 0 0,0 0-1,0 0 1,1 1 0,-1-1 0,0 1 0,1 0-1,-1 0 1,0 0 0,0 1 0,1-1-1,2 2 1,2-1 310,-1 1 0,0 1 0,0-1 0,0 1 0,0 1 0,10 6 0,-6-3-94,-1 1 0,1 1 0,-2 0-1,1 0 1,-1 1 0,-1 0 0,0 1-1,0 0 1,-1 0 0,-1 0-1,9 22 1,-8-16 63,-2 0 1,0 0-1,-1 1 0,0-1 0,-2 1 0,0 0 1,-1 0-1,-1 20 0,0 5-376,0-30 0,1 0 0,-2 0 0,-3 21 0,4-25-195,0-3-633,-10-12-925,-36-38-15052,4-5 6683,24 27 7718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57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8 1620,'-3'-19'19369,"6"17"-18583,-1 0-692,1 1 0,-1 0 0,1 1 0,0-1 0,0 0 0,-1 1 0,1 0 1,0-1-1,0 1 0,0 0 0,-1 0 0,1 1 0,3 0 0,4-1 267,32 2 812,78 15-1,-62-7-1216,-41-8-266,-7 0-1097,1 0 1,-1-1-1,1 0 1,14-1-1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57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1296,'0'-2'1012,"1"-1"0,-1 1 0,1-1 0,0 1 0,0-1-1,0 1 1,0 0 0,0-1 0,0 1 0,3-3 0,9-1 5030,2 5-6127,-10 1 243,-1 1 0,1-1-1,-1 1 1,1 0 0,-1 0 0,0 0-1,1 0 1,-1 1 0,0 0-1,0 0 1,0 0 0,0 0-1,0 0 1,5 5 0,-4-2 390,0 0 0,0 1-1,0-1 1,-1 1 0,0 0 0,0 0 0,0 1 0,3 8 0,-2-1 239,0 0 0,-1 0 1,0 1-1,-1-1 1,-1 1-1,0 0 0,-1 0 1,-1 19-1,-2-18-787,-1 0 0,0 0 0,-7 20 0,10-34-262,-1-1-1,0 1 1,0-1 0,1 1-1,-1-1 1,0 1 0,0-1-1,0 1 1,-1-1 0,0 2-1,-27 14-10773,2-1 381,14 0 7099,9-5 842,2 1 846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58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40 1324,'2'-40'16476,"-6"67"-13465,3-4-1349,-2 1-1,-9 41 0,6-38-923,-3 43-1,2-12-418,1 15-17,-3-30 953,9-43-1136,2-22 67,-2 16-479,2-16-94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15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16 1700,'6'1'620,"0"0"0,-1-1 1,1 0-1,0 0 0,-1 0 0,1 0 0,0-1 0,-1 0 1,1 0-1,-1 0 0,1-1 0,-1 0 0,6-3 0,-4 1-117,-1 1-1,0-2 1,0 1-1,-1-1 0,1 0 1,-1 0-1,0 0 1,0-1-1,4-6 0,5-11 312,-1-1-1,-1-1 1,-2 1-1,12-39 1,-14 41-435,55-167 505,70-348 0,-124 486-417,-2-1-1,-3 0 0,-2 0 1,-8-91-1,3 115 805,2 16 144,0 0 0,-1 0 1,-4-13-1,6 25-1402,0 0 0,0 0-1,0-1 1,0 1 0,0 0 0,0 0 0,0 0 0,0 0 0,0-1 0,0 1-1,0 0 1,0 0 0,0 0 0,0 0 0,0 0 0,0-1 0,0 1 0,-1 0 0,1 0-1,0 0 1,0 0 0,0 0 0,0 0 0,0-1 0,0 1 0,-1 0 0,1 0-1,0 0 1,0 0 0,0 0 0,0 0 0,0 0 0,-1 0 0,1 0 0,0 0-1,0 0 1,0 0 0,0 0 0,-1 0 0,1 0 0,0 0 0,0 0 0,0 0-1,0 0 1,-1 0 0,1 0 0,0 0 0,0 0 0,-7 10 596,-3 13 33,7 31-642,2 0 0,3 1 0,7 53 0,1 1 0,-1 500 0,-10-399 0,1-177 0,-3 74 0,2-105 0,-1-10 0,0-14 0,3-21 0,2 0 0,14-78 0,-10 93 0,0 1 0,2 0 0,1 0 0,1 1 0,19-33 0,-30 57 0,1 0 0,0 1 0,0-1 0,1 0 0,-1 0 0,0 1 0,0-1 0,1 1 0,-1-1 0,1 1 0,-1 0 0,1 0 0,0-1 0,-1 1 0,1 0 0,0 1 0,0-1 0,0 0 0,2 0 0,-2 1 0,-1 0 0,1 0 0,-1 0 0,1 0 0,-1 1 0,0-1 0,1 1 0,-1-1 0,1 1 0,-1 0 0,0-1 0,1 1 0,-1 0 0,0 0 0,0 0 0,0 0 0,0 0 0,0 0 0,2 2 0,2 4 0,0 1 0,0-1 0,-1 1 0,0 0 0,0 1 0,-1-1 0,3 11 0,2 17 0,-2 0 0,-1 1 0,-1-1 0,-3 1 0,-1 0 0,-9 71 0,3-69 0,3-25 0,1 1 0,0 0 0,0-1 0,2 1 0,0 0 0,1 0 0,3 20 0,-4-34-105,0-1-1,1 1 1,-1 0-1,0 0 1,1 0-1,-1 0 1,1 0-1,-1 0 1,1 0 0,-1-1-1,1 1 1,-1 0-1,1-1 1,1 2-1,-2-2-239,1 1-1,0-1 0,0 1 0,0-1 0,0 0 0,0 1 0,0-1 0,0 0 1,0 0-1,0 0 0,0 0 0,0 0 0,0 0 0,0 0 0,0 0 0,0 0 1,0 0-1,2-1 0,3-2-2237,0 1 1,0-1-1,1-1 1,6-4-1,-2 1 67,47-27-4318,-26 16 4763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59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3 2 1376,'1'0'453,"0"0"0,0-1 0,0 1 0,0 0-1,0 0 1,0 0 0,0 0 0,0 0 0,0 0 0,0 0 0,0 0-1,0 1 1,0-1 0,0 0 0,0 0 0,0 1 0,0-1 0,0 1-1,0-1 1,0 1 0,1 1 0,-1-1-79,0 0 0,0 0 0,0 1 0,0-1 0,-1 0 0,1 1 0,0-1-1,-1 1 1,1-1 0,-1 1 0,0-1 0,1 1 0,-1 2 0,0 6 582,0 1 0,-1-1 0,-3 20 0,1-13 436,0 5-291,-4 40 1387,-17 71 0,20-116-2333,-1-1-1,-1 1 1,0-1-1,-1 0 0,0-1 1,-2 0-1,0 0 1,0 0-1,-15 15 0,21-27-146,1 0-1,-1 0 0,0 0 0,0-1 0,0 1 0,-1-1 0,1 0 1,-1 0-1,1 0 0,-1 0 0,0-1 0,1 0 0,-1 1 0,0-1 1,0 0-1,0-1 0,0 1 0,-6-1 0,6 0-9,0-1 1,0 0-1,0 0 0,0 0 0,0 0 0,0-1 1,1 0-1,-1 0 0,0 0 0,1 0 0,-1 0 1,1-1-1,0 1 0,0-1 0,0 0 0,0 0 1,-4-6-1,-2-2-4,0-1 1,1-1-1,0 1 1,1-1-1,-10-27 1,15 35 0,0-1 0,1 1 0,-1-1 1,1 1-1,1-1 0,-1 1 0,1-1 1,0 0-1,0 1 0,1-1 0,0 0 1,0 1-1,0-1 0,1 1 0,-1 0 1,1-1-1,1 1 0,4-8 0,-7 11 5,1 0-1,1 0 1,-1 1-1,0-1 1,0 0 0,1 1-1,-1-1 1,0 1-1,1 0 1,0-1-1,-1 1 1,1 0-1,0 0 1,0 0-1,-1 0 1,1 0-1,0 1 1,0-1 0,0 0-1,0 1 1,2-1-1,-1 1 1,0 1 1,-1-1-1,1 1 1,0-1-1,-1 1 0,1 0 1,-1 0-1,1 0 0,-1 0 1,1 0-1,-1 0 0,0 1 1,4 3-1,4 3 79,-1 1 1,0 1-1,0 0 0,-1 0 1,9 16-1,13 23 494,38 55 387,-62-96-830,1 1 1,0-2-1,9 10 1,8-3-2227,-23-14 1462,0 1 0,1-1 0,-1 1 0,1-1 0,0 0 0,-1 1 0,1-1 1,-1 0-1,1 0 0,-1 0 0,1 0 0,-1-1 0,3 1 0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59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0 172,'-12'5'7938,"0"8"-4571,-6 14-931,11-8-2256,1 0-1,1 0 0,0 1 1,1 0-1,2 0 0,-2 34 1,14 125 1086,-5-114-1123,2-14-2135,1 0 0,3-1 0,2-1 0,20 50 0,-18-69-2356,-6-20 2534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6:59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24 880,'7'-6'1646,"-5"4"-730,1 0 0,-1 0 0,0 0 0,0 1-1,1-1 1,-1 1 0,1 0 0,-1-1 0,5 0-1,-5 10 2787,7 8-2534,-3-6-543,-1 1-1,-1-1 1,1 1-1,-2 0 0,1 1 1,-2-1-1,3 20 1,-2-1 1399,-2 52 0,-3-48-1551,-2-1 0,-1 0 1,-1 0-1,-2-1 0,-2 0 0,-17 43 1,20-61-1521,0-1 1,-1 0-1,-14 17 1,-15 12-9034,35-40 9086,-1 1 0,0-1-1,0 1 1,-1-1 0,1 0 0,-5 2-1,-6-2-4717,1-6 3847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01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62 216,'-1'0'701,"0"1"1,0-1-1,0 0 1,0 0-1,0 1 1,0-1-1,0 1 1,0-1-1,-6 6 4911,7-6-4911,-2 3 1,2-3-504,-1 1 0,1-1 0,0 0 0,0 1 0,0-1 0,0 0 0,0 0 0,0 1 1,-1-1-1,1 0 0,0 1 0,0-1 0,0 0 0,0 1 0,0-1 0,0 0 0,0 1 1,0-1-1,0 0 0,1 1 0,-1-1 0,0 0 0,0 1 0,0-1 0,0 0 0,0 1 1,1-1-1,-1 0 0,0 0 0,1 1 0,9 3-436,7-3 345,0-1 0,-1 0 0,1-2 0,-1 1 0,1-2 0,17-5 0,-22 5-881,0-1 0,-1-1 1,0 1-1,0-2 0,13-7 0,-24 12 561,1 1 0,0 0 0,-1-1 0,1 1 0,-1 0 0,1-1 0,-1 1 0,1-1 0,-1 1 0,0-1 0,1 1 0,-1-1 0,1 1 0,-1-1 0,0 1 0,0-1 0,1 1 0,-1-1 0,0 1 0,0-1 0,0 0 0,1 1 0,-1-1 0,0 0 0,0 1 0,0-1 0,0 1 0,0-1 0,0 0 0,-1 0 0,-10-16-6275,6 11 4682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01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0 1280,'-2'-1'1373,"0"0"-1,-1-1 1,1 1-1,-1 0 1,1 0-1,-1 1 1,1-1-1,-1 0 1,1 1-1,-1 0 1,-11 1 7083,14 0-8270,17 7 111,2-4-232,0-1-1,31 3 1,6 0-508,-6-1-2631,-9-1-2892,-3 5-6532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03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21 704,'13'-20'16344,"-13"20"-16213,-13 7 2845,1 2-2001,0 2-1,1-1 1,1 1 0,0 1-1,-17 24 1,7-4 727,-20 43 0,20-28-1222,3 2 0,1 0 0,3 0 0,2 1 0,2 1 0,-4 89 0,12-117-510,1 0 1,1 0-1,1-1 1,8 39-1,-6-47-54,0 0 0,0-1 0,1 0 0,1 0 0,1 0 0,-1-1 0,2 1 0,15 18 0,-21-29-209,-1 0-1,1 0 1,0 0 0,1 0-1,-1-1 1,0 1 0,0 0-1,1-1 1,4 2 0,-5-2-249,0-1 1,0 1-1,0-1 0,0 1 1,-1-1-1,1 0 0,0 0 1,0 0-1,0 0 1,0-1-1,0 1 0,0 0 1,0-1-1,0 0 0,0 1 1,0-1-1,3-2 0,0 0-852,0 0-1,-1-1 0,1 0 1,-1 0-1,0-1 0,0 1 1,0-1-1,0 0 0,-1 0 1,4-6-1,2-9-1044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04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4 960,'2'1'578,"0"-1"-1,0 1 0,0-1 1,0 0-1,0 0 1,1 0-1,-1 0 0,0 0 1,0-1-1,0 1 1,0 0-1,0-1 0,0 0 1,0 1-1,0-1 1,4-2-1,-5 1-75,1 0 0,0 0 0,-1 0-1,1-1 1,-1 1 0,0 0 0,0 0-1,0-1 1,0 1 0,0-1 0,0 1 0,0-1-1,-1 1 1,1-4 0,10-54 3493,-2 0 1,1-70-1,-10 139-3506,-2 0 0,1 0 0,-5 14 1,0 3 31,-1 15-521,1 1 0,2 0 0,3 74 0,13-43-175,-12-72-488,0 0-1,0 1 0,0-1 0,0 1 1,0-1-1,0 0 0,-1 1 1,1-1-1,0 0 0,-1 1 0,1-1 1,-1 0-1,0 1 0,1-1 1,-1 0-1,-1 2 0,-20 8-12278,17-9 12088,-4 3-2425,0 2 629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04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2 976,'0'-1'1044,"1"-1"0,0 1 0,-1-1-1,0 1 1,1-1 0,-1 1 0,0-1 0,0 1 0,1-1 0,-2-2-1,1 3-414,0 0 0,0 0-1,0 0 1,0 1-1,0-1 1,0 0 0,0 0-1,1 0 1,-1 1-1,0-1 1,0 0 0,1 0-1,-1 0 1,1 0 628,0-1-628,12-4 616,5 4-511,0 1-1,0 1 1,0 0-1,0 2 1,22 3 0,-4 0-599,38 8-1249,-29 1-6040,-36-8 2406</inkml:trace>
  <inkml:trace contextRef="#ctx0" brushRef="#br0" timeOffset="1">567 0 328,'2'1'405,"-1"-1"1,1 0-1,-1 1 0,1-1 1,-1 1-1,1-1 0,-1 1 1,0 0-1,1 0 0,-1 0 0,0-1 1,0 1-1,0 0 0,0 0 1,0 1-1,0-1 0,0 0 1,0 0-1,0 1 0,0-1 1,0 0-1,-1 1 0,1-1 0,-1 0 1,1 1-1,-1-1 0,1 1 1,-1-1-1,0 1 0,0-1 1,0 1-1,0 2 0,0 6 1061,-1 0 0,0 0 0,0 0 0,-4 9 0,3-9-868,-14 101 4852,6 1-4471,8-76-1730,2-24-389,0 10-2454,-5-12-2932,5-10 6239,0 0-1,-1 0 1,1 0 0,0 0 0,-1 0-1,1 0 1,0 0 0,-1 0-1,1 0 1,0 0 0,-6-22-11982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05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 1288,'20'11'17236,"-12"-10"-15037,15-2-378,34-6 1,3-1-1678,-13 2-1702,-24-3-2678,-22 9 3544,0-1 1,0 1 0,0-1 0,-1 1 0,1-1 0,4-5-4147,-4 5 4147,-1 0 0,1-1 0,7-5-4146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05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 284,'27'-11'10280,"2"2"-3614,-19 6-5103,0 1-1,0 1 0,19-2 0,-23 3-1349,-1 0 0,1 1 0,-1-1 0,1 1 0,-1 0 0,1 0-1,-1 1 1,0 0 0,0 0 0,1 0 0,-1 0 0,-1 1 0,1 0-1,0 0 1,-1 0 0,1 1 0,-1-1 0,0 1 0,5 7 0,-7-9-111,0 1 0,0 0 1,0 0-1,-1 1 1,1-1-1,-1 0 1,0 0-1,0 1 1,0-1-1,-1 1 1,1-1-1,-1 1 0,0-1 1,0 1-1,0-1 1,0 1-1,0-1 1,-1 1-1,0-1 1,1 0-1,-2 1 0,1-1 1,0 0-1,0 0 1,-3 5-1,-3 4 372,-1 0-1,1 0 0,-2-1 1,-18 19-1,20-22-473,-1 0 0,0 0 0,0-1 0,0 0 0,-1-1 0,0 0 0,-1 0 0,1-1 0,-12 5 0,19-11 0,6-4 0,11-2 0,-10 7 0,-1 0 0,1 0 0,-1 1 0,1-1 0,-1 1 0,1 0 0,-1 0 0,0 0 0,1 1 0,-1-1 0,0 1 0,0 0 0,0 1 0,0-1 0,-1 1 0,1-1 0,0 1 0,-1 0 0,0 0 0,0 1 0,0-1 0,0 1 0,-1-1 0,1 1 0,-1 0 0,2 4 0,3 5 0,-1-1 0,0 1 0,-1 1 0,0-1 0,-1 1 0,-1 0 0,0 0 0,-1 0 0,0 0 0,-1 26 0,-2-35 0,0 0 0,0 0 0,0 0 0,-1 0 0,0 0 0,0 0 0,0-1 0,0 1 0,-1-1 0,0 0 0,1 1 0,-2-1 0,1 0 0,0-1 0,-1 1 0,0-1 0,0 1 0,0-1 0,0 0 0,0-1 0,-7 4 0,-7 2 0,0-1 0,-1 0 0,0-2 0,-21 5 0,37-10 0,-4 1-1353,5-1 224,0 1 0,-1-1-1,1 0 1,-1 1 0,1-1 0,-1 1 0,1 0 0,0 0 0,-3 1 0,25-6-15998,-2 0 14763</inkml:trace>
  <inkml:trace contextRef="#ctx0" brushRef="#br0" timeOffset="1">347 457 1380,'2'0'838,"-1"-1"0,1 1-1,-1-1 1,1 1 0,0 0 0,-1-1-1,1 1 1,0 0 0,-1 0 0,1 0-1,0 1 1,2-1 0,-3 1-225,1-1 0,-1 1 0,0 0 0,1-1 1,-1 1-1,0 0 0,1 0 0,-1 0 0,0 0 1,0 0-1,2 2 0,0 2 622,1 1 0,-1-1 0,0 1 0,0 0 0,2 9 0,5 8 251,4 7-779,-1 1 0,-2 0 0,-1 1 0,-1 0 0,8 64 0,-17-78-5777,-1-15 3721,1-1 0,-1 1 0,1 0-1,0 0 1,1-1 0,-1 1 0,0 0-1,1 3 1,-6-17-6673,4 9 7577,1 1 0,0-1 0,-1 1 0,1-1 0,0 1 0,0-1 0,0 1 0,0-1 0,0 1 0,0 0 0,1-2 0,1-11-1523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16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8 48 344,'0'-1'625,"1"-1"0,-1 0-1,1 0 1,-1 0 0,0 0 0,0 0 0,0 0-1,0 0 1,0 0 0,0 0 0,-1 0-1,1 0 1,-1 1 0,0-5 0,0 5-133,0 0 1,0 0-1,-1 0 1,1 0-1,0 0 1,0 0-1,0 0 1,-1 1-1,1-1 1,0 0-1,-1 1 1,1-1-1,-1 1 0,1-1 1,0 1-1,-1 0 1,1-1-1,-1 1 1,1 0-1,-3 0 1,-7 0-134,-1 0 0,1 1-1,0 0 1,-1 0 0,1 2 0,0-1 0,0 1 0,1 1 0,-1 0 0,1 0 0,-1 1-1,1 1 1,1-1 0,-1 2 0,1-1 0,0 1 0,0 1 0,1-1 0,-9 12-1,9-9-50,0 0-1,1 0 0,0 1 1,0-1-1,1 2 0,1-1 1,0 1-1,1-1 0,0 1 1,1 0-1,0 1 0,1-1 0,0 1 1,1-1-1,0 1 0,1-1 1,2 17-1,-2-26-307,1 1 0,-1-1 0,1 0 0,0 1 0,0-1 0,0 0 0,0 0 0,1 0 0,-1 1 0,1-2 0,0 1 0,0 0 0,0 0 0,0 0 0,0-1 0,1 1 0,-1-1 0,1 0 0,-1 0 0,1 0 0,0 0 0,0 0 0,0-1 0,0 1 0,0-1 0,1 0 0,-1 0 0,6 2 0,-3-3 0,-1 1 0,0-1 0,0 0 0,0 0 0,0-1 0,1 0 0,-1 0 0,0 0 0,0 0 0,0-1 0,0 0 0,-1 0 0,1 0 0,0 0 0,-1-1 0,1 0 0,-1 0 0,5-4 0,4-6 0,-1 0 0,0 0 0,-1-1 0,0-1 0,-2 0 0,16-31 0,-13 19 0,-1 0 0,-2-1 0,10-43 0,-11 18 0,-8 53 0,0 0 0,0 0 0,0 0 0,0 0 0,0 0 0,0 1 0,0-1 0,0 0 0,-1 0 0,1 0 0,0 0 0,0 0 0,0 0 0,0 0 0,0 0 0,0 1 0,0-1 0,0 0 0,0 0 0,0 0 0,-1 0 0,1 0 0,0 0 0,0 0 0,0 0 0,0 0 0,0 0 0,0 0 0,0 0 0,-1 0 0,1 0 0,0 0 0,0 0 0,0 0 0,0 0 0,0 0 0,0 0 0,-1 0 0,1 0 0,0 0 0,0 0 0,0 0 0,0 0 0,0 0 0,0 0 0,0 0 0,-1 0 0,1 0 0,0 0 0,0 0 0,0 0 0,0 0 0,0 0 0,0 0 0,0-1 0,0 1 0,0 0 0,-1 0 0,1 0 0,0 0 0,0 0 0,0 0 0,0 0 0,0-1 0,0 1 0,0 0 0,0 0 0,0 0 0,-6 9 0,0 12 0,1 1 0,1 0 0,2 0 0,0 0 0,1 1 0,1-1 0,1 0 0,4 23 0,-4-39 0,0-1 0,0 0 0,1 0 0,-1 1 0,1-1 0,0 0 0,1-1 0,-1 1 0,4 5 0,-4-8 0,-1 0 0,0-1 0,1 1 0,-1-1 0,1 1 0,-1-1 0,1 1 0,0-1 0,0 0 0,0 0 0,0 0 0,0 0 0,0 0 0,0 0 0,0-1 0,0 1 0,0 0 0,0-1 0,0 0 0,0 0 0,1 1 0,-1-1 0,0 0 0,0-1 0,2 1 0,8-3 0,-1 0 0,1-1 0,-1 0 0,0 0 0,-1-1 0,1-1 0,-1 0 0,0 0 0,0-1 0,-1-1 0,0 1 0,0-1 0,-1-1 0,0 1 0,13-19 0,-6 3 0,0 0 0,-2-1 0,-1 0 0,0-1 0,11-44 0,-18 43 0,-22 50 0,10-2 0,1 1 0,1-1 0,1 1 0,1 0 0,1 1 0,1-1 0,1 0 0,1 0 0,1 0 0,5 24 0,-6-43 0,-1 0 0,1 0 0,0 0 0,0 0 0,0 0 0,0 0 0,1 0 0,-1 0 0,1-1 0,0 1 0,0 0 0,0-1 0,4 4 0,-5-5 0,0 0 0,0-1 0,0 1 0,1 0 0,-1-1 0,0 1 0,1-1 0,-1 0 0,0 0 0,1 1 0,-1-1 0,1 0 0,-1 0 0,0 0 0,1 0 0,-1 0 0,0-1 0,1 1 0,-1 0 0,0-1 0,1 1 0,-1-1 0,0 1 0,1-1 0,-1 0 0,0 1 0,0-1 0,0 0 0,0 0 0,0 0 0,0 0 0,2-2 0,7-8 0,1-1 0,-2-1 0,0 1 0,0-2 0,-1 1 0,8-18 0,1-3 0,-1-3 0,-14 31 0,0 0 0,0 0 0,1 1 0,-1-1 0,1 1 0,0-1 0,1 1 0,0 0 0,-1 0 0,1 1 0,9-9 0,-12 13 0,0-1 0,0 1 0,0-1 0,0 1 0,0 0 0,0 0 0,0 0 0,0-1 0,0 1 0,0 0 0,0 0 0,0 0 0,0 0 0,0 1 0,0-1 0,0 0 0,0 0 0,0 1 0,0-1 0,0 0 0,0 1 0,0-1 0,-1 1 0,1-1 0,0 1 0,0 0 0,0-1 0,-1 1 0,1 0 0,0-1 0,-1 1 0,1 0 0,-1 0 0,1 0 0,0-1 0,-1 3 0,4 2 0,-1 1 0,0 0 0,0 0 0,3 8 0,7 30 0,-2 1 0,-1 1 0,4 62 0,-2 141 0,-11-209 0,-1 127 0,-2-289 0,1-120 0,3 194 0,8-112 0,-6 124 0,1 0 0,15-49 0,-20 84 0,0 0 0,1 0 0,-1 0 0,0 0 0,0 1 0,1-1 0,-1 0 0,0 0 0,1 0 0,-1 0 0,0 1 0,1-1 0,-1 0 0,1 0 0,0 1 0,-1-1 0,1 0 0,0 1 0,-1-1 0,1 1 0,0-1 0,0 1 0,-1-1 0,1 1 0,0 0 0,0-1 0,0 1 0,1-1 0,-1 2 0,0-1 0,0 1 0,1-1 0,-1 1 0,0-1 0,0 1 0,1 0 0,-1-1 0,0 1 0,0 0 0,0 0 0,0 0 0,0 0 0,0 0 0,-1 0 0,2 2 0,4 6 0,0 0 0,0 1 0,5 14 0,-8-14 0,1 1 0,-2-1 0,1 1 0,-1 0 0,-1 0 0,0 0 0,-1 0 0,0 0 0,-1 0 0,0 0 0,0 0 0,-6 18 0,4-16 0,-1 0 0,-1 0 0,-1 0 0,1-1 0,-2 1 0,0-1 0,0-1 0,-1 0 0,-17 18 0,18-22 0,-1 0 0,0-1 0,0 0 0,0 0 0,-1-1 0,0 0 0,-18 6 0,20-8 0,0-1 0,0 0 0,0 0 0,0-1 0,0 0 0,0 0 0,0-1 0,-1 0 0,1 0 0,0 0 0,-14-4 0,18 4-216,0-1 0,1 0 0,-1-1 0,0 1 0,1 0 0,0-1 0,-1 1 0,1-1 0,0 0 0,-1 0 0,1 0 0,0 0 0,0 0 0,1 0 0,-1 0 0,0-1 0,-1-3 0,0 0-757,1 1 0,0-1 0,0 0 0,1 1-1,0-1 1,0 0 0,0 0 0,1-6 0,0-4-2626,0-1 0,6-27 0,3 2-286,6-13 581,2-3 1289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05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0 1516,'10'-8'4379,"0"0"0,1 1 0,14-9 0,39-12 4169,70-9-4192,-127 36-4309,1-1 1,0 1-1,-1 0 1,1 1 0,0 0-1,-1 0 1,1 0 0,0 1-1,11 3 1,-17-3-38,0 0 0,1 0 0,-1 0 0,0 0 1,0 0-1,0 0 0,0 0 0,0 1 0,0-1 0,0 1 0,0 0 1,-1-1-1,1 1 0,-1 0 0,1 0 0,-1 0 0,0 0 0,0 0 1,1 0-1,-2 1 0,1-1 0,0 0 0,0 1 0,-1-1 1,1 0-1,-1 1 0,0-1 0,0 0 0,1 1 0,-2-1 0,1 1 1,0-1-1,0 1 0,-2 2 0,1 4-10,-2 0 0,1 0 0,-1-1 0,-1 1 0,0 0 0,0-1 0,0 0 0,-1 0 0,-10 13 0,-8 5 0,-33 31 0,10-11 0,18-20 0,-10 13 0,35-36 0,0 0 0,1 1 0,-1-1 0,1 1 0,0 0 0,1 0 0,-1-1 0,0 1 0,1 0 0,-1 6 0,2-8 0,0 0 0,0 1 0,1-1 0,-1 0 0,1 1 0,-1-1 0,1 0 0,0 0 0,0 0 0,0 1 0,0-1 0,0 0 0,0 0 0,1-1 0,-1 1 0,1 0 0,-1 0 0,1-1 0,0 1 0,0 0 0,-1-1 0,1 0 0,0 0 0,0 1 0,4 0 0,3 3 0,0 0 0,1-1 0,0 0 0,14 3 0,-8-3-765,1-1-1,0 0 1,0-1 0,0-1-1,1-1 1,-1 0 0,0-1-1,0-1 1,0 0 0,32-10-1,-45 10-611,1 0 0,-1-1 0,0 1-1,0-1 1,0 0 0,0 0 0,0 0-1,-1 0 1,5-6 0,0 0-1200,-1-1-1,9-16 1,-2 0 285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06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69 812,'18'-25'4999,"-17"22"-3819,1 1 1,-1-1 0,0 1-1,0-1 1,0 0-1,-1 1 1,1-1 0,-1 0-1,1-3 1,-1 5-968,0 0-1,0 1 1,1-1 0,-1 0 0,0 1-1,1-1 1,-1 0 0,0 1 0,1-1-1,-1 1 1,1-1 0,-1 1 0,0-1-1,1 1 1,0-1 0,-1 1-1,1-1 1,-1 1 0,1 0 0,-1-1-1,1 1 1,0 0 0,-1-1 0,1 1-1,0 0 1,-1 0 0,1 0 0,0 0-1,0 0 1,-1 0 0,1 0-1,0 0 1,-1 0 0,2 0 0,28 2 1780,-30-2-1846,6 1-69,-1 0 0,0 1 0,0-1 0,0 1 0,0 0 0,0 0 1,0 0-1,0 1 0,-1 0 0,1 0 0,-1 0 0,0 0 0,5 6 0,-4-3 132,0 0-1,0 1 1,0-1 0,-1 1 0,0 0-1,-1 0 1,0 1 0,3 9 0,-1-1 77,-1 0 0,-1 0 0,-1 0 0,-1 1 0,0-1 0,-1 1 0,0-1 0,-4 20 0,-34 156-287,-2 11 0,31-166-1655,6-30 309,0 0-1,-1 1 1,0-1-1,-6 9 1,-3-1-2700,0 1 1,-19 15-1,22-21 3105,-17 20-7291,15-13 5798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12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1028,'5'-7'8136,"4"3"-4627,-8 4-3441,0 0 0,0 1 0,0-1 0,0 0-1,0 1 1,0-1 0,0 1 0,0-1 0,0 1 0,0 0 0,0-1 0,-1 1-1,1 0 1,0 0 0,0-1 0,-1 1 0,1 0 0,-1 0 0,1 0-1,-1 0 1,1 0 0,0 1 0,3 6 768,-1 0 0,1 0 0,-1 1 0,-1-1 0,0 1-1,0-1 1,-1 1 0,1 0 0,-2 0 0,0 11 0,-2 10 1237,-11 52 0,1 0-1076,10-61-958,1 1-1,0-1 1,2 0-1,1 0 1,0 0 0,2-1-1,0 1 1,14 37-1,-17-54-37,2 1-1,-1-1 0,0 0 0,1 0 1,-1 0-1,1 0 0,0-1 0,1 1 1,-1-1-1,0 0 0,1 0 1,7 5-1,-9-7 0,1 0 0,-1 0 0,1 0 1,0 0-1,-1 0 0,1 0 0,0-1 0,-1 0 0,1 1 1,0-1-1,0 0 0,-1 0 0,1-1 0,0 1 1,-1-1-1,1 1 0,0-1 0,-1 0 0,1 0 1,0 0-1,-1 0 0,0 0 0,4-3 0,4-3 1,-1 0 0,-1 0-1,1-1 1,-1 0-1,-1-1 1,0 0 0,0 0-1,0 0 1,7-17-1,5-12 7,16-47 0,-33 79-6,42-125 62,-39 108-51,0 0 0,-1 0 0,1-43 0,-5 61 213,0 0 0,0 0 0,0 0 0,-1 0 0,0 0 1,0 0-1,0 0 0,0 0 0,-1 0 0,0 1 0,0-1 0,0 1 1,0-1-1,-1 1 0,-3-5 0,5 9-222,1 0 1,-1 0-1,1 0 1,0 0-1,-1 0 0,1 1 1,-1-1-1,1 0 1,-1 0-1,1 0 0,0 0 1,-1 0-1,1 1 1,-1-1-1,1 0 0,0 0 1,-1 1-1,1-1 1,0 0-1,-1 0 0,1 1 1,0-1-1,-1 0 1,1 1-1,0-1 0,0 1 1,-1-1-1,1 0 1,0 1-1,0-1 0,0 1 1,0-1-1,0 0 1,-1 1-1,1-1 0,0 1 1,0-1-1,0 1 0,-6 20-29,6-21 26,-6 27 0,1-1 0,2 1 0,0 50 0,12 81 0,-8-145 0,2 17-112,1 0 0,11 39 0,-11-53-119,2 1 0,0-2 0,1 1 0,0-1 0,17 25 0,-6-20-3388,1-5-3341,-1-42-9904,-11 9 14222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12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8 1120,'-13'2'3287,"-10"-3"16106,39-4-18283,3 1-992,1 1 0,0 1-1,0 1 1,0 1-1,1 1 1,-1 0 0,0 1-1,20 6 1,18 3-3308,-51-10 2062,0 0 0,0-1 0,0 0 0,-1 0 0,1 0 0,7-2 0,-8 0-2852,5-7 341,-7 3-289,2-4 1836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13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280,'2'-7'1628,"2"-8"3969,-3 3 1870,-1 12-7329,1 0-1,-1 0 1,1 0-1,-1 0 1,1 0-1,0 0 1,-1 0-1,1 0 1,-1 0 0,1 0-1,-1 1 1,1-1-1,-1 0 1,1 0-1,-1 1 1,1-1-1,-1 0 1,1 0-1,-1 1 1,1-1 0,-1 1-1,0-1 1,1 0-1,0 2 1,14 11 803,-6-3-8,-1 1 1,-1 0-1,1 0 0,-2 1 0,0 0 0,0 0 0,-1 1 0,-1 0 0,0 0 0,-1 0 0,0 0 0,-1 0 0,1 21 0,-4-28-903,1 0 0,-1 1-1,0-1 1,-1 0 0,0 0 0,0 0 0,0 0-1,0 0 1,-1-1 0,0 1 0,0-1 0,-6 8-1,-18 20-176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13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458 844,'-5'-3'1055,"-1"1"-1,0-1 1,0 1 0,0 0-1,0 1 1,0-1 0,-9 0-1,4 1-655,1 1 1,0 0-1,-1 0 0,1 1 0,0 0 1,0 1-1,-10 2 0,15-2-373,1 0 0,0-1 0,0 1 0,0 0 0,1 1 0,-1-1 0,0 1 0,1 0 0,0 0 0,-1 0 0,1 0 0,0 0 0,1 1 0,-1-1 0,1 1 0,-1 0 0,1 0 0,0 0 0,1 0 0,-1 0 0,1 0 0,-1 1 0,1-1 0,0 7 0,-1 9-32,0-1 0,2 1 0,1-1 0,3 26 0,-1-21 42,-3-16-30,2 0-1,-1-1 1,1 1 0,0-1-1,1 1 1,-1-1-1,1 0 1,1 0 0,7 12-1,-10-17-3,1 0-1,0 0 1,-1 0-1,1 0 1,0 0-1,0 0 1,0 0-1,0-1 1,1 1-1,-1-1 1,0 0-1,1 1 1,-1-1-1,0 0 1,1-1-1,-1 1 1,1 0-1,0-1 1,-1 1-1,1-1 1,0 0-1,-1 0 1,1 0-1,0 0 1,-1 0-1,1 0 1,-1-1-1,1 0 1,0 1-1,-1-1 1,1 0-1,2-2 1,0 0 0,1 0 1,-1-1 0,0 1 0,0-1 0,-1 0 0,1-1-1,-1 1 1,0-1 0,0 0 0,0 0 0,-1 0 0,0-1-1,5-10 1,1-7 4,0 0 0,5-26 0,-1-7-33,-2 1 1,5-93-1,-11-115 547,-5 224-241,-3 5 721,3 32-884,0 1 0,-1-1 0,1 1 0,-1-1 0,1 1 0,-1-1 0,1 1 0,-1-1 0,0 1 0,0 0 0,0-1 0,0 1 0,0 0 0,0 0 0,0 0 0,0 0 0,0 0 0,-2-2 0,-2 18 884,-6 50-1357,-3 127 0,16-139 393,15 97 0,9-15-2936,-21-111 1553,-1-11-426,-1 0-1,-1 0 1,0 1 0,-1 21 0,-3-28-543,-2-6 368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13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0 1260,'-34'85'7320,"17"-46"-6390,2 0 0,-16 68 0,25-77-736,3-1 0,0 1 0,2-1 0,1 1-1,8 58 1,-5-67-349,1-1 0,1 0-1,0-1 1,2 1 0,1-1-1,0 0 1,1-1 0,1 0 0,18 25-1,-24-37-292,0-1 0,1 1 0,0-1 0,0 0 0,0 0 0,0 0 0,1-1 0,0 0 0,0 0 0,0-1 0,0 1-1,0-1 1,1-1 0,-1 1 0,1-1 0,0 0 0,0-1 0,0 1 0,8-1 0,15-2-1203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14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556,'2'-2'736,"0"1"-1,1-1 0,-1 1 1,0-1-1,0 1 1,1 0-1,-1-1 1,1 1-1,-1 1 1,1-1-1,-1 0 0,1 1 1,3-1-1,-3 1-440,0 0 0,-1 0 0,1 0-1,0 1 1,-1 0 0,1-1 0,-1 1-1,1 0 1,0 0 0,-1 0 0,0 0-1,1 1 1,-1-1 0,0 1 0,0 0-1,0-1 1,0 1 0,0 0 0,0 0-1,0 0 1,0 0 0,-1 1 0,1-1-1,-1 0 1,0 1 0,0-1 0,0 1 0,0-1-1,0 1 1,0-1 0,0 4 0,1 12 1336,0 0 0,0 0 0,-2 0 0,-3 33 0,-17 73 2223,13-84-3392,1-10-1940,-10 70 3731,13-67-7917,1 0-7693,2-42 6586,-3-3 3745,0 1 1208,0-9-505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15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21 304,'2'-2'464,"-1"-1"0,0 0 1,0 1-1,-1-1 0,1 0 0,0 1 0,-1-1 1,1 0-1,-1 0 0,0 0 0,0 0 0,0 1 1,-1-1-1,1 0 0,-1 0 0,1 0 0,-1 1 1,-1-4-1,-2-2 1416,0 0-1,0 0 1,0 0 0,-9-11-1,12 19-1809,1 0 0,0 0-1,0 0 1,0 0 0,0 0-1,0 0 1,0-1 0,0 1 0,0 0-1,0 0 1,-1 0 0,1 0-1,0 0 1,0 0 0,0 0-1,0 0 1,0-1 0,-1 1-1,1 0 1,0 0 0,0 0-1,0 0 1,0 0 0,0 0-1,-1 0 1,1 0 0,0 0 0,0 0-1,0 0 1,0 0 0,-1 0-1,1 0 1,0 0 0,0 0-1,0 1 1,0-1 0,0 0-1,-1 0 1,1 0 0,0 0-1,0 0 1,0 0 0,0 0 0,-1 0-1,-4 10 1080,0 10-754,4-13-374,0-1 0,1 1-1,0 0 1,0-1 0,0 1-1,1-1 1,0 1 0,2 7 0,22 49-98,-23-58 74,-2-5 3,0 0 0,0 0 0,0 0 0,0-1 1,0 1-1,0 0 0,0 0 0,0 0 0,0 0 0,1 0 0,-1 0 1,0 0-1,0 0 0,0 0 0,0 0 0,0 0 0,0 0 0,0 0 1,0 0-1,0 0 0,0 0 0,0 0 0,1 0 0,-1 0 0,0 0 1,0 0-1,0 0 0,0 0 0,0 0 0,0 0 0,0 0 0,0 0 1,0 0-1,0 0 0,1 0 0,-1 0 0,0 0 0,0 0 0,0 0 1,0 0-1,0 0 0,0 0 0,0 0 0,0 1 0,0-1 0,0 0 1,0 0-1,0 0 0,0 0 0,0 0 0,0 0 0,0 0 0,0 0 1,0 0-1,0 0 0,1 0 0,-1 1 0,0-1 0,0 0 0,0 0 1,0 0-1,0 0 0,-1 0 0,3-11 116,-3-17 305,0 16 154,-1-1 0,-1 1 0,0 1 0,0-1 0,-7-13 0,10 24-512,0 1 1,0 0 0,0-1 0,0 1 0,0 0 0,0-1 0,0 1 0,0 0 0,0 0 0,-1-1 0,1 1 0,0 0 0,0-1 0,0 1 0,-1 0 0,1 0 0,0-1 0,0 1 0,-1 0-1,1 0 1,0 0 0,-1 0 0,1-1 0,0 1 0,0 0 0,-1 0 0,1 0 0,0 0 0,-1 0 0,1 0 0,0 0 0,-1 0 0,1 0 0,0 0 0,-1 0 0,-3 12 708,3 30-907,1-36 275,3 26-141,-3-27-18,-2-21 40,-1-1 116,1 4 184,0-1-1,0 1 1,-2 0 0,1 0 0,-2 0-1,-6-14 1,6 21-321,2 6 0,1 15 0,5 22 0,5 7 0,15 53 0,-23-97 0,0 1 0,0-1 0,0 0 0,0 0 0,0 1 0,0-1 0,0 0 0,0 0 0,0 1 0,0-1 0,0 0 0,0 0 0,1 1 0,-1-1 0,0 0 0,0 0 0,0 1 0,0-1 0,0 0 0,1 0 0,-1 0 0,0 1 0,0-1 0,0 0 0,1 0 0,-1 0 0,0 0 0,0 1 0,1-1 0,-1 0 0,0 0 0,0 0 0,0 0 0,1 0 0,-1 0 0,1 0 0,3-9 0,-1-16 0,0 13 2,3 16 1,11 30-8,-9-18-18,-8-16-19,1 0 0,-1 0-1,1 1 1,0-1-1,-1 0 1,1 0-1,-1 0 1,1 0 0,0 0-1,-1 0 1,1 0-1,-1 0 1,1 0 0,-1 0-1,1 0 1,0-1-1,-1 1 1,1 0 0,-1 0-1,1 0 1,-1-1-1,1 1 1,-1 0 0,1-1-1,-1 1 1,1 0-1,-1-1 1,0 1 0,1-1-1,-1 1 1,1-1-1,-1 1 1,0-1 0,1 0-1,14-18-310,-13 15 311,-1 2 78,0 1 0,0-1 1,0 1-1,-1-1 0,1 1 0,0-1 1,-1 0-1,1 1 0,-1-1 0,0 0 0,1 0 1,-1 1-1,0-1 0,0 0 0,0 1 1,0-1-1,0 0 0,0 0 0,-1 1 1,1-1-1,-1 0 0,1 1 0,-1-1 1,0 0-1,1 1 0,-1-1 0,-2-2 1,-1-3 74,-1-1-1,0 0 1,-1 1 0,1 0 0,-1 0 0,-1 1 0,-12-11 0,18 16-111,0 0 0,0 0 0,0 0 0,-1 0 0,1 1 0,0-1 0,0 0 0,0 1 0,-1-1 0,1 1 0,0-1 0,0 1 0,-1 0 0,-1-1 0,2 2 0,0-1 0,1 1 0,-1 0 0,1 0 0,-1-1 0,1 1 0,0 0 0,-1 0 0,1 0 0,0-1 0,-1 1 0,1 0 0,0 0 0,0 0 0,0 0 0,0 0 0,0 0 0,0 0 0,0-1 0,0 1 0,0 0 0,0 0 0,1 0 0,-1 1 0,11 50 12,-5-31-96,-6-21 77,0 0 0,0 0 1,1 0-1,-1 0 0,0 0 0,0-1 0,0 1 0,0 0 1,0 0-1,0 0 0,0 0 0,0 0 0,0 0 0,0 0 1,0 0-1,1 0 0,-1 0 0,0 0 0,0 0 1,0 0-1,0 0 0,0 0 0,0 0 0,0 0 0,0 0 1,0 0-1,0 0 0,1 0 0,-1 0 0,0 0 0,0 0 1,0 0-1,0 0 0,-1-7-501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16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276,'18'-20'24246,"-22"18"-21981,0-1-2318,7 4 150,-4 1-108,1-1 0,-1 1 0,0 0 1,1 0-1,-1 0 0,1 0 0,0 0 0,-1 0 0,1 0 0,0 0 0,0 0 1,1 0-1,-1 0 0,1 3 0,3 44 17,31 307 118,-35-312 108,-11-56 89,6-1-290,1-1 0,0 1 0,1-1 0,1 0 0,-2-17 0,1-72-53,4 81 30,-1-4-15,1 1 0,8-44 0,-6 56 3,0 0 1,1 1 0,1 0-1,-1 0 1,2 0-1,0 0 1,8-12 0,-13 23 3,0 0 0,-1 0-1,1 0 1,0 0 0,-1 0 0,1 0 0,0 0 0,0 0 0,0 1 0,0-1 0,0 0 0,0 1 0,0-1 0,0 0 0,0 1 0,0 0 0,0-1 0,1 1 0,-1 0 0,0-1 0,0 1 0,0 0 0,0 0 0,2 0 0,-1 0 27,0 1 0,-1-1 0,1 1 0,0 0 0,0 0 0,-1 0 1,1 0-1,-1 0 0,1 0 0,-1 0 0,1 0 0,-1 0 0,3 4 0,0 0 191,1 2 0,-1-1 0,0 0 0,-1 1 0,1-1 0,3 13 0,5 28 391,-2-1 1,6 76-1,-9 96 951,-7-212-1560,1 28 0,-2-33 0,1 0 0,0 0 0,1 0 0,-1 0 0,0 0 0,0 1 0,0-1 0,1 0 0,-1 0 0,0 0 0,1 0 0,-1 0 0,1 0 0,0 0 0,-1 0 0,1 0 0,0 0 0,-1 0 0,1 0 0,1 1 0,-1-2-42,-1-1 1,0 1-1,1 0 1,-1-1-1,0 1 0,1 0 1,-1-1-1,0 1 0,0 0 1,1-1-1,-1 1 1,0-1-1,0 1 0,0 0 1,0-1-1,1 1 0,-1-1 1,0 1-1,0 0 1,0-1-1,0 1 0,0-1 1,0 1-1,0-1 0,0 1 1,0 0-1,0-1 1,-1 0-1,0-17-3555,-10-58-10545,-2-17 3883,8 48 7597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17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0 28 2236,'8'-5'1815,"16"-14"2491,-11 15 4123,-12 5-8092,-1 0 0,1 0 0,-1-1 0,0 1 0,1 0 0,-1 0 0,0 0 0,0-1 0,0 1 0,0 0 0,0 0 0,0 0-1,0-1 1,0 1 0,0 0 0,0 0 0,0 0 0,0 0 0,0-1 0,-1 1 0,1 0 0,0 0 0,-1-1 0,1 1 0,-1 0 0,0 1 0,-12 25 6485,12-25-6761,-11 19-61,-1 0 0,-1 0 0,-1-2 0,-1 0 0,-23 22 0,25-27 0,0-2 0,-1 0 0,-1 0 0,0-2 0,-1 0 0,0-1 0,-25 10 0,24-14-494,0-1 1,-1 0-1,1-2 0,-1 0 0,-22-1 1,30-2-3712,0-1 0,0 1 0,0-2 0,0 1 0,-12-6 0,21 8 3780,-14-5-2577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16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76 1024,'-2'0'854,"0"0"0,-1-1 0,1 1 0,0-1 0,0 0 0,0 0 0,0 0 0,0 0 0,0 0-1,0 0 1,0 0 0,-2-3 0,1 2-217,1 0 1,0 1-1,0-1 0,0-1 0,0 1 0,0 0 1,1 0-1,-1-1 0,1 1 0,0-1 0,-1 1 0,1-1 1,0 0-1,0 1 0,-1-7 0,3 9-535,-1-1 0,1 0 0,-1 1 0,1-1 0,-1 0 0,1 1 0,0-1 0,-1 0 1,1 1-1,0-1 0,-1 1 0,1-1 0,0 1 0,0 0 0,-1-1 0,1 1 0,0 0 0,0-1 0,0 1 0,0 0 0,1 0 0,19-4 354,-2 2-510,0 1 1,0 1 0,0 1-1,27 5 1,25 5-8772,-69-10 8187,-1-1-1,0 0 0,1-1 0,-1 1 1,0 0-1,1 0 0,-1-1 0,0 1 0,1-1 1,-1 1-1,0-1 0,0 1 0,0-1 1,1 0-1,-1 1 0,0-1 0,0 0 0,2-2 1,-2 2 113,10-9-1659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17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1288,'18'-11'4148,"10"-9"7206,-27 19-11198,-1 1 0,1 0 0,-1-1 1,0 1-1,1 0 0,-1 0 0,1 0 0,-1-1 1,1 1-1,-1 0 0,1 0 0,-1 0 1,1 0-1,-1 0 0,1 0 0,-1 0 1,1 0-1,-1 0 0,0 0 0,1 0 1,-1 0-1,1 0 0,-1 1 0,1-1 1,-1 0-1,1 0 0,-1 0 0,0 1 1,1-1-1,-1 0 0,1 1 0,15 16 2891,7 23 1503,-20-32-4186,1 0 1,-2 0-1,1 0 0,-1 1 0,0-1 1,-1 1-1,0-1 0,0 1 0,-1 8 1,-2 7-574,-8 44 0,-1 4-1460,10-55-3612,1-13 2939,0 0 0,1 0 0,-1-1 0,1 1 0,0 0 0,0-1 0,2 8 0,11 10-2578,-1-8 3011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17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0 324,'3'1'530,"0"1"-1,-1-1 1,0 1 0,1 0-1,-1 0 1,0 0 0,0 0-1,0 0 1,0 0 0,0 1-1,0-1 1,-1 0 0,1 1-1,-1 0 1,1-1 0,-1 1-1,1 3 1,-1 2 618,1 1 1,-1-1 0,-1 1-1,0 13 1,0-11-912,-2 51 2059,-2-1 1,-17 78-1,19-126-1928,-1-1 0,0 0 1,-1 0-1,-1-1 1,-7 15-1,11-24-293,0 0-1,-1 0 1,1 0 0,-1 0 0,1 0-1,-1 0 1,0 0 0,0 0-1,0-1 1,0 1 0,0-1 0,0 1-1,-5 1 1,5-3-58,0 1 0,0-1 0,1 0 0,-1 0 0,0 0-1,0 0 1,0 0 0,0 0 0,0 0 0,0-1 0,0 1 0,0-1 0,1 1 0,-1-1 0,0 0 0,0 0 0,1 0-1,-1 0 1,0 0 0,1 0 0,-2-2 0,-2 0-17,1-1 0,0-1 0,0 1 0,0-1 0,0 1 0,1-1 1,0 0-1,0 0 0,0-1 0,-3-9 0,2 4-12,0-2-1,1 1 1,1 0 0,-2-14-1,4 25 11,0 0 0,-1 0-1,1-1 1,0 1 0,0 0-1,0-1 1,0 1 0,0 0-1,1-1 1,-1 1 0,0 0-1,1 0 1,-1-1 0,1 1 0,-1 0-1,1 0 1,-1 0 0,1-1-1,1 0 1,-1 2 1,0-1-1,-1 1 1,1-1 0,0 1-1,0-1 1,0 1 0,0 0 0,0 0-1,-1-1 1,1 1 0,0 0 0,0 0-1,0 0 1,0 0 0,0 0-1,0 0 1,0 0 0,0 1 0,0-1-1,1 0 1,3 2 0,-1 0 0,1 0 0,0 0 0,-1 1 0,1 0 0,-1 0 0,0 0 0,5 4 0,137 150 189,-88-92-1494,-51-59 1261,-1 0-3916,-32-37-13756,13 12 15194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17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0 772,'-8'12'2294,"-1"0"0,2 1 0,-1-1 0,-9 28 0,10-22-1090,1 2-1,1-1 1,-3 23 0,4-8-704,2 0 1,2 0 0,0 0 0,7 36 0,-3-43-596,1-1 0,2 0-1,0 0 1,2-1 0,1 0 0,16 31 0,14 7-3350,-28-46-130,22 22 1,-33-38 3447,0 0-191,1 1 0,-1-1-1,1 1 1,-1-1 0,1 1-1,0-1 1,0 0 0,-1 0-1,1 0 1,0 0 0,0 0-1,0 0 1,0 0 0,0-1-1,3 1 1,12 0-1803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18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84,'10'7'1128,"0"1"1,-1 0-1,0 1 0,0 0 0,-1 0 1,0 1-1,-1 0 0,0 0 0,0 1 1,-1 0-1,-1 0 0,0 0 1,0 1-1,-1 0 0,4 18 0,-4-11 512,-2 0 0,0 1 0,-1-1 0,-2 33 0,-18 77 2371,17-122-4291,0 1 0,0-1 0,0 0 0,-1 0 0,0 0 0,-1 0 0,1-1 0,-6 7 0,-8 6-5253,-3-2-5341,17-15 9061,3-2 1644,0 0 0,0 0 0,-1 1 1,1-1-1,0 0 0,0 0 0,-1 0 0,1 0 1,0 0-1,0 0 0,-1 0 0,1 0 0,0 0 1,-1 0-1,1 0 0,0 0 0,-1 0 0,1 0 0,0 0 1,0 0-1,-1 0 0,1 0 0,0 0 0,0 0 1,-1-1-1,1 1 0,0 0 0,0 0 0,-1 0 0,1 0 1,0-1-1,0 1 0,0 0 0,-1-1 0,-2-6-2673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18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317 2016,'13'13'13267,"2"-3"-4506,-10-8-7241,0 0 0,0 0 0,0 0 1,11 1-1,2-1-2775,1-2-1,26-1 1,0 0 2805,-33 2-1782,36 0-2152,-41-1 1044,0-1 0,-1 0-1,1 0 1,10-3 0</inkml:trace>
  <inkml:trace contextRef="#ctx0" brushRef="#br0" timeOffset="1">18 7 68,'-18'-6'32117,"30"8"-33365,46 10 1590,72 4 1,39 8-1840,-138-18-381,13 3-4569,-1 7-8279,-35-13 11572,-3-3 590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20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118 452,'-1'1'448,"0"0"0,-1-1 0,1 1 0,0-1 0,-1 1-1,1-1 1,-1 0 0,1 1 0,0-1 0,-1 0 0,1 0 0,-1 0 0,1 0 0,-1 0 0,-2-1 0,-18-15 3303,2 2 3487,14 10-5529,0 0 1,0 0-1,0-1 0,-6-6 0,11 10-1649,0 0-1,0 1 1,1-1 0,-1 0-1,0 0 1,1 0-1,-1 0 1,1 0 0,-1 0-1,1 0 1,-1 0-1,1 0 1,0 0 0,-1 0-1,1 0 1,0 0 0,0-1-1,0 1 1,0 0-1,0 0 1,0 0 0,0 0-1,0 0 1,1 0-1,-1 0 1,0-1 0,1 1-1,-1 0 1,1 0-1,-1 0 1,1 0 0,0-1-1,2 0-51,-1-1-1,0 1 1,1 0-1,-1 0 1,1 1-1,-1-1 1,1 1-1,0-1 1,0 1-1,0 0 1,-1 0-1,1 0 0,0 0 1,4 0-1,46-4-4,-47 4 9,74 2-34,-73-1 72,0 1 0,0 0 0,0 0 0,0 1 0,-1 0 0,1 0 0,0 0 0,-1 1-1,8 4 1,-13-5 14,1 0 0,0-1 0,0 1 0,0 0 0,-1 0-1,1 1 1,-1-1 0,0 0 0,0 0 0,0 1 0,0-1-1,0 1 1,0-1 0,0 1 0,-1-1 0,1 1 0,-1-1-1,0 1 1,0-1 0,0 1 0,0 0 0,0-1 0,-1 1-1,0 2 1,0 2 117,-1 0 0,0 0-1,0 0 1,0 0 0,-1 0 0,0-1-1,-6 9 1,-64 79-181,52-71 0,2 1 0,0 1 0,-27 48 0,42-65 0,0 1 0,1 0 0,0 0 0,0 1 0,1-1 0,0 1 0,1-1 0,0 1 0,0-1 0,1 1 0,0 0 0,1-1 0,0 1 0,0-1 0,1 1 0,5 13 0,-6-19 1,0-1 0,1 0 0,-1 1 0,1-1 0,0 0 1,0 0-1,0 0 0,0 0 0,0 0 0,1 0 0,-1-1 0,1 1 0,0-1 0,0 0 0,0 0 0,0 0 0,0 0 1,0 0-1,1-1 0,-1 1 0,1-1 0,3 1 0,7 0-12,-1 0 0,1-1 0,-1 0 0,24-2 0,-4 0-66,27-3-2578,-46 2 548,-1-1-1,1-1 0,0 0 1,15-7-1,-19 6 149,1 0 0,-1-1 0,0-1 0,0 0 0,11-10 0,-12 9 354,0-1 0,14-20 0,1-6-697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21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41 724,'10'0'20173,"-12"16"-19500,3-3-329,1 0-1,0 0 1,1-1 0,0 1 0,1-1-1,0 0 1,1 0 0,0 0-1,1 0 1,7 11 0,8 8-321,1 0 1,29 31-1,-42-51-577,0-1 0,1-1 0,12 10 0,-17-16-465,0 0 1,0 0-1,0 0 0,0-1 1,10 3-1,-15-4 739,0-1 1,1 0-1,-1 0 0,1 0 1,-1 0-1,1 0 0,-1 0 1,1 0-1,-1 0 0,0 0 1,1-1-1,-1 1 0,1 0 1,-1 0-1,1 0 0,-1 0 1,0-1-1,1 1 0,-1 0 1,0 0-1,1-1 0,-1 1 1,10-14-2727,-9 12 2178,10-18-1979,0-7 391</inkml:trace>
  <inkml:trace contextRef="#ctx0" brushRef="#br0" timeOffset="1">360 29 1384,'-1'-2'570,"0"1"1,0-1-1,0 0 0,0 1 0,0-1 0,0 1 1,-1-1-1,1 1 0,0-1 0,-1 1 1,1 0-1,-1 0 0,0 0 0,1 0 1,-1 0-1,0 0 0,-3-1 0,1 1 285,0 0-1,0 1 1,0-1 0,0 1-1,0 0 1,0 0-1,0 0 1,-5 1 0,-1 1 318,0 0 0,0 1 0,1 0 0,-1 1 0,1 0 0,-10 5 0,4 1-234,0 0 0,1 0 0,-21 21 0,16-11-612,0 2-1,1 0 1,-18 29-1,30-40-423,0-1 1,1 1-1,0 1 1,1-1-1,0 1 1,1-1-1,-3 20 1,4-19-1461,1 0 0,1 1 0,0-1 1,2 15-1,6-1-7697,-8-25 8993,0-1-1,0 1 1,0-1-1,0 1 1,1-1 0,-1 1-1,0-1 1,0 1 0,1-1-1,-1 1 1,0-1-1,1 0 1,-1 1 0,0-1-1,1 1 1,-1-1 0,0 0-1,1 0 1,-1 1-1,1-1 1,-1 0 0,1 0-1,-1 1 1,1-1-1,-1 0 1,1 0 0,-1 0-1,1 0 1,-1 0 0,1 0-1,-1 1 1,1-1-1,-1-1 1,1 1 0,-1 0-1,1 0 1,-1 0 0,1 0-1,-1 0 1,1 0-1,-1 0 1,1-1 0,-1 1-1,1-1 1,8-6-2128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21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1 1180,'7'-4'733,"-1"0"1,0 0-1,0-1 1,0 0-1,-1 0 0,0 0 1,0-1-1,0 0 0,0 0 1,-1 0-1,0 0 0,-1-1 1,4-6-1,3-12 1750,-1 0 0,7-34 0,-14 53-2340,1-8 699,0-1-1,-1 1 1,0 0-1,-2-1 1,0-20-1,-8-9 5464,8 44-6294,0 0 1,0 0 0,0 0 0,0 0-1,0 0 1,0 0 0,0-1-1,0 1 1,0 0 0,0 0-1,0 0 1,0 0 0,0 0-1,0 0 1,0 0 0,0 0-1,0 0 1,0-1 0,0 1 0,0 0-1,0 0 1,0 0 0,0 0-1,0 0 1,0 0 0,0 0-1,0 0 1,0 0 0,0 0-1,-1 0 1,1 0 0,0-1-1,0 1 1,0 0 0,0 0 0,0 0-1,0 0 1,0 0 0,0 0-1,0 0 1,-1 0 0,1 0-1,0 0 1,0 0 0,0 0-1,0 0 1,0 0 0,0 0-1,0 0 1,0 0 0,0 0 0,-1 0-1,1 0 1,0 0 0,0 1-1,0-1 1,0 0 0,0 0-1,0 0 1,0 0 0,0 0-1,0 0 1,0 0 0,-1 0-1,-3 9 762,-3 12 69,4 0-842,1-1 0,0 0 0,1 0 0,2 1 0,3 30 0,4-7 0,18 61 0,-20-84-1699,9 31-9386,-15-49 10414,1 1 0,-1-1 1,0 0-1,0 1 0,0-1 1,0 0-1,0 1 0,-1-1 0,1 0 1,-1 0-1,0 0 0,0 1 1,-2 2-1,-13 16-6780,6-14 5009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22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 1500,'6'22'12381,"5"-19"-3334,0-6-7551,16-6-109,0 1 1,1 2-1,31-4 1,-10 1-1041,-7 3-584,44-2 1,42 6-6740,3-1-7591,-92-3 10726,-3-3 781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19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6 744,'9'29'2345,"-6"-16"556,1 0 1,10 22 0,-13-35-2762,-1 1 0,0-1 0,0 1 0,1-1 0,-1 0 0,0 1 0,1-1 1,-1 1-1,0-1 0,1 0 0,-1 1 0,1-1 0,-1 0 0,0 0 0,1 1 0,-1-1 1,1 0-1,-1 0 0,1 1 0,-1-1 0,1 0 0,-1 0 0,1 0 0,-1 0 0,1 0 0,-1 0 1,1 0-1,-1 0 0,2 0 0,14-10 2147,9-19 100,-13 10-1491,-2 0-1,0-1 1,-1 0 0,8-28 0,19-89 847,-21 72-1260,18-89 184,15-191-1,-45 323-262,-2 18 92,0 14-99,12 590 1899,-11-573-2336,-1-22-21,-1 0 0,1 1 0,-1-1 0,0 1 0,0-1 0,-1 0 0,1 1 0,-1-1 0,-2 6 0,2-9-26,0-1 1,1-1-1,-1 1 0,0 0 0,0 0 0,0 0 1,0 0-1,0-1 0,0 1 0,0 0 1,0-1-1,0 1 0,0-1 0,-1 1 0,1-1 1,0 1-1,0-1 0,0 0 0,-1 0 0,1 0 1,0 1-1,0-1 0,-1 0 0,1-1 0,0 1 1,0 0-1,0 0 0,-1 0 0,1-1 0,0 1 1,0-1-1,0 1 0,0-1 0,-1 1 0,1-1 1,-1-1-1,-5-1-534,0-1 1,0-1-1,-12-9 1,-92-91 729,110 104-78,0 1 0,1-1-1,-1 0 1,0 0 0,1 0-1,-1 0 1,1 0 0,-1 0-1,1 0 1,0 0-1,-1-1 1,1 1 0,0 0-1,0 0 1,-1 0 0,1 0-1,0 0 1,0-1 0,0 1-1,1 0 1,-1 0 0,0 0-1,0 0 1,1 0-1,-1 0 1,0 0 0,1-1-1,-1 1 1,1 0 0,-1 0-1,1 1 1,0-1 0,-1 0-1,1 0 1,0 0-1,0 0 1,0 0 0,0 1-1,-1-1 1,1 0 0,2 0-1,6-6-70,0 1 0,1 0 0,15-7 0,-9 5 127,124-61-86,-124 62-2,1 1 0,0 1 0,0 0-1,1 1 1,-1 1 0,32-1 0,-45 4 10,0 0-1,-1 0 0,1 0 1,0 1-1,-1-1 0,1 1 1,-1 0-1,1 0 0,-1 0 1,1 1-1,-1-1 0,0 1 1,1 0-1,-1 0 0,0 0 1,0 0-1,-1 1 0,5 3 1,-4-2 68,0 0 0,-1 1 1,1-1-1,-1 1 1,0-1-1,0 1 1,-1 0-1,1-1 1,-1 1-1,0 0 1,0 0-1,-1 0 0,1 6 1,-1 85 611,0-45 429,7 70-1,-5-106-984,1-1-1,0 0 1,1 1-1,0-1 1,1-1-1,1 1 1,0-1-1,0 0 1,14 18-1,-19-29-132,1 0 0,-1 0 0,1 0 0,0 0 0,0 0 0,0 0 0,0 0 0,0-1 0,0 1 0,1-1 0,-1 1 0,0-1 0,1 0 0,-1 0 0,1 0 0,-1 0 0,1-1 0,0 1 0,-1-1 0,1 1 0,0-1 0,-1 0 0,1 0 0,0 0 0,-1 0 0,1-1 0,0 1 0,-1-1 0,1 0 0,-1 1 0,1-1 0,-1 0 0,1-1 0,-1 1 0,1 0 0,3-4 0,3-1 0,-1-1 0,0 1 0,-1-2 0,1 1 0,-1-1 0,-1 0 0,1-1 0,6-12 0,10-24 0,-3-1 0,-1-1 0,-2-1 0,15-74 0,-26 104 0,-4 12 0,0 0 0,-1 0 0,1 0 0,-1 0 0,-1 0 0,1-1 0,-1 1 0,0-10 0,0 16 0,0 0 0,0 0 0,-1 0 0,1 0 0,0 0 0,0 1 0,0-1 0,0 0 0,0 0 0,0 0 0,0 0 0,0 0 0,0 0 0,-1 0 0,1 0 0,0 0 0,0 0 0,0 0 0,0 0 0,0 0 0,0 0 0,-1 1 0,1-1 0,0 0 0,0 0 0,0 0 0,0 0 0,0 0 0,0-1 0,-1 1 0,1 0 0,0 0 0,0 0 0,0 0 0,0 0 0,0 0 0,0 0 0,0 0 0,-1 0 0,1 0 0,0 0 0,0 0 0,0 0 0,0 0 0,0 0 0,0-1 0,0 1 0,0 0 0,0 0 0,-1 0 0,1 0 0,0 0 0,0 0 0,0 0 0,0-1 0,0 1 0,0 0 0,0 0 0,0 0 0,0 0 0,0 0 0,0-1 0,0 1 0,-4 9 0,4-9 0,-5 15 0,2 1 0,-1 0 0,2 1 0,-1 25 0,7 67 0,-3-101 0,1 22 0,11 52 0,-13-80 0,0-1 0,1 1 0,-1-1 0,1 1 0,-1-1 0,1 0 0,-1 1 0,1-1 0,0 1 0,-1-1 0,1 0 0,0 0 0,0 1 0,0-1 0,0 0 0,0 0 0,1 0 0,-1 0 0,0 0 0,0 0 0,1 0 0,-1-1 0,0 1 0,1 0 0,-1-1 0,1 1 0,-1-1 0,1 0 0,-1 1 0,1-1 0,-1 0 0,1 0 0,-1 0 0,1 0 0,-1 0 0,1 0 0,-1 0 0,1-1 0,-1 1 0,1 0 0,-1-1 0,1 0 0,-1 1 0,1-1 0,-1 0 0,0 1 0,1-1 0,-1 0 0,0 0 0,0 0 0,0 0 0,0 0 0,0 0 0,0-1 0,1 0 0,10-12 0,-2 0 0,1 0 0,-2-1 0,0 0 0,10-25 0,-5 6 0,15-58 0,-26 72 0,-3 17 0,1 0 0,-1-1 0,1 1 0,-1-1 0,1 1 0,0 0 0,1-1 0,1-3 0,-1 11 0,-1 0 0,0 0 0,1 0 0,-1 0 0,-1 0 0,2 9 0,-1 9 0,-1 9 0,2 0 0,2-1 0,0 1 0,2-1 0,11 31 0,-17-58 0,1-1 0,0 0 0,0 1 0,0-1 0,0 0 0,0 0 0,0 0 0,1 0 0,-1 0 0,1 0 0,-1 0 0,1-1 0,0 1 0,0 0 0,0-1 0,0 1 0,0-1 0,3 2 0,-3-3 0,0 0 0,0 0 0,-1 0 0,1 0 0,0 0 0,0 0 0,0-1 0,0 1 0,0-1 0,-1 1 0,1-1 0,0 0 0,0 0 0,-1 0 0,1 0 0,0 0 0,-1 0 0,1 0 0,-1 0 0,0 0 0,1-1 0,-1 1 0,0-1 0,2-1 0,11-17 0,0 0 0,-1 0 0,-1-2 0,-1 1 0,12-34 0,15-28 0,-27 58 0,-10 20 0,1 0 0,1 1 0,-1-1 0,1 0 0,3-5 0,-6 10 0,0 0 0,1 0 0,-1 0 0,0 0 0,1 0 0,-1 0 0,0 0 0,1 0 0,-1 0 0,0 0 0,0 0 0,1 0 0,-1 0 0,0 0 0,1 0 0,-1 0 0,0 0 0,0 1 0,1-1 0,-1 0 0,0 0 0,0 0 0,1 0 0,-1 1 0,0-1 0,0 0 0,1 0 0,-1 0 0,0 1 0,0-1 0,0 0 0,0 0 0,1 1 0,-1-1 0,0 0 0,0 0 0,0 1 0,0-1 0,0 0 0,0 1 0,0-1 0,0 1 0,6 13 0,0 12 0,-1 0 0,1 51 0,-7 58 0,0-88 0,-11 241 0,6-218 0,-4 0 0,-20 75 0,28-136 0,-1 1 0,0-1 0,-1 0 0,1 0 0,-8 10 0,10-17 0,0-1 0,0 1 0,0 0 0,-1 0 0,1-1 0,-1 1 0,1-1 0,-1 1 0,0-1 0,1 0 0,-1 0 0,0 0 0,0 0 0,0 0 0,0 0 0,0 0 0,0 0 0,0-1 0,0 1 0,-1-1 0,1 0 0,0 1 0,0-1 0,0 0 0,0 0 0,-1-1 0,1 1 0,0 0 0,-2-1 0,-5-3 0,0 1 0,1-1 0,-1 0 0,1-1 0,0 0 0,1 0 0,-1-1 0,1 0 0,0 0 0,-8-10 0,-4-5 0,1-1 0,-16-27 0,31 45 0,0-1 0,0 0 0,1 0 0,-1 0 0,1 0 0,0-1 0,0 1 0,1 0 0,0-1 0,0 1 0,0-1 0,1 0 0,-1-6 0,2 8 0,0-1 0,0 0 0,0 1 0,1-1 0,-1 0 0,1 1 0,0 0 0,1-1 0,-1 1 0,1 0 0,-1 0 0,1 1 0,0-1 0,1 0 0,6-5 0,5-3 0,0 0 0,1 1 0,34-17 0,58-20 0,-54 25 0,209-106 0,-226 107 0,0-2 0,-2-2 0,-1-1 0,52-52 0,-72 63 0,0 0 0,-2-1 0,22-37 0,-30 46 0,0 0 0,0 0 0,-1 0 0,0 0 0,0-1 0,-1 1 0,0-1 0,-1 0 0,0 1 0,0-1 0,-1 0 0,-1-11 0,1 17 0,0 0 0,-1 0 0,0 0 0,1 0 0,-1 1 0,0-1 0,0 0 0,0 0 0,-1 1 0,1-1 0,-1 1 0,0-1 0,1 1 0,-1 0 0,0 0 0,0-1 0,0 1 0,-1 1 0,1-1 0,0 0 0,-1 0 0,1 1 0,-1 0 0,0-1 0,1 1 0,-1 0 0,0 0 0,0 1 0,0-1 0,1 0 0,-1 1 0,0 0 0,0 0 0,0 0 0,0 0 0,0 0 0,0 0 0,0 1 0,0-1 0,0 1 0,1 0 0,-1 0 0,0 0 0,1 0 0,-1 1 0,0-1 0,-3 3 0,-2 3 0,1-1 0,-1 1 0,1 1 0,0-1 0,1 1 0,0 1 0,0-1 0,1 1 0,0 0 0,1 0 0,-1 0 0,2 1 0,-6 18 0,4-6 0,1 1 0,0 0 0,2 0 0,0 1 0,3 23 0,0-29 0,0 0 0,7 25 0,-7-39 0,0 1 0,0-1 0,0 0 0,1 1 0,0-1 0,-1 0 0,2 0 0,-1 0 0,0 0 0,1-1 0,0 1 0,0-1 0,0 1 0,6 4 0,-6-6 0,0-1 0,-1 0 0,1 0 0,0 0 0,0-1 0,0 1 0,0-1 0,-1 0 0,1 1 0,0-1 0,0 0 0,0-1 0,0 1 0,0 0 0,0-1 0,0 0 0,-1 0 0,1 1 0,0-2 0,0 1 0,-1 0 0,1 0 0,-1-1 0,3-1 0,3-3 0,0 0 0,0 0 0,-1 0 0,0-1 0,11-13 0,-1-2 0,-2 0 0,-1-1 0,15-31 0,-29 54 0,0-1 0,0 1 0,0 0 0,0-1 0,0 1 0,0 0 0,1-1 0,-1 1 0,0 0 0,0-1 0,0 1 0,1 0 0,-1-1 0,0 1 0,0 0 0,1 0 0,-1-1 0,0 1 0,1 0 0,-1 0 0,0 0 0,1-1 0,-1 1 0,0 0 0,1 0 0,-1 0 0,0 0 0,1 0 0,0 0 0,4 8 0,1 22 0,-5-27 0,1 12 0,6 42 0,-7-55 0,4-6 0,2-8 0,15-52 0,-15 40 0,2 0 0,0 1 0,24-43 0,-32 66 0,-1-1 0,1 0 0,-1 0 0,1 0 0,-1 0 0,1 1 0,0-1 0,-1 0 0,1 1 0,0-1 0,-1 0 0,1 1 0,0-1 0,0 1 0,0-1 0,0 1 0,0 0 0,0-1 0,0 1 0,-1 0 0,1 0 0,0-1 0,0 1 0,2 0 0,-2 1 0,1-1 0,-1 1 0,0-1 0,0 1 0,1-1 0,-1 1 0,0 0 0,0 0 0,0 0 0,0-1 0,0 1 0,0 0 0,0 0 0,2 3 0,2 4 0,0 0 0,0 0 0,6 17 0,-11-25 0,17 47 0,-2 0 0,-2 0 0,-2 2 0,8 90 0,-19-136-3,0 25-546,0-27 478,-1 0 0,1-1 0,0 1 0,0 0 0,-1-1 1,1 1-1,0 0 0,-1-1 0,1 1 0,-1-1 0,1 1 0,-1-1 0,1 1 0,-1-1 0,1 1 0,-1-1 0,0 1 1,1-1-1,-1 0 0,1 1 0,-1-1 0,0 0 0,1 0 0,-1 1 0,0-1 0,0 0 0,1 0 0,-1 0 1,0 0-1,1 0 0,-1 0 0,0 0 0,0 0 0,1 0 0,-1 0 0,0 0 0,1-1 0,-2 1 0,-5-2-2510,-1-1 0,1 1 0,0-1 0,0-1 0,0 1 0,-9-7 0,-38-34-6513,26 18 7002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23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44 120,'2'-9'1713,"8"-25"19714,-15 39-18275,-8 18-1777,9-6-1174,1 1 1,1 0-1,1 0 0,0 0 0,3 30 0,0 2 299,0-19-429,-2 30 309,0-57-900,0 0 1,-1-1-1,0 1 0,0 0 0,0 0 1,0-1-1,-3 5 0,4-7 126,0-1 1,-1 1-1,1-1 1,-1 1-1,1-1 1,-1 1-1,1-1 1,-1 1-1,1-1 1,-1 0-1,0 1 1,1-1-1,-1 0 0,0 1 1,1-1-1,-1 0 1,1 0-1,-1 0 1,0 1-1,0-1 1,1 0-1,-1 0 1,0 0-1,1 0 1,-1 0-1,0 0 0,1-1 1,-1 1-1,0 0 1,1 0-1,-1 0 1,0-1-1,1 1 1,-1 0-1,0-1 1,1 1-1,-1 0 1,1-1-1,-1 0 0,-2-1-538,0 1 0,1-1 0,0 0 0,-1-1 0,1 1 0,0 0 0,-3-5 0,0-1-1021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24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 1444,'-2'-2'22304,"2"2"-22219,0 0 0,0 0 0,0 0 0,0 0 0,0 0 0,0 0 0,0 0 0,1 0 0,-1 0 0,13-1 1146,18 4-1168,-11-1 52,1 0 0,24-2 0,42-6-7588,-14 0-7232,-53 4 12182</inkml:trace>
</inkml:ink>
</file>

<file path=ppt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24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13 1788,'-3'-1'1192,"-1"0"-1,1 0 1,-1 0 0,0 0-1,1 0 1,-1 1-1,0 0 1,1 0 0,-1 0-1,0 0 1,-3 1-1,6-1-710,-1 0-1,1 1 1,-1-1-1,1 1 0,0-1 1,-1 1-1,1 0 0,0-1 1,0 1-1,-1 0 1,1 0-1,0 0 0,0 0 1,0 0-1,0 0 0,-1 1 1,1-1-323,1 0 0,-1 0-1,1 0 1,-1 1 0,1-1 0,0 0 0,-1 0 0,1 0 0,0 0 0,0 1 0,0-1 0,0 0 0,0 2-1,2 8 18,1 0 1,0-1-1,0 1 0,1-1 0,1 0 0,0 0 0,6 9 0,-4-7 188,-1 0 0,0 1 0,7 24 0,-7-11 360,-1-1 1,3 50-1,-8-67-793,0 0-1,0 0 1,-1 0 0,0 1 0,0-1 0,-1 0 0,0 0 0,0 0 0,-1-1 0,0 1 0,0-1 0,-1 1 0,-6 8-1,10-15-59,-1-1 0,1 1-1,0-1 1,0 1-1,-1-1 1,1 1 0,0-1-1,-1 0 1,1 1-1,-1-1 1,1 0 0,-1 1-1,1-1 1,0 0-1,-1 1 1,1-1 0,-1 0-1,1 0 1,-1 0-1,1 0 1,-1 1-1,0-1 1,1 0 0,-1 0-1,1 0 1,-1 0-1,1 0 1,-1 0 0,1 0-1,-1 0 1,1-1-1,-1 1 1,1 0 0,-1 0-1,1 0 1,-1 0-1,1-1 1,-1 1 0,1 0-1,-1-1 1,1 1-1,-1 0 1,1-1-1,0 1 1,-1 0 0,1-1-1,0 1 1,-1-1-1,0 0 1,-14-30-7102,11 21 5398,-5-10-1890,2-1-1,-8-29 1,6 14 1278</inkml:trace>
  <inkml:trace contextRef="#ctx0" brushRef="#br0" timeOffset="1">11 37 1716,'13'-18'7158,"-13"17"-6506,1 0-1,-1-1 1,1 1 0,0 0-1,0 0 1,0 0 0,0 0-1,0-1 1,0 1 0,0 1 0,0-1-1,0 0 1,0 0 0,0 0-1,1 0 1,1 0 0,-1 1-418,0-1 1,0 1 0,1 0-1,-1 0 1,0 1-1,0-1 1,0 0 0,0 1-1,0-1 1,2 1-1,35 9 1796,60 7-1,-28-6-5415,-2 4-7540,-27-6 1491,-24-5 7254</inkml:trace>
</inkml:ink>
</file>

<file path=ppt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24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24,'8'5'12668,"-3"7"-5872,-2 22-3190,-1-5-1850,5-8-1013,0 0 0,2-1 0,19 32-1,-16-31-1478,-1 0-1,14 41 0,-24-59 380,3 6-2349,2-9-2151,-10-30-9745,4 10 12049</inkml:trace>
</inkml:ink>
</file>

<file path=ppt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25.2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9 812,'-2'-1'614,"1"0"0,-1 0 0,0 0 0,0 0 0,0 0 0,0 1 0,0-1 0,0 0 0,0 1 0,0 0 0,0-1 0,0 1 0,0 0 0,0 0 0,0 0 0,0 1 0,0-1 0,-1 0 0,1 1 0,0-1 0,0 1 0,1 0 0,-1-1 0,0 1 0,0 0 0,0 0 0,0 0 1,-1 2-1,-6 3 1158,0 0 1,1 1 0,1 0 0,-11 10 0,0 6-962,0 2 0,2-1 0,1 2 1,1 0-1,-14 36 0,6-13-394,20-46-1672,1 0 0,-1 0 0,0 0 0,0-1 0,0 1 0,-4 4 0,12-37-19587,3 16 18414</inkml:trace>
</inkml:ink>
</file>

<file path=ppt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25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 960,'10'6'3055,"-2"5"6111,1 2-2198,-5-13-6769,-1 1 1,1-1-1,-1 0 1,1 0-1,0 0 1,-1-1-1,1 1 1,4-2-1,67-19-289,-29 3-5992,-24 7-9278</inkml:trace>
</inkml:ink>
</file>

<file path=ppt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25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6 1412,'3'-2'968,"0"0"0,-1-1 0,1 1 0,-1-1 0,0 1 0,0-1 0,0 0 0,0 0 1,0 0-1,1-4 0,11-15 4262,-13 21-5151,1-1 0,-1 1 1,1-1-1,0 1 0,-1 0 1,1 0-1,0 0 0,0 0 0,0 0 1,0 0-1,0 1 0,2-2 1,5 1 58,-1-1 1,1 1 0,-1 0-1,1 1 1,-1 0 0,14 2-1,-20-2 84,1 0-1,-1 0 0,1 1 1,-1-1-1,1 1 0,-1 0 1,0 0-1,1 0 0,-1 0 1,0 0-1,0 0 0,0 1 0,1-1 1,-1 1-1,-1-1 0,1 1 1,0 0-1,0 0 0,-1 0 1,1 0-1,-1 0 0,1 0 0,-1 0 1,0 0-1,0 1 0,1 1 1,-2 2 379,0 0 1,-1 0 0,1-1 0,-1 1-1,0-1 1,-1 1 0,1-1 0,-5 11-1,3-10-148,-3 11-182,-1 0 1,-1-1 0,-1-1 0,0 1 0,-12 14 0,21-30-272,0-1 0,0 1 0,0 0 0,0 0 0,0 0 0,0-1 0,0 1 0,0 0 0,0 0 0,0 0 0,0 0 0,0-1 0,0 1 0,0 0 0,0 0 0,-1 0 0,1 0 0,0-1 0,0 1 0,0 0 0,0 0 0,0 0 0,0 0 0,-1 0 0,1-1 0,0 1 0,0 0 0,0 0 0,0 0 0,0 0 0,-1 0 0,1 0 0,0 0 0,0 0 0,0 0 0,-1 0 0,1 0 0,0 0 0,0 0 0,0 0 0,-1 0 0,1 0 0,0 0 0,0 0 0,0 0 0,0 0 0,-1 0 0,1 0 0,0 0 0,0 0 0,0 0 0,0 0 0,-1 0 0,1 0 0,0 1 0,0-1 0,0 0 0,0 0 0,-1 0 0,1 0 0,0 0 0,0 1 0,0-1 0,0-15 0,0 14 0,0-1 0,1 1 0,-1-1 0,0 1 0,1-1 0,-1 1 0,1 0 0,0-1 0,0 1 0,-1 0 0,1 0 0,0-1 0,0 1 0,0 0 0,0 0 0,0 0 0,0 0 0,0 0 0,1 0 0,-1 0 0,0 1 0,1-1 0,-1 0 0,0 1 0,1-1 0,-1 1 0,0-1 0,1 1 0,-1 0 0,1 0 0,-1-1 0,1 1 0,-1 0 0,1 0 0,-1 1 0,1-1 0,-1 0 0,1 0 0,-1 1 0,1-1 0,1 1 0,1 1 0,-1 0 0,1 0 0,-1 0 0,1 0 0,-1 0 0,0 1 0,0-1 0,0 1 0,0 0 0,-1 0 0,1 0 0,-1 0 0,0 0 0,0 0 0,3 5 0,-3-1 0,0 0 0,0 1 0,-1-1 0,0 0 0,0 0 0,-1 1 0,0-1 0,0 0 0,-1 1 0,1-1 0,-2 0 0,1 0 0,-1 0 0,0 0 0,0 0 0,-1 0 0,0 0 0,0-1 0,-1 1 0,0-1 0,0 0 0,0 0 0,-1-1 0,0 1 0,0-1 0,0 0 0,-1 0 0,0-1 0,0 1 0,0-1 0,-10 5 0,9-6-1360,-6 2-7602,13-5 8696,0-1 0,-1 1 0,1-1 1,0 1-1,-1 0 0,1-1 1,0 1-1,0-1 0,-1 1 0,1 0 1,0-1-1,0 1 0,0-1 1,0 1-1,-1-1 0,1 1 0,0-1 1,0 1-1,0-1 0,0 1 0,0-1 1,0 1-1,0-1 0,0 1 1,1-1-1,-1 1 0,0-1 0,0 1 1,0 0-1,1-2 0,1-8-2681,0 0 0,1 0 0,5-11 0,3-1 840</inkml:trace>
</inkml:ink>
</file>

<file path=ppt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26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2 1612,'15'0'2238,"-12"-1"-1008,0 1 0,-1 0-1,1 0 1,0 0 0,-1 0 0,1 0-1,0 0 1,-1 1 0,1 0 0,0-1-1,-1 1 1,4 2 0,6 10 2764,-1 8-3375,-1 0 0,-1 1 0,-1 0 0,0 0 0,-2 1 0,-1 0 0,4 39 0,-8-44-256,0 1-1,-2-1 0,0 0 0,0 0 0,-2 0 0,-1 0 0,0 0 1,-1-1-1,0 1 0,-13 24 0,13-33-1088,0 0 0,-1 0 0,-12 14 0,11-16-821,0 1 0,-1-1 1,1-1-1,-2 1 0,1-1 0,-1-1 1,0 1-1,0-2 0,0 1 0,-1-1 0,0-1 1,1 1-1,-21 2 0,21-4 703,-1-2 0,1 1-1,0-1 1,-1-1 0,-14-2-1,-10-4-1593</inkml:trace>
</inkml:ink>
</file>

<file path=ppt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26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0 232,'-40'21'9476,"26"-15"-6910,0 2 1,-15 9-1,25-14-2178,0 0-1,1 0 1,-1 0 0,1 0-1,0 1 1,0-1-1,0 1 1,0 0-1,0 0 1,1 0-1,-3 7 1,-3 12 470,0 1 0,2 0 0,1 1-1,1-1 1,1 1 0,0 39 0,4-28-252,11 70-1,-1-49-2889,21 61-1,28 49-12096,-24-89 7373,-18-42 4504</inkml:trace>
</inkml:ink>
</file>

<file path=ppt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27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0 1228,'1'0'292,"0"0"-1,-1 1 1,1-1 0,0 0-1,0 0 1,-1 0 0,1 1-1,0-1 1,-1 1 0,1-1-1,-1 0 1,1 1-1,0-1 1,-1 1 0,1-1-1,-1 1 1,1-1 0,-1 1-1,1 0 1,-1-1 0,0 1-1,1 0 1,-1-1 0,0 1-1,1 0 1,-1-1-1,0 1 1,0 0 0,0-1-1,0 1 1,0 0 0,0 0-1,0-1 1,0 1 0,0 0-1,0 1 1,-4 35 5082,2-25-4587,-10 75 3899,5-50-3983,2 1 1,2-1 0,2 62-1,2-77-948,10 83-652,0-38-6304,-17-66 1871,4-1 4784,0-1 0,1 1 0,-1-1 0,0 0 0,1 0 0,-1 1 0,1-1 0,-1 0 0,0-2 0,-2 0-134,0-1 0,0 1-1,1-1 1,0 0 0,-6-9 0,-3-10-130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6:52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 724,'0'-1'601,"0"-1"-1,-1 1 1,2 0-1,-1 0 1,0 0-1,0 0 1,0 0-1,0 0 1,1 0-1,-1 0 1,0 0 0,1 0-1,-1 0 1,1 0-1,-1 0 1,1 0-1,0 0 1,-1 0-1,1 0 1,0 1-1,0-1 1,1-1 0,-1 2-245,1-1 1,0 0 0,0 1 0,0-1-1,0 1 1,0-1 0,0 1 0,0 0-1,0 0 1,0 0 0,0 0 0,3 1-1,2 0 280,0 1 0,-1-1 0,1 2 0,0-1 0,-1 1 0,0 0 0,1 0 0,-1 1 0,0-1 0,6 7 0,1 0 536,0 1 1,-1 1 0,12 15 0,-4 0-1077,-1 1-1,-1 0 0,-2 1 1,-1 1-1,-1 0 0,-1 1 0,-2 1 1,-2 0-1,0 0 0,-2 1 1,-2 0-1,-1 0 0,-1 1 0,-2-1 1,-1 1-1,-2-1 0,-2 0 0,0 1 1,-12 37-1,12-56-1124,-2 0 0,0 0 0,-1-1 1,0 0-1,-17 22 0,-53 58-11007,-1 1 3856,55-63 4480,0-2 141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19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2 692,'3'-7'1366,"17"-26"14998,-19 32-15634,0 1 1,0-1 0,-1 1-1,1 0 1,0-1 0,1 1-1,9 4 3926,7 12-3387,-3-2-1381,-9-11-348,-1 0 0,1-1 0,0 1 0,-1-1 0,13 3 0,-12-4-611,1 0 0,0 0 0,0-1 0,-1 0-1,1 0 1,0 0 0,-1-1 0,9-2 0,-3 0-924,-1-1 1,0 0-1,0-1 1,11-5-1,19-16-1355,1-3 692</inkml:trace>
  <inkml:trace contextRef="#ctx0" brushRef="#br0" timeOffset="1">784 1 2544,'0'3'11181,"-7"9"-3987,-17 20 575,20-26-6225,-172 252 991,161-236-4593</inkml:trace>
</inkml:ink>
</file>

<file path=ppt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27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6 316,'-13'-16'16856,"14"17"-16585,0 0-1,1 0 1,-1 0-1,1 0 0,-1-1 1,1 1-1,0 0 1,-1-1-1,1 1 0,-1-1 1,1 0-1,0 0 1,2 1-1,3 0 304,14 6 216,0-1-1,1-1 1,38 3 0,-8 3-1224,-40-8-931,0 0 0,0-1 0,22 1-1,-12-1-5947,3 9 1743,-9-4 2773,1-1 609</inkml:trace>
</inkml:ink>
</file>

<file path=ppt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27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8 1212,'19'7'11940,"5"0"5016,-15-5-15702,1-2-4049,46-1-1557,-19-2-6230,55-10 0,-72 8 8451</inkml:trace>
  <inkml:trace contextRef="#ctx0" brushRef="#br0" timeOffset="1">648 238 1888,'1'0'396,"0"-1"0,0 1 0,0-1 0,-1 1 0,1-1 0,0 1 0,0-1 0,0 0 0,0 1 0,-1-1 0,1 0 0,0 0 0,0 0 0,-1 0 0,1 1 0,-1-1 0,1 0 0,-1 0 0,1 0 0,-1 0 0,0 0 0,1 0 0,-1 0 0,0 0 0,0-1 0,0 1 0,0 0 0,0 0 0,0 0 0,0 0 0,0 0 0,0 0 0,0 0 0,-1-2 0,-11-46 6380,8 36-5529,-2-12 625,-3-8 1235,-4-35 1,9 51-2473,8 29-361,1 5-274,-1 1 0,-1 0 0,0-1 0,1 28 0,-3-23 0,1 1 0,7 28 0,-3-22-1724,-3 19-5117,-4-42 5843,1 0 0,-1 0-1,0 0 1,0 0 0,-1 0 0,0-1 0,0 1-1,0 0 1,0-1 0,-7 10 0,-17 21-10118,19-28 9158</inkml:trace>
</inkml:ink>
</file>

<file path=ppt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28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0 2224,'-15'25'11304,"8"-15"-3393,6-10-7191,0 1-1,0-1 0,0 1 0,0-1 0,0 1 1,0-1-1,0 1 0,0-1 0,0 0 0,0 0 1,0 1-1,0-1 0,-2 0 0,16 3-566,0 0 0,0 0 1,0-1-1,0-1 0,0 0 0,0-1 0,20-2 0,3 1-119,17 3-1241,-30 0-1360,43-4 0,-40-16-20096,-14 2 19956</inkml:trace>
</inkml:ink>
</file>

<file path=ppt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28.5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2 764,'3'0'944,"1"-1"1,-1 1-1,0 0 0,1 0 1,-1 0-1,0 1 0,1-1 1,-1 1-1,0 0 1,0-1-1,0 1 0,1 1 1,-1-1-1,0 1 0,0-1 1,5 5-1,-4-3 589,-1 0 0,1 0 0,-1 1 0,0 0 0,4 6 0,7 15 169,-3 0-1195,0 1 0,-2 0 0,-1 1 0,-2 0 0,6 43 0,2 140 1500,-13-183-2762,-2 1 0,0-1 0,-2 0 0,-10 47 0,11-66 438,0-1 1,0 1 0,-1-1 0,0 1-1,-1-1 1,1 0 0,-2 0 0,1 0-1,-1-1 1,0 0 0,0 0-1,0 0 1,-1 0 0,0-1 0,0 0-1,-1 0 1,1-1 0,-1 1 0,0-2-1,-12 6 1,13-7-1084,0 0-1,-1 0 1,0-1 0,1 0-1,-1 0 1,0 0 0,-10-1-1,10-1 284,-1 0 0,0-1 0,1 1 0,-1-1-1,1-1 1,-10-4 0,-18-11-1422</inkml:trace>
</inkml:ink>
</file>

<file path=ppt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28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17 224,'-6'-3'1656,"-1"0"0,0 0-1,0 1 1,0 0 0,-9-1 0,13 2-1183,0 1 1,0 0 0,0 0 0,0 1-1,1-1 1,-1 1 0,0-1-1,0 1 1,0 0 0,0 0 0,1 0-1,-1 1 1,0-1 0,1 0 0,-5 5-1,-1-1 340,1 2-1,0-1 0,0 1 1,1 0-1,0 1 0,0-1 1,0 1-1,-6 14 0,5-8-246,1 1 0,1 0 0,0 0 0,-5 26 0,5-5-139,2 1 0,1-1 0,5 63 0,2-55-230,1-1 0,21 74 1,40 80-4171,-60-176 2899,1 4-3025,10 49 0,-4 26-8690,-12-86 10772,1 3 45</inkml:trace>
</inkml:ink>
</file>

<file path=ppt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29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1344,'-7'0'7787,"-8"3"-2617,13-1-4809,1 0 0,0 1 0,0-1 0,0 1 0,0-1 0,0 1 0,1 0 0,-1-1 0,1 1 0,-1 0-1,1-1 1,0 1 0,0 0 0,0-1 0,1 1 0,0 5 0,14 48 3126,-10-41-2649,6 17-285,2 0 0,1-1-1,2-1 1,1 0 0,1-1 0,23 28-1,-34-46-1258,5 7-1101,0-13-5785,-22-26-4019,5 3 8576,-2-3 535</inkml:trace>
</inkml:ink>
</file>

<file path=ppt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29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3 56,'-5'-3'6283,"5"3"-6152,-12 6 4199,-9 10 462,10-5-2591,1 0-1,0 1 1,-10 17 0,11-14-891,1 0 0,-11 29 0,-36 147 1001,54-189-2344,-8 29-690,-1-13-2520</inkml:trace>
</inkml:ink>
</file>

<file path=ppt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30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0 1172,'21'-21'6122,"13"-11"4567,-30 30-10230,-1 0 0,0 0 0,1 0-1,-1 1 1,1 0 0,5-2 0,4-1 303,1 1 1,-1 1 0,1 0-1,28 0 1,-39 2-625,0 0-1,0 0 1,-1 1-1,1-1 1,0 1 0,0 0-1,0-1 1,0 1-1,-1 1 1,1-1 0,0 0-1,-1 1 1,1-1-1,-1 1 1,0 0-1,1 0 1,-1 0 0,0 0-1,0 0 1,0 0-1,-1 1 1,1-1 0,0 1-1,-1-1 1,1 1-1,-1 0 1,0-1 0,0 1-1,0 0 1,0 3-1,0 1-35,0 1-1,0-1 0,-1 0 0,0 0 1,-1 0-1,0 0 0,0 0 0,0 0 0,-1 0 1,0-1-1,0 1 0,-1 0 0,-4 8 1,-7 11 466,-1-1 1,-19 23 0,-1 1-199,21-23-370,0 0 0,-15 42 0,28-67 0,1 0 0,-1 0 0,1 1 0,-1-1 0,1 0 0,0 1 0,0-1 0,-1 0 0,1 1 0,0-1 0,0 0 0,1 1 0,-1-1 0,0 0 0,0 1 0,1-1 0,-1 0 0,0 0 0,1 1 0,-1-1 0,1 0 0,1 2 0,-1-2 0,1 1 0,-1-1 0,1 0 0,-1 0 0,1 1 0,0-1 0,-1 0 0,1-1 0,0 1 0,0 0 0,0 0 0,0-1 0,3 1 0,2 0 0,0 0 0,0 0 0,0-1 0,1 0 0,-1-1 0,0 1 0,10-3 0,4-3 10,-14 3-23,1 1 0,0 1 0,0-1 1,0 1-1,0 0 0,10 1 1,27 5-4256,-26-1-365,0 0 1,0 2-1,26 11 0,12 3-2279,-28-14 4563</inkml:trace>
</inkml:ink>
</file>

<file path=ppt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30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278 420,'29'12'11481,"11"3"9276,-25-11-18402,0-3-4685,104 7 833,-118-8 1193,0 0 0,0 0 0,0 0 0,0 0 0,0 0 0,0 0 0,0 0 0,0 0 0,0-1 0,0 1 0,0 0 0,0-1 0,0 1 0,0-1 0,0 1 0,0-1 0,0 0 0,0 1 0,1-2 0,-2 1-176,1 0 0,-1 1 1,0-1-1,0 0 1,1 0-1,-1 1 0,0-1 1,0 0-1,0 0 0,0 0 1,0 0-1,0 1 0,0-1 1,0 0-1,0 0 1,0 0-1,0 0 0,0 1 1,-1-2-1,-11-21-9274,2 10 7950,-3 1-723</inkml:trace>
  <inkml:trace contextRef="#ctx0" brushRef="#br0" timeOffset="1">53 32 16,'-1'-1'425,"-19"-12"6295,-11-5 11072,41 20-11798,8-1-4327,28 2-1673,-27 0-182,0 0 0,0-2 0,1 0 0,-1-2 0,20-2 0,-2 3-7421,-26 0 3278</inkml:trace>
</inkml:ink>
</file>

<file path=ppt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37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92,'1'2'673,"1"-1"0,-1 1-1,0 0 1,0-1 0,0 1-1,-1 0 1,1 0 0,0 0 0,-1 0-1,1 0 1,-1 0 0,1 0 0,-1 0-1,0 0 1,0 2 0,3 16 6069,-3-19-6572,1-1 1,-1 1 0,0-1 0,1 1-1,-1-1 1,1 1 0,0-1-1,-1 0 1,1 1 0,-1-1 0,1 1-1,-1-1 1,1 0 0,0 0-1,-1 1 1,1-1 0,0 0 0,-1 0-1,1 0 1,0 0 0,-1 0-1,1 0 1,0 0 0,0 0 0,-1 0-1,1 0 1,0 0 0,0-1 0,25-4 2046,-21 4-1589,43-18 2013,-40 15-2453,1 0 0,0 0-1,0 1 1,14-3 0,-20 6-407,0-1 0,0 1 0,0 0 0,0 0 0,0 0 0,0 1 0,0-1 0,0 1 0,0 0 0,0-1 0,0 1 0,0 1 0,0-1 0,-1 0 0,1 1 0,0-1 0,-1 1 0,4 2 0,12 11-5393,-1 1-1,19 21 1,-35-35 5008,1-1 0,0 1 0,-1 0 0,1-1 1,0 0-1,0 1 0,0-1 0,0 0 0,2 1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20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8 1284,'1'-1'668,"-1"-1"0,1 1 0,0 0 0,-1 0 0,1 0-1,0 0 1,0 0 0,0 0 0,0 0 0,0 1 0,0-1 0,0 0 0,0 0-1,0 1 1,0-1 0,0 1 0,1-1 0,-1 1 0,0-1 0,0 1 0,1 0-1,1-1 1,16 5 1827,2 2-1030,0-1 0,1-1 0,42 3 0,70-7 1757,-61-1-1817,103 4 165,216 33 0,-323-27-1570,210 26 0,-202-29 0,127-7 0,114-38 0,46-2 0,212 19 0,-548 20 0,315-12 0,-236 15 0,128 17 0,161 46 0,79 10 0,-116-57 0,-165-13 0,-66 6 0,-67-4 0,0-3 0,66-5 0,-25-10 0,-67 6 0,0 1 0,0 2 0,1 2 0,65 6 0,-57-1 0,0-2 0,62-4 0,-53-4 0,-1-2 0,0-2 0,81-28 0,-59 17 0,-55 15 0,31-13 0,-46 17 0,1 0 0,0-1 0,-1 1 0,1-1 0,-1 0 0,0 0 0,0-1 0,0 1 0,0-1 0,-1 0 0,6-7 0,-16 10-2541,-42-11-16844,31 3 14308,-4-8 1644,1-3 1318</inkml:trace>
</inkml:ink>
</file>

<file path=ppt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37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4 1352,'3'-4'1092,"-1"-1"-1,1 1 1,-1-1-1,0 1 1,0-1 0,-1 0-1,1 0 1,0-10-1,3-45 6810,-4 24-5408,18-174 3705,-12 170-5482,0-16 1239,-12 67-640,-1 13-302,1 46-1013,2 1 0,4-1 0,2 0 0,22 115 0,-23-177-144,6 52-4759,-8-56 4421,0-1 0,0 1 0,0 0 0,0-1-1,-1 1 1,1-1 0,-1 1 0,0 0 0,0-1 0,0 1 0,0-1 0,-4 6 0,-8-1-10838,-10-7 3034,10-5 6463</inkml:trace>
</inkml:ink>
</file>

<file path=ppt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38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70 668,'1'40'20053,"-1"-41"-19905,0 1 10,-1 0 0,1-1 0,-1 1 0,1 0 0,0-1 0,-1 1 0,1-1 0,0 1 0,-1 0 0,1-1 0,0 1 0,0-1-1,0 1 1,-1-1 0,1 1 0,0-1 0,0 1 0,0-1 0,0 1 0,0-1 0,0 0 0,0 1 0,0-1 0,0 1 0,0-1 0,0 1 0,0-1 0,0 1 0,0-1-1,1 1 1,-1-1 0,0 1 0,0-1 0,1 1 0,-1-1 0,0 1 0,0 0 0,1-1 0,-1 1 0,1-1 0,-1 1 0,0 0 0,1-1 0,-1 1 0,1 0 0,-1 0-1,1-1 1,0 1 0,2-2 189,-1 1 0,1 0 0,-1 0-1,1 0 1,0 0 0,-1 0-1,6-1 1,18 2-37,1 1-1,0 1 0,31 6 1,-15-2-1011,-40-5 416,-1-1 1,0 0-1,0 0 1,0 0-1,0 0 1,0-1-1,0 1 1,0-1-1,3 0 1,-3 0-557,0 0 0,0 0 1,1 0-1,-1-1 0,0 1 1,0-1-1,0 0 0,0 1 1,0-1-1,2-4 0,2-2-2337,-1 0 0,-1 0 0,0-1 0,4-10 1,-8 19 3144,9-21-2567</inkml:trace>
</inkml:ink>
</file>

<file path=ppt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38.6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59 208,'0'-1'410,"-1"0"0,1 0 0,-1 0 0,0 0 0,1 1 0,-1-1 0,0 0 0,1 0 0,-1 0-1,0 1 1,0-1 0,0 0 0,1 1 0,-1-1 0,0 1 0,0-1 0,0 1 0,0-1 0,0 1 0,0 0 0,0-1 0,0 1 0,0 0 0,-2 0 0,1 0 131,0 0 0,0 1 0,0-1 0,1 1 0,-1 0 0,0-1 0,1 1 0,-1 0 0,0 0 0,1 0 0,-1 0 0,1 0 0,-2 2 0,-1 1 175,1-1 1,0 1-1,0 0 0,0 0 1,0 0-1,1 0 0,-1 0 1,1 0-1,0 1 0,1-1 1,-2 6-1,2-6-495,1 1 0,0 0 0,0-1 0,1 1 0,0-1 0,-1 1 0,1-1 0,1 1 0,-1-1 0,1 1-1,3 5 1,30 48 596,-19-33-483,-1 0-88,-1 0-1,-1 1 1,-1 1 0,10 32-1,-19-46-152,0 0-1,0 0 1,-1 1-1,-1-1 1,0 1-1,-1-1 1,0 1-1,-1 0 1,-1-1-1,0 0 1,-4 16-1,4-25-229,1 0-1,-1 0 1,0 0-1,0 0 1,-1-1-1,1 1 1,-1-1-1,0 1 1,0-1-1,0 0 1,0 0-1,-4 3 1,6-5 36,-1 0 1,1 0 0,0 0 0,-1 0-1,1 0 1,-1-1 0,1 1 0,-1 0 0,0-1-1,1 0 1,-1 1 0,1-1 0,-1 0 0,0 1-1,1-1 1,-1 0 0,0 0 0,1-1-1,-1 1 1,0 0 0,1 0 0,-1-1 0,1 1-1,-1-1 1,1 0 0,-1 1 0,1-1 0,-1 0-1,1 0 1,-1 0 0,1 0 0,0 0-1,0 0 1,-1 0 0,0-2 0,-5-6-2144,0 0 0,1-1 1,0 0-1,0 0 0,1 0 1,-6-17-1,3 2-2187,-9-47-1,10 28 2165</inkml:trace>
  <inkml:trace contextRef="#ctx0" brushRef="#br0" timeOffset="1">1 13 1592,'27'-10'10356,"4"7"-3635,36 8-214,-30-1-4492,-6-3-3013,42-5-1,-35 1-3610,-28 4 1923,-1 0 0,1 0 0,-1 0 0,1 1 0,16 6-1,-4-2 55,-4 0 832</inkml:trace>
</inkml:ink>
</file>

<file path=ppt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39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6 136,'19'24'15417,"5"-3"-8108,-7-6-5395,-11-11-1583,-1 0 0,1 0 1,-1-1-1,1 0 0,0 0 0,0-1 1,0 1-1,1-1 0,-1 0 1,1-1-1,12 2 0,8-1 197,44-3-1,-30 0-448,-11 4-474,7-1-2445,-15-8-2791,-31-31-14752</inkml:trace>
  <inkml:trace contextRef="#ctx0" brushRef="#br0" timeOffset="1">89 0 140,'0'10'9451,"-1"6"-750,1-15-8471,1 0 1,-1 0-1,0 0 1,1 0-1,-1 0 1,1 0-1,-1 0 1,1-1-1,0 1 0,-1 0 1,1 0-1,0 0 1,0-1-1,-1 1 1,1 0-1,0-1 1,0 1-1,0 0 1,0-1-1,0 1 1,0-1-1,0 0 1,0 1-1,2-1 1,32 13 2705,-9-4-1173,48 12 0,-65-20-1862,0 1 1,1-1-1,-1-1 0,1 0 0,-1 0 0,1-1 0,-1 0 0,1-1 0,9-3 0,-13 4-531,15-7-3684,-20 8 3884,0 0-1,-1-1 1,1 1 0,-1 0-1,1-1 1,0 1 0,-1-1 0,1 1-1,-1-1 1,1 1 0,-1-1-1,1 1 1,-1-1 0,1 1-1,-1-1 1,0 0 0,1 1-1,-1-1 1,0 0 0,0 1-1,1-1 1,-1 0 0,0-1-1,-6-10-8821,3-1 6899,1-1 419</inkml:trace>
</inkml:ink>
</file>

<file path=ppt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39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9 112,'0'0'193,"0"0"1,0-1-1,0 1 1,0 0-1,0 0 1,0-1-1,0 1 1,0 0-1,0 0 1,0-1-1,0 1 1,0 0-1,-2-4 3290,2 4-3290,-1-1 1,1 1-1,0 0 1,0 0-1,-1 0 1,1 0-1,0 0 1,-1 0-1,-10 7 4655,-7 16 37,5 9-2916,1 0 0,-14 59 1,-3 69 5931,17-83-6527,-10 81-1374,20-133 0,1 1 0,1-1 0,2 1 0,5 29 0,-6-50 1,0 1-198,0-1 0,0 1 0,0-1 0,1 1 0,0-1 1,0 0-1,0 0 0,5 8 0,-4-11-2465,-2-2 1775,0 0 0,0 0-1,0 0 1,0 0 0,1 1 0,-1-1-1,0 0 1,0-1 0,0 1 0,0 0-1,0 0 1,0 0 0,0-1-1,2 0 1,13-4-7972,-7 1 6590,-5 2 3196,21-9-3607,0-3 716</inkml:trace>
</inkml:ink>
</file>

<file path=ppt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39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116 1972,'10'-12'1608,"4"-11"6171,-14 23-7445,0-1 0,0 1 0,1-1-1,-1 0 1,0 1 0,0-1 0,0 1 0,0-1 0,0 0 0,0 1 0,0-1 0,0 0 0,0 1 0,0-1 0,0 0-1,0 1 1,0-1 0,0 1 0,-1-1 0,1 0 0,0 1 0,-1-1 0,1 0 0,-1 0-19,0 1 0,0-1 0,0 1-1,-1-1 1,1 1 0,0 0 0,0-1 0,0 1 0,0 0 0,0 0 0,0 0 0,-1 0 0,1 0 0,0 0 0,0 0 0,0 0-1,0 0 1,-2 1 0,-6 1-18,1 0-1,0 0 1,0 1-1,0 0 0,0 1 1,0 0-1,1 0 1,-1 1-1,1-1 1,0 2-1,1-1 0,-1 1 1,1 0-1,0 0 1,1 1-1,0-1 1,0 1-1,0 1 0,1-1 1,-1 1-1,2-1 1,-1 1-1,1 0 1,-2 9-1,3-1-296,1-1 0,0 0 0,1 1 0,1-1 0,0 0 0,1 1 0,1-1 0,9 28 0,-8-31 0,0 0 0,1 0 0,0-1 0,1 0 0,0 0 0,1 0 0,0-1 0,1 0 0,0 0 0,1-1 0,12 11 0,-18-17 0,1 0 0,0-1 0,0 1 0,0-1 0,0 0 0,1 0 0,-1 0 0,1-1 0,-1 1 0,1-1 0,-1 0 0,1 0 0,0-1 0,-1 0 0,1 1 0,0-2 0,-1 1 0,1 0 0,0-1 0,7-2 0,-6 1 0,-1 0 0,0-1 0,1 1 0,-1-1 0,0 0 0,0-1 0,-1 0 0,1 1 0,-1-1 0,0-1 0,0 1 0,0 0 0,0-1 0,-1 0 0,0 0 0,4-6 0,2-9 0,-1 0 0,-1-1 0,-1 0 0,-1 0 0,0 0 0,-2 0 0,0-1 0,-1 0 0,-2 0 0,0 1 0,-1-1 0,-1 0 0,-1 1 0,-1-1 0,-12-35 0,13 51 0,1 0 0,-1 0 0,-1 0 0,1 1 0,-1-1 0,0 1 0,0 0 0,-1 0 0,1 0 0,-1 0 0,0 1 0,-11-7 0,13 9 0,-1 0 0,1 0 0,0 1 0,-1 0 0,1-1 0,-1 1 0,0 0 0,1 1 0,-1-1 0,0 1 0,1-1 0,-1 1 0,0 1 0,0-1 0,1 0 0,-1 1 0,0-1 0,1 1 0,-1 0 0,1 1 0,-1-1 0,1 0 0,-1 1 0,-3 2 0,-12 12-1676,16-14 1112,1 1 1,0-1-1,-1 1 0,0-1 0,1 0 0,-1 0 0,0-1 0,0 1 1,0-1-1,0 1 0,0-1 0,0 0 0,-1 0 0,1 0 0,0 0 1,-1-1-1,-5 1 0,-42-13-17729</inkml:trace>
</inkml:ink>
</file>

<file path=ppt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48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0 2036,'-3'47'5262,"-2"-1"0,-2 0 0,-24 78-1,-1 13 427,17-58-4960,0-6 361,3 1 1,-4 115-1,30 48-1089,-3-104 0,3 634 0,-15-571 0,-15 221 0,1-118 0,-3 238 0,20-484 0,-1-39 0,0 0 0,-1 0 0,-1 0 0,0-1 0,-3 18 0,-5-81-23025,-1 0 16229,0 18 4418</inkml:trace>
</inkml:ink>
</file>

<file path=ppt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58.65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0 1688,'1'2'8502,"5"4"-4214,41 43-3241,168 106 316,-136-103 729,122 107 1,-136-94 609,78 101 1,42 83 1723,-56-70-3128,-19-46-1461,-57-82-2909,-48-48 1619,0 1 0,0-1 1,0 1-1,1-1 1,10 4-1</inkml:trace>
</inkml:ink>
</file>

<file path=ppt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59.19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3 804 16,'-82'52'11414,"82"-52"-11370,-1 1-1,0-1 0,1 0 1,-1 0-1,1 1 1,-1-1-1,1 0 0,-1 1 1,1-1-1,-1 0 0,1 1 1,-1-1-1,1 1 0,-1-1 1,1 1-1,0-1 0,-1 1 1,1-1-1,0 1 1,-1-1-1,1 1 0,0 0 1,11 0 300,24-8 246,-14 1-55,417-120 6369,-326 99-5071,-2-5 0,-2-5 0,203-99 0,39-71 986,-288 171-2244,105-45 0,-74 38 67,-30 17-614,-36 16-30,29-17-1,-35 12 3,-19 12 0,-3 0 0,2 3 0,-1 0-107,0 0-1,0 1 1,0-1-1,0 0 1,0 0 0,0 0-1,0 1 1,0-1 0,0 0-1,0 0 1,0 0-1,0 1 1,0-1 0,-1 0-1,1 0 1,0 0 0,0 0-1,0 1 1,0-1-1,0 0 1,0 0 0,0 0-1,-1 0 1,1 0-1,0 1 1,0-1 0,0 0-1,0 0 1,-1 0 0,1 0-1,0 0 1,0 0-1,0 0 1,-1 0 0,1 0-1,0 0 1,0 0 0,0 0-1,-1 0 1,1 0-1,0 0 1,0 0 0,0 0-1,-1 0 1,1 0-1,0 0 1,0 0 0,0 0-1,0 0 1,-1 0 0,1 0-1,0 0 1,0 0-1,0-1 1,-1 1 0,-10-2-8890,0-2 5344,0-1-1,0 0 1,-19-12 0,8 1 1153</inkml:trace>
</inkml:ink>
</file>

<file path=ppt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10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7 779 1496,'-6'-4'1026,"-1"-1"1,0 1-1,0 0 0,0 1 0,-1 0 0,1 0 1,-1 0-1,1 1 0,-1 0 0,0 1 0,0 0 1,0 0-1,0 1 0,0 0 0,-14 1 0,15 0-644,0 0 0,1 1-1,0 0 1,-1 0-1,1 0 1,0 1 0,0 0-1,0 0 1,1 0-1,-1 1 1,1 0-1,0 0 1,0 0 0,0 1-1,0 0 1,1 0-1,0 0 1,0 0-1,-5 9 1,4-5-253,1 1-1,0-1 1,1 1 0,0 0-1,0 0 1,1 0 0,0 0-1,1 0 1,0 0 0,1 0-1,1 21 1,0-24-104,0 0-1,0-1 1,1 1 0,0 0-1,0-1 1,0 0 0,1 1 0,0-1-1,0 0 1,0 0 0,1-1 0,0 1-1,0-1 1,1 0 0,0 0-1,-1 0 1,2-1 0,9 8 0,-11-10-22,-1 0 0,1 0 0,0 0 0,-1 0 0,1-1 0,0 0 1,0 0-1,0 0 0,0 0 0,0 0 0,0-1 0,0 0 0,0 0 1,0 0-1,8-2 0,-6 1 1,-1-1-1,0 0 1,0 0 0,0 0 0,0-1-1,0 1 1,-1-1 0,1 0 0,-1-1-1,7-6 1,-1-1-12,-1 0-1,0-1 1,0 0 0,-1 0-1,-1-1 1,0 0 0,9-26-1,-2-7-180,-2 0-1,-2-1 1,-2 0-1,-2-1 1,-1-52 0,-18-239-340,11 307 576,-2-23 567,-20-108 1,24 163-570,0-1-1,-1 0 1,1 1 0,0-1 0,0 1-1,0-1 1,0 0 0,-1 1-1,1-1 1,0 1 0,0-1 0,-1 1-1,1-1 1,0 1 0,-1-1 0,1 1-1,-1-1 1,1 1 0,-1-1 0,0 0-1,-5 8 793,-2 23 1,2 41-46,4 0 0,7 81 0,0-26-211,0-33-671,3 0-1,24 102 1,-30-165-1661,-2-19-1520,0 3-5261,-9-23 484,5 5 6538,0-1 199,1-1 0,-1 0 1,1 0-1,-4-10 0,5 11 907,-11-26-171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21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 2280,'-22'82'19789,"22"-79"-19485,0 0-1,0-1 1,0 1-1,1 0 1,-1 0-1,1 0 1,-1-1-1,1 1 1,0 0-1,0-1 1,0 1-1,0-1 1,1 1-1,-1-1 1,1 0-1,-1 1 1,1-1-1,0 0 0,0 0 1,0 0-1,0 0 1,0-1-1,4 4 1,2 0-93,1 1 1,0-1-1,-1 0 1,2-1-1,11 5 0,20 2 183,0-2-1,1-2 1,80 4-1,17 2 179,-130-12-572,0 0 0,-1 1 0,1 0 0,0 1 0,14 6 0,-20-8 0,-1 1 0,1 0 0,-1-1 0,1 1 0,-1 0 0,0 0 0,0 1 0,0-1 0,0 0 0,0 1 0,-1-1 0,1 1 0,-1-1 0,0 1 0,1 0 0,-1 0 0,0 0 0,-1-1 0,1 1 0,0 6 0,1 8 0,-2-1 0,0 1 0,-1 0 0,0 0 0,-1-1 0,-9 32 0,-2-4 0,-25 54 0,25-67 0,-3 0 0,0-1 0,-2-1 0,-27 36 0,30-48 0,0 0 0,-1-1 0,0-1 0,-1 0 0,-1-1 0,0-1 0,-32 17 0,-6-3-4509,-42 23-9437,63-30 4008,22-15 6872</inkml:trace>
</inkml:ink>
</file>

<file path=ppt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10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0 384,'-28'55'4960,"3"2"-1,-31 101 1,46-119-3773,1 1 0,2 0 0,1 0 0,3 0 0,1 49 0,4-63-1041,1-1 0,1 0 0,1 0 0,1 0 0,2-1 0,0 0 0,22 42 0,-19-44-774,2-1-1,1 0 1,17 20 0,-17-25-1120,0-1 0,1-1 1,33 24-1,-45-35 1231,1 0 1,1-1-1,-1 1 0,0-1 0,1 0 0,-1-1 0,1 1 0,-1-1 1,1 0-1,0 0 0,-1 0 0,1-1 0,0 1 0,0-1 0,0 0 1,-1-1-1,1 1 0,0-1 0,0 0 0,-1 0 0,1-1 0,6-2 1,18-11-1430</inkml:trace>
</inkml:ink>
</file>

<file path=ppt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11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1272,'5'-3'427,"1"-1"535,1 0-1,0 1 1,0 0 0,10-3-1,-15 5-625,0 1 0,0-1-1,0 1 1,0 0 0,0 0 0,0 0 0,0 0-1,0 0 1,0 0 0,0 0 0,0 1-1,0-1 1,0 1 0,0-1 0,0 1 0,0 0-1,0 0 1,-1 0 0,1 0 0,0 0-1,-1 0 1,3 3 0,2 2 428,0 1 0,-1 1 0,0-1-1,-1 1 1,1 0 0,-2 0 0,1 0 0,-1 0 0,0 1-1,-1 0 1,0-1 0,1 13 0,1 4 2660,-1 32 1,-3-7-1667,-2-1-1758,-15 87 0,12-110 0,-1-1 0,-1-1 0,-2 1 0,0-1 0,-16 28 0,17-39-1533,-1 0-1,-16 18 1,15-19-585,44 9-23811</inkml:trace>
</inkml:ink>
</file>

<file path=ppt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11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758 216,'4'10'1262,"5"18"3485,-8-25-3531,0 0 1,-1 0-1,1 0 1,-1 1-1,0-1 1,0 0-1,-1 4 1,1-7-1098,0 0 0,0-1-1,0 1 1,0 0 0,0 0 0,0 0 0,0-1 0,-1 1 0,1 0 0,0 0-1,0 0 1,0-1 0,0 1 0,-1 0 0,1 0 0,0 0 0,0 0 0,0-1-1,-1 1 1,1 0 0,0 0 0,0 0 0,0 0 0,-1 0 0,1 0 0,0 0 0,0 0-1,-1 0 1,1 0 0,0 0 0,0 0 0,-1 0 0,1 0 0,0 0 0,0 0-1,-1 0 1,1 0 0,0 0 0,0 0 0,-1 0 0,1 0 0,0 0 0,0 1-1,0-1 1,-1 0 0,1 0 0,0 0 0,0 0 0,0 1 0,-1-1 0,1 0 0,0 0-1,0 0 1,0 1 0,0-1 0,0 0 0,0 0 0,-1 0 0,1 1 0,0-1-1,0 0 1,0 0 0,0 1 0,0-1 0,0 0 0,0 0 0,0 1 0,0-1-1,0 1 1,-10-18 1851,4 1-1602,1-1 1,1 1 0,0-1-1,0-19 1,-3-72-283,6 75 7,-2-39 76,4-1 0,2 1 0,4 1 0,22-104 0,-28 168-109,1 0 0,1 1 0,-1-1 0,1 0 0,0 1 0,0-1-1,1 1 1,0 0 0,0 0 0,0 1 0,8-8 0,-10 11 58,1 0 1,0-1-1,1 1 0,-1 1 0,0-1 0,1 0 0,-1 1 1,1-1-1,-1 1 0,1 0 0,-1 1 0,1-1 0,0 0 1,-1 1-1,1 0 0,0 0 0,0 0 0,-1 0 0,1 1 1,0-1-1,-1 1 0,1 0 0,5 2 0,4 2-109,-1 1 0,1 0-1,-1 1 1,0 1-1,-1-1 1,0 2 0,0 0-1,-1 0 1,0 0 0,0 2-1,-1-1 1,-1 1 0,14 22-1,1 7-16,-2 1 0,28 80 0,-38-90 8,-2 0 0,-1 1 0,-1 1 0,-2-1 0,-1 1 0,-2 0 0,-1 34 0,-2-63 0,-5 44 0,6-47 0,0 0 0,0 1 0,0-1 0,-1 0 0,1 0 0,0 0 0,0 0 0,-1 0 0,1 0 0,-1 0 0,1 0 0,-1 0 0,0 0 0,1 0 0,-1 0 0,0 0 0,0 0 0,0 0 0,1 0 0,-1-1 0,0 1 0,0 0 0,0-1 0,0 1 0,0-1 0,0 1 0,0-1 0,-1 1 0,1-1 0,0 0 0,0 0 0,0 1 0,-2-1 0,-3-4-2429,34-27-24586,-17 18 24476</inkml:trace>
</inkml:ink>
</file>

<file path=ppt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12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21 332,'10'-10'1478,"5"0"5985,-14 10-7168,-1 0 0,0 0 0,1-1 0,-1 1 0,1 0 0,-1 0 0,1 0 0,-1 0 0,1 0 0,-1 0 0,0 1 0,1-1 0,-1 0 0,1 0 0,-1 0 0,1 0 0,-1 0 0,0 1 0,1-1 0,-1 0 0,0 0 0,1 1 0,0-1 0,6 17 3426,-6-4-2916,0 0-1,0 1 1,-1-1-1,-1 0 1,0 1 0,-1-1-1,-5 20 1,-33 89 5400,37-113-6154,-8 20-51,-1-1 0,-1-1 0,-1 0 0,-1 0 0,-2-2 0,-1 0 0,-29 32 0,45-54 0,-1-1 0,1 1 0,-1-1 0,0 1 0,0-1 0,0 0 0,0 0 0,-1-1 0,1 1 0,0-1 0,-1 0 0,1 1 0,-1-1 0,1-1 0,-1 1 0,0 0 0,-5-1 0,6 0 0,0-1 0,-1 1 0,1-1 0,0 0 0,0 0 0,0 0 0,0-1 0,0 1 0,0-1 0,1 0 0,-1 1 0,0-1 0,1 0 0,-1-1 0,1 1 0,0 0 0,-1-1 0,1 1 0,-2-6 0,-2 0 0,1-1 0,0-1 0,1 1 0,0-1 0,1 1 0,0-1 0,1 0 0,0-1 0,0 1 0,1 0 0,0 0 0,1-1 0,0 1 0,0 0 0,2-1 0,-1 1 0,1 0 0,5-14 0,-7 22 0,1 0 0,-1 0 0,1 0 0,0 0 0,0 1 0,0-1 0,0 0 0,0 1 0,1-1 0,-1 1 0,0-1 0,1 1 0,-1 0 0,1 0 0,-1-1 0,1 1 0,-1 0 0,1 0 0,0 1 0,3-3 0,-2 3 0,0 0 0,0-1 0,0 1 0,0 0 0,-1 0 0,1 1 0,0-1 0,0 1 0,0-1 0,0 1 0,-1 0 0,5 2 0,6 3 0,-1 1 0,-1 0 0,1 1 0,17 16 0,9 12 0,-2 2 0,40 53 0,-4 4 0,-80-110-3450,-2-20-8537,1 4 3730,-5-13 1750,10 18 4353</inkml:trace>
</inkml:ink>
</file>

<file path=ppt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12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8 22 1424,'-11'-4'1227,"0"0"0,1 1 0,-1 0 0,-1 0 0,1 1-1,0 1 1,0 0 0,-1 0 0,1 1 0,-1 1 0,1 0 0,-13 3 0,17-3-719,0 1 0,0 0 0,1 0 0,-1 0 1,1 1-1,0 0 0,0 1 0,0-1 1,0 1-1,0 0 0,1 0 0,0 1 1,0 0-1,0 0 0,0 0 0,1 0 1,0 1-1,0 0 0,0 0 0,-5 12 1,0 6-69,1 1 0,2 0 0,0 1 1,2 0-1,0-1 0,2 1 0,1 0 1,1 0-1,1 0 0,6 33 0,-2-37-649,0 0 0,1 0-1,1 0 1,1-1 0,11 22-1,-10-27-654,0-1 1,1 0-1,1 0 0,0-1 0,1 0 1,23 21-1,-27-28-442,0-1 0,0 0 0,0-1 0,1 0 1,-1 0-1,1-1 0,1 0 0,-1-1 0,0 0 0,1 0 0,-1-1 0,1 0 0,0 0 0,0-1 1,0-1-1,0 0 0,13-1 0,4-5-607</inkml:trace>
</inkml:ink>
</file>

<file path=ppt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13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12,'7'2'509,"0"0"-1,-1 0 1,0 1-1,1 0 1,-1 0-1,0 0 1,0 1-1,0 0 1,-1 0-1,8 6 1,-5-1 1261,-1-1 1,1 1-1,-1 0 1,-1 1-1,9 16 0,-4-3 2209,-1 1-1,9 31 0,-1 10-874,12 76-3104,-28-124 0,0-1 0,-2 1 0,0 0 0,0-1 0,-2 1 0,-5 26 0,6-39-493,-1 0 1,1 0-1,-1-1 1,0 1-1,0 0 0,0-1 1,-1 1-1,1-1 0,-1 0 1,0 0-1,0 0 1,0 0-1,0 0 0,0-1 1,-5 3-1,-6 3-3831,0-1-1,-25 10 1,11-6 1085,24-9 2131,2-1 540,0 0 0,0 0 0,1 0 0,-1-1 0,0 1 0,0-1 0,0 1 0,0-1 0,-3 0 1,-9 0-1303</inkml:trace>
</inkml:ink>
</file>

<file path=ppt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14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781 968,'4'16'670,"1"2"3263,-2-5 3615,-6-33-3171,-8-65-2300,-1-162 0,26-88-1098,-11 286-430,3-43 1692,-2 177 3113,1 21-3761,-26 277-1197,16-311-391,4-54-5,2-15 0,-1 1 0,0-1 0,0 1 0,0 0 0,-1-1 0,1 1 0,-1-1 0,0 1 0,0-1 0,0 1 0,-1-1 0,1 0 0,-4 6 0,4-8-76,1-1-1,-1 1 1,0-1 0,0 0 0,0 1-1,0-1 1,0 0 0,0 1-1,0-1 1,1 0 0,-1 0 0,0 0-1,0 0 1,0 0 0,0 0 0,0 0-1,0 0 1,0-1 0,0 1-1,0 0 1,0 0 0,0-1 0,1 1-1,-1 0 1,0-1 0,0 1-1,0-1 1,1 0 0,-1 1 0,0-1-1,0 1 1,1-1 0,-1 0-1,1 0 1,-1 1 0,0-2 0,-24-30-3798,24 31 3759,-17-26-1273,2-1 0,2 0 0,-14-36 1,-26-94 2708,49 141-868,4 16-381,0-1-1,1 1 0,0 0 1,-1-1-1,1 1 1,0 0-1,0-1 0,0 1 1,0 0-1,0-1 0,0 1 1,0-1-1,1-1 1,-1 3-48,0-1 0,0 1 0,0 0 0,1 0 0,-1-1 0,0 1 0,1 0 0,-1 0 0,0-1 0,0 1 0,1 0 0,-1 0 0,0 0 0,1 0 0,-1 0 0,0-1 0,1 1 0,-1 0 0,1 0 0,-1 0 0,0 0 0,1 0 0,-1 0 0,0 0 0,1 0 0,-1 0 0,0 0 0,1 0 0,-1 0 0,1 1 0,5 1 132,0 1 0,0-1 1,-1 1-1,9 6 0,-1-1-88,18 9 14,0-2 0,2-1 0,66 18 0,-82-28-80,1 0-1,-1-2 0,1 0 1,0-1-1,0-1 0,0-1 1,0 0-1,-1-1 0,30-7 1,-41 6-8,1 1 1,-1-1-1,0 0 0,0 0 1,0-1-1,0 0 1,-1 0-1,0 0 1,1-1-1,-2 1 1,1-1-1,0-1 1,6-9-1,-9 13 44,-1-1 1,1 1-1,-1-1 1,1 0-1,-1 1 1,0-1-1,0 0 1,0 0-1,0 0 0,-1 0 1,1 0-1,-1 0 1,0 0-1,0 0 1,0 0-1,0 0 0,0 0 1,-1 0-1,1 0 1,-1 0-1,0 1 1,0-1-1,0 0 0,0 0 1,0 0-1,-1 1 1,1-1-1,-1 1 1,0-1-1,1 1 1,-1 0-1,-5-4 0,6 5 51,0 0 0,0 0 0,0 0-1,0 0 1,-1 0 0,1 0 0,0 1-1,-1-1 1,1 1 0,0-1 0,-1 1-1,1-1 1,-1 1 0,1 0 0,-1 0-1,1 0 1,-1 0 0,1 0 0,-1 0 0,1 0-1,-1 0 1,1 0 0,0 1 0,-1-1-1,1 1 1,-1-1 0,1 1 0,0-1-1,-1 1 1,1 0 0,0 0 0,0 0-1,-1 0 1,1 0 0,0 0 0,0 0-1,0 0 1,0 0 0,-1 2 0,-2 3 201,-1 0 0,1 0 0,0 0 1,1 1-1,0 0 0,-5 11 0,1 7-192,0 0 0,1 1 0,2 0 0,1 0 0,0 0-1,2 0 1,1 0 0,7 49 0,-6-68-98,1 0 0,0 0 0,0 0 0,7 12 0,-9-18 0,1 0 0,-1 1 0,1-1 0,0 0 0,-1 0 0,1 0 0,0 0 0,0 0 0,0 0 0,-1 0 0,1 0 0,0 0 0,0 0 0,1-1 0,-1 1 0,0 0 0,0-1 0,0 1 0,0-1 0,1 1 0,-1-1 0,0 0 0,0 1 0,1-1 0,-1 0 0,0 0 0,1 0 0,-1 0 0,0 0 0,1 0 0,-1 0 0,0 0 0,2-1 0,2-2 0,0 1 0,0-1 0,-1 0 0,1-1 0,-1 1 0,0-1 0,0 0 0,-1 0 0,1 0 0,-1 0 0,1-1 0,-1 1 0,-1-1 0,5-9 0,3-9 0,14-45 0,-20 55 0,4-14 0,33-91 0,-39 119 0,1 8 0,1 9 0,-1 15 0,2 0 0,1-1 0,1 1 0,2-1 0,19 46 0,-26-75-108,-1-1 0,1 1-1,-1-1 1,1 1 0,0-1 0,0 1-1,0-1 1,0 0 0,1 0 0,-1 0-1,6 3 1,-7-5 52,0 1 0,0-1 0,0 1-1,0-1 1,0 0 0,0 1 0,0-1 0,0 0 0,0 0-1,0 0 1,0 0 0,0 0 0,0 0 0,0 0 0,0 0 0,0-1-1,0 1 1,0 0 0,0-1 0,0 1 0,0 0 0,0-1-1,0 1 1,0-1 0,0 0 0,0 1 0,0-1 0,0 0 0,-1 1-1,1-1 1,0 0 0,-1 0 0,1 0 0,0 0 0,-1 0-1,1 1 1,-1-1 0,1-1 0,4-8-1032,-1 0-1,0 1 1,-1-1-1,0-1 1,2-12-1,5-57-1743,-2 12 2415,-2 23 1547,-5 16 2711,-4 41 712,-5 18-2922,8-9-1290,0-1 0,1 1 0,1 0 0,0-1 0,12 40 0,-8-39-1628,2-1 0,1 0 0,11 21 0,-20-40 959,1 0-1,-1 0 1,1 0-1,-1 0 1,1 0 0,0 0-1,0 0 1,-1 0-1,1 0 1,0 0-1,0 0 1,0-1 0,0 1-1,0 0 1,0-1-1,0 1 1,2 1 0,-2-3 57,-1 1 0,1 0 0,-1 0 0,1 0 1,-1 0-1,1-1 0,-1 1 0,1 0 0,-1 0 1,1-1-1,-1 1 0,1 0 0,-1-1 1,0 1-1,1 0 0,-1-1 0,1 1 0,-1-1 1,0 1-1,0-1 0,1 1 0,-1-1 0,0 1 1,0-1-1,1 1 0,-1-1 0,7-28-6734,-5 12 5461,3-15-1255,1-5 587</inkml:trace>
</inkml:ink>
</file>

<file path=ppt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14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3 188 2400,'1'-16'1455,"6"-73"8486,-9 31 2829,2 57-12628,0 0 0,0 0 0,0 0 0,-1 0 0,1 0 0,0 0 0,0 0 0,-1 0 0,1 0 0,0 0-1,-1 0 1,1 0 0,-1 0 0,1 0 0,-1 0 0,1 0 0,-1 1 0,0-1 0,0 0 0,1 0 0,-1 1 0,0-1 0,0 0 0,0 1 0,0-1 0,0 1 0,0-1 0,1 1 0,-3-1 0,2 1-77,0 1-1,0-1 1,0 0 0,0 1 0,1-1-1,-1 0 1,0 1 0,0-1 0,0 1-1,0-1 1,0 1 0,1 0 0,-1-1-1,0 1 1,1 0 0,-1 0-1,0-1 1,1 1 0,-1 0 0,1 0-1,-1 0 1,1 0 0,-1 0 0,1 0-1,0 0 1,0 0 0,-1 0 0,1 0-1,0 2 1,-2 10-324,1 1 0,0 0 0,1 0 0,3 28 0,0 20-2468,-4-35-2550,-3 42-8722,-5-25 8046,1-16 3309</inkml:trace>
  <inkml:trace contextRef="#ctx0" brushRef="#br0" timeOffset="1">146 910 2812,'-24'37'4569,"10"-23"360,0 0-1,-2 0 1,-16 11 0,-14 12 742,56-47-8573,-6 6 195,-1-1 0,0 0 0,0 1 0,0-1 0,0-1 0,-1 1 0,2-6 0,0-12-2383,-6 8 2643</inkml:trace>
</inkml:ink>
</file>

<file path=ppt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50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0 80,'-10'6'9420,"10"-5"-9058,-2 16 3921,2-14-4022,0 1 1,1-1 0,-1 1-1,1-1 1,0 0 0,0 0-1,3 6 1,1-2-191,0-1 1,1-1-1,0 1 0,-1-1 0,2 0 0,-1 0 1,0 0-1,1-1 0,0 0 0,8 3 1,7 3-38,1-2 1,23 7 0,6-2-3,92 11 0,-14-17-6710,-116-9-2574</inkml:trace>
</inkml:ink>
</file>

<file path=ppt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50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0 268,'-13'2'6050,"-11"-2"5090,38 1-8091,19-2-2636,-5-1-413,22 2-346,168 5 1516,-110 7-2082,-72-6-1251,34 11 0,-63-14-213,1 0-1,-1 1 1,0 0 0,12 7-1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23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875 144,'10'4'1084,"17"5"4270,-26-9-5117,0 0 0,0 0 0,0 0 1,0 0-1,-1 0 0,1 0 0,0 0 0,0-1 0,0 1 0,0 0 1,-1-1-1,1 1 0,0-1 0,0 1 0,-1 0 0,1-1 1,0 0-1,-1 1 0,1-1 0,0 1 0,-1-1 0,1 0 0,-1 0 1,1 1-1,-1-1 0,1 0 0,-1 0 0,0 0 0,1-1 1,4-13 685,-2 0 1,0-1-1,0 1 1,0-28-1,0 1-359,40-641 4387,-41 650-4308,-2 22 211,0 19 952,-12 246 1553,9 130-2786,3-293-477,0-84-283,0 0 0,0-1-1,-1 1 1,0-1 0,0 0-1,-4 13 1,4-18 73,1 0 0,-1 0 0,1 0 0,-1-1 0,1 1 0,-1 0 0,1 0 0,-1 0 0,0-1 0,0 1 0,1 0 0,-1-1-1,0 1 1,0 0 0,0-1 0,0 1 0,0-1 0,1 0 0,-1 1 0,-1-1 0,0 1-80,0-1-1,1-1 1,-1 1 0,0 0-1,1 0 1,-1-1 0,0 1-1,1 0 1,-1-1 0,1 0-1,-1 1 1,1-1 0,-1 0-1,1 0 1,-1 0 0,-1-1-1,-14-10-823,0-1-1,1-1 1,-22-23-1,34 31 1077,0 1 0,-1-1 0,2 1-1,-1-1 1,1 0 0,0 0-1,0-1 1,1 1 0,-1 0-1,2-1 1,-1 0 0,1 1 0,0-1-1,-1-10 1,3 13-52,-1 1-1,1 0 1,-1 0 0,1-1-1,0 1 1,1 0 0,-1 0-1,0 0 1,1 0 0,0 0-1,-1 0 1,1 0 0,0 1-1,1-1 1,-1 1 0,0-1-1,1 1 1,-1 0 0,4-2-1,7-5 48,0 1 0,25-12 0,-28 15-29,126-67-237,-134 72 329,0-1-1,1 0 0,-1 1 1,0-1-1,0 1 1,0 0-1,0 0 0,1 0 1,-1 0-1,0 0 0,0 0 1,0 1-1,0-1 1,0 1-1,1-1 0,-1 1 1,0 0-1,0 0 0,0 0 1,-1 0-1,1 0 1,0 0-1,0 1 0,-1-1 1,1 0-1,0 1 0,-1 0 1,1-1-1,-1 1 1,0 0-1,2 2 0,2 4 576,1 1 0,-2-1 0,1 1-1,-1 1 1,5 14 0,4 29 1184,12 91 0,-15-74-1751,-6-19-1637,-7-19-5334,10-67-16817</inkml:trace>
</inkml:ink>
</file>

<file path=ppt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50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744,'11'6'10297,"8"15"-5954,-4-6-2497,3-1-389,1-2-1,29 15 1,-31-19-592,-1 1 0,-1 1 0,0 0 0,0 1 0,13 12 1,-18-12-401,0 0 1,0 0-1,-1 1 1,0 0-1,10 21 1,-15-24-268,0-1 1,-1 1-1,0 0 1,-1 0-1,0 1 1,-1-1-1,0 0 1,0 0-1,-1 1 1,0 9-1,-2 3-198,-1-1 0,-2 1 0,1-1 0,-2 0 0,-1-1 0,-12 25 0,-66 112 0,78-145 0,-1 2-2479,-19 24 0,24-35 1890,1 0-1,-1 0 1,0 0 0,0-1 0,0 1 0,0-1 0,0 0 0,0 0 0,0 0 0,-1 0-1,1 0 1,-1-1 0,-5 2 0</inkml:trace>
</inkml:ink>
</file>

<file path=ppt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52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2 795 1516,'-4'-8'1166,"-1"0"-1,-1 0 1,1 1 0,-1-1-1,-1 1 1,1 1 0,-1-1-1,-1 1 1,1 0-1,-1 1 1,0-1 0,-11-4-1,10 5-559,-1 0 0,1 2 0,-1-1 0,0 1 0,0 0 0,0 1 0,0 0 0,0 1 0,0 0 0,0 1 0,-15 0 0,20 1-492,-1 0 0,0 0 0,0 0 0,1 1 0,-1 0 0,1 0 0,-1 0 0,1 1 1,0 0-1,0 0 0,0 0 0,0 1 0,0-1 0,1 1 0,0 0 0,0 0 0,0 1 0,0-1 0,1 1 0,-1 0 0,-3 8 1,3-3-93,0 0 0,0 0 0,1 1 1,1 0-1,0 0 0,0 0 1,1-1-1,0 1 0,1 0 0,2 18 1,0-2-22,2 1 0,1 0 0,16 49 0,-16-65-4,-1 0 1,2 0 0,-1 0-1,2-1 1,0 0 0,0 0-1,1-1 1,0 0 0,0 0-1,16 13 1,-21-21 2,0 1 0,0-1 1,1 0-1,-1 0 0,0 0 0,1-1 1,-1 1-1,1-1 0,-1 0 0,1 0 1,0 0-1,-1 0 0,1 0 0,0-1 1,0 0-1,7 0 0,-6-1 0,-1 0-1,1-1 1,0 1-1,-1-1 0,1 0 1,-1 0-1,0 0 1,0-1-1,0 1 1,0-1-1,7-6 1,-1-2-10,1 0 1,-2-1 0,1-1-1,-2 1 1,0-1 0,0-1-1,7-18 1,8-27-221,-2-1-1,-3 0 0,11-75 1,8-191-1116,-34 145 1035,-5 150 366,-1 0 0,-2-1 0,-14-51 0,18 80-31,-1-1 1,1 0 0,-1 0 0,0 1-1,0-1 1,0 1 0,0 0-1,0 0 1,-1-1 0,1 2 0,-1-1-1,-6-5 1,8 7-13,0 1 0,0-1 1,0 1-1,-1-1 0,1 1 0,0-1 0,0 1 0,0 0 0,-1-1 1,1 1-1,0 0 0,0 0 0,-1 0 0,1 0 0,0 0 0,0 0 0,-3 1 1,2 0-5,1-1 1,-1 1 0,0 0 0,0 0 0,1 0 0,-1 1 0,0-1-1,1 0 1,-1 1 0,1-1 0,0 1 0,-1-1 0,1 1-1,-1 2 1,-2 3 44,0 1 0,0 0 0,1 0 0,1 0 0,-1 0 1,-2 17-1,-3 54 476,7-69-441,-6 120 1592,14 179 0,32-42-1232,-20-179-3201,2-1-4315,-19-79 6107,-1-1-2438</inkml:trace>
</inkml:ink>
</file>

<file path=ppt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53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0 864,'-37'54'9399,"-9"36"-4964,20-38-2679,9-18-642,1 2 0,1 0 0,-9 38 0,17-47-847,2 0 0,1 0 0,1 0 0,1 0 0,2 31 0,3-14-134,3 1-1,2-1 1,1 0 0,25 70-1,-6-42-223,68 128-1,-83-179-642,1 1-1,0-2 1,2 1-1,22 22 1,-25-31-1615,0 0 0,1-1 1,29 18-1,-40-27 1849,0-1 0,0 1 0,0-1 0,0 0 0,0 0 0,1 0 0,-1-1 0,0 1 0,1-1 0,-1 1 0,0-1 0,1 0 0,-1-1 0,0 1 0,6-2 0,12-5-1333</inkml:trace>
</inkml:ink>
</file>

<file path=ppt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53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232,'7'0'681,"0"0"0,1 0 1,-1 1-1,0 0 0,0 0 0,0 1 0,0 0 0,0 0 0,0 1 1,-1-1-1,1 2 0,-1-1 0,1 1 0,-1 0 0,0 0 0,-1 0 1,1 1-1,-1 0 0,9 10 0,-4-3 274,-1 0 0,0 0 0,-1 0 0,0 1 0,-1 1 1,-1-1-1,0 1 0,7 25 0,0 18 324,-3 1 0,-2 0 0,0 107 0,-10-90 121,-4 0 0,-22 114 0,23-165-1400,3-8 0,-1-1 0,-1 0 0,0 0 0,-2 0 0,-10 23 0,14-35-760,0-1 1,0 1-1,0-1 0,-1 1 1,1-1-1,-1 0 0,0 0 1,1 0-1,-1 0 0,0 0 1,0-1-1,-6 3 0</inkml:trace>
</inkml:ink>
</file>

<file path=ppt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54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3 43 660,'6'-7'1340,"15"-28"20753,-28 44-19566,-6 9-557,-13 33-1121,2 2 1,2 0-1,-15 58 0,-7 19-69,-246 501-780,253-552-2643,44-108-21538,-5 25 23257,0 1 1,5-6-1,8-9-1528</inkml:trace>
</inkml:ink>
</file>

<file path=ppt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54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7 10 824,'28'-9'16304,"-30"16"-12311,-6 16 680,-10 30-2336,-20 99 0,-1 6-38,14-84-2299,-3-2 0,-2-1 0,-51 84 0,45-90-3681</inkml:trace>
</inkml:ink>
</file>

<file path=ppt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55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0 5 1384,'17'-2'868,"-9"1"863,-1 0 0,1 1 0,-1 0 0,15 1 0,-21-1-1379,0 0 1,0 0-1,1 1 1,-1-1-1,0 0 1,0 1-1,1-1 1,-1 1-1,0 0 1,0-1-1,0 1 1,0 0-1,0 0 1,0-1-1,0 1 1,0 0-1,0 0 1,0 0-1,-1 0 1,1 0-1,0 0 1,-1 0-1,1 1 1,0-1-1,-1 0 1,0 0-1,1 0 0,-1 1 1,0-1-1,1 0 1,-1 1-1,0-1 1,0 3-1,-1 20 568,-1 1 0,-1-1-1,-1 1 1,-2-1 0,-10 31-1,2-16 534,-2 1-1,-27 45 1,33-69-1453,0 1 0,-1-1 0,-1-1 0,-1 0 0,0-1 0,-24 21 0,28-28 0,0 0 0,0-1 0,-1 0 0,1 0 0,-2-1 0,1 0 0,0-1 0,-1 0 0,0-1 0,0 0 0,0-1 0,-20 2 0,25-4 0,0-1 0,-1 0 0,1 0 0,0 0 0,0-1 0,0 1 0,0-2 0,0 1 0,0-1 0,1 1 0,-1-2 0,1 1 0,0 0 0,0-1 0,0 0 0,0-1 0,-4-4 0,5 5 0,1 0 0,-1 0 0,1 0 0,0 0 0,1-1 0,-1 1 0,1-1 0,0 0 0,0 0 0,0 0 0,0 0 0,1 0 0,0 0 0,0 0 0,1 0 0,-1 0 0,1 0 0,0-1 0,0 1 0,1 0 0,1-7 0,-2 10 0,1 0 0,-1 1 0,1-1 0,-1 0 0,1 1 0,0-1 0,0 0 0,0 1 0,0-1 0,0 1 0,0-1 0,0 1 0,0 0 0,1-1 0,-1 1 0,0 0 0,1 0 0,-1 0 0,1 0 0,0 0 0,2-1 0,-1 1 0,-1 1 0,1 0 0,0-1 0,-1 1 0,1 0 0,0 0 0,-1 1 0,1-1 0,0 0 0,-1 1 0,1 0 0,-1 0 0,4 1 0,5 3 0,0 0 0,-1 2 0,1-1 0,-1 1 0,11 10 0,3 7 0,0 0 0,31 44 0,-39-46 0,2 0 0,0-2 0,1 0 0,39 32 0,-48-45-745,-5-4-1939,-30-21-14052,11 6 11707,-1-6 1343,-1-4 887</inkml:trace>
</inkml:ink>
</file>

<file path=ppt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7:55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128 960,'-11'6'1437,"1"1"0,0 0 0,0 0 0,0 0 0,1 2 0,1-1 0,-1 1 0,2 0 0,-1 1 0,1 0 0,-10 18 0,5-3-366,1 0 1,1 2-1,1-1 1,1 1-1,1 0 1,-2 32-1,4-21-596,3 1-1,1-1 1,9 75 0,-4-86-290,2 1 1,12 38 0,-10-43-928,1-2 0,1 1-1,20 33 1,-22-43-232,0-1 0,1 0 1,0 0-1,1-1 0,0 0 0,1 0 1,12 8-1,-15-13-185,0 0 0,1 0 1,-1-1-1,1 0 0,0-1 1,0 0-1,1 0 0,-1-1 0,1 0 1,-1 0-1,13-1 0,13-2-1145</inkml:trace>
  <inkml:trace contextRef="#ctx0" brushRef="#br0" timeOffset="1">1152 90 168,'7'-6'415,"8"-7"1428,0 1 0,1 0 0,0 1 0,24-12 0,-36 21-1277,0 0 0,0 0-1,0 1 1,0 0-1,1 0 1,-1 0 0,0 0-1,0 0 1,1 1 0,-1 0-1,1 0 1,-1 0-1,0 0 1,1 1 0,-1 0-1,0 0 1,0 0-1,1 0 1,-1 1 0,0-1-1,0 1 1,0 0-1,-1 1 1,1-1 0,5 5-1,1 3-198,0 0-1,0 1 0,-1 0 0,-1 1 1,0 0-1,0 1 0,-1-1 1,-1 1-1,0 1 0,-1-1 1,-1 1-1,5 21 0,-2-4 334,-3 1 1,0 0-1,-2 1 0,-3 48 0,0-59-665,-1-1 0,-1 0 0,-2 1 0,0-1-1,-1 0 1,-14 33 0,12-38-170,-1 0-1,0-1 0,-1 0 1,-1 0-1,0-1 0,-1 0 1,-1-1-1,-19 16 0,8-9-3222,-1-1 0,-1-1-1,-1-2 1,-1 0 0,0-2-1,-1-1 1,-41 13 0,10-11 54</inkml:trace>
</inkml:ink>
</file>

<file path=ppt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03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36 408,'1'-12'1700,"-1"-1"-1,-1 1 1,0 0-1,0-1 1,-1 1-1,-1 0 1,0 0 0,-13-25 5302,18 51-5851,-1 21-470,2 0 0,9 44 0,23 70 84,-26-111-435,17 68 1149,5 0-1,46 104 0,-73-200-1391,1 0-1,0 0 1,1-1-1,0 1 0,1-1 1,12 13-1,-18-20-71,1-1 0,-1 1 0,1-1 0,0 1 0,0-1-1,-1 0 1,1 0 0,0 0 0,0 0 0,0 0 0,0-1 0,0 1 0,0 0-1,1-1 1,-1 0 0,0 1 0,0-1 0,0 0 0,0 0 0,0 0 0,1 0 0,-1-1-1,0 1 1,0 0 0,0-1 0,0 0 0,0 1 0,0-1 0,0 0 0,0 0-1,0 0 1,0 0 0,-1-1 0,1 1 0,0 0 0,-1-1 0,1 1 0,-1-1-1,1 0 1,1-2 0,4-5 64,1 0 0,-1-1-1,-1-1 1,0 1 0,6-16-1,20-61 104,3-7-82,-26 74-2,-1 1-737,2 0 0,17-25-1,-23 38-143,1 0 1,0 1-1,0-1 0,0 1 0,1 0 0,0 1 0,0-1 0,0 1 0,0 0 0,13-5 1,23-5-4380,-33 11 3447,0 1 0,0-2 0,0 1 0,0-1 0,-1 0 0,1-1 0,13-10 1,-13 7 54</inkml:trace>
</inkml:ink>
</file>

<file path=ppt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04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32 112,'0'-1'243,"-1"1"0,1-1 0,-1 0 0,0 0-1,1 0 1,-1 1 0,0-1 0,0 1 0,0-1 0,1 0 0,-1 1 0,0-1 0,0 1-1,0 0 1,0-1 0,0 1 0,0 0 0,0-1 0,0 1 0,0 0 0,0 0-1,0 0 1,0 0 0,0 0 0,0 0 0,0 0 0,0 0 0,0 1 0,0-1 0,0 0-1,0 1 1,0-1 0,-1 1 0,-37 15 2619,34-13-2452,-6 2 90,-5 2 841,-30 20 1,41-24-1161,0 1 0,0-1 0,1 1 0,0 1 0,0-1 0,0 0 0,1 1 0,-1 0 0,1 0 0,-3 6 0,-1 4 118,1 0-1,1 1 0,0 0 1,1 0-1,-2 21 0,4-27-195,1 0 0,1 0 0,0 0 0,1 0-1,-1 0 1,2 0 0,0 0 0,0 0 0,0 0-1,6 10 1,-7-17-88,1 0-1,-1 1 1,1-1-1,0 0 1,0 0 0,1 0-1,-1-1 1,1 1-1,-1 0 1,1-1 0,0 0-1,3 3 1,-4-4-6,-1-1 0,1 1 0,-1 0 0,1-1 0,-1 1 0,1-1 0,0 0 1,-1 1-1,1-1 0,0 0 0,-1 0 0,1 0 0,-1 0 0,1 0 0,0-1 0,-1 1 0,1 0 0,0-1 1,-1 1-1,1-1 0,-1 1 0,1-1 0,-1 0 0,0 0 0,1 0 0,-1 0 0,0 0 0,3-2 1,1-2 103,0 0 1,-1-1 0,1 0 0,-1 0 0,0 0 0,-1 0 0,1 0 0,-1-1 0,0 0 0,2-11-1,2-7 560,4-43-1,-5 26-109,-7 9 1971,1 32-2485,1 21 379,0-5-384,2 0-1,-1-1 1,2 1-1,6 19 1,-8-28-42,1 0 0,-1 0 0,1 0 0,1 0 0,-1 0 0,1-1 0,0 0 1,0 0-1,0 0 0,1 0 0,0 0 0,7 5 0,-11-9 1,0-1-1,1 1 1,-1-1 0,0 1-1,0 0 1,1-1 0,-1 0-1,0 1 1,1-1-1,-1 0 1,0 0 0,1 0-1,-1 0 1,0 0 0,1 0-1,-1 0 1,0 0-1,1 0 1,-1-1 0,0 1-1,1-1 1,1 0 0,0-1 2,0 0-1,-1 0 1,1 0 0,0 0 0,-1 0 0,1-1 0,-1 1-1,4-6 1,1-4 7,0 0-1,0 0 0,6-19 0,16-62-5,-21 66-6,0-1 0,21-43 0,-29 70 4,0 0-1,1 0 1,-1 1-1,0-1 1,1 0-1,-1 1 1,0-1-1,1 1 0,-1-1 1,1 0-1,-1 1 1,1-1-1,-1 1 1,1-1-1,0 1 1,-1 0-1,1-1 0,0 1 1,-1-1-1,1 1 1,0 0-1,-1 0 1,1-1-1,0 1 1,0 0-1,-1 0 0,1 0 1,0 0-1,0 0 1,0 0-1,1 1 17,-1-1-1,1 1 1,-1 0-1,1 0 1,-1 0 0,1 0-1,-1 0 1,0 0-1,1 0 1,-1 0-1,0 0 1,2 3-1,3 4 120,-1 1 0,0 0 0,6 13 0,3 14 589,10 40 1,-16-47-462,1-1 1,1 0 0,18 34-1,-27-60-258,0 0-1,0 0 0,1-1 1,-1 1-1,1 0 1,-1 0-1,1-1 1,0 1-1,-1 0 0,5 2 1,-5-4-7,-1 0 1,1 0-1,0 0 0,-1 1 1,1-1-1,0 0 0,-1 0 1,1 0-1,0 0 1,-1 0-1,1 0 0,0 0 1,-1 0-1,1-1 0,0 1 1,-1 0-1,1 0 0,0-1 1,-1 1-1,1 0 1,-1 0-1,1-1 0,0 1 1,-1-1-1,1 1 0,-1-1 1,1 1-1,-1-1 0,1 1 1,-1-1-1,0 1 1,1-1-1,-1 1 0,0-1 1,1 0-1,-1 1 0,0-1 1,0 1-1,1-1 0,-1 0 1,0 0-1,11-32 14,-2-1 0,0 1 0,-3-1 1,4-44-1,9-49-12,-19 126 17,0 1 0,0-1 0,0 1 0,0-1 0,0 1 0,0-1 0,0 1 0,0-1 0,0 1-1,0-1 1,0 1 0,0-1 0,1 1 0,-1-1 0,0 1 0,0-1 0,0 1 0,1 0 0,-1-1 0,0 1 0,1-1 0,-1 1 0,0 0 0,1-1 0,-1 1 0,1 0 0,-1-1 0,1 1 0,-1 0 0,0 0 0,1-1 0,6 16 847,1 30-143,-2 40-713,-8 112 0,-1-60-16,3-129-723,0 0 0,0 0 0,-1 0 1,0 0-1,-1 0 0,-4 14 0,6-20 474,-1 0 0,0 0 0,-1-1-1,1 1 1,0 0 0,-1 0 0,1-1 0,-1 1-1,1-1 1,-1 1 0,0-1 0,1 0 0,-1 0 0,0 0-1,0 0 1,0 0 0,0 0 0,0 0 0,0 0 0,0-1-1,0 1 1,0-1 0,-1 0 0,1 1 0,0-1 0,0 0-1,0 0 1,0-1 0,-4 0 0,-5 0-2470,-1-1 0,1 0-1,-21-8 1,-31-18-3366,22 6 3675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23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83 800,'3'-18'2197,"0"-20"4300,-11 12 11375,8 26-17776,0 1-134,0-1-1,0 1 1,0-1-1,0 1 0,0-1 1,0 0-1,0 1 1,0-1-1,0 1 0,0-1 1,1 1-1,-1-1 0,0 1 1,0-1-1,0 0 1,1 1-1,-1-1 0,0 1 1,1-1-1,-1 0 0,0 1 1,1-1-1,-1 0 1,0 1-1,1-1 0,0 0 1,4 3-1024,-1 0 0,1 0 0,0-1 0,1 0 0,-1 0 0,0-1 0,9 2 0,41 5-8726,-51-8 9081,43 2-4817,-24-4 3683</inkml:trace>
  <inkml:trace contextRef="#ctx0" brushRef="#br0" timeOffset="1">218 67 1564,'-73'95'10235,"61"-77"-8833,1 0 1,1 1 0,-12 33 0,14-29-785,1 0-1,1 0 1,2 1 0,-3 31-1,6-43-524,0 0 0,2-1 0,-1 1 0,1 0 0,1-1 0,0 1-1,1-1 1,0 0 0,1 1 0,9 19 0,-11-27-104,0 0-1,0-1 1,1 1-1,-1-1 1,1 1-1,0-1 1,0 0-1,0 0 1,1 0-1,-1 0 1,1 0-1,-1-1 1,1 0-1,0 0 1,0 0 0,0 0-1,0 0 1,1-1-1,-1 0 1,0 0-1,0 0 1,1 0-1,-1-1 1,1 0-1,-1 0 1,0 0-1,1 0 1,-1-1-1,1 1 1,-1-1 0,6-2-1,4-2-423,-1 0-1,0-1 1,-1 0-1,0-1 1,0 0-1,0-1 1,-1 0-1,18-17 1,-14 10-632,-1-1 1,0 0 0,-1-1 0,-1-1 0,0 0 0,14-32 0,-12 16-1405,0-1 0,16-72 0,-17 49 829</inkml:trace>
</inkml:ink>
</file>

<file path=ppt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04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8 600,'5'-105'9128,"-4"102"-8801,-1-1-1,1 1 0,0 0 1,0 0-1,0 0 0,1 0 1,-1 0-1,1 0 0,-1 0 1,1 1-1,0-1 0,0 0 1,0 1-1,4-3 1,-2 1-64,1 0 0,0 0 0,0 1 0,1 0 0,-1 0 0,1 0 0,6-2 0,3 1-163,-1 0 0,1 1 0,0 1 1,0 0-1,22 0 0,-33 2-232,0 0 1,0 0 0,0 0-1,0 1 1,-1 0-1,1 0 1,0 0-1,0 0 1,0 0-1,-1 1 1,1 0-1,4 2 1,-6-2-135,0 0 0,0 0 1,0 0-1,0 0 0,0 0 0,-1 0 0,1 1 1,-1-1-1,1 1 0,-1-1 0,0 1 0,0-1 1,0 1-1,0 0 0,-1-1 0,1 1 0,0 5 1,1 19-3561,-4 53 1,2-75 3568,-3 38-1899</inkml:trace>
</inkml:ink>
</file>

<file path=ppt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04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667 44,'-10'20'3536,"7"-16"-1990,1-1 0,-1 0-1,0 1 1,0-1-1,0 0 1,0-1 0,-1 1-1,1 0 1,-1-1-1,-6 3 1,-14 6 2994,5-1-2089,17-9-2655,4-3-612,5-5-666,27-33-8347,-25 28 6843,1 0-1,0 1 0,15-12 1,-4 7 694</inkml:trace>
  <inkml:trace contextRef="#ctx0" brushRef="#br0" timeOffset="1">1843 117 644,'2'-2'528,"1"0"1,0-1-1,-1 0 1,0 1-1,1-1 0,-1 0 1,0 0-1,-1 0 1,1 0-1,2-7 0,-4 9-235,1-1 0,-1 1-1,0-1 1,0 1-1,0-1 1,0 0 0,-1 1-1,1-1 1,0 1-1,-1-1 1,1 1 0,-1-1-1,1 1 1,-1-1-1,0 1 1,1-1 0,-1 1-1,0 0 1,0-1-1,0 1 1,0 0 0,0 0-1,-1 0 1,1 0 0,0 0-1,0 0 1,-2-1-1,-6-3 456,1 0-1,-1 0 1,0 0-1,0 1 1,0 1-1,0 0 1,-1 0-1,0 1 1,1 0-1,-1 0 1,0 1-1,-10 0 1,8 1-355,0 1 0,1 0 1,-1 0-1,0 1 0,1 0 0,-1 1 1,1 1-1,0 0 0,-20 10 0,26-11-355,-1 1-1,1 1 1,0-1-1,0 1 1,0 0-1,0 0 1,1 0-1,0 1 1,0-1-1,1 1 1,0 0 0,0 0-1,0 1 1,0-1-1,1 0 1,0 1-1,1 0 1,-1-1-1,0 12 1,1-2-40,0 0 1,1 0-1,0 0 1,1 0-1,1 0 0,1 0 1,6 19-1,-5-23-129,0 1 0,2-2 0,-1 1 1,2-1-1,-1 1 0,1-2 0,1 1 0,0-1 0,1 0 0,0-1 0,12 11 0,-19-18-147,0-1 1,1 1-1,-1-1 1,0 0 0,0 1-1,1-1 1,-1 0-1,0 0 1,1-1-1,-1 1 1,1 0-1,-1-1 1,1 1 0,0-1-1,-1 0 1,1 0-1,-1 0 1,1 0-1,0-1 1,-1 1-1,1-1 1,-1 1-1,1-1 1,-1 0 0,1 0-1,-1 0 1,0 0-1,0 0 1,1-1-1,2-2 1,0 0-520,-1 1 0,0-2 0,0 1 1,0 0-1,-1-1 0,1 0 0,-1 0 0,0 0 0,0 0 1,-1 0-1,0-1 0,3-8 0,13-61-4777,-9 30 3466</inkml:trace>
</inkml:ink>
</file>

<file path=ppt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05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6 876,'16'-56'10010,"-13"63"-8525,-1 11-441,-2-17-921,34 399 7948,-17-173-5034,-15-200-2779,1 0-1,9 33 0,-12-59-254,0-1 0,0 0 0,-1 0 0,1 0 0,0 0-1,0 1 1,0-1 0,0 0 0,0 0 0,1 0 0,-1 1-1,0-1 1,0 0 0,0 0 0,0 0 0,0 0 0,0 0 0,0 1-1,0-1 1,0 0 0,0 0 0,0 0 0,1 0 0,-1 0-1,0 1 1,0-1 0,0 0 0,0 0 0,0 0 0,0 0-1,1 0 1,-1 0 0,0 0 0,0 0 0,0 0 0,0 0 0,1 0-1,-1 0 1,0 0 0,0 0 0,0 0 0,0 0 0,1 0-1,-1 0 1,0 0 0,5-8 89,1-17-5,-3 0-101,2 1 1,0-1-1,1 1 1,16-36-1,-22 58 33,0 1-1,1 0 0,-1 0 1,1-1-1,-1 1 0,1 0 0,0 0 1,-1 0-1,1 0 0,0 0 1,0 0-1,0 0 0,0 0 1,0 1-1,0-1 0,0 0 0,0 0 1,2 0-1,-2 1 37,0 0 1,0 0-1,0 1 0,0-1 0,0 0 1,0 1-1,0-1 0,0 0 1,0 1-1,0 0 0,0-1 1,0 1-1,0-1 0,0 1 0,0 0 1,-1 0-1,1-1 0,0 1 1,-1 0-1,1 0 0,0 0 1,-1 0-1,1 0 0,0 2 0,8 14 645,-1 0-1,-1 1 0,-1 0 1,8 30-1,4 12-87,-3-12-489,-5-20-1360,-1-1-3659,-9-54-13482,0 6 15341,4-2 539</inkml:trace>
</inkml:ink>
</file>

<file path=ppt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05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4 972,'2'2'607,"0"0"1,0-1-1,-1 1 0,1 0 0,-1 0 0,1 0 1,-1 1-1,0-1 0,0 0 0,0 0 0,0 1 1,0-1-1,0 5 0,7 39 4977,-6-29-4460,5 22 237,17 53 0,5-8-8146,-29-100-3542,-4-4 8560</inkml:trace>
  <inkml:trace contextRef="#ctx0" brushRef="#br0" timeOffset="0.99">118 22 620,'-4'-12'2368,"2"6"529,-3 2 347,-2 4 148,3 4-652,-3 2-775,3 2-757,2 0-700,-1 4-676,3-2-656,3 0-664</inkml:trace>
</inkml:ink>
</file>

<file path=ppt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05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 1288,'17'-1'2119,"3"6"4971,-18-4-6487,-1 1 1,1-1-1,0 0 0,-1 1 1,0-1-1,1 1 0,-1-1 1,0 1-1,1 0 0,-1 0 0,0 0 1,-1-1-1,1 1 0,0 0 1,0 0-1,0 3 0,4 17 732,-1-1 0,-1 1 0,-1 0 0,-1 1 0,-1-1-1,0 0 1,-2 0 0,-6 27 0,6-41-1852,0 1-1,-1 0 1,0-1-1,0 1 1,-6 7-1,3-6-763,0 0 0,-1-1 0,-1 0 0,1 0 0,-1 0 0,-1-1-1,0-1 1,0 1 0,0-1 0,-16 8 0,23-14-362,-5 2 85</inkml:trace>
  <inkml:trace contextRef="#ctx0" brushRef="#br0" timeOffset="1">847 453 532,'-5'-6'1010,"-1"0"-1,0 1 0,0-1 1,0 1-1,-1 0 1,1 1-1,-1 0 1,0 0-1,-1 0 1,1 1-1,-1 0 1,1 0-1,-1 1 1,0 0-1,0 1 0,-12-2 1,12 3-514,1 0 0,0 0 0,-1 1 0,1-1 0,0 2 0,0-1 0,0 1-1,0 0 1,0 0 0,0 1 0,0 0 0,1 1 0,-1-1 0,-8 7 0,9-5-282,0 0 1,0 1-1,0-1 1,1 1-1,0 0 1,1 0-1,-1 1 1,1 0-1,0-1 1,1 1-1,-1 0 1,1 1-1,-2 10 1,1-4-222,2 0 0,0 1 1,1-1-1,0 0 1,1 1-1,0-1 0,2 0 1,-1 1-1,2-1 1,0 0-1,1 0 1,0-1-1,1 1 0,0-1 1,9 15-1,-11-22-280,0-1 0,1 0 0,-1 0 0,1 0 0,0 0 0,7 5 0,-7-7-438,0 1 0,0-1 0,1 0 0,0-1 1,-1 1-1,1-1 0,0 0 0,0 0 0,0-1 1,10 3-1,-6-3-556,0-1-1,0 0 1,0 0 0,0-1-1,0 0 1,0 0 0,0-1 0,-1-1-1,1 1 1,0-1 0,12-7 0,6-3-679</inkml:trace>
</inkml:ink>
</file>

<file path=ppt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06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84 896,'1'-2'442,"-1"0"0,0 0 0,0 0 0,0 0 0,0-1 0,0 1 0,0 0 0,0 0 0,-1 0 0,1 0-1,-1 0 1,1 0 0,-1 0 0,0 0 0,0 0 0,0 0 0,-2-3 0,2 4-108,-1 0 0,1 0-1,0 0 1,-1 0 0,1 0 0,-1 1 0,1-1-1,-1 0 1,1 1 0,-1-1 0,1 1 0,-1 0-1,0-1 1,1 1 0,-1 0 0,0 0 0,1 0-1,-1 0 1,0 0 0,1 0 0,-1 1 0,0-1-1,-2 2 1,2-2-22,-1 2 1,0-1-1,0 0 0,1 0 0,-1 1 0,1 0 0,-1-1 1,1 1-1,0 0 0,0 0 0,0 0 0,0 1 1,0-1-1,0 0 0,0 1 0,1-1 0,-1 1 1,1 0-1,0-1 0,0 1 0,0 0 0,0 0 0,0 3 1,-2 6 172,1 0 1,0 0 0,1 1 0,1 12 0,0-15-245,0 0 1,1 0-1,0 0 1,0 0 0,1 0-1,1 0 1,-1 0-1,2-1 1,5 13-1,-9-21-231,1 0-1,-1 0 0,1 0 1,-1 0-1,1 0 1,-1 0-1,1-1 0,0 1 1,-1 0-1,1 0 0,0-1 1,0 1-1,0 0 0,0-1 1,-1 1-1,1-1 1,0 1-1,0-1 0,0 0 1,0 1-1,0-1 0,0 0 1,0 0-1,0 1 0,1-1 1,0-1 1,-1 1-1,0-1 1,0 1 0,1-1 0,-1 1 0,0-1-1,0 0 1,0 0 0,0 1 0,0-1 0,0 0-1,0 0 1,0 0 0,0 0 0,-1 0 0,2-2-1,2-4 30,0 0 0,-1-1 0,0 1 0,0-1 0,2-7 0,-1-10 20,-1 1 0,-1-1 0,-1 0-1,-3-34 1,0-2-469,2 61 385,0 0-1,0 0 1,0 0-1,0-1 1,0 1 0,0 0-1,0 0 1,0 0-1,0 0 1,0 0 0,0 0-1,0 0 1,-1 0-1,1-1 1,0 1 0,0 0-1,0 0 1,1 0-1,-1 0 1,0 0 0,0 0-1,0 0 1,0 0-1,0-1 1,0 1 0,0 0-1,0 0 1,0 0-1,0 0 1,0 0 0,0 0-1,0 0 1,0 0-1,0 0 1,0 0 0,0-1-1,0 1 1,1 0-1,-1 0 1,0 0 0,0 0-1,0 0 1,0 0-1,0 0 1,0 0-1,0 0 1,0 0 0,0 0-1,1 0 1,-1 0-1,0 0 1,0 0 0,0 0-1,0 0 1,0 0-1,0 0 1,0 0 0,1 0-1,-1 0 1,0 0-1,0 0 1,0 0 0,0 0-1,0 0 1,0 0-1,8 9-1389,7 18-1238,-14-25 2232,31 57-4960,-6-10 1628,45 64-1,-71-112 3766,1 0 1,-1 0-1,1 0 0,0 0 0,0-1 0,-1 1 0,1 0 0,0 0 0,0 0 0,0-1 0,0 1 0,0-1 1,2 2-1,-3-2 13,0 0 0,0 0 0,1-1 0,-1 1 0,0 0 1,0 0-1,0 0 0,1 0 0,-1-1 0,0 1 0,0 0 0,0 0 1,1 0-1,-1-1 0,0 1 0,0 0 0,0 0 0,0-1 1,0 1-1,0 0 0,1 0 0,-1-1 0,0 1 0,0 0 0,0-1 1,0 1-1,0 0 0,0 0 0,0-1 0,0 1 0,0 0 1,0 0-1,-1-1 0,-4-36 2049,4 31-1858,-34-142 6711,33 142-6548,-7-23 725,8 28-1082,1 1-1,0-1 1,0 0-1,-1 1 1,1-1-1,0 0 1,0 0-1,0 1 1,0-1-1,0 0 1,0 0-1,0 1 1,0-1 0,0 0-1,0 0 1,1 1-1,-1-1 1,0 0-1,0 1 1,1-1-1,-1 0 1,0 1-1,1-1 1,-1 0-1,1 1 1,-1-1 0,1 1-1,-1-1 1,2 0-1,-1 1 11,1 0 0,0 0 0,-1 0-1,1 0 1,-1 0 0,1 1 0,-1-1 0,1 0 0,-1 1-1,1 0 1,-1-1 0,0 1 0,1 0 0,-1-1 0,0 1-1,1 0 1,-1 0 0,0 0 0,0 0 0,0 1 0,0-1-1,0 0 1,1 2 0,22 30 1016,-9-7-177,0 0 1,-2 1-1,16 49 1,-21-58-454,-1-3-1342,-5-4-5627,-31-25-14291</inkml:trace>
</inkml:ink>
</file>

<file path=ppt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06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688,'26'-4'20082,"-19"14"-17726,-4-6-2619,5 9 2321,-2-2-1144,2 0 0,-1-1 0,1 0 0,16 16 0,-10-14-947,1-1-1,0 0 0,0-1 1,19 9-1,35 11-6044,-55-24 929,-1 0 0,17 11 0,0 0-1589,-14-9 4814</inkml:trace>
</inkml:ink>
</file>

<file path=ppt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07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566 1604,'1'-1'407,"0"1"1,-1-1-1,1 0 0,0 0 1,-1 0-1,1 0 0,-1 0 1,1 0-1,-1 0 0,0 0 0,1 0 1,-1 0-1,0 0 0,0 0 1,0-1-1,-2-31 4751,0 19-3374,-39-213 9321,10 70-7808,25 122-2706,2 16-26,1-1 0,-1-24 1,17 96 449,37 201-1015,-27-151 0,-22-99-3,1 4-248,-1 1 0,1-1 0,-1 0 0,0 1 0,-1-1 0,0 0 0,0 1 1,0-1-1,-4 13 0,4-19-140,0 0 0,-1 0-1,1 0 1,-1 0 0,1-1 0,-1 1 0,0 0 0,1 0 0,-1-1 0,0 1-1,1-1 1,-1 1 0,0-1 0,0 1 0,0-1 0,0 1 0,1-1 0,-1 1 0,0-1-1,0 0 1,0 0 0,0 0 0,0 1 0,0-1 0,0 0 0,0 0 0,0 0 0,0 0-1,0 0 1,1-1 0,-1 1 0,0 0 0,0 0 0,0-1 0,0 1 0,0 0-1,-1-2 1,-19-7-6144,5 0 3375,14 8 3107,-14-12-2905,1-2 744</inkml:trace>
  <inkml:trace contextRef="#ctx0" brushRef="#br0" timeOffset="1">10 302 196,'-2'-9'2483,"-6"-26"20147,20 37-21100,1 0-1397,14 6-193,0-1 0,56 5 0,-9-1-5021,-56-8 3081,-7-1-131,-1 0 0,1 0 0,-1 1 0,0 0 0,0 1 0,15 8 0,-7-3-150,1 1 380</inkml:trace>
</inkml:ink>
</file>

<file path=ppt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07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304 600,'1'6'9047,"-18"-19"-3883,8 3-3409,1 0 0,1-1 0,-10-19-1,6 8 318,2-1-1,-12-38 0,20 57-2031,0 0 1,0 0 0,1 0-1,0 0 1,-1 0-1,1 0 1,1 0-1,-1 0 1,0 0-1,1 0 1,0 0 0,0 1-1,0-1 1,0 0-1,1 0 1,0 1-1,0-1 1,0 0-1,0 1 1,0 0 0,0 0-1,1-1 1,0 1-1,0 1 1,0-1-1,0 0 1,0 1 0,0 0-1,0-1 1,1 1-1,0 0 1,5-2-1,-2 1 4,0 1 1,0-1-1,0 1 0,0 0 0,1 1 1,-1 0-1,0 0 0,1 0 0,-1 1 0,1 0 1,-1 0-1,0 1 0,1 0 0,-1 1 0,0-1 1,0 1-1,8 4 0,-9-3 60,1 0-1,-2 0 1,1 0-1,0 1 1,-1 0-1,1 0 1,-1 1 0,0 0-1,-1 0 1,1 0-1,-1 0 1,0 0-1,0 1 1,-1 0-1,0 0 1,0 0 0,0 0-1,0 1 1,-1-1-1,0 0 1,-1 1-1,1 0 1,-1-1-1,0 13 1,0-2-104,2 23 0,-1-1 0,-5 46 0,2-82 0,1-1 0,0 0 0,0 0 0,0 0 0,0 0 0,0 0 0,1 0 0,-1 0 0,0 0 0,1 0 0,0 0 0,-1 0 0,2 2 0,0-8-2402,47-36-26000,-36 30 26539</inkml:trace>
</inkml:ink>
</file>

<file path=ppt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08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577 160,'3'-2'608,"0"0"0,0 0 0,-1 0 0,1-1 0,-1 1 0,1-1 0,-1 0 0,0 0 0,0 1 0,2-6 0,-3 6-110,-1 0 0,0 0 1,1-1-1,-1 1 0,0 0 0,0 0 1,0 0-1,0-1 0,-1 1 0,1 0 0,-1 0 1,1 0-1,-1 0 0,0 0 0,0 0 1,1 0-1,-3-3 0,-3-7 1480,-1 1 0,0 0 0,0 1 0,-16-18 0,14 20-1225,0 0 0,0 1 0,-1-1 0,0 2 0,0-1 0,-1 2 0,1-1 1,-20-6-1,28 12-746,1-1 1,-1 0-1,1 1 1,-1 0-1,0-1 1,1 1-1,-1 0 1,1 0-1,-1 0 1,0 0-1,1 0 1,-1 0-1,0 0 1,1 1-1,-1-1 1,1 0-1,-1 1 1,1 0-1,-1-1 1,1 1-1,-1 0 1,1 0-1,-2 1 0,1 0 0,0 0 0,0 0 0,0 1 0,0 0 0,0-1 0,1 1 0,-1 0-1,1 0 1,0-1 0,-1 1 0,0 4 0,-1 7-3,1 1 0,0-1 1,1 0-1,0 17 0,1-22-4,0-1 0,0 1 0,1 0 0,0 0 0,1-1 0,-1 1 0,2 0 0,0-1 0,0 0 0,0 0 0,9 16 0,-11-23 0,0 0 0,0 1 0,0-1 0,0 0 0,0 1 0,0-1 0,0 0 0,0 0 0,1 0 0,-1 0 0,0 0 0,1 0 0,-1 0 0,1 0 0,-1-1 0,1 1 0,-1-1 0,1 1 0,0-1 0,-1 1 0,1-1 0,0 0 0,-1 0 0,1 0 0,0 0 0,-1 0 0,1 0 0,-1 0 0,1 0 0,0-1 0,-1 1 0,1-1 0,-1 1 0,3-2 0,4-3 0,0 1 0,0-2 0,-1 1 0,0-1 0,8-7 0,-1 0 0,-3 3 0,-9 8 0,0-1 0,0 1 0,0 0 0,1 0 0,-1 1 0,1-1 0,3-2 0,-5 4 0,-1 0 0,1 0 0,0 0 0,0 0 0,0 0 0,0 0 0,0 0 0,-1 0 0,1 0 0,0 0 0,0 0 0,0 0 0,0 0 0,-1 1 0,1-1 0,0 0 0,0 1 0,-1-1 0,1 1 0,0-1 0,0 1 0,-1-1 0,1 1 0,0-1 0,-1 1 0,1-1 0,-1 1 0,1 0 0,-1-1 0,1 1 0,0 1 0,2 4 0,0 0 0,0 0 0,-1 0 0,1 0 0,-1 0 0,-1 0 0,1 1 0,-1-1 0,0 1 0,-1-1 0,1 8 0,-2 15 0,-4 35 0,2-42 0,0 9 0,-1-1 0,-2 0 0,-1 0 0,-1-1 0,-15 34 0,22-61-119,0 0-1,1-1 1,-1 0 0,0 1 0,0-1-1,0 1 1,-1-1 0,1 0 0,0 0-1,0 0 1,-1 0 0,1 0 0,-1 0-1,1 0 1,-1 0 0,1 0-1,-1-1 1,1 1 0,-1-1 0,0 1-1,1-1 1,-1 1 0,0-1 0,1 0-1,-1 0 1,0 0 0,1 0 0,-1 0-1,0 0 1,1-1 0,-1 1-1,0 0 1,1-1 0,-1 0 0,0 1-1,1-1 1,-4-1 0,-1-2-842,-1 1 0,1-1 1,-1 0-1,1-1 0,0 0 0,1 0 0,-8-7 1,4 1-1493,0-1 1,1 0 0,1 0 0,-11-21 0,-15-57-3821,15 33 4334</inkml:trace>
  <inkml:trace contextRef="#ctx0" brushRef="#br0" timeOffset="1">1 97 1740,'4'-36'4186,"-1"6"1280,-1 1 5074,1 27-8550,3 8 653,13 14 2319,-10-10-3722,2 1-2338,1-1 0,1 0 0,-1-1 0,1 0 0,17 8 1,-20-12 81,0-1 0,0 1 0,0-2 0,1 1 0,0-1 0,-1-1 1,1 0-1,16 1 0,44-10-12035,-45 4 10225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24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316,'1'-8'890,"-1"6"-316,0-1 0,1 1 1,-1-1-1,1 0 0,-1 1 0,1 0 1,0-1-1,2-2 0,-1 26 5510,-10 177-1334,12 103-1934,0-51 111,-4-226-2636,0 15 572,8 71 0,-8-110-838,0 1-1,0-1 1,-1 1 0,1-1 0,0 0 0,0 1 0,0-1 0,0 0 0,0 1 0,0-1 0,0 1-1,1-1 1,-1 0 0,0 1 0,0-1 0,0 0 0,0 1 0,0-1 0,1 0 0,-1 1 0,0-1-1,0 0 1,0 1 0,1-1 0,-1 0 0,0 0 0,1 1 0,-1-1 0,0 0 0,0 0 0,1 1 0,-1-1-1,0 0 1,1 0 0,-1 0 0,1 0 0,7-13 722,5-32 325,-13 43-981,10-54 1193,-8 39-476,0 0-1,11-31 1,-13 48-795,0 0-1,0-1 1,0 1-1,0 0 1,1 0-1,-1-1 1,0 1-1,0 0 1,0 0-1,1 0 1,-1-1-1,0 1 1,0 0-1,1 0 1,-1 0-1,0 0 1,0-1-1,1 1 1,-1 0-1,0 0 1,0 0-1,1 0 1,-1 0-1,0 0 1,1 0-1,-1 0 1,0 0-1,1 0 1,-1 0-1,0 0 1,0 0-1,1 0 1,-1 0-1,0 0 1,1 0-1,-1 0 1,0 1-1,0-1 1,1 0-1,-1 0 1,0 0-1,0 0 1,1 1-1,-1-1 1,0 0-1,0 0 1,1 0-1,-1 1 1,0-1-1,0 0 1,0 0-1,0 1 1,0-1-1,1 0 1,-1 0-1,0 1 1,0-1-1,11 17 524,-1 8-536,-1 0 0,8 32 0,-10-28 0,15 37 0,-19-55-779,-2-10 503,-1 0 1,0 0-1,0 0 0,0 0 0,1 0 0,-1 0 1,0 0-1,1 0 0,-1 0 0,1 0 0,-1 0 1,1 0-1,0 0 0,0 1 0,5-14-8858,10-37-1201,-2 6 6093,1-3 1326</inkml:trace>
</inkml:ink>
</file>

<file path=ppt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08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58 1068,'6'7'827,"20"21"2742,-24-27-3092,0 0-1,0 1 1,-1-1 0,1 0-1,0 1 1,0-1 0,0 0-1,0-1 1,0 1 0,1 0-1,-1 0 1,0-1-1,4 1 1,-5-2-207,1 1 0,-1-1-1,0 1 1,1-1 0,-1 0-1,0 1 1,1-1 0,-1 0-1,0 0 1,0 0 0,1 0 0,-1 0-1,0 0 1,0 0 0,0-1-1,-1 1 1,1 0 0,0-1-1,0 1 1,-1 0 0,1-1 0,-1 1-1,1-3 1,11-37 2346,-2-23-1304,-4 1 1,0-81 0,-1-7-525,2-37 4419,-10 166-4160,1 15-646,0 17-241,28 475-160,-11-280 0,-2 2 0,2-435 0,-14 222 0,0 0 0,1 0 0,-1 1 0,1-1 0,2-6 0,-3 12 0,-1-1 0,0 1 0,0-1 0,0 0 0,1 1 0,-1-1 0,0 1 0,1-1 0,-1 0 0,0 1 0,1-1 0,-1 1 0,1-1 0,-1 1 0,1 0 0,-1-1 0,1 1 0,-1-1 0,1 1 0,-1 0 0,1-1 0,0 1 0,-1 0 0,1 0 0,-1-1 0,1 1 0,0 0 0,-1 0 0,1 0 0,0 0 0,-1 0 0,1 0 0,0 0 0,-1 0 0,1 0 0,0 0 0,-1 1 0,1-1 0,0 0 0,-1 0 0,1 0 0,-1 1 0,1-1 0,0 0 0,-1 1 0,1-1 0,-1 1 0,1-1 0,-1 0 0,1 1 0,-1-1 0,0 1 0,1-1 0,-1 1 0,1 1 0,9 12 0,0 0 0,0 1 0,-2 1 0,7 16 0,-6-13 0,1 0 0,18 26 0,-25-40 0,1 0 0,0 0 0,1-1 0,-1 1 0,1-1 0,0-1 0,0 1 0,0 0 0,0-1 0,1 0 0,-1-1 0,12 5 0,-12-6-395,0 0-1,-1-1 1,1 1-1,0-1 1,-1 0-1,1-1 1,0 1-1,0-1 1,-1 0 0,1 0-1,-1 0 1,1-1-1,-1 0 1,1 1-1,-1-2 1,0 1-1,0 0 1,0-1 0,5-4-1,4-3-1299,-1-1 0,0-1 0,-1 0-1,13-16 1,-18 18 1546,1 1 0,-2-1 0,1 0 0,-1-1 0,-1 1 0,0-1 0,0 0 0,3-17 0,-6 18 657,1 1 1,-2 0-1,1-1 1,-2-13 0,0 16 232,0 1 0,0 0 0,-1 0 0,1 0 0,-1 0 1,-1 0-1,-3-7 0,6 12-577,-1 0-1,1-1 1,-1 1 0,0 0-1,1 0 1,-1 0 0,0 0 0,1 0-1,-1 0 1,0 0 0,0 0-1,0 1 1,0-1 0,0 0 0,0 0-1,0 1 1,0-1 0,0 1-1,0-1 1,-1 1 0,1-1 0,0 1-1,0 0 1,0-1 0,-1 1 0,1 0-1,0 0 1,0 0 0,-1 0-1,1 0 1,0 0 0,0 0 0,-1 1-1,1-1 1,0 0 0,0 1-1,0-1 1,0 1 0,-1-1 0,1 1-1,0 0 1,0-1 0,0 1-1,0 0 1,0 0 0,0-1 0,-1 3-1,-2 1-12,0 0 0,0 1 0,0 0 0,1 0 0,0 0 0,0 0 0,0 0 0,-3 10 0,0 7-149,1 0 1,1 0 0,2 0-1,0 0 1,1 1 0,1-1-1,1 1 1,1-1 0,1 1-1,1-1 1,1 0 0,1-1-1,10 25 1,-15-42-3,1-1 0,-1 0 0,1 0 0,0 1 0,0-1 0,0 0 0,0 0 0,1-1 0,-1 1 0,1 0 0,0-1 0,3 3 0,-4-4 0,-1-1 0,0 1 0,0-1 0,1 0 0,-1 1 0,0-1 0,1 0 0,-1 0 0,0 0 0,1 0 0,-1 0 0,1 0 0,-1 0 0,0-1 0,0 1 0,1 0 0,-1-1 0,0 1 0,1-1 0,-1 1 0,0-1 0,0 0 0,0 1 0,0-1 0,0 0 0,0 0 0,0 0 0,0 0 0,0 0 0,0 0 0,0 0 0,0 0 0,-1 0 0,1-1 0,0-1 0,6-7 0,-1-1 0,-1-1 0,0 1 0,0-1 0,-1 0 0,-1 0 0,4-22 0,4-89 0,-11 81 0,-1 27 0,1 0 0,2-20 0,1 22-775,-3 13 621,1-1 0,-1 1 0,0-1 0,0 1 0,0-1 0,0 1 1,0-1-1,0 0 0,0 1 0,0-1 0,0 1 0,0-1 0,0 1 0,0-1 0,0 0 0,-1 1 0,1-1 0,0 1 0,0-1 0,-1 1 0,1-1 0,0 1 0,-1-1 0,1 1 0,0 0 0,-1-1 0,1 1 0,-1-1 0,0 1 0</inkml:trace>
</inkml:ink>
</file>

<file path=ppt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09.2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22 1208,'5'13'3605,"0"0"0,3 17 0,8 60 4076,-11-55-5836,18 165 6584,-34-270-8317,-1-74 0,11 115-113,2 0 0,1 0 0,1 1 0,1-1 0,13-41 0,-16 64 39,1 1 1,0 0-1,0 0 1,1 0-1,-1 0 0,1 1 1,0-1-1,0 1 0,1-1 1,-1 1-1,7-5 0,-8 7 36,0 1 0,0 0 0,1-1 0,-1 1 0,0 0 0,0 0-1,1 0 1,-1 1 0,0-1 0,1 1 0,-1-1 0,1 1 0,-1 0-1,1 0 1,-1 0 0,1 0 0,-1 0 0,1 1 0,-1-1-1,0 1 1,1-1 0,-1 1 0,0 0 0,1 0 0,-1 0 0,0 0-1,3 2 1,5 4-69,0 0 0,0 1 0,-1 0 0,0 1 0,-1 0-1,0 0 1,0 0 0,-1 1 0,0 1 0,7 13 0,-1 2-8,-2 0 0,0 1 1,9 34-1,-17-50 3,-1 0 0,1 1 0,-2-1 0,0 1 0,0 19 0,-1-28 0,0 0 0,0-1 0,0 1 0,-1-1 0,1 0 0,-1 1 0,0-1 0,1 1 0,-1-1 0,0 0 0,-1 1 0,1-1 0,0 0 0,0 0 0,-1 0 0,0 0 0,1 0 0,-1 0 0,0-1 0,0 1 0,0 0 0,0-1 0,0 1 0,0-1 0,0 0 0,0 0 0,-1 0 0,1 0 0,0 0 0,-1 0 0,1-1 0,-4 1 0,-5 0-726,0-1-1,0 0 1,0-1 0,0 0-1,0-1 1,1 0-1,-1-1 1,1 0 0,-1-1-1,-11-5 1,-12-8-4579,-50-32 0,-1-13-6493,57 38 9717</inkml:trace>
</inkml:ink>
</file>

<file path=ppt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09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6 1808,'2'-21'3253,"0"-6"2902,3 4 4950,-5 22-10975,1 1 1,-1 0-1,0 0 0,0-1 0,0 1 0,0 0 0,0 0 0,1-1 0,-1 1 0,0 0 0,0 0 0,1 0 0,-1-1 0,0 1 0,0 0 1,0 0-1,1 0 0,-1 0 0,0 0 0,1 0 0,-1 0 0,0 0 0,0-1 0,1 1 0,-1 0 0,0 0 0,1 0 0,-1 0 1,0 0-1,0 0 0,1 0 0,-1 1 0,0-1 0,0 0 0,1 0 0,-1 0 0,0 0 0,1 0 0,-1 0 0,0 0 0,0 1 1,0-1-1,1 0 0,-1 0 0,0 0 0,0 1 0,0-1 0,1 0 0,12 15 2182,-9-10-1649,6 4-276,0-1-1,20 13 1,-24-18-548,-1 0 0,1 1 0,0 0 0,-1 0-1,0 0 1,0 1 0,0 0 0,-1 0 0,1 0 0,-1 0 0,-1 1 0,1 0 0,-1 0 0,0 0 0,5 11 0,-7-9-1120,1 1 0,-1 0 0,0-1 1,0 1-1,-1 0 0,-1-1 0,1 1 1,-3 8-1,-3 11-4663,-10 31 0,-1 2 1107,9-22 2944</inkml:trace>
  <inkml:trace contextRef="#ctx0" brushRef="#br0" timeOffset="1">92 1210 2600,'-11'28'5402,"7"-22"-2671,1 1 0,-1-1 0,-1 0 0,1 0 0,-1-1-1,0 1 1,-8 6 0,-6 1 187,18-13-2951,1 0 0,0 0 0,0 0 0,0 0 0,0 0-1,0 0 1,0 0 0,-1 0 0,1 0 0,0 0 0,0-1 0,0 1 0,0 0 0,0 0 0,0 0 0,0 0-1,0 0 1,-1 0 0,1-1 0,0 1 0,0 0 0,0 0 0,0 0 0,0 0 0,0-1 0,0 1-1,0 0 1,0 0 0,0 0 0,0 0 0,0 0 0,0-1 0,0 1 0,0 0 0,0 0 0,0 0 0,0 0-1,1 0 1,-1-1 0,0 1 0,0 0 0,0 0 0,0 0 0,0 0 0,0 0 0,0 0 0,0-1 0,1 1-1,-1 0 1,0 0 0,0 0 0,5-11-3596,23-14-11503,-7 9 7821,-8 7 4971,0-3 146</inkml:trace>
</inkml:ink>
</file>

<file path=ppt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10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480,'20'-2'18260,"-19"3"-17631,0 1 415,-1-1-1,1 1 0,-1 0 0,1-1 0,-1 1 0,0 0 0,0 0 0,0-1 0,0 1 1,0 2-1,1 15-1131,12 270 1745,-10-140-1303,-1-117-2107,0-23-216,-2 1-1,1 0 0,-2 10 0,0-16 1361,1-1 0,-1 1 0,0 0 0,0-1 0,0 1 0,-1-1 0,1 0 0,-1 1-1,0-1 1,0 0 0,-4 5 0,5-7-101,1 0 217,0-1-1,-1 1 0,1-1 0,-7 5-4936,7-5 4936,-1 1 0,0-1 1,1 0-1,-1 0 0,0 0 1,1 1-1,-1-1 0,0 0 1,0 0-1,-1-1 0,0-2-1598</inkml:trace>
</inkml:ink>
</file>

<file path=ppt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16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4 780 1064,'1'-1'267,"0"0"-1,-1 0 1,1-1-1,-1 1 1,1 0-1,-1 0 1,0-1-1,0 1 1,1 0-1,-1-1 1,0 1-1,0 0 1,0 0-1,0-1 1,0 1-1,-1 0 1,1-1 0,0 1-1,-1 0 1,1 0-1,-2-3 1,-15-27 2858,9 20-2008,0-2 60,0 0-1,-1 0 0,0 1 1,-1 1-1,-1-1 0,0 2 0,-18-15 1,23 21-797,0 0 0,0 0 0,0 0 0,0 1 0,-1 0 0,0 1 0,1-1 1,-1 1-1,0 1 0,0-1 0,0 1 0,0 0 0,0 1 0,0 0 0,0 0 0,0 0 0,0 1 0,-11 2 1,12-1-287,1-1 1,0 1 0,0 0-1,0 1 1,1-1 0,-1 1-1,1 0 1,-1 0 0,1 0 0,0 1-1,0-1 1,-5 8 0,4-5-50,0 1 1,0 1-1,1-1 1,0 1 0,0 0-1,1 0 1,-3 10-1,1 3-47,1 1 0,1 0 0,1 0 1,1-1-1,2 32 0,-1-44 1,2 26-8,9 50 1,-10-76 7,1 0 0,0 0 0,1-1 0,0 1 0,1-1 0,-1 1 0,2-1 1,-1 0-1,1-1 0,12 15 0,-15-20 1,0 0 1,0 0 0,0 0 0,0 0-1,0-1 1,1 1 0,-1-1-1,1 1 1,-1-1 0,1 0 0,0 0-1,-1 0 1,1 0 0,0-1-1,0 1 1,0-1 0,-1 1 0,1-1-1,0 0 1,0 0 0,0-1-1,0 1 1,0 0 0,-1-1-1,1 0 1,0 0 0,0 0 0,-1 0-1,1 0 1,-1 0 0,1 0-1,-1-1 1,3-2 0,3-1 1,-1-1 0,0-1 1,-1 1-1,1-1 0,-1 0 1,-1-1-1,1 1 0,-1-1 1,5-10-1,8-23-8,-2 0 0,-1-2 0,-2 0 1,-2 0-1,10-87 0,-6-225-30,-24 57 322,9 298-275,0-1 0,0 1 0,0-1 0,0 1 0,1 0 0,-1-1 0,0 1-1,0-1 1,0 1 0,-1 0 0,1-1 0,0 1 0,0-1 0,0 1 0,0-1-1,0 1 1,0 0 0,-1-1 0,1 1 0,0 0 0,0-1 0,0 1 0,-1 0 0,1-1-1,0 1 1,-1 0 0,0-1 0,-7 8 216,-7 20-115,7-1-109,1 1 1,1 1-1,1-1 1,2 1-1,-1 30 1,0 6 7,-1-3-8,3 1 0,2 0 0,4-1 0,2 1 0,20 88 0,-22-131 2,14 31 0,-17-46-6,1 1-1,1 0 1,-1-1 0,0 0-1,1 0 1,0 0 0,0 0-1,0 0 1,1 0 0,-1-1-1,1 1 1,5 2-1,-8-5 2,0-1 0,0 1-1,0 0 1,0-1 0,0 0-1,0 1 1,1-1-1,-1 0 1,0 1 0,0-1-1,0 0 1,1 0 0,-1 0-1,0 0 1,0 0-1,1 0 1,-1 0 0,0-1-1,0 1 1,0 0 0,1-1-1,-1 1 1,0-1-1,0 1 1,0-1 0,0 1-1,0-1 1,0 0 0,0 0-1,0 0 1,0 1-1,0-1 1,0 0 0,-1 0-1,1 0 1,0 0 0,-1 0-1,1 0 1,0-1-1,-1 1 1,1-2 0,2-5-3,0 0 0,0 0 1,-1-1-1,2-12 1,2-16 3,4-25 18,5-106 0,-13 194 12,12 51 0,-5-36-32,-1 5-5,-5-20-5,2-1-1,1 1 1,14 38-1,-19-61 8,0-1-1,0 0 0,1 1 1,-1-1-1,0 0 0,1 0 0,0 1 1,-1-1-1,1 0 0,0-1 1,0 1-1,0 0 0,3 2 0,-3-4 7,-1 0-1,0 0 0,0 1 0,0-1 0,0 0 0,0 0 0,0 0 0,0 0 0,0 0 0,1 0 0,-1-1 0,0 1 0,0 0 1,0-1-1,0 1 0,0 0 0,0-1 0,0 1 0,0-1 0,0 1 0,0-1 0,0 0 0,0 0 0,-1 1 0,1-1 1,0 0-1,0 0 0,-1 0 0,1 0 0,-1 0 0,1 1 0,0-1 0,0-2 0,3-5 12,0 0 0,0 0 0,-1 0 1,0 0-1,0-1 0,3-14 0,5-58 31,-8 47-25,6-69 481,5 168-445,12 62-14,-26-112-39,0-13-2,0 1-1,0-1 1,0 0 0,1 0 0,-1 1-1,1-1 1,-1 0 0,1 0-1,1 3 1,-2-4 1,0-1-1,0 0 0,0 0 1,0 0-1,0 0 1,1 0-1,-1 0 0,0 1 1,0-1-1,0 0 0,0 0 1,0 0-1,1 0 1,-1 0-1,0 0 0,0 0 1,0 0-1,0 0 1,1 0-1,-1 0 0,0 0 1,0 0-1,0 0 1,1 0-1,-1 0 0,0 0 1,0 0-1,0 0 1,0 0-1,1 0 0,-1 0 1,0 0-1,0 0 0,0 0 1,0 0-1,1 0 1,-1-1-1,0 1 0,0 0 1,0 0-1,0 0 1,0 0-1,0 0 0,1 0 1,-1-1-1,0 1 1,0 0-1,0 0 0,0 0 1,0 0-1,0-1 0,6-8 10,7-32-6,16-80 0,-22 88-7,-4 12 3,-3 17 1,0-1 0,1 1 1,0-1-1,0 1 0,0-1 0,3-6 1,-2 13 23,0 0 0,0 1 0,-1-1 0,1 1 0,-1-1 0,0 1 0,1 0 0,0 4 1,5 17 324,5 40 0,-9-42-100,1-1-1,11 33 1,-15-53-250,0-1 0,0 0 0,0 1 0,0-1 0,0 0 0,0 0 0,0 1 0,0-1 0,0 0 0,0 1 0,1-1 0,-1 0 0,0 0 0,0 0 0,0 1 0,1-1 0,-1 0 0,0 0 0,0 1 0,0-1 0,1 0 0,-1 0 0,0 0 0,0 0 0,1 0 0,-1 1 0,0-1 0,1 0 0,-1 0 0,0 0 0,0 0 0,1 0 0,-1 0 0,1 0 0,6-8 0,3-15 0,-4-2 0,-1-1 0,-2 1 0,0-1 0,-2-52 0,-1 67 0,8 211 0,-7-172-168,-2-1 1,0 1-1,-2 0 1,-2 0-1,-9 34 1,9-43-74,-2-1-1,0-1 1,0 1 0,-2-1 0,0-1-1,-1 1 1,-1-2 0,-20 24 0,30-37-332,0-1 0,-1 0 0,1 0 1,0 1-1,-1-1 0,1 0 0,0 0 0,-1-1 1,1 1-1,-3 1 0,19-33-19664,0 14 17848</inkml:trace>
</inkml:ink>
</file>

<file path=ppt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16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157 296,'2'1'373,"1"0"0,0 0 0,-1 0 0,1 0 0,-1 0 0,1 1 0,-1-1 0,0 1 1,0 0-1,0-1 0,1 1 0,-2 0 0,1 0 0,0 1 0,0-1 0,-1 0 0,1 0 0,-1 1 0,0-1 0,1 1 0,0 5 0,1 3 615,0 0-1,-1 0 1,-1 1-1,1 12 1,-1-4-322,2 151 4633,1 7-4578,-5-168-4368,-5-15 370,-5-18-987,-5-33-1289,8 21 3271</inkml:trace>
  <inkml:trace contextRef="#ctx0" brushRef="#br0" timeOffset="1">18 9 712,'-18'-8'18618,"30"10"-17477,106 0-450,-80-2-2003,-1 0 0,52 9 0,-87-9 993,0 0 0,0 1 1,0 0-1,0-1 1,0 1-1,0 0 0,0 0 1,0 0-1,0 0 0,0 0 1,0 0-1,-1 1 1,1-1-1,0 1 0,-1-1 1,1 1-1,-1 0 1,0-1-1,1 1 0,-1 0 1,0 0-1,0 0 1,0 0-1,-1 0 0,2 2 1,0 4-880,-1 0 0,0 0 0,0 0 0,-1 0 0,-1 13 0,-1 3-552</inkml:trace>
</inkml:ink>
</file>

<file path=ppt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17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877 552,'-6'6'1178,"-10"16"9688,16-21-10703,-1-1-1,1 1 1,0-1 0,0 0 0,0 1 0,0-1 0,0 1 0,0-1 0,0 1 0,0-1 0,0 1 0,0-1 0,0 1-1,0-1 1,0 1 0,0-1 0,0 1 0,0-1 0,0 0 0,1 1 0,-1-1 0,0 1 0,0-1 0,1 1 0,-1-1 0,0 0-1,1 1 1,-1-1 0,0 0 0,1 1 0,-1-1 0,0 0 0,1 0 0,-1 1 0,1-1 0,-1 0 0,0 0 0,1 1 0,-1-1-1,1 0 1,-1 0 0,1 0 0,-1 0 0,1 0 0,-1 0 0,1 0 0,0 0 0,15 3 408,0-2-1,1 1 1,-1-2 0,26-2 0,64-14-1173,-91 13 313,-5 1-492,0 0-1,0-1 0,0-1 0,11-5 1,-11 4-642,0-1 1,0 0 0,0-1 0,-1 0-1,0-1 1,-1 1 0,0-2 0,0 1 0,-1-1-1,13-19 1,2-9-840</inkml:trace>
  <inkml:trace contextRef="#ctx0" brushRef="#br0" timeOffset="1">859 1 836,'9'-1'8875,"-8"2"-8635,-3 11 5511,-18 27 66,12-24-3851,-22 53 3027,-3 4-2342,-4-2-6624,21-53-2812,-2 4-2071,17-21 8510,1 1 1,-1 0 0,1 0 0,-1 0 0,1-1 0,0 1-1,-1 0 1,1 0 0,0 0 0,0 0 0,-1 0 0,1 0 0,0 0-1,0 0 1,0 0 0,0 0 0,0-1 0,1 1 0,-1 0 0,0 0-1,0 0 1,1 0 0,-1 1 0,6 6-2142</inkml:trace>
</inkml:ink>
</file>

<file path=ppt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17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354 464,'4'-11'1122,"-1"-1"0,-1 1 0,0-1 0,-1 0-1,0 0 1,0 0 0,-3-19 0,-15-85 7428,11 84-6104,2 8-170,3 12-782,-1 1 0,0 0 0,-1 0 0,-5-13 0,8 24-1469,0 1 1,0-1 0,0 0-1,0 0 1,0 0 0,0 0-1,0 0 1,0 0 0,0 0 0,0 0-1,0 0 1,0 0 0,0 0-1,0 1 1,0-1 0,0 0-1,0 0 1,0 0 0,0 0-1,0 0 1,0 0 0,0 0-1,0 0 1,0 0 0,0 0-1,0 0 1,0 0 0,0 0-1,0 1 1,-1-1 0,1 0-1,0 0 1,0 0 0,0 0-1,0 0 1,0 0 0,0 0-1,0 0 1,0 0 0,0 0-1,0 0 1,0 0 0,0 0-1,-1 0 1,1 0 0,0 0-1,0 0 1,0 0 0,0 0 0,0 0-1,0 0 1,0 0 0,0 0-1,0 0 1,0 0 0,0 0-1,-1 0 1,1 0 0,0 0-1,0 0 1,0-1 0,0 1-1,0 0 1,0 0 0,0 0-1,0 0 1,0 0 0,0 0-1,-4 12 533,0 15-365,3 1-126,1 0 1,4 31-1,-1-29-3573,-2 58-1,-2-77 1528,0-1-1,-1 1 1,-5 13-1,5-16 19,-1-1 0,0 0-1,-1 0 1,1 0 0,-8 8 0,-4 2-1156,-2-3 715</inkml:trace>
  <inkml:trace contextRef="#ctx0" brushRef="#br0" timeOffset="1">0 498 480,'5'5'12080,"-4"-6"-11744,12-1 7043,11-7-3745,0 0-3391,0 0 0,0 2 0,36-6-1,78-7-6712,-126 19 5267,38-4-4234,45-6-3032,-51 3 6056</inkml:trace>
</inkml:ink>
</file>

<file path=ppt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18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30 1176,'0'-1'567,"-1"0"0,1 0 1,0 1-1,-1-1 0,1 0 0,-1 0 0,1 0 0,-1 1 0,0-1 1,1 0-1,-1 1 0,0-1 0,1 0 0,-1 1 0,0-1 1,0 1-1,0-1 0,1 1 0,-1-1 0,0 1 0,0 0 0,0 0 1,0-1-1,0 1 0,-2 0 0,-30-6 5038,25 5-4371,-4-1-193,-1 0 99,0 0 0,0 1 0,-26 1 0,36 0-1051,-1 0-1,1 1 0,0-1 0,0 1 0,0 0 1,0 0-1,0 0 0,0 0 0,0 1 0,0-1 1,0 1-1,1 0 0,-1 0 0,1 0 0,-1 0 1,1 0-1,0 0 0,0 1 0,0-1 0,0 1 1,-3 4-1,2 1-70,0 0 0,0 0 0,1 1 0,0-1 1,1 1-1,-1-1 0,2 1 0,-1-1 0,1 1 1,1 0-1,-1-1 0,1 1 0,3 9 0,2 9-269,2 1-1,18 43 1,-23-64-130,1 0 1,-1-1 0,1 0-1,0 1 1,1-2 0,-1 1-1,1 0 1,0-1 0,9 7-1,-12-10 75,0-1-1,0 1 0,-1-1 0,1 0 0,0 0 1,0 0-1,0 0 0,0 0 0,1-1 0,-1 1 0,0 0 1,0-1-1,0 0 0,0 1 0,1-1 0,-1 0 1,0 0-1,0-1 0,0 1 0,1 0 0,-1-1 0,0 1 1,0-1-1,0 1 0,0-1 0,0 0 0,0 0 1,0 0-1,0 0 0,0-1 0,0 1 0,-1 0 0,1-1 1,0 1-1,2-4 0,1-2-793,0-1 1,-1 0-1,0 0 0,0 0 0,0-1 1,-1 1-1,-1-1 0,4-15 0,2-7-1010,5-9 32</inkml:trace>
</inkml:ink>
</file>

<file path=ppt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18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6 1500,'-6'-5'8379,"-1"25"-4361,5-4-2637,0 1 0,1 28 1,12 78 430,-6-80-1246,7 86 503,-5-43-377,30 145 0,-35-224-687,-2-4-24,0 0-1,1-1 0,-1 1 0,1 0 1,0-1-1,0 1 0,0-1 1,0 1-1,1-1 0,-1 1 1,1-1-1,2 3 0,-3-5 10,-1 0 0,1 0 0,-1 0 0,1 0 0,-1 0 0,1 0 0,-1-1 0,1 1 0,-1 0 0,1 0 0,-1-1 0,0 1 0,1 0 0,-1-1 0,1 1 0,-1 0 0,0-1 0,1 1 0,-1-1 0,0 1 0,1-1 0,-1 1 0,0-1 0,0 1 0,1-1 0,-1 1 0,0-1 0,0 1 0,0-1 0,0 0 0,7-19-127,-7 18 117,13-47-187,-5 17 145,1 1-1,1 0 1,16-34-1,-25 64 60,-1 0-1,1-1 1,-1 1-1,1 0 1,0 0-1,-1 0 1,1 0-1,0-1 1,0 1-1,0 0 1,0 0-1,0 1 1,0-1-1,0 0 1,0 0-1,0 0 1,0 1-1,0-1 1,0 1-1,1-1 1,-1 1-1,2-1 1,-2 1 7,0 0 0,1 1 0,-1-1 0,0 0 0,0 1 0,0-1 0,0 1 0,0 0-1,0-1 1,0 1 0,0 0 0,0-1 0,-1 1 0,1 0 0,0 0 0,0 0 0,-1 0 0,1 0 0,1 2 0,3 7 78,0 0 0,-1 1-1,6 19 1,-9-28-67,25 107 926,-10-38-27,-14-66-758,-1-6-39,1-10 31,-1-19 22,-1 15-83,5-135 550,-5 150-628,0-1-1,0 1 1,0-1-1,0 1 0,0-1 1,0 1-1,0-1 1,0 1-1,0-1 1,0 1-1,0 0 1,1-1-1,-1 1 0,0-1 1,0 1-1,0-1 1,1 1-1,-1-1 1,0 1-1,1 0 1,-1-1-1,0 1 0,1 0 1,-1-1-1,0 1 1,1 0-1,-1-1 1,1 1-1,-1 0 0,0 0 1,1-1-1,-1 1 1,1 0-1,-1 0 1,2 0-1,-1 0 27,0 0-1,1 1 1,-1-1-1,0 1 1,1 0-1,-1-1 1,0 1 0,0 0-1,0 0 1,1 0-1,-1 0 1,1 1-1,27 34 839,-14-7 39,24 62 1,-5-11-217,-34-79-687,0 1 1,1-1-1,-1 0 0,0 0 0,1 0 0,-1 0 0,1 0 0,0 0 1,-1 0-1,1 0 0,0-1 0,0 1 0,0 0 0,-1 0 0,1-1 0,0 1 1,2 1-1,-2-3-2,-1 0 1,1 1 0,0-1 0,0 0-1,0 1 1,-1-1 0,1 0 0,0 0-1,-1 0 1,1 0 0,-1 0-1,1 0 1,-1 0 0,1 0 0,-1 0-1,0 0 1,1 0 0,-1 0 0,0 0-1,0-1 1,5-19 134,-1 1-1,0-1 1,-1-26-1,-2 26-7,2-1 1,0 1-1,6-24 0,-9 45-120,0-1 0,0 1 0,1-1 0,-1 1 1,0-1-1,0 1 0,0-1 0,0 1 0,1 0 0,-1-1 0,0 1 0,0-1 1,1 1-1,-1 0 0,0-1 0,1 1 0,-1 0 0,0-1 0,1 1 1,-1 0-1,1 0 0,-1-1 0,0 1 0,1 0 0,-1 0 0,1 0 1,-1-1-1,1 1 0,0 0 0,13 7 589,10 22 271,-23-27-862,9 14 5,-1 0 0,0 1 0,-1 0 0,7 26 0,-6-18-25,14 28 0,-13-24-3116,-8-16-2389,-3-22 2776,0 0 1,0 0-1,1 0 0,1-11 0,2-7-1290,8-33-1,-1 13 1937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24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26 1572,'4'-10'1591,"-8"-6"12076,-9 22-7846,-10 13-3876,1 0 1,0 1-1,-30 37 1,35-36-1168,1 2 0,-13 23 0,19-21-567,9-21-341,0 0-1,-1 0 1,1 0 0,-1 0-1,0-1 1,0 1 0,0-1-1,-3 4 1</inkml:trace>
</inkml:ink>
</file>

<file path=ppt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18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8 116 1112,'36'-64'4979,"-8"26"1602,-28 37-6383,1 0 0,-1 1 0,1-1 0,-1 1 0,1-1 0,-1 1 0,1-1-1,-1 1 1,1-1 0,-1 1 0,1-1 0,-1 1 0,1-1 0,0 1 0,-1 0 0,1-1 0,0 1 0,-1 0 0,1 0 0,0 0 0,0-1 0,-1 1 0,1 0 0,0 0 0,0 0 0,-1 0 0,1 0 0,0 0 0,-1 1 0,1-1-1,0 0 1,0 0 0,-1 0 0,1 1 0,0-1 0,-1 0 0,1 1 0,0-1 0,-1 0 0,1 1 0,-1-1 0,1 1 0,-1-1 0,1 1 0,-1-1 0,1 1 0,-1 0 0,1-1 0,-1 1 0,0 0 0,1-1 0,-1 1 0,0 0-1,0-1 1,1 2 0,2 5 901,0 1-1,0-1 1,2 15-1,-5-20-899,5 22 773,-1-1 0,0 37 0,-3-48-1589,-2 1 1,1-1-1,-2 0 0,0 0 1,0 0-1,-7 19 1,7-25-389,-1-1 1,0 1-1,0-1 1,-1 1-1,0-1 0,0 0 1,0 0-1,0-1 1,-1 1-1,0-1 1,0 0-1,-8 5 1,5-4-330,0-1 1,0 0 0,-1 0 0,0-1 0,0 0-1,0 0 1,-16 2 0,-13-2-1132</inkml:trace>
  <inkml:trace contextRef="#ctx0" brushRef="#br0" timeOffset="1">59 54 136,'-28'-25'4246,"-3"-3"12364,32 28-16489,12 0 2332,17 7-1488,-5 1-431,49 9 0,-7-7-2599,-8-1-3310,0 2-4675,-15-6 3914,-22-1 4239</inkml:trace>
</inkml:ink>
</file>

<file path=ppt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25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0 140,'20'-18'192,"-5"4"-12,-1 0 28,-3 4 16,-2 2-8,-3 2-72</inkml:trace>
</inkml:ink>
</file>

<file path=ppt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8:58.369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48 720 1144,'-22'8'3977,"-35"7"1,39-12-1335,0 2 1,0 0 0,-28 13 0,45-17-2590,0-1 1,0 0 0,1 1-1,-1-1 1,0 0 0,0 1-1,1-1 1,-1 1 0,1-1-1,-1 1 1,0 0 0,1-1-1,-1 1 1,1 0 0,-1-1-1,1 1 1,0 0 0,-1-1-1,1 1 1,0 0-1,-1 0 1,1 0 0,0-1-1,0 1 1,-1 1 0,2 0-18,-1-1 0,0 0 0,1 1 1,-1-1-1,1 0 0,-1 1 0,1-1 0,0 0 1,-1 0-1,1 0 0,0 0 0,0 0 0,0 0 1,1 1-1,2 2 120,0-1 1,0 1-1,1-1 0,-1-1 1,1 1-1,0 0 1,5 1-1,15 1 935,-1 0 0,2-2 0,-1-1 0,0-1 0,44-3 0,-6 0-5,105 10 9,172 29 0,-304-32-1072,61 3-24,171-8 0,-104-4 0,316 10 0,-397-5 0,192-7 0,-254 4 0,151-7 0,70 4 0,-161 2 0,55-6 0,40 0 0,-110 9 0,259 12 0,-59 9 0,-151-14 0,-50-2 0,254 10 0,-166-25 0,-31 11 0,116-1 0,-170-4 0,100-17 0,-33 7 0,-54 8 0,63-1 0,-119 8 0,0 1 0,-1 1 0,1 1 0,-1 1 0,0 2 0,29 11 0,45 11 0,-31-15 0,0-4 0,84 2 0,139-10 0,-14-2 0,-41 5 0,166 11 0,-61 24 0,-65-7 0,254 19 0,-179-12 0,-226-30 0,62 8 0,-91-12 0,-57-4 0,215-7 0,-70-2 0,-170 6 0,1-1 0,-1 0 0,0-1 0,0-1 0,0 0 0,19-8 0,-13 4 0,35-8 0,-32 9 0,0 0 0,0-2 0,-1 0 0,0-2 0,35-23 0,23-11 0,-74 42 0,0-1 0,0 0 0,0 0 0,0 0 0,-1-1 0,1 1 0,-1-1 0,0 0 0,0 0 0,-1 0 0,0-1 0,0 1 0,4-10 0,3-10 0,12-49 0,-16 53 0,22-71 0,9-34 0,-23 88 0,-11 30 0,0 0 0,0 0 0,-1 0 0,0 0 0,1-8 0,-3 10 0,1 1 0,-1 0 0,1 0 0,0-1 0,1 1 0,-1 0 0,1 0 0,0 0 0,0 0 0,4-4 0,-6 9 0,0 0 0,0 0 0,0 0 0,0-1 0,0 1 0,0 0 0,0 0 0,0 0 0,0 0 0,0 0 0,0 0 0,0 0 0,0 0 0,0-1 0,0 1 0,0 0 0,0 0 0,0 0 0,0 0 0,0 0 0,0 0 0,0 0 0,0-1 0,0 1 0,0 0 0,0 0 0,0 0 0,0 0 0,0 0 0,0 0 0,0 0 0,0 0 0,0-1 0,0 1 0,0 0 0,-1 0 0,1 0 0,0 0 0,0 0 0,0 0 0,0 0 0,0 0 0,0 0 0,0 0 0,0 0 0,0 0 0,-1 0 0,1 0 0,0 0 0,0 0 0,-11-4 0,-10 0 0,-52-8 0,1-2 0,-83-29 0,78 21 0,-373-94 0,298 89 0,29 6 0,-560-64 0,433 85 0,43 3 0,-357-47 0,410 22 0,-161-3 0,235 26 0,-92 15 0,22-1 0,-624 35 0,458-11 0,123-11 0,-348 17 0,487-42 0,-50 5 0,-203 6 0,-129-31 0,212 6 0,-303 25 0,149 0 0,88-6 0,-199 42 0,477-48 0,-408 45 0,-1-33 0,343-13 0,1 4 0,-137 26 0,161-18 0,0 2 0,-96 43 0,117-44 0,-200 95 0,191-88 0,35-18 0,-16 8 0,22-11 0,-1 0 0,0 1 0,0-1 0,0 1 0,1-1 0,-1 1 0,0 0 0,0-1 0,1 1 0,-1 0 0,1 0 0,-1-1 0,1 1 0,-1 0 0,1 0 0,-1 0 0,1 0 0,0-1 0,-1 2 0,2-1 0,0-1 0,0 1 0,0-1 0,0 1 0,0-1 0,0 1 0,-1-1 0,1 0 0,1 0 0,-1 1 0,0-1 0,0 0 0,0 0 0,0 0 0,0 0 0,1 0 0,2 0 0,72 10 0,197 22 0,-112-18 0,331 22 0,994 39 0,-907-58 0,1-22 0,-552 5 0,391-22 0,120 1 0,-119 56 0,-107-4 0,-295-30 0,331 9 0,-69-17 0,323 34 0,49 49 0,-528-60 0,389 58 0,-60-18 0,-17-2 0,-298-37 0,0-6 0,184-9 0,-281-3 0,-1-1 0,0-2 0,0-2 0,0-1 0,-1-3 0,50-18 0,-66 19 0,0-1 0,0-2 0,34-23 0,-56 34 0,1-1 0,-1 1 0,0-1 0,0 1 0,0-1 0,0 1 0,0-1 0,-1 0 0,1 1 0,0-1 0,-1 0 0,0 0 0,1 1 0,-1-1 0,0 0 0,0 0 0,0 0 0,0 1 0,0-1 0,0 0 0,0 0 0,0 0 0,-1 1 0,1-1 0,-1 0 0,0 0 0,-1-2 0,0-1 0,0-1 0,-1 1 0,0 0 0,0-1 0,0 1 0,-1 1 0,-6-8 0,-23-17 0,-1 1 0,-1 1 0,-2 2 0,0 2 0,-2 2 0,-71-29 0,70 35 0,-1 2 0,-44-7 0,-88-9 0,105 19 0,-651-89 0,19 3 0,434 63 0,-408 3 0,-355-20 0,615 26 0,306 26 0,-197 28 0,120 3 0,-225 32 0,-147 25 0,83-10 0,362-68 0,0-5 0,0-5 0,-201-21 0,222 6-2025,46 5-1593,-1 3-1,-57 0 0,90 5 24,-1 2 0,-17 3 0,-27 12-2594,16 0 3781</inkml:trace>
</inkml:ink>
</file>

<file path=ppt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9:00.446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88 304 1584,'-265'-16'20159,"242"12"-15203,34 2-4484,354-5 3429,-143 6-2206,2029 29-1695,-813 80 0,-1070-69 0,278 22 0,-559-55 0,579 24 0,-563-29 0,209-7 0,-306 6 0,3 0 0,1 0 0,-1-1 0,0 0 0,1-1 0,-1 0 0,0-1 0,0 1 0,14-8 0,-23 10 0,0-1 0,1 1 0,-1 0 0,0-1 0,1 1 0,-1 0 0,0-1 0,0 1 0,1-1 0,-1 1 0,0-1 0,0 1 0,0-1 0,0 1 0,1 0 0,-1-1 0,0 1 0,0-1 0,0 1 0,0-1 0,0 1 0,0-1 0,0 1 0,-1-1 0,1 1 0,0-1 0,0 1 0,0-1 0,0 1 0,0-1 0,-1 1 0,1 0 0,0-1 0,-1 1 0,1-1 0,0 1 0,0 0 0,-1-1 0,1 1 0,-1 0 0,1-1 0,0 1 0,-1 0 0,1 0 0,-1-1 0,1 1 0,-1 0 0,0 0 0,-23-15 0,23 15 0,-30-13 0,0 1 0,0 2 0,-55-11 0,-101-6 0,180 26 0,-174-15 0,-222 9 0,-182 39 0,129-5 0,104-21 0,-569-63 0,790 45 0,56 6 0,-92-19 0,287 17 0,619-18 0,-88 4 0,566 26 0,996 32 0,-2033-43 0,24 0 0,-154 6 0,-27-1 0,46 4 0,-51-1 0,-14-1 0,-13 0 0,-708-32 0,620 26 0,-520-34 0,599 39 0,12 2 0,0-1 0,0-1 0,0 1 0,0-1 0,-10-3 0,17 3 0,0 1 0,0-1 0,0 0 0,0 1 0,0-1 0,-1 0 0,1 1 0,0-1 0,0 1 0,0 0 0,1-1 0,-1 1 0,0 0 0,1-1 0,53-6 0,87-2 0,-86 7 0,896 12 0,211 134 0,-1045-126 0,309 38 0,-408-52 0,-16-3 0,1 0 0,-1 0 0,0-1 0,1 1 0,-1-1 0,1 0 0,-1 0 0,0 0 0,6-1 0,-10 0 0,0 0 0,-1-1 0,1 1 0,0 0 0,0 0 0,0 0 0,-1 0 0,1 0 0,-1 0 0,1 0 0,-1 0 0,-2-1 0,-29-12 0,-1 1 0,0 2 0,-50-10 0,49 12 0,-392-71 0,-4 29 0,130 16 0,-237-29 0,367 52 0,210 14 0,71 14 0,-22-2 0,695 43 0,-569-47 0,199 7 0,199 13 0,-488-20 0,-228-46 0,-633-137 0,585 147 0,-1 8 0,-293 1 0,53 49 0,393-31 0,-27 5 0,22 0 0,16 1 0,12 0 0,1 0 0,0-2 0,1-1 0,34 1 0,-14-1 0,490 29 0,-332-24 0,337 7 0,-131-6 0,-357-10 0,-52 0 0,0 0 0,0 0 0,0 0 0,-1 0 0,1 0 0,0 0 0,0 0 0,0 0 0,0-1 0,0 1 0,0 0 0,0 0 0,0 0 0,-1 0 0,1 0 0,0 0 0,0 0 0,0 0 0,0 0 0,0 0 0,0 0 0,0-1 0,0 1 0,0 0 0,0 0 0,0 0 0,0 0 0,0 0 0,0 0 0,0 0 0,0-1 0,0 1 0,0 0 0,0 0 0,0 0 0,0 0 0,0 0 0,0 0 0,0 0 0,0-1 0,0 1 0,0 0 0,0 0 0,0 0 0,0 0 0,0 0 0,0 0 0,0 0 0,0 0 0,0-1 0,0 1 0,0 0 0,1 0 0,-1 0 0,0 0 0,0 0 0,0 0 0,0 0 0,0 0 0,0 0 0,-10-5 0,-71-13 0,-1 4 0,-1 4 0,-98-1 0,-251 22 0,394-9 0,-723 64 0,598-36-5304,-100 34-12527,151-35 13266,100-26 4365,-67 19-3167</inkml:trace>
</inkml:ink>
</file>

<file path=ppt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9:06.652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04 0 552,'0'12'1540,"-2"-2"136,-2 0 73,-1 0-277,-2 0-488,-1-2-464,1-2-284,2 2-236,1-4-304,-3 0-520,-136-2-472,139-2-241,-3-2-95</inkml:trace>
</inkml:ink>
</file>

<file path=ppt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9:13.043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851 368 1020,'-8'0'1886,"1"1"0,-1 0 0,0 0 0,0 0 0,-12 5 0,13-3-1231,0 0 0,-1 0 0,1 1 0,0 0 0,-7 5-1,6-2-472,0 0 0,0 1 0,1-1 0,0 2 0,0-1 0,1 1 0,0-1 0,0 2-1,-4 9 1,5-5-86,-1 0 1,2-1-1,0 1 0,1 1 0,0-1 0,1 1 0,1-1 0,0 30 0,1-36-87,1 1 0,0-1 0,0 0-1,1 1 1,0-1 0,0 0 0,1 0 0,0 0 0,0 0-1,1-1 1,0 1 0,1-1 0,-1 0 0,1 0-1,1-1 1,11 12 0,-15-16 1,0 0 0,0-1 0,0 1 1,1-1-1,-1 0 0,1 1 0,-1-1 0,1-1 0,-1 1 0,1 0 0,-1 0 0,1-1 0,0 0 1,-1 1-1,1-1 0,0 0 0,0 0 0,2-1 0,0 0 2,-1 0 0,1-1 1,-1 1-1,0-1 0,0 0 0,1 0 0,-1 0 0,0-1 0,6-5 0,0-1 74,0-1-1,0-1 1,-1 1-1,0-2 1,14-22-1,-16 20 203,1 0 1,-2-1-1,0 1 0,-1-1 0,0 0 1,3-24-1,-7 34-150,0 0 1,0 0-1,-1 0 0,0 0 0,0 0 1,0 0-1,-1-1 0,1 1 1,-1 0-1,-1 0 0,1 0 1,-1 0-1,0 1 0,0-1 1,0 0-1,0 1 0,-1-1 0,0 1 1,0 0-1,0 0 0,0 0 1,-1 0-1,-6-5 0,8 8-105,0-1 0,0 1-1,0 0 1,-1 0 0,1 0 0,0 0-1,-1 0 1,1 0 0,-1 1-1,0-1 1,1 1 0,-1-1-1,1 1 1,-1 0 0,1 0 0,-1 0-1,-3 1 1,1 0-17,1 1 0,-1-1 0,0 1 0,1 0 0,-1 0 0,1 1 0,0-1 0,-7 6 0,1 0-18,0 1 0,1 0 0,0 1 0,0 0 1,1 0-1,-7 12 0,-4 12-5,1 1 1,1 0 0,2 1-1,2 1 1,-18 76 0,29-92-12,26-21 14,72-6 1,-93 6 3,-1 0 0,0-1 0,1 1 0,-1 0 0,0-1 0,0 0 0,1 1 1,-1-1-1,0 0 0,0 0 0,2-2 0,-3 2 0,-1 1 0,1-1 1,-1 1-1,1-1 0,-1 1 1,0-1-1,1 0 1,-1 1-1,0-1 0,0 1 1,0-1-1,1 0 0,-1 1 1,0-1-1,0 0 0,0 0 1,0 1-1,0-2 0,1-4 5,9-29-36,9-63-1,-17 82 42,-1-1-1,0 0 0,-2 1 1,0-1-1,0 1 0,-6-21 1,4 20 9,1 6 35,0 1 0,-1 0 0,-4-11-1,6 19-18,0 0-1,0 0 0,0 0 1,0 0-1,-1 0 0,1 0 0,0 1 1,-1-1-1,1 0 0,-1 1 1,0-1-1,1 1 0,-1-1 0,0 1 1,0 0-1,0 0 0,0 0 1,0 0-1,0 0 0,-3 0 0,4 1-24,-1-1 0,1 1 0,-1 0 0,1 0 0,-1 1 0,1-1 0,-1 0 0,1 0 0,-1 1 0,1-1 0,-1 1 0,1-1 0,0 1-1,-1 0 1,1 0 0,0-1 0,-1 1 0,1 0 0,0 0 0,0 0 0,0 0 0,0 0 0,0 1 0,0-1 0,0 0 0,0 0 0,0 1 0,1-1-1,-1 1 1,0-1 0,0 3 0,-1 2-19,0 1 0,0-1-1,0 1 1,1-1 0,-1 13-1,1-11 8,1-1 0,1 0 0,-1 0 0,1 0 0,0 0 0,1 0 0,-1 0 0,1 0 0,1 0 0,0-1 0,0 1 0,0-1 0,0 0 0,1 0 0,0 0 0,0 0 0,1-1 0,0 1 0,0-1 0,0 0 0,0-1 0,1 1 0,0-1 0,0 0 0,0-1 0,0 1 0,1-1 0,-1 0 0,1-1 0,0 0 0,0 0 0,0 0 0,0-1 0,0 0 0,0 0 0,0-1 0,0 0 0,0 0 0,9-2 0,2-1 6,0-2 0,-1 0-1,0-1 1,0 0 0,0-2 0,-1 0 0,0-1 0,0 0-1,-1-1 1,0-1 0,-1 0 0,14-15 0,-15 13-1,0-1-1,0-1 1,-2 0 0,0-1-1,0 0 1,-2 0 0,0-1 0,0 0-1,-2-1 1,0 0 0,5-25-1,-10 33 7,0 0 0,0 0-1,-2 0 1,1-1 0,-1 1-1,-1-12 1,-5 11 0,4 10-8,0 0 0,0-1 0,0 1 0,0 0 0,0 0 0,0 0 0,-1 1 0,-3-2-1,-96-15 16,99 17-15,1 0-1,-1 0 1,1-1 0,-1 1 0,1-1-1,-1 0 1,1 1 0,-1-1 0,1 0-1,0-1 1,-1 1 0,1 0 0,0-1-1,0 1 1,-3-4 0,-4-2-2,6 6-2,0-1 0,0 1 0,-1 0 1,1 0-1,0 0 0,-1 0 1,1 0-1,-1 1 0,1 0 1,-1 0-1,1 0 0,-1 0 1,1 0-1,-5 1 0,2 1 0,0 0 0,0 0 0,0 0-1,0 1 1,1 0 0,-1 0 0,-7 6 0,1 1 11,0 0 0,0 1 1,1 1-1,0 0 0,-12 19 0,7-9 1,2 1 0,1 0-1,1 0 1,-17 50 0,25-61-18,1 0 0,0 0 0,1 0 0,0 0 1,1 1-1,1-1 0,0 1 0,0-1 0,2 0 1,-1 1-1,1-1 0,8 23 0,-8-29 7,1 0 0,0 0-1,0 0 1,0 0 0,1-1 0,0 1-1,0-1 1,0 0 0,1 0 0,0 0-1,0-1 1,5 5 0,-1-4 2,0 1 0,0-1-1,0-1 1,1 0 0,-1 0 0,1-1-1,12 3 1,0-2 2,1-1 1,0-1-1,0-1 0,0-1 0,-1-1 1,32-5-1,6-7 3,102-35 0,-100 27 0,83-16 0,-135 35-4,0 2 0,0-1 0,0 1 0,-1 1 0,1-1 0,0 2 0,0-1 0,-1 2 0,1-1 0,-1 1 0,1 1 0,-1-1 0,11 7 0,11 9 2,-1 0-1,38 32 0,7 5-50,-41-35 43,0-1 0,1-2 0,1-2 0,1-1 0,1-1 0,-1-3 0,2-1 0,0-2 0,47 5-1,15-6 43,-1-4-1,0-4 0,1-5 0,-1-4 0,186-43 0,-221 35-10,-1-3 1,-1-3-1,98-51 0,-69 18-46,-30 17 68,-60 39-51,0 0 0,0 0 0,1 0 1,-1 0-1,0 1 0,1-1 0,-1 1 0,1-1 0,-1 1 1,1 0-1,-1 0 0,0 0 0,1 0 0,-1 1 1,1-1-1,-1 1 0,0-1 0,1 1 0,-1 0 0,0 0 1,0 0-1,1 0 0,1 2 0,6 4-4,0 0 0,0 0-1,12 13 1,-7-7 13,-8-7-3,98 86 35,143 93 1,-211-161-41,1-2 0,1-1 1,1-2-1,1-2 0,1-1 0,0-3 1,0-1-1,50 6 0,-39-11-5,1-2 0,1-3 0,-1-2 0,0-3 0,0-1 0,67-16 1,361-96 87,-273 66-50,-168 40-20,-13 4-1,31-4 0,32 4-4,-1 4 1,103 10-1,106 4 110,-152-8-46,-107-3-60,255 14 42,-197-6-72,96 22 1,294 39-83,-3-2 237,-276-17-62,-85-20-8,142 37-38,144 32 1,-303-76-14,142 25 195,-212-45-163,0-1-1,0-1 0,0-3 1,65-8-1,-42-4-37,-1-4 1,0-2-1,73-35 1,-123 51-12,4-4 5,1 0 1,-1-1-1,-1 0 1,1-1-1,-2 0 1,1-1-1,-1 0 1,-1-1-1,0 0 1,0-1-1,-1 0 1,0-1 0,8-17-1,7-17 15,-3-2 0,22-72 0,-40 115-14,4-21-7,0-1 0,-2 1 0,-1-1 0,-1 0 0,-2 0 0,0 0 0,-5-38 0,2 52 67,-1 0 0,0 0-1,-1 1 1,-1-1 0,0 1 0,0 0 0,-1 0 0,-1 0 0,-1 1-1,1 0 1,-12-12 0,-13-14 1371,-68-61 0,75 75-958,-170-141-314,143 122-161,17 16-1,-2 2 0,0 1 0,-2 2 0,-1 2 0,0 1 0,-1 2 0,-1 2 0,-69-15 0,86 25 0,0 1 0,0 2 0,-1 1 0,1 0 0,-1 2 0,-43 7 0,49-4 0,0 0 0,0 1 0,1 2 0,-1 0 0,1 1 0,1 0 0,0 2 0,-31 20 0,44-26 0,0 0 0,1 0 0,-1 1 0,0-1 0,1 1 0,0 0 0,1 0 0,-1 0 0,1 1 0,0-1 0,0 1 0,0 0 0,1 0 0,0 0 0,0 0 0,-1 9 0,2-7 0,1 0 0,0 0 0,0 0 0,1-1 0,0 1 0,1 0 0,-1 0 0,1 0 0,1-1 0,0 1 0,0-1 0,7 13 0,-4-10 0,0-1 0,1 1 0,0-1 0,1-1 0,-1 1 0,2-1 0,-1-1 0,17 12 0,-10-10 0,0 0 0,0-1 0,1 0 0,1-2 0,18 6 0,-4-4 0,0-1 0,0-2 0,0-2 0,1 0 0,60-4 0,-63-2 0,1 0 0,-1-2 0,44-13 0,-59 14 0,0-1 0,0-1 0,0-1 0,-1 0 0,0 0 0,-1-1 0,0-1 0,22-19 0,-30 24 0,0 0 0,-1 0 0,1-1 0,-1 1 0,0-1 0,-1 0 0,1 1 0,-1-1 0,1-1 0,-2 1 0,1 0 0,0 0 0,-1-1 0,0 1 0,0-8 0,-1 8 0,0 1 0,-1 0 0,1 0 0,-1 0 0,0 0 0,0 0 0,0 0 0,-1 0 0,1 0 0,-1 1 0,0-1 0,0 1 0,0-1 0,-1 1 0,1-1 0,-1 1 0,0 0 0,0 0 0,0 1 0,-7-6 0,-1 2 0,0-1 0,-1 2 0,0-1 0,0 2 0,0 0 0,-1 0 0,1 1 0,-1 0 0,-21-1 0,-15 1 0,-56 5 0,99-2 0,-35 3 0,0 2 0,0 1 0,1 2 0,0 3 0,1 0 0,-49 22 0,43-12 0,1 1 0,1 2 0,1 2 0,-72 59 0,99-73 0,2 0 0,0 1 0,0 1 0,-20 29 0,30-39 0,1-1 0,-1 2 0,1-1 0,0 0 0,0 0 0,0 1 0,1-1 0,0 1 0,0 0 0,0-1 0,0 1 0,0 0 0,1-1 0,0 1 0,0 0 0,1 0 0,-1-1 0,1 1 0,0 0 0,0-1 0,0 1 0,1 0 0,0-1 0,2 6 0,2-1 0,0-1 0,0 1 0,1-1 0,0-1 0,1 1 0,-1-1 0,1 0 0,1-1 0,17 10 0,-12-8 0,1-1 0,0-1 0,0 0 0,1-1 0,29 5 0,-16-6 0,1-2 0,-1 0 0,0-2 0,0-2 0,0 0 0,51-12 0,-51 7 0,-1-1 0,0-2 0,0-1 0,-1-1 0,-1-1 0,47-31 0,-59 33 0,0 0 0,-1-1 0,0 0 0,-1-1 0,15-20 0,-20 23 0,-1 0 0,0 0 0,0-1 0,-1 0 0,-1 0 0,0 0 0,0 0 0,3-22 0,-6 28 0,-1-1 0,0 0 0,0 1 0,-1-1 0,1 0 0,-1 1 0,0-1 0,-1 1 0,0-1 0,1 1 0,-2 0 0,1-1 0,-1 1 0,1 0 0,-1 1 0,-1-1 0,1 0 0,-1 1 0,0 0 0,0 0 0,0 0 0,0 0 0,-8-4 0,-8-6 0,-1 1 0,-1 0 0,-44-17 0,12 10 0,-2 1 0,1 4 0,-96-16 0,-177 4 0,-155 40 0,3 34 0,457-44 0,-370 50 0,304-36 0,1 4 0,-116 43 0,189-59 0,-4 3 0,-29 14 0,44-20 0,0 0 0,0 1 0,1-1 0,-1 1 0,0 0 0,1 0 0,0 0 0,-1 1 0,1-1 0,1 1 0,-1 0 0,-4 7 0,7-9 0,-1-1 0,1 1 0,-1-1 0,1 1 0,0-1 0,0 1 0,0-1 0,0 1 0,0-1 0,0 1 0,0 0 0,0-1 0,1 1 0,-1-1 0,0 1 0,1-1 0,0 1 0,-1-1 0,1 0 0,0 1 0,0-1 0,-1 0 0,1 1 0,0-1 0,0 0 0,1 0 0,-1 0 0,0 0 0,0 0 0,0 0 0,1 0 0,-1 0 0,0-1 0,1 1 0,-1 0 0,1-1 0,1 1 0,5 2 0,0 0 0,0 0 0,0-1 0,1 0 0,12 1 0,-1-2 0,0-1 0,0 0 0,0-2 0,0 0 0,0-2 0,0 0 0,0-1 0,-1 0 0,0-2 0,0 0 0,-1-2 0,0 0 0,0-1 0,-1 0 0,-1-2 0,1 0 0,24-25 0,-39 36 0,0-1 0,0 0 0,0 1 0,-1-1 0,1 0 0,-1 0 0,0 0 0,1 0 0,-1-1 0,0 1 0,0 0 0,0 0 0,-1-1 0,1 1 0,0-1 0,-1 1 0,0 0 0,1-1 0,-1 1 0,0-1 0,0 1 0,-1-1 0,0-3 0,0 3 0,0 0 0,-1 0 0,0 0 0,0 0 0,0 0 0,0 0 0,-1 0 0,1 0 0,-1 1 0,1 0 0,-1-1 0,0 1 0,0 0 0,0 0 0,-5-2 0,-12-6 0,-1 1 0,1 1 0,-1 1 0,-1 0 0,-26-4 0,-115-9 0,142 18 0,-287-18 0,-311 21 0,291 22 0,226-10 0,-120 31 0,219-43 0,-44 11 0,-49 20 0,84-28 0,-1 2 0,2-1 0,-1 2 0,1 0 0,0 0 0,0 1 0,1 0 0,0 0 0,-10 12 0,17-16 0,1-1 0,-1 1 0,0 0 0,1 0 0,0 0 0,0 0 0,0 0 0,0 0 0,1 1 0,-1-1 0,1 1 0,0-1 0,1 1 0,-1-1 0,1 1 0,0 8 0,1-7 0,0 0 0,1 0 0,0 0 0,0 0 0,0 0 0,0-1 0,1 1 0,0-1 0,1 0 0,-1 0 0,6 7 0,1-1 0,1 0 0,1-1 0,0 0 0,0 0 0,1-1 0,0-1 0,0 0 0,1-1 0,17 6 0,-15-7 0,1-1 0,0 0 0,0-1 0,0-1 0,1-1 0,-1-1 0,19 0 0,-24-2 0,0 0 0,0-1 0,0 0 0,0 0 0,0-2 0,-1 1 0,1-2 0,-1 0 0,0 0 0,-1 0 0,11-8 0,-19 11 0,1 1 0,-1 0 0,0-1 0,0 1 0,0-1 0,0 0 0,0 0 0,0 0 0,-1 0 0,1 0 0,-1 0 0,1 0 0,-1 0 0,0-1 0,0 1 0,0 0 0,0-1 0,0 1 0,0-1 0,-1 1 0,1-1 0,-1 0 0,0 1 0,0-1 0,0 1 0,0-1 0,0 0 0,-2-4 0,1 3 0,-2-1 0,1 1 0,0-1 0,-1 1 0,0 0 0,0 0 0,0 1 0,0-1 0,-1 0 0,1 1 0,-1 0 0,0 0 0,0 0 0,-8-4 0,-17-8 0,-1 0 0,-1 3 0,-53-16 0,-102-15 0,147 36 0,-2-2 0,-291-50 0,275 53 0,0 2 0,0 2 0,-109 12 0,145-7 0,0 1 0,-32 10 0,46-11 0,1-1 0,-1 1 0,1 0 0,0 0 0,0 1 0,0-1 0,0 1 0,0 1 0,1-1 0,0 1 0,-8 9 0,11-11 0,0 0 0,1 0 0,-1 0 0,1 0 0,0 0 0,0 0 0,0 0 0,0 1 0,1-1 0,-1 0 0,1 0 0,0 1 0,0-1 0,0 0 0,0 1 0,0-1 0,1 0 0,0 0 0,0 1 0,0-1 0,0 0 0,0 0 0,0 0 0,1 0 0,-1 0 0,1 0 0,0-1 0,3 5 0,4 3 0,-1 0 0,2 0 0,0-1 0,0 0 0,18 13 0,-10-11 0,0-1 0,0-1 0,1-1 0,0 0 0,0-1 0,1-1 0,0-1 0,0-1 0,0-1 0,29 1 0,-26-3 0,0-1 0,0-1 0,0-1 0,-1-1 0,1-1 0,0-1 0,-1-1 0,0-1 0,21-10 0,-35 14 0,-1-1 0,0 0 0,-1 0 0,1 0 0,-1-1 0,1 0 0,-2-1 0,1 1 0,0-1 0,-1 0 0,0 0 0,7-13 0,-10 15 0,0 0 0,-1 0 0,1-1 0,-1 1 0,0 0 0,0 0 0,-1-1 0,1 1 0,-1-1 0,0 1 0,0 0 0,0-1 0,0 1 0,-1-1 0,0 1 0,0 0 0,0-1 0,-1 1 0,1 0 0,-1 0 0,0 0 0,0 0 0,0 0 0,-5-4 0,-3-5 0,0 1 0,-2 1 0,1 0 0,-1 0 0,-1 1 0,0 1 0,0 0 0,-29-14 0,-11-1 0,-59-18 0,109 41 0,-114-35 0,-1 6 0,-1 4 0,-1 6 0,-229-9 0,266 27 0,0 4 0,-148 23 0,189-17 0,0 2 0,1 1 0,1 2 0,0 2 0,1 1 0,0 3 0,-47 30 0,74-42 0,1 1 0,0 0 0,1 1 0,0 1 0,0-1 0,-13 18 0,21-23 0,-1 0 0,1 0 0,0 0 0,0 0 0,0 0 0,0 0 0,1 0 0,0 1 0,0-1 0,0 1 0,0-1 0,1 1 0,0-1 0,0 1 0,0-1 0,0 1 0,1-1 0,-1 1 0,1-1 0,1 0 0,-1 1 0,0-1 0,4 6 0,0-1 0,0 0 0,1-1 0,0 1 0,1-1 0,0-1 0,0 1 0,1-1 0,0-1 0,0 1 0,0-1 0,1-1 0,0 1 0,0-2 0,0 1 0,13 3 0,4 2 0,1-2 0,1-1 0,0-2 0,38 4 0,-39-7 0,0-1 0,0-2 0,0-1 0,0 0 0,35-10 0,-45 8 0,-1 0 0,0-1 0,-1-1 0,1-1 0,-1 0 0,0-1 0,-1 0 0,0-1 0,23-20 0,-34 27 0,0-1 0,0 0 0,-1 0 0,1 0 0,-1 0 0,0 0 0,1 0 0,-1 0 0,-1-1 0,1 1 0,-1-1 0,1 0 0,-1 1 0,0-1 0,0 0 0,0 0 0,-1 1 0,0-1 0,1 0 0,-1 0 0,-1 0 0,1 0 0,0 0 0,-1 1 0,0-1 0,0 0 0,0 0 0,0 1 0,-1-1 0,1 1 0,-1-1 0,0 1 0,0 0 0,0-1 0,-1 1 0,1 0 0,-1 0 0,-4-4 0,-6-4 0,-1 0 0,1 1 0,-2 0 0,1 1 0,-31-13 0,-83-25 0,-44-4 0,-2 8 0,-255-31 0,219 54 0,-373 12 0,310 31 0,212-14 0,0 3 0,-82 26 0,113-27 0,1 1 0,-40 22 0,56-27 0,1 1 0,0 0 0,1 0 0,0 1 0,1 1 0,-1 0 0,-14 19 0,22-24 0,0-1 0,0 1 0,1-1 0,0 1 0,0 0 0,0 0 0,0 0 0,1 0 0,0 1 0,0-1 0,0 0 0,1 0 0,-1 1 0,1-1 0,1 0 0,-1 0 0,1 1 0,0-1 0,0 0 0,0 0 0,1 0 0,-1 0 0,1 0 0,1 0 0,-1 0 0,1-1 0,5 8 0,3 3 0,1-1 0,1 0 0,0-1 0,1 0 0,0-1 0,27 17 0,2-3 0,1-2 0,1-1 0,1-3 0,0-2 0,2-2 0,0-2 0,1-2 0,0-3 0,69 6 0,-83-13 0,1-1 0,70-7 0,-92 4 0,-1 0 0,1-1 0,-1 0 0,0-1 0,0-1 0,0 0 0,0-1 0,-1 0 0,0-1 0,20-15 0,-29 20 0,-1 0 0,0 0 0,0 0 0,0 0 0,0 0 0,0 0 0,-1-1 0,1 1 0,0-1 0,-1 1 0,0-1 0,0 1 0,0-1 0,0 0 0,0 0 0,0 1 0,-1-1 0,1 0 0,-1 0 0,0 0 0,0 0 0,0 0 0,0 0 0,0 1 0,-1-1 0,1 0 0,-1 0 0,0 0 0,0 1 0,0-1 0,-2-4 0,-1 0 0,-1 0 0,0 0 0,0 0 0,-1 1 0,0 0 0,0 0 0,0 0 0,-1 1 0,-12-9 0,-13-4 0,1 2 0,-2 0 0,0 3 0,-64-18 0,-145-20 0,223 48 0,-123-20 0,-216-9 0,275 31 0,-1 4 0,1 3 0,0 4 0,-83 22 0,102-17 0,-115 45 0,161-53 0,0 2 0,0 0 0,1 1 0,0 1 0,0 0 0,1 1 0,1 1 0,0 1 0,1 0 0,-19 24 0,29-32 0,1-1 0,-1 1 0,1 0 0,0 0 0,0 0 0,1 0 0,0 1 0,0-1 0,0 1 0,1 0 0,0-1 0,0 1 0,1 0 0,0 11 0,1-9 0,1-1 0,0 0 0,0 1 0,1-1 0,0 0 0,0 0 0,1 0 0,0-1 0,1 1 0,6 8 0,4 2 0,0-1 0,2-1 0,0-1 0,0 0 0,2-1 0,-1 0 0,36 17 0,-16-13 0,1-1 0,0-3 0,0-1 0,2-1 0,-1-3 0,1-1 0,1-3 0,-1-1 0,48-1 0,-18-5 0,0-3 0,-1-3 0,1-4 0,103-30 0,-127 28 0,-1-2 0,74-38 0,-98 42 0,0-1 0,-1 0 0,-1-2 0,0 0 0,-2-2 0,1 0 0,17-22 0,-33 35 0,0 0 0,1 0 0,-2-1 0,1 0 0,0 1 0,-1-1 0,0 0 0,0 0 0,-1 0 0,1-1 0,-1 1 0,0 0 0,0 0 0,-1-10 0,0 10 0,-1 0 0,0 1 0,0-1 0,0 0 0,0 1 0,-1-1 0,0 1 0,0-1 0,0 1 0,-1 0 0,1 0 0,-1 0 0,0 0 0,0 0 0,-1 1 0,-5-6 0,-6-3 0,-1 0 0,-1 1 0,0 1 0,0 1 0,-1 0 0,-33-11 0,-116-27 0,-287-41 0,326 72 0,-203 0 0,208 23 0,112-5 0,0 0 0,0 0 0,1 0 0,-1 2 0,1-1 0,-1 1 0,1 1 0,-18 10 0,26-13 0,0-1 0,0 0 0,1 1 0,-1-1 0,0 1 0,1-1 0,-1 1 0,1 0 0,0 0 0,-1 0 0,1 0 0,0 0 0,0 0 0,0 0 0,1 0 0,-1 0 0,0 0 0,1 0 0,-1 5 0,1-4 0,0-1 0,1 1 0,-1 0 0,1 0 0,0-1 0,0 1 0,0 0 0,0-1 0,0 1 0,1-1 0,-1 1 0,1-1 0,2 4 0,5 3 0,0 0 0,0-1 0,0 0 0,1 0 0,21 11 0,13 4 0,1-2 0,1-2 0,91 25 0,152 15 0,720 59 0,7-80 0,588 0 0,-877-30 0,-4-70 0,-278-22 0,-443 84 0,22-8 0,-20 0 0,-12-3 0,-3 3 0,-1 1 0,1 0 0,-1 1 0,0 0 0,0 1 0,-1 0 0,-22-6 0,-100-13 0,111 20 0,-589-37 0,602 41 0,-106-1 0,0 6 0,1 5 0,0 4 0,1 6 0,-125 38 0,-49 42 0,286-98 0,-1-1 0,0 1 0,1 0 0,0 0 0,-1 0 0,1 0 0,0 0 0,0 1 0,0-1 0,0 1 0,1 0 0,-4 4 0,6-6 0,-1 0 0,1 0 0,-1 0 0,1 0 0,0 0 0,0 0 0,-1 1 0,1-1 0,0 0 0,0 0 0,0 0 0,0 0 0,0 1 0,0-1 0,0 0 0,1 2 0,0-1 0,0 1 0,0-1 0,1 0 0,-1 1 0,0-1 0,1 0 0,0 0 0,-1 0 0,5 3 0,4 4 0,1-1 0,1 0 0,0-1 0,0 0 0,0 0 0,0-2 0,24 8 0,99 21 0,-116-30 0,464 65 0,7-38 0,-255-19 0,389 30 0,564 24 0,-642-56 0,-485-4 0,-44-4 0,0 0 0,0-1 0,33-3 0,-50 2 0,1 0 0,-1 0 0,1 0 0,-1 0 0,1 0 0,0 0 0,-1 0 0,1 0 0,-1 0 0,1 0 0,-1-1 0,1 1 0,-1 0 0,1 0 0,-1-1 0,1 1 0,-1 0 0,1-1 0,-1 1 0,1 0 0,-1-1 0,1 1 0,-1-1 0,0 1 0,1-1 0,-1 1 0,0-1 0,0 1 0,1-1 0,-1 1 0,0-1 0,0 1 0,0-1 0,0 0 0,1 1 0,-1-1 0,0 1 0,0-1 0,0 0 0,0 1 0,0-1 0,-1 1 0,1-1 0,0 1 0,0-1 0,0 0 0,0 1 0,-1-1 0,1 1 0,0-1 0,0 1 0,-1-1 0,1 1 0,0-1 0,-1 1 0,1 0 0,-1-1 0,1 1 0,-1-1 0,-28-28 0,29 28 0,-21-15 0,0 1 0,-1 1 0,0 1 0,-25-11 0,-100-37 0,115 49 0,-116-40 0,-3 7 0,-2 6 0,-1 7 0,-1 7 0,-283-9 0,375 31 0,0 4 0,-110 14 0,172-15 0,0 0 0,0 0 0,0 1 0,0-1 0,0 0 0,0 0 0,0 1 0,0-1 0,1 0 0,-1 1 0,0-1 0,0 1 0,0-1 0,1 1 0,-1 0 0,0-1 0,0 2 0,1-2 0,0 1 0,-1-1 0,1 1 0,0-1 0,0 0 0,0 1 0,0-1 0,0 1 0,0-1 0,0 1 0,0-1 0,1 0 0,-1 1 0,0-1 0,0 1 0,0-1 0,0 0 0,1 1 0,-1-1 0,0 0 0,0 1 0,0-1 0,1 0 0,-1 1 0,1 0 0,2 2 0,1 0 0,-1-1 0,1 1 0,0-1 0,7 4 0,15 6 0,2-1 0,50 13 0,64 6 0,-73-17 0,341 49 0,4-26 0,-360-32 0,669 37 0,-1-60 0,-669 14 0,0-3 0,88-23 0,-138 30 0,-1 1 0,0-1 0,1 0 0,-1 0 0,0 0 0,0 0 0,0 0 0,0 0 0,0-1 0,0 1 0,0-1 0,0 1 0,0-1 0,-1 0 0,1 0 0,-1 0 0,1 0 0,-1 0 0,0 0 0,0 0 0,0 0 0,2-5 0,-3 5 0,0-1 0,0 0 0,0 1 0,0-1 0,0 1 0,-1-1 0,1 1 0,-1-1 0,0 1 0,0-1 0,0 1 0,0 0 0,0-1 0,0 1 0,-1 0 0,1 0 0,-1 0 0,1 0 0,-1 0 0,0 0 0,-3-2 0,-9-9 0,-2 1 0,0 1 0,0 0 0,-1 1 0,-19-8 0,-93-35 0,-81-21 0,147 55 0,-91-15 0,140 31-438,0 1 0,-1 1 0,1 1 0,-20 1 0,30-1 157,0 1 0,0-1 0,0 1 0,0 0 0,0 0 0,0 1 0,0-1 0,0 1 0,1 0 0,-1 0 0,1 0 0,0 1 0,-1-1 0,1 1 0,0 0 0,0-1 0,1 1 0,-1 1 0,-3 5 0,1-1-3497,5-6 3238,0-1 1,0 0-1,-1 1 0,1-1 0,0 0 1,0 1-1,0-1 0,0 1 1,0-1-1,1 0 0,-1 1 0,0-1 1,1 0-1,-1 1 0,1-1 1,-1 0-1,3 4-1079,0-2 733,0 1-1,0-1 1,0 0 0,0-1 0,1 1 0,-1-1 0,6 4 0,17 8-1674</inkml:trace>
</inkml:ink>
</file>

<file path=ppt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9:22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266 1472,'-2'0'875,"0"0"0,0 0 0,0-1 0,0 1 0,1 0 0,-1-1 1,0 0-1,0 1 0,1-1 0,-1 0 0,-3-2 0,-14-17 5872,16 16-5942,0 0 0,1 0 1,0 0-1,0 0 0,0 0 0,0-1 0,1 1 0,0-1 1,-1-7-1,2 6-551,0 0-1,1 0 1,0 0 0,0 0 0,0 1 0,1-1 0,0 0-1,0 1 1,1-1 0,-1 1 0,1 0 0,0 0 0,0 0-1,1 0 1,0 0 0,6-6 0,3-2-37,0 2 1,1-1-1,0 1 1,21-12-1,-31 20-202,1 1 0,-1 0-1,1-1 1,0 2 0,-1-1 0,1 0-1,0 1 1,0 0 0,0 0 0,0 1-1,0-1 1,0 1 0,0 0 0,0 0-1,0 1 1,0 0 0,0-1-1,0 2 1,0-1 0,0 1 0,-1-1-1,9 5 1,-6-2 3,-1 1 0,1 0 1,-1 0-1,0 0 0,0 1 0,0 0 0,-1 0 0,0 0 0,0 1 0,-1 0 1,1 0-1,-2 0 0,6 12 0,-4-4-18,0 0 0,-1 0 0,-1 1 0,-1 0 0,0-1 0,-1 1 0,0 0 0,-1 0 0,-1 0 0,-1 0 0,-4 21 0,1-16 0,-1 1 0,-1-1 0,-1 0 0,0-1 0,-2 0 0,0 0 0,-21 28 0,20-34 0,0 0 0,-1-1 0,-1 0 0,0-1 0,-16 11 0,22-18 0,0 0 0,-1 0 0,0 0 0,0-1 0,0-1 0,0 1 0,0-1 0,-1-1 0,1 0 0,-1 0 0,0 0 0,-9 0 0,17-2 0,0-1 0,1 1 0,-1 0 0,0 0 0,1 0 0,-1-1 0,0 1 0,1 0 0,-1 0 0,1-1 0,-1 1 0,1-1 0,-1 1 0,0 0 0,1-1 0,-1 1 0,1-1 0,0 1 0,-1-1 0,1 0 0,-1 1 0,1-1 0,0 1 0,0-1 0,-1 0 0,1 1 0,0-1 0,0 0 0,0 1 0,-1-1 0,1 0 0,0 1 0,0-1 0,0 0 0,0 1 0,0-1 0,1 0 0,-1 0 0,0 1 0,0-1 0,0 0 0,1 0 0,8-29 0,-4 20-699,0 2-1,1-1 1,0 0 0,0 1 0,1 0-1,0 1 1,1 0 0,-1 0-1,1 0 1,13-8 0,12-4-5809,54-25 1,-20 11 2461,11-13-1241,-36 20 3316</inkml:trace>
</inkml:ink>
</file>

<file path=ppt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9:23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91 452,'10'-12'1205,"15"-20"2634,-24 31-3268,0-1 1,0 0-1,0 0 1,-1-1-1,1 1 1,-1 0-1,1 0 1,-1 0-1,1-3 1,-1 4-283,0 0 0,0 0 0,-1 0 0,1 0 0,0 1 0,0-1 0,0 0 0,-1 0 0,1 0-1,0 0 1,-1 1 0,1-1 0,0 0 0,-1 0 0,1 1 0,-1-1 0,1 0 0,-1 1 0,0-1 0,1 1 0,-1-1 0,0 1 0,1-1 0,-1 1 0,-1-1 0,-1 0 277,1 0 1,-1 0-1,1 0 1,-1 1-1,1 0 1,-1-1-1,1 1 1,-5 0-1,-4 1 892,1 1 0,-1-1 0,-11 5-1,9-2-1343,0 1-1,1 1 0,0 0 1,0 0-1,1 1 1,-1 1-1,2 0 0,-1 0 1,1 1-1,0 1 0,1-1 1,0 2-1,1-1 0,0 1 1,0 0-1,1 1 1,1 0-1,-8 17 0,9-14-56,-1-1-1,2 1 1,0 0-1,1 0 1,0 0-1,1 0 0,1 1 1,0-1-1,1 0 1,1 1-1,0-1 1,1 0-1,1 1 1,0-1-1,1 0 1,6 14-1,-6-21-369,0-1 0,0 0 0,0 1 0,1-1 1,0-1-1,1 1 0,-1-1 0,1 0 0,0 0 0,1-1 0,0 1 0,-1-2 0,2 1 0,-1-1 1,0 0-1,1 0 0,0-1 0,0 0 0,12 3 0,-8-3-370,1-1 1,-1 0-1,1-1 1,0-1-1,-1 0 0,1 0 1,0-1-1,-1-1 0,1 0 1,-1-1-1,0 0 1,19-8-1,59-30-12474,-60 26 10275</inkml:trace>
</inkml:ink>
</file>

<file path=ppt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9:23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4 552,'37'-15'26964,"-32"14"-25118,9 6 616,6 4-2227,1-1 0,-1 0 0,2-2 1,-1 0-1,42 5 0,-43-9-497,1-1 0,27-2 0,-33-1-758,-1 0 0,1-1 0,24-7 0,-37 10 416,0-1-1,0 1 0,-1-1 0,1 0 1,0 0-1,0 0 0,0 0 0,-1 0 1,1 0-1,-1-1 0,1 1 0,-1 0 1,1-1-1,-1 1 0,0-1 1,1 0-1,-1 1 0,0-1 0,1-2 1,-1-1-1064,0 0 0,0 0 1,0 1-1,-1-1 1,0 0-1,0-7 0,0 7 1145,0-13-2179</inkml:trace>
  <inkml:trace contextRef="#ctx0" brushRef="#br0" timeOffset="1">219 0 36,'-10'2'1560,"-27"9"27326,32-8-26715,5-3-2167,0 1 0,0-1 1,0 0-1,0 1 0,1-1 0,-1 0 0,0 1 1,0-1-1,0 0 0,0 1 0,0-1 0,0 0 0,1 0 1,-1 1-1,0-1 0,0 0 0,1 1 0,-1-1 1,0 0-1,0 0 0,1 0 0,-1 1 0,0-1 1,0 0-1,1 0 0,-1 0 0,0 0 0,1 0 1,-1 1-1,0-1 0,1 0 0,-1 0 0,1 0 1,16 7-34,22 3-46,0-2 0,53 5 1,82-3-1877,-136-10-3016,-26-1 2643,0 1 1,0 0-1,0 0 0,0 1 1,0 1-1,0 0 1,0 1-1,21 8 0,-6 5-876</inkml:trace>
</inkml:ink>
</file>

<file path=ppt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9:27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404 1924,'8'-11'1016,"-1"-2"1,0 1-1,0-1 0,-1 0 0,-1 0 0,0 0 1,-1-1-1,3-15 0,-1-14 6392,3-57 0,4-29-527,-38 291-6881,-10 77 0,28-184 0,3-27-1803,2-23 612,1 1-1,-1-1 1,0 1-1,0-1 1,-3 6 0,3-9 751,1 0 1,0 0 0,-1 0 0,1 0 0,-1 0 0,1-1 0,-1 1 0,0 0 0,0-1 0,0 0 0,0 1 0,0-1 0,0 0 0,0 0 0,-1 0-1,1 0 1,0 0 0,0-1 0,-1 1 0,1-1 0,-1 1 0,1-1 0,0 0 0,-1 0 0,-2 0 0,-27-6-7813,20 0 5392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24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34 636,'-2'-3'837,"0"0"0,0 1 0,0 0 0,-1-1 0,1 1 0,-1 0 0,0 0 0,0 0 0,1 0 0,-1 1 0,0-1 0,-1 1 0,1 0 0,0 0 0,0 0 0,0 0-1,-1 1 1,1-1 0,-7 1 0,-1-1 879,-1 1-1,0 0 0,0 1 0,-17 3 0,22-2-1463,0-1 1,0 1-1,0 1 1,0-1-1,1 1 1,-1 0-1,1 1 1,0-1-1,0 1 0,0 0 1,0 1-1,1 0 1,0-1-1,0 2 1,0-1-1,0 0 1,1 1-1,0 0 0,0 0 1,1 1-1,-1-1 1,2 1-1,-1-1 1,1 1-1,-1 0 1,-1 12-1,2-8-439,1 0 1,0 1-1,0-1 0,1 1 1,0-1-1,1 1 1,0-1-1,1 0 0,1 1 1,6 20-1,-7-27 41,0 0 1,1 1-1,-1-1 1,1 0-1,0 0 1,0-1-1,1 1 1,0-1-1,-1 1 1,1-1-1,1 0 1,-1-1-1,1 1 1,-1-1-1,1 0 1,0 0-1,0 0 1,0-1-1,1 1 1,-1-1-1,1-1 1,-1 1-1,11 1 1,3-2-2226,0-1 1,1 0 0,-1-1-1,1-1 1,-1-1-1,0-1 1,0-1-1,-1 0 1,28-13 0,-15 3 164</inkml:trace>
</inkml:ink>
</file>

<file path=ppt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9:27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16 712,'0'3'1287,"-1"0"-1,0 0 0,1 1 1,0-1-1,-1 0 1,1 0-1,0 0 1,1 6-1,0-8-879,-1 0 1,0 0-1,1-1 0,-1 1 0,0 0 1,1 0-1,-1-1 0,1 1 0,-1 0 1,1-1-1,0 1 0,-1-1 0,1 1 1,0-1-1,-1 1 0,1-1 0,1 1 1,12 3 1044,7-3 2223,38-3 1,23-8-1323,9-1-1816,-53 8 14,-4 1-3168,57-10 1,-80 10 918,-1-1 0,1 0 0,-1-1 1,1 0-1,-1-1 0,-1 0 0,1 0 1,-1-1-1,13-10 0,26-31-5002,-21 20 4382</inkml:trace>
</inkml:ink>
</file>

<file path=ppt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9:28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4 1812,'16'-3'2039,"1"4"6665,-17-1-8280,1 1 0,0-1 0,-1 1 0,1-1 0,-1 1 0,1-1-1,-1 1 1,0-1 0,1 1 0,-1-1 0,0 1 0,1 0 0,-1-1 0,0 1 0,0 0 0,1-1 0,-1 1 0,0 0-1,0-1 1,0 1 0,0 0 0,0 18 2591,-19 94 662,-5 52 517,22 32-5426,2-196 801,0 1 1,0-1-1,-1 0 1,1 0-1,0 0 0,0 0 1,-1 0-1,1 1 1,0-1-1,-1 0 1,1 0-1,-1 0 0,0 0 1,0 1-1,-11 0-9200,-4-12 99,8-1 7937,-1-5-1403</inkml:trace>
  <inkml:trace contextRef="#ctx0" brushRef="#br0" timeOffset="1">0 218 940,'6'14'23213,"8"-2"-16215,16 7-6432,-28-18 313,24 13-860,1 0 0,0-2 0,1-1 0,1-1 0,-1-2 0,2-1 0,-1-1 0,31 2 0,-15-5-2857,83-5-18377,-74-2 16185,-23 1 2402</inkml:trace>
</inkml:ink>
</file>

<file path=ppt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9:28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8 344,'27'-28'9871,"0"0"-378,-5 13-6631,-14 11-2222,0 0-1,0 0 1,1 1-1,-1 0 1,1 1-1,0 0 1,-1 1-1,17-2 1,-14 3-437,1 0 0,0 1 0,-1 0 0,1 1 0,-1 0 0,0 0 0,1 1 0,-1 1 0,0 0 0,15 8 0,-22-9-142,1-1 0,-1 1 0,1 0 0,-1 0 0,0 1 0,0-1-1,-1 1 1,1 0 0,-1 0 0,0 0 0,0 0 0,0 1 0,0-1 0,-1 1 0,0 0 0,0 0 0,0 0 0,-1 0 0,2 6 0,-2-5 5,-1 1 0,0-1 0,0 1 0,0-1 0,-1 1 0,0-1-1,-1 0 1,1 1 0,-1-1 0,0 0 0,-1 0 0,1 0 0,-1 0 0,-6 9 0,-20 25-66,-2-1 0,-52 51 0,10-12 0,-12 20 0,84-97 0,0 0 0,1 0 0,-1 1 0,0-1 0,1 0 0,0 0 0,-1 1 0,1-1 0,0 1 0,0-1 0,0 0 0,0 1 0,0-1 0,0 1 0,0-1 0,0 0 0,0 1 0,1-1 0,-1 0 0,0 1 0,1-1 0,0 0 0,-1 1 0,1-1 0,0 0 0,-1 0 0,1 0 0,0 0 0,0 0 0,0 0 0,0 0 0,0 0 0,0 0 0,1 1 0,3 3 0,1-1 0,-1 0 0,1 0 0,0 0 0,10 5 0,-9-6-220,1-1 1,-1 0-1,1-1 1,0 1-1,0-1 1,-1-1-1,1 1 1,14-2-1,67-12-4546,-75 10 3731,45-9-10753,4-2 3062,-27 9 5774</inkml:trace>
</inkml:ink>
</file>

<file path=ppt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9:28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605 1640,'4'0'610,"0"0"0,0-1 0,0 1 0,0-1 0,0 0 0,0 0-1,-1-1 1,1 1 0,0-1 0,-1 0 0,1 0 0,-1 0 0,0 0 0,1-1 0,-1 1 0,0-1 0,4-5-1,-3 3 367,0-2-1,-1 1 1,0 0-1,0-1 1,0 1-1,-1-1 0,0 0 1,0 0-1,1-8 1,4-34 1958,2-87 0,-12-49 1588,3 180-4518,-1-13-4,2 5 0,-2 1 0,0-1 0,0 1 0,-1-1 0,0 1 0,-6-17 0,8 29 0,0-1 0,0 1 0,-1 0 0,1 0 0,0 0 0,0 0 0,0 0 0,0 0 0,0 0 0,0 0 0,0 0 0,0 0 0,0-1 0,0 1 0,0 0 0,0 0 0,-1 0 0,1 0 0,0 0 0,0 0 0,0 0 0,0 0 0,0 0 0,0 0 0,0 0 0,0 0 0,-1 0 0,1 0 0,0 0 0,0 0 0,0 0 0,0 0 0,0 0 0,0 0 0,0 0 0,0 0 0,-1 0 0,1 0 0,0 0 0,0 0 0,0 0 0,0 0 0,0 1 0,0-1 0,0 0 0,0 0 0,0 0 0,-1 0 0,1 0 0,0 0 0,0 0 0,0 0 0,0 0 0,0 0 0,0 1 0,0-1 0,0 0 0,-6 10 0,-3 14 0,0 8 0,2-1 0,1 1 0,1 1 0,0 35 0,4-14 0,11 91 0,-8-126 0,1 1 0,0-1 0,1 1 0,1-1 0,1-1 0,13 29 0,-33-73-2651,-27-56-16692,23 46 15343,13 24 3668,-13-24 1730,15 32-418,1 0 0,-1 0 1,0 1-1,0-1 0,0 1 0,-5-4 0,-16-16 17087,46 29-18067,39 3 0,-9-1 0,58 9 122,31 7-757,-124-20-1970,-3 0-3314,-25 34-16955</inkml:trace>
</inkml:ink>
</file>

<file path=ppt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9:29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0 940,'0'1'4093,"0"7"-2115,-9 98 4341,9 3-3923,18 106-46,-14-190-1901,8 37-1,-10-54-385,0-1 0,1 0 0,-1 0 1,1-1-1,1 1 0,-1 0 0,1-1 1,0 0-1,9 10 0,-12-15-34,1 1-1,-1-1 1,1 0-1,-1 0 1,1 0 0,-1 0-1,1 0 1,0 0-1,0 0 1,-1-1 0,1 1-1,0-1 1,0 1-1,0-1 1,0 0-1,0 1 1,0-1 0,-1 0-1,1 0 1,3-1-1,-2 0 47,1 0 0,-1 0-1,0 0 1,0 0 0,1-1 0,-1 0-1,0 1 1,0-1 0,-1 0 0,5-4-1,3-4 243,-1 0 0,0-1 0,0 0 0,10-18-1,-2-2 277,-1 0-1,-2-1 1,19-57-1,15-106 4349,-45 183-4348,0 5 477,-1 13-425,0 17-189,-22 501-365,11-347-101,6-126 10,0 19 0,-16 100 0,18-166 0,0 0 0,0 0 0,0 1 0,0-1 0,-1 0 0,0-1 0,0 1 0,-3 6 0,4-10 0,0 1 0,0 0 0,0 0 0,0 0 0,1 0 0,-1-1 0,0 1 0,0-1 0,-1 1 0,1 0 0,0-1 0,0 0 0,0 1 0,0-1 0,0 0 0,-1 1 0,1-1 0,0 0 0,0 0 0,0 0 0,-1 0 0,1 0 0,0 0 0,0-1 0,0 1 0,0 0 0,-1-1 0,1 1 0,0 0 0,0-1 0,0 1 0,0-1 0,0 0 0,-1-1 0,-7-3 0,1-1 0,0 0 0,1-1 0,-1 0 0,2 0 0,-13-17 0,-32-55 0,38 58 0,-1-1 0,-19-33 0,30 49 0,1 1 0,0-1 0,0 1 0,0-1 0,1 0 0,-1 1 0,1-1 0,0-8 0,1 13 0,1-1 0,-1 0 0,1 0 0,-1 1 0,1-1 0,0 0 0,-1 1 0,1-1 0,0 1 0,0-1 0,0 1 0,0-1 0,1 1 0,-1 0 0,0-1 0,1 1 0,-1 0 0,0 0 0,1 0 0,0 0 0,-1 0 0,4-1 0,42-16 0,-38 15 0,80-21-2249,151-21-1,-131 28-616,-53 6-7713,88-28 0,-98 21 7603</inkml:trace>
</inkml:ink>
</file>

<file path=ppt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9:30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1 356,'13'19'2250,"-7"-8"1059,1 0 1,1-1 0,16 18-1,-21-25-2503,1 0 0,-1-1 0,1 1 0,0-1-1,-1 0 1,1 0 0,8 3 0,20 0 61,-1-6-161,0-1 0,49-10-1,-58 7-1692,0-1 1,25-10-1,-42 14 380,-1 0 0,1 0 1,-1 0-1,0-1 0,0 1 1,0-1-1,-1 0 1,1 0-1,0 0 0,-1-1 1,3-3-1,-4 4 20,-1 1-1,1-1 1,-1 0 0,0 1-1,0-1 1,0 0 0,0 0-1,-1 0 1,1 0 0,-1 0-1,0 0 1,0 1 0,0-1-1,0 0 1,0 0 0,0 0-1,-1 0 1,-1-6 0,-5-11-1841</inkml:trace>
  <inkml:trace contextRef="#ctx0" brushRef="#br0" timeOffset="1">178 5 360,'-7'-1'1237,"-22"-2"5685,27 3-5177,-1 0 1,0 0-1,1 0 1,-1 0-1,1 0 1,-1 1-1,-4 1 1,8 2 1213,15 12-2251,2-6-703,0-1-1,0-1 0,1 0 0,0-1 0,31 7 1,-25-8-2419,-1 2 0,42 18 0,-59-22 1411,0 0 1,0 1 0,0 0-1,0 0 1,-1 0 0,0 1-1,0 0 1,-1 0 0,1 1-1,-1-1 1,-1 1-1,1 0 1,-1 0 0,4 12-1,5 21-1679</inkml:trace>
</inkml:ink>
</file>

<file path=ppt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9:35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94 2056,'-28'18'27237,"29"-18"-27085,18 2-756,175-10 860,-156 3-2956,50-12 0,-73 12-72,-1-1 0,0 0 1,0-1-1,0 0 0,-1-1 0,21-17 1,-21 16 696,2-2 79</inkml:trace>
</inkml:ink>
</file>

<file path=ppt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9:35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37 24,'9'-13'5283,"0"2"1112,5 8-4942,5 1-763,108-6 1541,-110 8-1939,0 1 0,-1 1-1,1 0 1,-1 1 0,25 8 0,-38-10-91,0 0 0,0 0 0,0 0 0,0 1 0,-1-1 0,1 1 0,0 0 1,-1 0-1,1 0 0,-1 0 0,0 0 0,1 0 0,-1 1 0,0-1 0,-1 1 0,1-1 0,0 1 0,-1 0 0,1 0 0,1 4 0,-2-2 201,-1-1-1,1 1 0,-1-1 0,0 1 1,0 0-1,0-1 0,0 1 1,-1 0-1,0-1 0,0 1 0,0-1 1,-1 0-1,-3 9 0,-7 11 79,-1 1-1,-2-2 1,0 0-1,-1-1 1,-23 24-1,-103 94 1728,131-130-2191,1 0-16,-62 62 0,66-65 0,0 1 0,0 0 0,0 0 0,1 1 0,1-1 0,-1 1 0,1 0 0,-3 11 0,7-17 0,-1 0 0,1 0 0,-1 0 0,1 0 0,0 0 0,0 0 0,0 0 0,1 0 0,-1 0 0,1 0 0,0 0 0,-1 0 0,1-1 0,1 1 0,-1 0 0,0 0 0,1-1 0,-1 1 0,1-1 0,0 1 0,0-1 0,0 0 0,0 1 0,0-1 0,0 0 0,1-1 0,-1 1 0,1 0 0,-1-1 0,5 3 0,4 1 0,0 0 0,0-1 0,0 0 0,1 0 0,-1-2 0,18 3 0,-12-3-748,1-1 0,-1 0 0,24-4 0,-15 0-1229,-1-2 0,0-1 0,0-1 0,-1-1 0,0-1 0,35-19 0,34-27-10305,-61 33 9680</inkml:trace>
</inkml:ink>
</file>

<file path=ppt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9:36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81 652,'23'-20'1908,"14"-12"3157,-14 8 2244,-23 24-7204,0 0 1,0-1-1,0 1 1,1 0-1,-1 0 0,0-1 1,0 1-1,0 0 1,0 0-1,1-1 0,-1 1 1,0 0-1,0 0 1,1-1-1,-1 1 0,0 0 1,0 0-1,1 0 1,-1 0-1,0 0 0,0-1 1,1 1-1,-1 0 1,0 0-1,1 0 1,-1 0-1,0 0 0,0 0 1,1 0-1,-1 0 1,0 0-1,1 0 0,-1 0 1,0 0-1,1 0 1,-1 0-1,0 0 0,0 1 1,1-1-1,-1 0 1,0 0-1,1 0 0,-1 0 1,0 0-1,0 1 1,1-1-1,-1 0 0,0 0 1,0 0-1,0 1 1,1-1-1,-1 0 0,0 0 1,0 1-1,0-1 1,0 0-1,0 1 0,0-1 1,1 0-1,-1 0 1,0 1-1,0-1 0,0 0 1,0 1-1,0-1 1,0 1-1,1 26 3297,-1-23-3086,-6 188 6201,0-18-5827,13-1-3665,-8-150-170,1-21 2652,0-1 1,-1 0-1,1 0 1,-1 0-1,1 0 0,-1 0 1,1 0-1,-1 1 0,1-1 1,-1 0-1,0-1 1,0 1-1,1 0 0,-1 0 1,0 0-1,0 0 0,0-1 1,-2 2-1,2-2-10,-1 1 1,0-1-1,1 0 0,-1 1 1,0-1-1,1 0 0,-1 0 0,0-1 1,1 1-1,-1 0 0,0 0 0,1-1 1,-1 1-1,0-1 0,1 0 1,-1 1-1,1-1 0,-1 0 0,1 0 1,0 0-1,-1 0 0,1 0 1,0 0-1,-1 0 0,1 0 0,-1-2 1,-11-11-2226</inkml:trace>
  <inkml:trace contextRef="#ctx0" brushRef="#br0" timeOffset="1">2 313 1596,'-2'7'27850,"7"-2"-30517,1-1 2749,1 0 0,0 0-1,0-1 1,0 0 0,0-1-1,0 1 1,1-2 0,-1 1 0,1-1-1,0 0 1,-1 0 0,13-1-1,5-1-1185,0-1 0,39-8-1,-30 1-3741,1-2-1,37-16 0,-10 2-1043,-23 11 3296</inkml:trace>
</inkml:ink>
</file>

<file path=ppt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9:36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61 1064,'18'-27'25033,"-18"28"-24784,10 16-633,7 19 1078,-2 2-1,-2 0 0,-1 0 0,12 75 1,-21-90-360,-1 1-1,0-1 1,-2 1 0,-1-1 0,0 1 0,-2-1 0,-1 0-1,-1 0 1,-13 39 0,18-61-619,-1 1 0,0 0-1,1 0 1,-1 0 0,0-1 0,0 1 0,0 0 0,-1-1-1,1 1 1,0-1 0,-1 1 0,1-1 0,-1 0 0,1 0-1,-3 2 1,3-3 65,0 0 0,0 0 0,0 0 0,0 0-1,0 0 1,0 0 0,0 0 0,0 0 0,0 0 0,0 0 0,0-1-1,0 1 1,0-1 0,0 1 0,0 0 0,0-1 0,1 1-1,-1-1 1,0 0 0,0 1 0,0-1 0,1 0 0,-1 1 0,0-1-1,1 0 1,-1 0 0,1 0 0,-1 0 0,1 0 0,-1 0-1,0 0 1,-4-8-2191,0 0 0,1 0 0,-5-15-1,1-2-1501,-5-30 0,4 10 1305</inkml:trace>
  <inkml:trace contextRef="#ctx0" brushRef="#br0" timeOffset="1">11 15 1300,'0'-1'424,"1"1"-1,-1-1 0,0 0 1,1 0-1,-1 0 1,0 1-1,1-1 0,-1 0 1,1 1-1,0-1 1,-1 0-1,1 1 0,-1-1 1,1 1-1,0-1 1,-1 1-1,1-1 0,0 1 1,0 0-1,-1-1 1,1 1-1,0 0 0,0-1 1,1 1-1,-1 0 534,0 1 0,1 0 0,7 5 6699,-7-3-6699,15 12-434,-9-10-368,1 0 1,0 0 0,1-1 0,-1 0 0,1-1 0,0 0-1,0-1 1,19 3 0,1-2-1425,53-2 0,-59-2-218,10 0-7272,46 3 1,-61 0 6238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25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578 1088,'3'-7'1106,"1"0"-1,-1 0 0,0 0 1,-1 0-1,0-1 1,0 1-1,1-11 0,-3 16-626,1 0-1,-1 0 0,0 0 1,0-1-1,0 1 0,-1 0 1,1 0-1,0 0 0,-1 0 1,1 0-1,-1 0 0,0 0 1,0 0-1,0 0 0,0 0 1,0 0-1,0 0 0,0 1 1,-1-1-1,1 0 0,-1 1 1,1-1-1,-1 1 0,1-1 1,-1 1-1,0 0 0,0 0 1,0 0-1,1 0 0,-4-1 1,2 1-308,1 0 1,-1 0 0,0 0-1,1 0 1,-1 1 0,0 0-1,1-1 1,-1 1 0,0 0 0,0 0-1,1 0 1,-1 0 0,0 1-1,0-1 1,1 1 0,-1 0-1,1 0 1,-1 0 0,1 0-1,-1 0 1,1 0 0,-1 1 0,1-1-1,0 1 1,0 0 0,-4 3-1,3-1 89,0 1-1,0-1 0,0 1 1,0 0-1,1 0 1,0 0-1,0 0 0,0 1 1,0-1-1,1 0 0,0 1 1,0 7-1,-1-2-259,1 1 0,1-1 0,0 1 0,1-1 0,0 1 0,0-1 0,2 1 0,-1-1 0,1 0 0,8 17 0,-11-27 0,0 0 0,1 0 0,-1 0 0,1 1 0,-1-1 0,1 0 0,0-1 0,-1 1 0,1 0 0,0 0 0,0 0 0,0 0 0,-1 0 0,1-1 0,0 1 0,0 0 0,0-1 0,0 1 0,0-1 0,1 1 0,-1-1 0,0 0 0,0 1 0,0-1 0,0 0 0,0 0 0,1 0 0,-1 0 0,0 0 0,0 0 0,0 0 0,0 0 0,0 0 0,1 0 0,-1-1 0,0 1 0,0 0 0,0-1 0,0 1 0,0-1 0,0 1 0,0-1 0,0 0 0,0 1 0,0-1 0,0 0 0,0 0 0,-1 0 0,2-1 0,5-5 0,0 0 0,-1-1 0,1 0 0,5-11 0,-11 18 0,74-120 0,-74 121 0,14-26-2086,2-12-5857,-15 32 6565,0 1 0,-1-1 0,0 0 0,0 0 0,0-6 0,-3-18-1285,-12-34 405,-4-19 7708,14 62-1502,2-1 0,0 0-1,1-38 1,2 56-3912,-1 0 0,1 0 1,0-1-1,0 1 0,0 0 0,0 0 0,1 0 0,0 0 1,-1 1-1,2-1 0,-1 0 0,0 1 0,1-1 0,-1 1 1,5-4-1,-2 2 350,0 1 0,1 1 1,-1-1-1,1 1 0,0-1 1,0 2-1,0-1 0,13-3 1,-4 2-1698,2 1-1,28-3 1,-7 4-6656,-4 2-5718,8 1 6558,-21 3 5138</inkml:trace>
</inkml:ink>
</file>

<file path=ppt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9:37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3 372,'0'1'299,"1"0"0,0 0 1,-1 0-1,1 0 0,-1 0 0,1 0 0,0 0 0,0 0 1,0 0-1,0-1 0,-1 1 0,1 0 0,0 0 0,0-1 1,0 1-1,0-1 0,0 1 0,1-1 0,-1 1 0,0-1 1,0 0-1,0 0 0,2 1 0,-1-1 64,0-1 0,0 1-1,0-1 1,0 1 0,0-1 0,-1 1 0,1-1-1,0 0 1,0 0 0,-1 0 0,1 0-1,2-2 1,4-4 595,0 0-1,-1 0 0,0-1 1,6-9-1,6-11 731,-2-1 1,-1 0-1,-1-1 0,-1-1 0,13-45 1,-4-2 1069,12-86 1,-30 140-2704,5-36-30,-9 56-26,-1 0-1,1 0 1,-1 0 0,-1 0 0,1 0-1,0 0 1,-1 0 0,0 0 0,0 0-1,0 0 1,-2-4 0,3 8 1,-1 0 0,1-1 0,0 1 0,0 0 0,0 0 0,0 0 0,0 0 0,0 0 0,-1 0 0,1 0 0,0 0 0,0-1 0,0 1 0,0 0 0,0 0 0,-1 0 0,1 0 0,0 0 0,0 0 0,0 0 0,0 0 0,-1 0 0,1 0 0,0 0 0,0 0 0,0 0 0,0 0 0,-1 0 0,1 0 0,0 0 0,0 0 0,0 0 0,0 0 0,0 1 0,-1-1 0,1 0 0,0 0 0,0 0 0,0 0 0,0 0 0,0 0 0,-1 0 0,1 0 0,0 1 0,0-1 0,0 0 0,0 0 0,0 0 0,0 0 0,0 0 0,0 1 0,0-1 0,0 0 0,0 0 0,0 0 0,0 0 0,0 1 0,-4 8 0,-6 27 0,3 1 0,0 0 0,0 45 0,9 114 0,19 31-281,-20-225-162,-1-1 1,0 1 0,0 0-1,0-1 1,0 1-1,0 0 1,0-1 0,-1 1-1,1-1 1,-1 1 0,0 1-1,-23-18-16983,13 2 14109,7 7 3138,-39-57-5525,6-4 7270,-3-5 6330,28 52-1768,-23-27 0,4 13 4313,31 30-10384,7 4-43,10 1-28,54 8 14,142-2 0,-107-13-5627,82-2-10367,-144 10 8683,-26 4 4660</inkml:trace>
</inkml:ink>
</file>

<file path=ppt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9:43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12 408,'-17'-12'17741,"49"19"-17335,-1-1 0,1-2 0,61 0 0,-72-3-126,16-1 140,-2 0-63,43 6-1,-70-5-190,1 1 1,-1 0-1,0 0 0,0 0 0,1 1 0,-1 0 0,-1 1 0,1 0 0,0 0 0,9 7 0,-14-8 68,0 0-1,0 0 0,0 0 0,-1 0 0,1 0 1,-1 0-1,0 1 0,1-1 0,-1 1 0,-1 0 1,1 0-1,-1-1 0,1 1 0,-1 0 0,1 7 0,-2-5 69,0 0-1,0 0 0,0 0 1,-1 1-1,0-1 0,0 0 0,0 0 1,-1 0-1,-3 8 0,-3 2 123,0 0 1,-1-1-1,0-1 0,-1 1 0,-1-2 0,-18 19 0,-25 18-408,-2-3 0,-116 73 0,44-33-23,120-81 7,1-1 0,0 0 0,0 0 0,0 1 0,-10 11 0,17-17 0,-1 1 0,1-1 0,0 1 0,0-1 0,0 1 0,-1-1 0,1 1 0,0-1 0,0 1 0,0-1 0,0 1 0,0-1 0,0 1 0,0-1 0,0 1 0,0-1 0,0 1 0,0-1 0,0 1 0,0-1 0,0 1 0,0-1 0,1 1 0,-1-1 0,0 1 0,0-1 0,1 1 0,14 12 0,19 1 0,-17-9 0,1-1 0,0-1 0,0 0 0,0-1 0,0-1 0,1-1 0,-1-1 0,29-4 0,-1-4 0,-1-2 0,51-18 0,-84 25-841,-1 0 0,1-1 0,-1 0 0,0 0 0,0-2 0,0 1 0,-1-1 0,0-1 0,0 0 0,12-13 0,-21 19 181,1 0-1,-1 0 1,0 0-1,0 0 1,0-1-1,0 1 1,0 0-1,0-1 1,-1 1-1,1 0 1,-1-1-1,0 1 1,0-1-1,1 1 1,-2-1-1,1 1 1,0-1-1,0 1 1,-1-1-1,1 1 1,-1 0-1,0-1 1,0 1-1,0 0 1,0-1-1,0 1 1,0 0-1,-1 0 1,-1-2-1,-7-7-1804</inkml:trace>
</inkml:ink>
</file>

<file path=ppt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9:44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59 1300,'-97'-50'16417,"90"46"-13666,7 1-1099,14 2-641,24 3-1131,262 19 85,-170-22-3380,11 6-7291,-51 0 4024,-52-5 4729</inkml:trace>
</inkml:ink>
</file>

<file path=ppt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9:44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8 164,'21'3'1957,"1"-1"-1,0-1 1,-1-1 0,30-4 0,-29 1-1911,0-1 0,-1-1 1,0-1-1,26-10 1,-42 14-561,15-8-1247,-10-2-2709,-6 2 2559</inkml:trace>
  <inkml:trace contextRef="#ctx0" brushRef="#br0" timeOffset="0.99">50 38 1256,'-1'0'545,"0"-1"0,0 1-1,1-1 1,-1 1 0,0 0 0,0-1 0,0 1-1,0 0 1,0 0 0,1 0 0,-1 0 0,0-1-1,0 1 1,0 1 0,0-1 0,0 0-1,0 0 1,1 0 0,-1 0 0,0 0 0,0 1-1,0-1 1,0 0 0,1 1 0,-1-1-1,0 1 1,0-1 0,1 1 0,-1-1 0,0 1-1,1 0 1,-1 0 0,0-1-340,1 1 0,0-1 0,0 0 0,0 1 0,0-1 0,0 1-1,0-1 1,0 1 0,-1-1 0,1 0 0,1 1 0,-1-1 0,0 1 0,0-1 0,0 1 0,0-1 0,0 0 0,0 1 0,0-1 0,0 1-1,1-1 1,-1 0 0,0 1 0,1-1 0,-1 1-215,1 0 1,0 0-1,0 0 0,0 0 1,0-1-1,0 1 0,0 0 0,0-1 1,0 1-1,0-1 0,0 1 1,3 0-1,10 2-188,-1 0 1,1-1-1,0 0 1,1-1-1,-1 0 1,0-1-1,0-1 1,20-4-1,10-4-5487,56-19 1,-30 7-1430,-33 11 4672</inkml:trace>
</inkml:ink>
</file>

<file path=ppt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9:45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20 1228,'-7'-15'16119,"13"10"-12420,2-1-5161,8-7 2242,0 2 1,1 0-1,1 1 1,0 0-1,19-6 1,-24 11-692,-1 1 0,1 0 0,0 1 0,0 0 0,0 1 0,0 1 0,1 0 0,21 2 0,-31-1 89,1 1 0,-1-1 0,0 1-1,1 1 1,-1-1 0,0 0 0,0 1-1,0 0 1,0 0 0,0 0 0,0 1-1,0-1 1,-1 1 0,1 0 0,-1 0 0,0 0-1,0 0 1,0 1 0,0-1 0,-1 1-1,5 7 1,-5-6 22,0 0-1,0 0 0,-1 0 1,0 0-1,0 0 0,0 0 1,0 1-1,-1-1 0,0 0 1,0 1-1,0-1 0,-1 0 1,0 1-1,0-1 1,0 0-1,-1 0 0,1 0 1,-4 5-1,-1 3-199,0-2 0,-1 1 0,0-1 0,-1 0 0,0 0 0,-17 15 0,-65 49 0,63-55 0,19-15 0,-4 4 0,13-5 0,8 0 0,18 1 0,29 1 0,27 5 0,-69-8 0,-1 0 0,1 1 0,-1 0 0,-1 1 0,1 1 0,-1 0 0,0 1 0,0 0 0,0 0 0,-1 2 0,-1-1 0,1 1 0,-1 1 0,8 10 0,-15-17 0,-2 0 0,1 0 0,0-1 0,0 1 0,-1 0 0,0 0 0,0 1 0,0-1 0,0 0 0,0 0 0,0 0 0,-1 1 0,0-1 0,1 0 0,-1 1 0,0-1 0,-1 4 0,0-3 0,0 1 0,-1-1 0,1 0 0,-1 1 0,0-1 0,0 0 0,-1 0 0,1-1 0,-1 1 0,0 0 0,-4 3 0,-1 1 0,0 0 0,-1-1 0,-1 0 0,1-1 0,-1 0 0,0 0 0,0-1 0,-22 8 0,-8-3 0,0-2 0,0-1 0,-1-2 0,-76-1 0,112-3-2167</inkml:trace>
</inkml:ink>
</file>

<file path=ppt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9:45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40,'16'6'29301,"-11"-4"-27438,-2-2-4176,104-5 3920,-58 2-3263,58 3 0,-89 1-2352,0 1 1,23 5 0,-34-5 2588,0 1-1,0-1 1,-1 1 0,1 1 0,0-1 0,-1 1 0,0 0 0,9 7 0,5 7-705</inkml:trace>
</inkml:ink>
</file>

<file path=ppt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9:46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19 1324,'7'13'1930,"-6"-10"-1005,1 0 1,-1 0-1,1-1 1,0 1-1,0 0 0,0-1 1,0 1-1,0-1 1,5 4-1,-6-6-754,-1 0 0,1 0 0,-1 0-1,1 0 1,-1 0 0,0 0-1,1 0 1,-1 0 0,1 0 0,-1 0-1,1 0 1,-1 0 0,0-1-1,1 1 1,-1 0 0,0 0-1,1-1 1,-1 1 0,0 0 0,1 0-1,-1-1 1,0 1 0,1 0-1,-1-1 1,0 1 0,0 0-1,1-1 1,-1 1 0,0-1 0,0 0-1,7-15 1571,-6 13-1179,9-33 1992,-1-1 0,6-50 0,2-13-486,95-492 866,-110 582-2934,1-9 0,2-32 0,-7 48 0,-3 10 0,-3 13 0,-1 23 0,1 0 0,-2 80 0,5-47 0,-5 172 0,12-200 0,2 0 0,1 0 0,15 53 0,-13-78-818,-5-18 3,0 1 0,0-1-1,-1 0 1,0 1 0,1 8 0,-29-35-17741,25 18 17240,-13-17-2135,1-3 800</inkml:trace>
</inkml:ink>
</file>

<file path=ppt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9:46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30 2108,'-30'-18'7429,"26"16"-5129,-1 0 0,0 0 0,0 1 0,0-1 0,0 1 0,0 0 0,-10 0 0,47 15 2530,42 7-4830,1-4 0,1-3 0,0-3 0,1-4 0,-1-3 0,81-6 0,-113 0-3355,38-4-8694</inkml:trace>
</inkml:ink>
</file>

<file path=ppt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9:57.9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32 288,'29'-14'11386,"3"4"-4271,19 2-2119,-41 8-4821,1 0 0,19 3 0,-22-1-326,-1-1-1,1 1 0,-1 1 1,0-1-1,0 1 0,0 0 1,0 1-1,-1-1 1,1 1-1,-1 1 0,7 5 1,-9-5 663,1-1 0,-1 1 0,0 0 0,-1 0 0,1 0 0,-1 0 0,0 0 0,-1 1 0,4 7 0,-2 1-318,-1 0 0,0 1 1,0-1-1,-2 1 0,0 0 1,0-1-1,-2 1 0,0 0 1,0 0-1,-1-1 0,-1 1 1,-1-1-1,0 0 0,-11 26 1,8-24-23,-1 0 1,0-1-1,-1 1 0,-1-2 1,-1 1-1,0-2 1,0 1-1,-1-2 0,-1 1 1,0-2-1,-1 0 1,-17 11-1,27-19-172,-50 26 0,48-27 0,1 0 0,0 0 0,-1 0 0,1-1 0,-1 0 0,1 0 0,-1 0 0,-9-1 0,13 0-9,1 0 0,0 0 0,0 0 0,0 0 0,0-1 1,0 1-1,0 0 0,0-1 0,-1 1 0,1-1 0,0 1 0,0-1 0,0 1 0,1-1 0,-1 0 1,0 1-1,0-1 0,0 0 0,0 0 0,1 0 0,-1 1 0,0-1 0,0-2 0,0 1-39,0 0-1,1 0 1,-1 0 0,1 0-1,0 0 1,0 0-1,-1 0 1,1 0 0,1 0-1,-1 0 1,0 0-1,1-3 1,1-2-300,0 0 1,0 0-1,1 1 1,-1-1-1,2 0 0,5-9 1,20-23-6797,39-40 0,40-32-3223,-74 78 8333,6-9 48</inkml:trace>
</inkml:ink>
</file>

<file path=ppt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9:58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14 1240,'18'-9'2200,"-8"5"5737,-24 12-1607,-14 10-4179,1 1 1,1 1-1,0 1 1,2 2-1,0 0 1,-32 42-1,47-51-2151,0 0 0,0 1 0,2-1 0,0 2 0,1-1 0,-5 17 0,9-25 0,0 0 0,0-1 0,1 1 0,0 0 0,1 0 0,-1-1 0,1 1 0,1 0 0,-1 0 0,1 0 0,0 0 0,1-1 0,-1 1 0,1 0 0,1-1 0,-1 0 0,5 8 0,-4-11-358,0 0 1,0 0-1,0 0 0,0 0 1,0-1-1,1 1 1,-1-1-1,1 0 0,0 0 1,0 0-1,0-1 0,0 1 1,0-1-1,0 0 1,0 0-1,0 0 0,0-1 1,0 0-1,1 1 0,-1-1 1,6-1-1,9-1-2189,0 0 0,0-1-1,25-7 1,44-17-8851,-55 18 8946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26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41 908,'1'1'367,"-1"0"-1,1 0 0,-1 0 1,1-1-1,-1 1 1,1 0-1,0 0 1,-1-1-1,1 1 1,0 0-1,0-1 1,-1 1-1,1 0 1,0-1-1,0 1 0,0-1 1,0 0-1,0 1 1,0-1-1,0 0 1,0 1-1,0-1 1,-1 0-1,1 0 1,2 0-1,-1-1 240,0-1 0,-1 0 0,1 0 0,-1 1 0,1-1 0,-1 0 0,0 0 0,0 0-1,0 0 1,1-4 0,1 1-889,51-119 5062,16-69-1751,-13 30-1504,6-13 198,-60 168-1434,-1 0 0,0 0 0,0 0 0,-1-1 0,0 1 0,-1-1 0,0 1 0,0-1 0,-1 1 0,0 0 0,0-1 0,-1 1 0,0 0 0,-1 0 0,0 0 0,-6-14 0,7 19-288,-3-9 0,5 12 0,0 0 0,0 0 0,0 0 0,0 0 0,0 0 0,0 0 0,0 0 0,0 1 0,0-1 0,0 0 0,0 0 0,0 0 0,0 0 0,0 0 0,0 0 0,-1 0 0,1 0 0,0 0 0,0 0 0,0 0 0,0 0 0,0 0 0,0 0 0,0 1 0,0-1 0,0 0 0,-1 0 0,1 0 0,0 0 0,0 0 0,0 0 0,0 0 0,0 0 0,0 0 0,0 0 0,-1 0 0,1 0 0,0-1 0,0 1 0,0 0 0,0 0 0,0 0 0,0 0 0,0 0 0,0 0 0,0 0 0,-1 0 0,1 0 0,0 0 0,0 0 0,0 0 0,0 0 0,0 0 0,0-1 0,0 1 0,0 0 0,0 0 0,0 0 0,-20 138 0,12-67 0,-8 141 0,12-131 0,-6 397 0,10-442 0,6 151 0,-3-165 0,1-29 0,3-40 0,-6 38 0,23-142 0,-18 124 0,1-1 0,1 2 0,17-38 0,-25 64 0,0-1 0,0 1 0,0 0 0,0-1 0,0 1 0,0 0 0,0 0 0,1-1 0,-1 1 0,0 0 0,0-1 0,0 1 0,1 0 0,-1 0 0,0-1 0,0 1 0,1 0 0,-1 0 0,0 0 0,0-1 0,1 1 0,-1 0 0,0 0 0,1 0 0,-1 0 0,0 0 0,1-1 0,-1 1 0,0 0 0,1 0 0,-1 0 0,0 0 0,1 0 0,7 10 0,1 16 0,-9-23 0,10 44 0,2-1 0,2 0 0,23 53 0,-33-90 0,0 0 0,1-1 0,0 0 0,0 0 0,1 0 0,11 12 0,-16-19 0,1 1 0,0-1 0,-1 0 0,1 1 0,0-1 0,0 0 0,-1 0 0,1 0 0,0-1 0,0 1 0,0 0 0,0-1 0,0 1 0,0-1 0,0 0 0,0 1 0,1-1 0,-1 0 0,0 0 0,0-1 0,0 1 0,0 0 0,0-1 0,0 1 0,0-1 0,0 0 0,0 1 0,0-1 0,0 0 0,-1 0 0,1 0 0,0-1 0,0 1 0,-1 0 0,1-1 0,-1 1 0,3-4 0,3-2 0,0-1 0,-1 0 0,0-1 0,0 1 0,-1-1 0,0 0 0,-1-1 0,0 1 0,5-19 0,-1-4 0,5-56 0,-5 32 0,-6 28 0,-2 27 0,0-1 0,0 1 0,0 0 0,0 0 0,0 0 0,0-1 0,0 1 0,0 0 0,-1 0 0,1 0 0,0-1 0,-1 1 0,1 0 0,-1 0 0,1 0 0,-1 0 0,0 0 0,1 0 0,-2-1 0,1 2 0,0 0 0,1 0 0,-1 1 0,0-1 0,0 0 0,1 1 0,-1-1 0,1 0 0,-1 1 0,0-1 0,1 1 0,-1-1 0,1 1 0,-1-1 0,1 1 0,-1 0 0,1-1 0,-1 1 0,1 0 0,0-1 0,-1 1 0,1 0 0,0-1 0,0 1 0,0 0 0,-1 1 0,-7 21 0,4-2 0,1 1 0,1-1 0,1 1 0,1 0 0,0-1 0,2 1 0,1 0 0,0-1 0,1 0 0,9 25 0,-11-41 0,0-1 0,0 1 0,0-1 0,0 1 0,0-1 0,1 0 0,0 0 0,5 5 0,-8-8 0,1 0 0,0 0 0,0 0 0,0 0 0,0 0 0,0-1 0,1 1 0,-1-1 0,0 1 0,0-1 0,0 1 0,1-1 0,-1 1 0,0-1 0,0 0 0,1 0 0,-1 0 0,0 0 0,0 0 0,1 0 0,-1 0 0,0 0 0,1 0 0,-1 0 0,0-1 0,0 1 0,1-1 0,-1 1 0,0-1 0,0 1 0,0-1 0,0 0 0,0 1 0,0-1 0,2-1 0,3-4 0,-1 0 0,1 0 0,-1 0 0,-1-1 0,1 1 0,-1-1 0,0 0 0,4-10 0,1-6 0,10-34 0,24-124 0,-43 180 0,0 1 0,0 0 0,0 0 0,0 0 0,0 0 0,0 0 0,1 0 0,-1-1 0,0 1 0,0 0 0,0 0 0,0 0 0,0 0 0,0-1 0,0 1 0,0 0 0,0 0 0,0 0 0,0 0 0,0-1 0,0 1 0,0 0 0,0 0 0,0 0 0,0 0 0,0-1 0,0 1 0,0 0 0,0 0 0,0 0 0,0 0 0,0-1 0,0 1 0,-1 0 0,1 0 0,0 0 0,0 0 0,0 0 0,0-1 0,0 1 0,0 0 0,0 0 0,-1 0 0,1 0 0,0 0 0,0 0 0,0 0 0,0 0 0,-1 0 0,1 0 0,0-1 0,0 1 0,0 0 0,0 0 0,-1 0 0,-6 8 0,3 1 0,1-1 0,1 1 0,0-1 0,0 1 0,0 0 0,1 0 0,0-1 0,1 1 0,1 14 0,0-3 0,2 0 0,1-1 0,6 24 0,-9-40-291,0 0 1,0 0-1,0 0 0,1 0 1,-1 0-1,0-1 0,1 1 1,0 0-1,0-1 0,0 0 1,0 1-1,0-1 0,0 0 1,0 0-1,1 0 0,-1 0 1,1 0-1,0-1 0,-1 1 1,1-1-1,0 0 1,0 0-1,0 0 0,0 0 1,0 0-1,0-1 0,0 1 1,0-1-1,0 0 0,0 0 1,0 0-1,0 0 0,0-1 1,1 1-1,-1-1 0,0 1 1,0-1-1,-1 0 0,5-2 1,-1-1-744,1 0 0,-1 0 0,-1-1 0,1 0 0,-1 0-1,6-7 1,-4 4 220,-1-1-1,0 1 1,9-20-1,-9 17 962,-2-1 0,0 0 0,0 1 0,-1-2-1,-1 1 1,0 0 0,1-24 0,-3 28 738,-1-1 0,0 0 0,-1 0 0,-3-12 0,4 18-518,1 1-1,-1 0 0,0 0 1,0-1-1,-1 1 1,1 0-1,0 0 0,-1 0 1,-2-3-1,3 5-208,0-1 1,1 1-1,-1-1 0,0 1 0,1-1 0,-1 1 1,0 0-1,0-1 0,0 1 0,1 0 0,-1 0 0,0 0 1,0 0-1,0-1 0,0 1 0,0 0 0,1 0 1,-1 1-1,0-1 0,0 0 0,0 0 0,0 0 1,1 1-1,-1-1 0,0 0 0,0 0 0,-1 1 1,0 1 54,0 0 1,0 0 0,1 0 0,-1 0 0,0 0-1,0 0 1,1 0 0,0 0 0,-1 0 0,1 1-1,0-1 1,0 1 0,0-1 0,0 1 0,0 3-1,-8 44 1193,9-48-1309,-3 20 439,2-1 0,1 1 0,3 28 0,-2-41-413,0 0 0,0 0 1,1-1-1,1 1 0,-1 0 0,1-1 0,1 0 1,0 0-1,0 0 0,9 13 0,-12-20-122,0 1-1,0-1 0,0 1 1,0-1-1,1 0 0,-1 0 1,0 0-1,1 0 0,-1 0 1,1 0-1,-1 0 1,1 0-1,0 0 0,-1-1 1,1 1-1,0-1 0,-1 1 1,3-1-1,-3 0 0,1 0 0,-1 0 0,0-1 0,1 1 0,-1 0 1,0-1-1,1 1 0,-1-1 0,0 0 0,0 1 0,0-1 0,0 0 0,0 0 0,0 0 0,0 0 0,0 0 0,0 0 1,1-1-1,2-4-1,0 0 1,-1 0 0,0 0 0,0-1 0,-1 1-1,0-1 1,3-11 0,2-32 0,-1 0 0,-3-1 0,-2 1 0,-7-66 0,4 87 0,2 17 0,-1-1 0,-1 1 0,1 0 0,-7-19 0,6 25 0,-5-15 0,9 16 0,9 9 0,-9-3-416,-1 1 0,1-1 0,-1 0 1,1 1-1,-1-1 0,0 1 0,1-1 0,-1 1 0,1 2 0,14 33-13634,-4-6 5744,0-12 5231,-2 0 702</inkml:trace>
</inkml:ink>
</file>

<file path=ppt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9:58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32,'11'14'17606,"6"-4"-7671,3-3-5627,2-3-3933,42-2-5814,-40-3 6958,-24 1-1465,43-4-4855,-22 2-2338,0-2-1,37-11 1,-44 10 5028</inkml:trace>
</inkml:ink>
</file>

<file path=ppt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9:59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88,'5'-2'2347,"1"0"0,0 0 0,1 0-1,9-1 1,28 2 2076,-18 4-3522,34 8 1,-55-10-616,-2-1-100,0 0-1,0 1 0,0 0 1,0 0-1,0 0 1,0 0-1,0 0 0,0 0 1,-1 1-1,1-1 1,0 1-1,-1 0 0,0 0 1,1 0-1,-1 0 0,0 0 1,0 1-1,0-1 1,0 0-1,0 1 0,-1 0 1,1-1-1,-1 1 1,1 0-1,-1 0 0,0 0 1,0 0-1,-1 0 0,1 0 1,0 0-1,-1 0 1,0 0-1,0 0 0,0 0 1,0 0-1,0 1 1,-1-1-1,1 0 0,-1 0 1,-2 5-1,-1 4 344,-1-1 0,-1 0-1,1 0 1,-2 0 0,0-1 0,-10 12 0,-1 0 986,-34 30 0,49-50-1515,1 1 0,-1-1 0,0 0 0,0 1 0,0-1 0,0-1 0,0 1 0,0 0 0,-5 1 0,26-19 0,-9 11 0,0 0 0,0 1 0,1 0 0,-1 0 0,1 1 0,0 1 0,0-1 0,0 1 0,0 1 0,18-1 0,-21 2 0,0 0 0,0 0 0,0 1 0,0 0 0,-1 0 0,1 1 0,0-1 0,-1 1 0,1 1 0,-1-1 0,0 1 0,1 1 0,-2-1 0,1 1 0,0 0 0,9 9 0,-11-9 0,-1 1 0,0 0 0,0 0 0,-1 0 0,1 1 0,-1-1 0,0 1 0,-1-1 0,1 1 0,-1-1 0,0 1 0,-1 0 0,1 8 0,-1-3 0,0-1 0,-1 0 0,0 0 0,-1 0 0,0 0 0,-6 19 0,5-24 0,0 0 0,0 1 0,0-1 0,-1 0 0,0 0 0,0-1 0,0 1 0,0-1 0,-1 0 0,1 0 0,-9 5 0,11-8 0,0 1 0,-1-1 0,1 0 0,0 0 0,0 0 0,0 0 0,-1 0 0,1 0 0,0 0 0,-1-1 0,1 0 0,-1 1 0,1-1 0,-1 0 0,1 0 0,0 0 0,-1 0 0,1-1 0,-1 1 0,1-1 0,-1 1 0,1-1 0,0 0 0,0 0 0,-1 0 0,1 0 0,0 0 0,0 0 0,0-1 0,-3-2 0,3 2-200,1 1 0,0-1-1,0 1 1,0-1 0,0 0 0,0 1 0,0-1 0,0 0-1,1 0 1,-1 1 0,0-3 0,1 0-736,-1 0 1,1 1-1,0-1 1,0 1-1,0-1 0,1 1 1,0-1-1,-1 1 1,2-5-1,16-31-9070,-5 18 6446,7-4 321,2-4 619</inkml:trace>
</inkml:ink>
</file>

<file path=ppt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29:59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244,'32'-44'19482,"-34"66"-15403,-1-3-2158,1-2-1530,1 0 0,0 0 0,1 0 0,1 0 1,1 0-1,0-1 0,1 1 0,1 0 0,1-1 1,0 0-1,1 0 0,1 0 0,0-1 0,1 0 0,1-1 1,0 1-1,13 14 0,-20-26-391,1 0 0,-1-1 0,1 1 0,0-1 0,-1 1 0,1-1 0,0 0 0,0 0 0,1-1 0,-1 1 0,0-1 0,0 1 0,1-1 0,-1 0 0,1 0 0,-1-1 0,1 1 0,0-1 0,-1 1 0,1-1 0,-1 0 0,1-1 0,0 1 0,4-1 0,-3-1 0,1 0 0,-1-1 0,0 1 0,1-1 0,-1 0 0,0 0 0,-1 0 0,1-1 0,-1 1 0,1-1 0,-1-1 0,0 1 0,0 0 0,3-7 0,7-12 0,-1 0 0,13-33 0,-13 26 0,-8 17 0,8-18 0,-13 30 0,1-1 0,-1 1 0,1 0 0,-1 1 0,1-1 0,-1 0 0,1 0 0,0 0 0,0 0 0,0 0 0,-1 1 0,1-1 0,0 0 0,0 1 0,0-1 0,0 0 0,0 1 0,0 0 0,0-1 0,0 1 0,2-1 0,-1 1 0,-1 1 0,0-1 0,1 1 0,-1-1 0,0 1 0,0-1 0,0 1 0,0 0 0,0-1 0,1 1 0,-1 0 0,0 0 0,-1 0 0,1 0 0,0 0 0,0 0 0,0 0 0,-1 0 0,1 1 0,0-1 0,-1 0 0,1 0 0,-1 0 0,1 2 0,9 32 0,-6 7 0,-1 1 0,-2-1 0,-8 84 0,5-112 0,2-5 0,-23 201 0,17-172 0,-2 0 0,-1-1 0,-21 52 0,29-86 0,0-1 0,-1 1 0,1-1 0,0 0 0,-1 1 0,0-1 0,1 0 0,-1 0 0,0 0 0,0 0 0,0 0 0,0 0 0,-1-1 0,1 1 0,0-1 0,-1 1 0,1-1 0,-1 0 0,0 0 0,1 0 0,-1 0 0,0-1 0,1 1 0,-1-1 0,0 1 0,0-1 0,1 0 0,-1 0 0,0 0 0,0-1 0,0 1 0,1-1 0,-5 0 0,4 0 0,0 0 0,0 0 0,1-1 0,-1 1 0,0-1 0,1 1 0,-1-1 0,1 0 0,0 0 0,-1 0 0,1 0 0,0 0 0,0 0 0,0 0 0,1-1 0,-1 1 0,0-1 0,1 0 0,0 1 0,-1-1 0,1 0 0,0 0 0,1 0 0,-1 0 0,0 0 0,1 0 0,0 0 0,-1 0 0,1 0 0,1-5 0,0 1-100,1 0 0,0 0 0,0 0 1,1 0-1,-1 0 0,2 1 0,-1-1 0,1 1 0,0 0 0,5-7 0,9-8-1366,28-26 0,-11 13-728,25-32-10048,1-1 3775,-24 26 5357,3-3 855</inkml:trace>
</inkml:ink>
</file>

<file path=ppt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00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0 44,'8'0'1061,"-1"0"0,1 1 0,-1-1 0,1 2 1,10 2-1,-15-3-446,-1 0 0,1 0 1,-1 0-1,0 0 0,1 1 0,-1-1 1,0 1-1,0 0 0,0 0 1,0 0-1,0 0 0,0 0 0,0 0 1,-1 0-1,1 0 0,-1 1 0,0-1 1,2 5-1,3 12 1236,-1 0-1,-1 0 1,-1 0-1,-1 1 1,0-1-1,-2 26 1,1 4-139,0-36-1712,17 190 0,-17-168-2072,-1-32 1391,-1 0 1,1 1-1,-1-1 1,0 0 0,0 0-1,-1 0 1,1 0-1,-1 0 1,1 0 0,-1 0-1,-3 3 1,2-3 16,1-1 0,-1 1 0,0-1 1,0 0-1,0 0 0,-1 0 0,1 0 0,0-1 1,-1 1-1,1-1 0,-1 0 0,0 0 0,1 0 1,-1 0-1,0-1 0,0 1 0,1-1 0,-8-1 1,1 0-1203,1 0 1,-1-1 0,-11-3-1,-5-3-278</inkml:trace>
  <inkml:trace contextRef="#ctx0" brushRef="#br0" timeOffset="1">1 384 180,'15'-7'23451,"7"4"-16101,24 6-10183,-34-2 4856,45 4-1679,19 2-1476,0-4-3766,-51-3-3146,50-7 1,-27-7 1881,-25 4 4158</inkml:trace>
</inkml:ink>
</file>

<file path=ppt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00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1012,'15'0'3968,"1"0"0,-1-2 0,23-4 0,-27 4-3150,-1 0 0,1 1 0,0 0 0,-1 1 1,1 0-1,0 1 0,-1 0 0,21 5 1,-31-5-748,1-1 0,-1 0 1,1 0-1,0 1 1,-1-1-1,1 0 0,-1 1 1,0-1-1,1 0 1,-1 1-1,1-1 0,-1 1 1,0-1-1,1 1 1,-1-1-1,0 1 1,1-1-1,-1 1 0,0-1 1,0 1-1,1-1 1,-1 1-1,0 0 0,0-1 1,0 2-1,-2 20 1764,-12 18 1145,-43 67-1932,29-56-648,-29 74 0,52-112-400,-4 11 0,-12 49 0,20-67 0,0 1 0,0-1 0,0 0 0,1 1 0,0-1 0,0 1 0,0-1 0,1 1 0,0-1 0,1 1 0,-1-1 0,1 0 0,3 7 0,-3-10 0,0 0 0,1 0 0,-1 0 0,0 0 0,1 0 0,0-1 0,0 1 0,-1-1 0,2 0 0,-1 0 0,0 0 0,0 0 0,1 0 0,-1-1 0,0 1 0,1-1 0,0 0 0,-1 0 0,1 0 0,0-1 0,-1 1 0,1-1 0,0 0 0,0 0 0,5-1 0,5-1 0,-1 1 0,0-2 0,0 0 0,0-1 0,23-9 0,13-10-2774,80-57-18631,-76 43 15504,-43 30 5542,26-18-1693</inkml:trace>
</inkml:ink>
</file>

<file path=ppt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01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38 720,'10'-3'1174,"26"-10"5489,-32 12-4628,0-1 0,1-1 0,-1 1 0,0-1 0,5-3 0,-10 7-1883,-1-1 0,1 1 0,0 0 1,-1-1-1,1 1 0,-1-1 0,1 1 0,-1-1 0,1 0 0,-1 1 0,-1-1 0,-26 0-5004,-38-7-8930,51 5 12312,0 0-502</inkml:trace>
</inkml:ink>
</file>

<file path=ppt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01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0 28,'1'3'1807,"-1"1"0,1-1 0,-1 0 1,1 0-1,0 0 0,0 0 0,0 0 0,0 0 0,1-1 0,-1 1 0,4 4 1,7 4 2084,-5-9-3372,-1 1 0,1-1 1,0 0-1,-1-1 0,1 0 1,0 0-1,11 0 0,52-4 1303,-54 2-1434,32-1-193,1 2 1,-1 1 0,69 12 0,-117-13-197,1 0 0,0 0 0,0 1 0,0-1 0,0 0 0,0 0 0,-1 0 0,1 1 0,0-1 0,0 0 0,0 1 0,-1-1 0,1 1 0,0-1 0,-1 1 0,1-1 0,0 1 0,-1-1 0,1 1 0,-1 0 0,1-1 0,-1 1 0,1 0 0,-1 0 0,1-1 0,-1 2 0,1-1 0,-1 1 0,-1-1 0,1 0 0,0 0 0,0 1 0,0-1 0,-1 0 0,1 0 0,-1 1 0,1-1 0,-1 0 0,1 0 0,-1 0 0,0 0 0,-1 2 0,-4 4 0,0 1 0,-1-1 0,-11 8 0,17-14 0,-114 98 0,-118 128 0,218-208 0,1 0 0,-20 36 0,0 2 0,33-56 0,0 0 0,0 0 0,1 1 0,-1-1 0,1 0 0,-1 0 0,1 1 0,-1-1 0,1 0 0,0 0 0,-1 1 0,1-1 0,0 1 0,0-1 0,0 0 0,0 1 0,0-1 0,1 0 0,-1 1 0,0-1 0,1 2 0,0-1 0,1 1 0,-1-1 0,0 0 0,1 1 0,0-1 0,-1 0 0,1 0 0,0 0 0,0-1 0,3 3 0,5 3 0,1-1 0,-1 0 0,21 7 0,-30-12 0,10 3 0,0-1 0,1 0 0,-1-1 0,0 0 0,1-1 0,0 0 0,-1 0 0,1-2 0,14-1 0,14-4 0,50-13 0,-81 16 0,2 1-434,0-1-1,-1-1 1,0 0-1,11-6 1,-18 9 197,-1 0 1,1-1 0,-1 1-1,0-1 1,0 1 0,0-1-1,1 0 1,-2 0-1,1 0 1,0 0 0,0 0-1,-1-1 1,1 1 0,-1-1-1,1 1 1,-1-1 0,0 1-1,0-1 1,0 1 0,-1-1-1,2-3 1,-2 0-1638,0 0 0,-1-1 0,1 1 0,-1 0 0,0 0 0,-1 1-1,-2-9 1,0 4-213,0 1-1,0 1 0,-11-16 1,0 3 147</inkml:trace>
</inkml:ink>
</file>

<file path=ppt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01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2 1768,'-14'-4'5204,"-21"-3"17518,23 6-19649,54 16-3073,-11-8 18,-1-1-1,1-2 1,1 0-1,49-2 1,29 3-639,61 15-23755,-97-9 18875,-28-3 3424</inkml:trace>
  <inkml:trace contextRef="#ctx0" brushRef="#br0" timeOffset="1">1440 264 620,'25'13'3925,"11"9"10514,-23-13-7927,-10-7-5762,1 0 0,-1-1-1,1 1 1,-1-1 0,1 0-1,-1 0 1,1 0 0,6 0-1,-3 0-523,0-1-1,0 0 1,0 0-1,9-2 1,-8 0-301,-1 1 0,1-1 0,-1-1 0,0 1 0,0-1 1,0-1-1,0 1 0,12-9 0,-1-5-1914,-9 1-4632,-8 14 5735,-1-1-1,0 1 1,1 0 0,-1 0 0,0-1 0,0 1-1,0 0 1,-1 0 0,1 0 0,-1-1-1,1 1 1,-1 0 0,0 0 0,1 0-1,-1 0 1,0 0 0,-2-3 0,-13-20-5317,6 12 4331</inkml:trace>
</inkml:ink>
</file>

<file path=ppt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02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08 60,'-13'-19'26047,"29"18"-19387,60 0-6609,44 0-332,-71 0-3708,-34 0 1027,0-1 0,-1-1-1,1 0 1,-1-1 0,0 0-1,27-13 1,10-14-2818,-26 11 3888</inkml:trace>
</inkml:ink>
</file>

<file path=ppt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02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2 380,'37'-36'4302,"-11"12"1490,-9 9 682,-16 14-6352,-1 1 0,0-1-1,1 1 1,-1 0 0,0-1-1,0 1 1,1 0 0,-1-1-1,1 1 1,-1 0-1,0-1 1,1 1 0,-1 0-1,1 0 1,-1 0 0,0-1-1,1 1 1,-1 0 0,1 0-1,-1 0 1,1 0 0,-1 0-1,1 0 1,-1 0 0,1 0-1,-1 0 1,1 0 0,-1 0-1,1 0 1,-1 0 0,0 0-1,1 0 1,-1 1 0,1-1-1,-1 0 1,1 0 0,-1 0-1,0 1 1,1-1 0,-1 0-1,1 1 1,-1-1 0,0 0-1,1 1 1,-1-1 0,1 1-1,7 26 7798,-4-10-5737,16 41-2182,23 56 0,-34-95 0,0-1 0,1 0 0,23 31 0,-28-43 0,0 0 0,1 0 0,-1 0 0,1-1 0,0 0 0,1 0 0,-1 0 0,1-1 0,10 5 0,-14-8 0,0 0 0,0 0 0,1 0 0,-1 0 0,0 0 0,0-1 0,0 0 0,1 0 0,-1 0 0,0 0 0,0 0 0,1-1 0,-1 1 0,0-1 0,0 0 0,0 0 0,0 0 0,0 0 0,0 0 0,0-1 0,0 1 0,0-1 0,0 0 0,-1 0 0,4-3 0,0-1 0,-1 0 0,1-1 0,-1 1 0,-1-1 0,1 0 0,-1 0 0,-1-1 0,1 1 0,-1-1 0,0 0 0,-1 0 0,0 0 0,0 0 0,-1 0 0,1-11 0,-1 1 0,-1 0 0,-1 0 0,0 0 0,-2 0 0,0 1 0,-5-19 0,8 91 0,5-18 0,1 1 0,3-1 0,0 0 0,25 60 0,76 136 0,-94-200 0,-14-30-64,10 22-3117,1 10-7095,-12-31 8766,0 0 0,-1 1-1,1-1 1,-1 1 0,0-1 0,-1 7 0,-6 15-2195,1-12 363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6:53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276,'5'-1'14470,"-4"9"-14435,39 138 1622,2 15-49,-21-19 2164,-7 0-1,-6 175 0,-8-345-3768,1 0 0,2 1 1,0-1-1,2 1 0,15-49 0,-19 72-6,0 1 1,1-1-1,0 1 0,-1-1 0,1 1 0,1 0 0,-1 0 0,0 0 1,1 0-1,0 0 0,-1 1 0,1-1 0,0 1 0,0 0 0,1-1 1,-1 2-1,0-1 0,1 0 0,-1 1 0,1-1 0,-1 1 0,1 0 0,0 0 1,0 0-1,-1 1 0,1-1 0,0 1 0,0 0 0,0 0 0,0 1 1,-1-1-1,6 2 0,-2-1 61,-1 1 1,0-1 0,0 1 0,-1 1-1,1-1 1,0 1 0,-1 0-1,1 0 1,-1 1 0,0 0-1,0 0 1,0 0 0,-1 0 0,0 1-1,0 0 1,0 0 0,0 0-1,-1 0 1,5 8 0,-7-10-15,0 1 1,0 0 0,0 0 0,0 0-1,-1 0 1,1 0 0,-1 0-1,0 0 1,0 0 0,0 0-1,-1-1 1,0 1 0,1 0-1,-1 0 1,-1 0 0,1 0-1,0-1 1,-1 1 0,0 0-1,0-1 1,0 0 0,0 1-1,0-1 1,-1 0 0,-5 5 0,-7 7 232,0-2 1,-1 0-1,-31 20 1,33-24-242,8-4-267,-1-1 1,1 0-1,-1-1 0,0 1 1,0-1-1,0 0 1,-1-1-1,-12 3 0,16-5 29,1 1-1,0-1 1,0-1-1,-1 1 1,1 0 0,0-1-1,0 0 1,0 0-1,-1 0 1,1 0-1,0 0 1,0 0-1,1-1 1,-1 0-1,0 1 1,0-1 0,1 0-1,-1 0 1,1-1-1,0 1 1,-1 0-1,1-1 1,-3-4-1,-2-4-2857,0 0 1,1 0-1,0-1 0,-6-19 0,5 12 332,2 0 0,-5-27 0,5 5 643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26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245 1176,'6'26'3226,"-5"-25"-2900,-1 0 0,0 0-1,1 0 1,-1 0 0,0 0 0,1 0-1,-1 0 1,1 0 0,-1 0-1,1 0 1,0-1 0,-1 1 0,1 0-1,0 0 1,0 0 0,0-1 0,-1 1-1,3 1 1,6-26 2616,1-10-2200,-5 20-418,-1 0 0,0-1-1,-1 1 1,1-19 0,-1-14 642,1-46 4159,-3 101-3744,0 0 0,0 0 0,5 13 0,1 11 115,13 94 1251,-19-123-2735,0 0-1,0 0 0,0 0 1,0 0-1,1 0 1,-1 0-1,1 0 0,-1-1 1,1 1-1,0-1 1,0 1-1,1-1 0,-1 0 1,0 1-1,1-1 1,-1-1-1,1 1 1,0 0-1,-1-1 0,1 1 1,0-1-1,0 0 1,0 0-1,0 0 0,0 0 1,0 0-1,1-1 1,-1 1-1,0-1 0,0 0 1,0 0-1,1 0 1,-1-1-1,0 1 0,0-1 1,0 1-1,5-3 1,0 0 71,-1-1 0,0 0 0,0 0 0,0-1 0,0 0 0,8-8 0,-7 45-83,-5 4 0,-1 0 0,-2 0 0,-1 0 0,-2 0 0,-2 0 0,-14 55 0,18-88-76,0 0-1,1-1 1,-1 1 0,0-1-1,-1 1 1,1-1 0,0 1-1,-1-1 1,1 0 0,-1 0-1,0 1 1,0-1 0,1-1-1,-1 1 1,-1 0-1,1 0 1,0-1 0,0 1-1,-1-1 1,-3 2 0,2-2-242,0 0 1,-1 0-1,1 0 1,0-1 0,-1 1-1,1-1 1,-1 0-1,1-1 1,-1 1-1,1-1 1,-7-1 0,-5-3-1056,1-1 1,-1 0 0,1-1 0,1 0 0,-25-17 0,13 5-2921,0-2 1,1 0 0,-32-37-1,29 27 2389</inkml:trace>
</inkml:ink>
</file>

<file path=ppt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08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548,'1'-2'964,"0"0"0,0-1 0,0 1 0,1 0 0,-1 0 0,1 0 0,-1 0 0,1 0 0,0 0 1,0 0-1,0 1 0,0-1 0,0 1 0,3-2 0,15-3 819,-7 4-809,1 0 0,-1 1 0,1 1 0,-1 0 0,1 1 1,0 0-1,25 6 0,-34-6-642,0 1 0,0-1 0,0 1 1,0 0-1,0 0 0,-1 1 0,1 0 1,-1 0-1,1 0 0,-1 0 0,0 0 0,0 1 1,0 0-1,-1 0 0,1 0 0,-1 0 1,0 0-1,0 1 0,-1-1 0,1 1 1,-1 0-1,0 0 0,2 6 0,1 14-289,-1-1 0,-1 1 0,-1 0 0,-2 0 0,-2 32 0,-23 128-82,15-125 29,-19 104 10,7-48 0,-11 180 0,34 15 0,5-218 0,24 124 0,-23-181 0,3 1 0,0-1 0,3-1 0,1 0 0,24 44 0,-29-62 0,2-1 0,0 0 0,0 0 0,1-1 0,1 0 0,1-2 0,0 1 0,0-2 0,2 0 0,-1 0 0,1-2 0,21 11 0,-31-18 0,1 0 0,-1-1 0,1 1 0,-1-2 0,1 1 0,0-1 0,0 0 0,-1 0 0,1-1 0,0 0 0,0 0 0,0 0 0,0-1 0,0 0 0,-1-1 0,1 1 0,0-1 0,-1 0 0,1-1 0,-1 0 0,0 0 0,0 0 0,0-1 0,0 0 0,-1 0 0,1 0 0,-1-1 0,0 0 0,-1 0 0,1 0 0,-1 0 0,0-1 0,4-7 0,0 0 0,0-1 0,-1-1 0,-1 1 0,0-1 0,-1 0 0,-1-1 0,0 1 0,-1-1 0,-1 0 0,0 1 0,-1-29 0,-1 42 0,-1-1 0,1 0 0,-1 1 0,1-1 0,-1 1 0,0-1 0,0 1 0,0 0 0,0-1 0,0 1 0,-1 0 0,1-1 0,-4-2 0,4 3 0,0 1 0,-1 0 0,1 0 0,0 0 0,-1 1 0,1-1 0,-1 0 0,0 0 0,1 1 0,-1-1 0,0 1 0,1-1 0,-1 1 0,0 0 0,1 0 0,-4 0 0,1 0 0,1 1 0,-1 0 0,0-1 0,0 2 0,0-1 0,1 0 0,-1 1 0,0 0 0,1 0 0,0 0 0,-1 0 0,1 0 0,0 1 0,0-1 0,0 1 0,-4 5 0,-6 9 0,1 1 0,1 0 0,1 1 0,0 0 0,1 0 0,-6 23 0,-30 125 0,32-99 0,3 0 0,3 1 0,4 131 0,40 208 0,-1-20 0,-35-374 0,0 10 0,0 0 0,-2-1 0,-6 46 0,5-63 0,1 0 0,-1 0 0,0 0 0,0 0 0,0 0 0,-1 0 0,0-1 0,0 1 0,-1-1 0,0 0 0,1 0 0,-2 0 0,1-1 0,0 1 0,-1-1 0,0 0 0,0 0 0,0-1 0,-11 6 0,5-4 0,1-2 0,-1 0 0,0 0 0,0-1 0,1 0 0,-2 0 0,1-2 0,-17 0 0,22 0 0,-1-1 0,1 0 0,-1 0 0,1 0 0,0-1 0,0 0 0,-8-4 0,11 5 0,0-1 0,0 0 0,0 0 0,0 0 0,1 0 0,-1-1 0,0 1 0,1-1 0,0 1 0,0-1 0,0 0 0,0 0 0,0 0 0,-2-4 0,3 2 15,0 0-1,0 0 1,0 0 0,0 0 0,1 0-1,0 0 1,0-1 0,0 1-1,0 0 1,1 0 0,2-8 0,19-59-479,-17 56 14,66-168-18693,-19 65 11204,-15 38 4619</inkml:trace>
</inkml:ink>
</file>

<file path=ppt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09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930 1632,'-11'2'3583,"8"-2"-1517,0 1-1,-1-1 0,1 1 1,0 0-1,0 0 0,0 0 0,0 0 1,0 1-1,-4 2 0,7-4-2003,-1 0 0,1 0 0,0 0 0,0 1 0,0-1 0,0 0 0,0 0 0,0 0-1,0 0 1,0 0 0,0 0 0,-1 0 0,1 1 0,0-1 0,0 0 0,0 0 0,0 0 0,0 0 0,0 0-1,0 0 1,0 1 0,0-1 0,0 0 0,0 0 0,0 0 0,0 0 0,0 0 0,0 0 0,0 1-1,0-1 1,0 0 0,0 0 0,0 0 0,0 0 0,0 0 0,1 0 0,-1 1 0,0-1 0,0 0 0,0 0-1,0 0 1,0 0 0,0 0 0,0 0 0,0 0 0,10 4 738,14 1-1006,-20-4 591,142 17 161,0-6 0,149-6 0,293-43 888,-22 24-1434,-181 11 0,-267-4 0,146-26 0,212-64 0,-430 85 0,94-24 0,49-13 0,-42 14 0,-138 31 0,0 0 0,-1-1 0,0 0 0,1 0 0,-1-1 0,11-8 0,42-42 0,-5 5 0,69-50 0,64-48 0,-146 118 0,1 2 0,75-35 0,-99 54 0,3-2 0,29-9 0,-48 19 0,10-2 0,-14 3 0,0 0 0,1 0 0,-1 0 0,0 0 0,0 0 0,0 0 0,1 0 0,-1 0 0,0 0 0,0 0 0,0 0 0,0 0 0,1 0 0,-1 0 0,0 0 0,0 0 0,0-1 0,0 1 0,0 0 0,1 0 0,-1 0 0,0 0 0,0 0 0,0 0 0,0 0 0,0-1 0,0 1 0,1 0 0,-1 0 0,0 0 0,0 0 0,0 0 0,0-1 0,0 1 0,0 0 0,0 0 0,0 0 0,0 0 0,0-1 0,0 1 0,0 0 0,0 0 0,0 0 0,0 0 0,0-1 0,0 1 0,0 0 0,0 0 0,0 0 0,0 0 0,0-1 0,0 1 0,0 0 0,0 0 0,-1 0 0,1-3 115,0 2-140,0 1-1,0 0 1,0-1 0,-1 1 0,1-1-1,0 1 1,0 0 0,0-1 0,0 1 0,0 0-1,0-1 1,-1 1 0,1 0 0,0-1-1,0 1 1,-1 0 0,1-1 0,0 1-1,0 0 1,-1-1 0,1 1 0,0 0-1,-1 0 1,1 0 0,0-1 0,-1 1 0,1 0-1,0 0 1,-1 0 0,0 0 0,-19-10-9426,-27-17 0,31 16 5907,1 0 0,-16-15 0,6 2 1338</inkml:trace>
</inkml:ink>
</file>

<file path=ppt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10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0 1892,'-6'28'5862,"4"-20"-1450,0 0 1,1 0 0,-1 14 0,3-21-4207,1 0 0,-1 0 1,1 0-1,0-1 0,-1 1 0,1-1 0,0 1 1,-1-1-1,1 0 0,0 1 0,-1-1 0,1 0 1,0 0-1,0 0 0,1-1 0,-2 1-76,230-15 2497,-63 2-1321,-56 1-1306,-124 37 0,-16 34 0,-29 88 0,-9 68 0,49-157 0,12-29-1984,5-24 957,0 1-1,0 0 1,0-1 0,1 1-1,-1 0 1,1-1 0,1 1-1,-1-1 1,1 1 0,3 6-1,7 2-7401,12 0 2008,-18-11 5338,14 7-1598</inkml:trace>
</inkml:ink>
</file>

<file path=ppt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14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25 448,'-28'-6'11233,"38"8"-5846,10 5-3882,2 1-932,51 10 231,2-2 0,0-3 0,0-4 0,142-1 0,-127-12-3591,164-28 0,-245 30 2136,53-13-5437,-57 13 5379,-1 1 0,0-1-1,0 0 1,1-1 0,-2 1 0,1-1-1,0 1 1,0-1 0,-1 0 0,1 0-1,2-5 1,4-4-1325</inkml:trace>
</inkml:ink>
</file>

<file path=ppt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15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19 1684,'-22'-12'6260,"-42"-16"-1,64 28-6173,0 0 0,-1 0 0,1 0-1,0 0 1,0 0 0,-1 0 0,1 0-1,0 0 1,-1 0 0,1 0 0,0-1-1,-1 1 1,1 0 0,0 0-1,0 0 1,-1 0 0,1 0 0,0 0-1,0-1 1,-1 1 0,1 0 0,0 0-1,0 0 1,-1-1 0,1 1 0,0 0-1,0 0 1,0-1 0,-1 1 0,1 0-1,0-1 1,0 1 0,0 0 0,0 0-1,0-1 1,0 1 0,0-1 0,13-1 1232,23 1-159,79 6 1616,132 4-346,0-1-3428,-215-8-1386,45-5-1,-65 3 723,1 0-1,-1 0 1,0-2-1,0 1 1,-1-1 0,19-10-1,-25 11 1049,-1 1-1,-1-1 1,1 0-1,0 0 1,-1 0-1,1 0 1,-1-1-1,5-6 1,4-10-1351</inkml:trace>
</inkml:ink>
</file>

<file path=ppt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15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260,'6'-4'632,"0"0"-1,1 0 0,-1 1 1,1 0-1,-1 0 1,1 1-1,0-1 1,0 2-1,0-1 1,1 1-1,-1 0 1,0 0-1,0 1 1,1 0-1,-1 0 1,0 1-1,0 0 1,0 0-1,0 1 1,1 0-1,-2 0 1,1 0-1,0 1 1,0 0-1,-1 1 1,0-1-1,0 1 0,0 0 1,7 6-1,-4-2-387,0 0-1,-1 0 0,0 1 0,0 0 0,-1 0 0,0 1 0,0-1 0,-1 2 0,-1-1 0,9 22 0,-9-16 414,-1 0 1,0 0-1,-1 1 0,-1-1 0,-1 1 1,-1 33-1,-4-9 391,-2 0 0,-2 0 0,-2 0 0,-2-1 0,-22 53 0,26-75-1690,1 0 0,1 1 0,1-1-1,0 1 1,2 1 0,0-1 0,1 1 0,1 30 0,2-44-2316,1 1-1,-1-1 1,1 0 0,0 0 0,4 8 0,8-20-4661</inkml:trace>
</inkml:ink>
</file>

<file path=ppt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17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730 1056,'4'13'968,"9"19"12751,-13-33-13645,0-15 3568,-11-123 4039,-11-393-2054,20 506-5627,1 20 0,0 0 0,0 1 0,0-1 0,1 0 0,0 1 0,1-1 0,-1 0 0,3-8 0,6 60 0,-3 37 0,15 167 0,-11-175 0,25 97 0,-26-142-193,-5-20-304,-1 1-1,0 0 1,0-1 0,-1 1-1,-1 1 1,1 11 0,-3-21-89,1-1 1,0 1-1,-1-1 1,1 1 0,-1 0-1,0-1 1,1 0-1,-1 1 1,0-1 0,0 1-1,0-1 1,0 0-1,0 0 1,0 1 0,0-1-1,0 0 1,-1 0-1,1 0 1,0 0 0,-1-1-1,1 1 1,-1 0-1,1 0 1,-1-1 0,1 1-1,-1-1 1,-1 1-1,-6 1-1990,0 0 0,0-1 0,-14 0 0,20-1 2310,-19 1-1717</inkml:trace>
</inkml:ink>
</file>

<file path=ppt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17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13 300,'-1'1'688,"1"1"-1,-1 0 1,1-1 0,0 1-1,0 0 1,-1 0 0,1-1-1,0 1 1,1 0-1,-1 2 1,0-4-366,1 1 1,-1-1-1,0 1 0,0-1 0,1 1 0,-1 0 1,0-1-1,1 1 0,-1-1 0,0 0 1,1 1-1,-1-1 0,1 1 0,-1-1 1,1 0-1,-1 1 0,1-1 0,-1 0 1,1 1-1,0-1 0,16 2 4388,4-5-3594,137-23 6524,-2-13-5178,-118 26-4443,71-35 0,-83 34-927,0-1 0,-1-1 0,32-29 0,42-48-8638,-65 61 8991</inkml:trace>
</inkml:ink>
</file>

<file path=ppt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17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1 1332,'8'1'10556,"-7"-1"-10305,-1 15 6156,-9 30-486,5-29-3820,-54 374 4069,56-369-6141,0 6-7,1 0-1,1 0 1,6 46 0,23 78-392,-26-141 304,3 28-6318</inkml:trace>
  <inkml:trace contextRef="#ctx0" brushRef="#br0" timeOffset="1">15 575 1912,'-14'-14'26146,"22"12"-25339,234-27-1461,-144 19-3982,-1-1-5188,14-3-964,-73 10 8453</inkml:trace>
</inkml:ink>
</file>

<file path=ppt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18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4 660,'51'-41'14870,"3"7"-8226,-44 29-6208,0 1 0,0 0 0,1 0 1,-1 1-1,1 0 0,0 1 0,-1 0 0,1 1 0,20 0 0,-20 2-30,0 0-1,0 0 1,0 1-1,0 0 1,-1 1-1,1 1 1,20 8 0,-28-10-300,0 0 1,1-1 0,-1 1-1,0 1 1,0-1 0,-1 0-1,1 1 1,0-1 0,-1 1 0,1 0-1,-1 0 1,0 0 0,0 0-1,0 0 1,-1 1 0,1-1-1,-1 0 1,1 1 0,-1-1-1,0 1 1,-1-1 0,1 1 0,-1 0-1,1-1 1,-1 1 0,0 0-1,-1 6 1,-2 4-107,0 0 0,-1 0 0,0 0 0,-1-1 0,-1 0 0,-12 22 0,-54 72 0,37-57 0,17-24 0,-5 8 0,-20 37 0,37-61 0,1 0 0,1 0 0,0 0 0,1 1 0,0 0 0,0 0 0,1-1 0,-1 22 0,3-28 0,0 1 0,1 0 0,-1-1 0,1 1 0,0-1 0,0 1 0,1-1 0,-1 0 0,1 1 0,0-1 0,0 0 0,0 0 0,1 0 0,-1 0 0,1-1 0,5 6 0,-5-7 0,-1 1 0,1-1 0,0 0 0,0 0 0,1 0 0,-1 0 0,0-1 0,1 0 0,-1 1 0,1-1 0,-1 0 0,1 0 0,-1-1 0,1 1 0,0-1 0,-1 0 0,1 0 0,0 0 0,-1 0 0,7-2 0,36-10-2317,-2-1-3418,51-12-9473,-78 22 12449,33-2 0,-15 5 86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26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600,'2'-9'1056,"5"-17"2156,1 11 2440,-8 15-5382,1 0-1,-1 0 1,1 0 0,-1 0 0,1 0 0,-1 0 0,1 0 0,-1 0 0,1 0 0,-1 1 0,1-1 0,-1 0 0,1 0-1,-1 0 1,0 1 0,1-1 0,-1 0 0,1 1 0,-1-1 0,0 0 0,1 1 0,-1-1 0,0 0 0,1 1 0,-1-1-1,0 1 1,0-1 0,1 0 0,-1 1 0,0-1 0,0 1 0,0 0 0,11 18 2833,-8-6-2435,0 0 0,0 0 0,-2 1 0,1-1 0,-2 16 0,-7 70 4300,2-39-3707,5-49-2103,-1 0 1,0 1-1,-1-1 1,0 0-1,-1 0 0,-7 20 1,20-65-22297,0 8 20412</inkml:trace>
</inkml:ink>
</file>

<file path=ppt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18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11 1588,'9'1'1342,"1"0"0,-1 0 1,0-1-1,1 0 0,-1 0 0,0-1 0,18-4 0,-22 3-570,1 0-1,-1-1 0,0 1 1,1-1-1,-2 0 0,1-1 1,0 1-1,-1-1 0,1 0 1,-1 0-1,0 0 0,0 0 1,-1-1-1,4-5 1,5-9 105,-1-1 1,-1 0 0,-1 0 0,-1-1 0,7-26-1,20-112 2728,32-364-3605,-67 502 0,-4 30 0,-5 35 0,-41 298 0,47-292 0,1-1 0,3 1 0,1 0 0,19 95 0,9-57-343,-60-101-21490,-8-28 14071,18 16 5473</inkml:trace>
</inkml:ink>
</file>

<file path=ppt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19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81 764,'-35'-39'9682,"-5"6"11634,33 28-20418,13 4-756,5 1-177,256-33 35,-67 6 0,-175 24-1632,-7 2-2296,0-1 0,0-1 0,22-6 0,-8-7-8213,-28 14 11112,3-4-1032</inkml:trace>
</inkml:ink>
</file>

<file path=ppt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21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31 976,'-13'-10'5864,"-3"4"4900,187-1-6053,4-1-5789,-87 11-3519,-2 7-3718,-30-1 2536,-29-4 3649</inkml:trace>
</inkml:ink>
</file>

<file path=ppt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21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16,'7'-7'1074,"7"-5"3830,0 0 0,20-13 1,-28 22-3418,-1-1 1,1 2 0,1-1 0,11-3-1,15 2-1421,-20 4 854,1 0 1,-1 1 0,1 0-1,23 7 1,-34-7-714,1 0-1,-1 0 1,1 0 0,-1 1 0,0 0-1,0-1 1,0 1 0,0 0-1,0 1 1,0-1 0,-1 0 0,1 1-1,-1 0 1,1-1 0,-1 1-1,0 0 1,0 0 0,0 0 0,-1 0-1,1 1 1,-1-1 0,2 7-1,-1-4-197,-1 0-1,0 0 1,-1-1-1,1 1 1,-1 0-1,-1 0 1,1 0 0,-1 0-1,0 0 1,0 0-1,0 0 1,-1 0-1,0-1 1,-5 10-1,-2 1-14,0-1 0,-2-1 0,-17 21 1,17-22 3,-1 5 2,12-18 0,1 1 0,-1-1 0,1 1 0,-1-1 0,1 0 0,-1 1 0,1-1 0,-1 0 0,1 0 0,-1 1 0,1-1 0,-1 0 0,1 0 0,-1 0 0,1 1 0,0-1 0,-1 0 0,1 0 0,-1 0 0,1 0 0,0 0 0,-1 0 0,1 0 0,-1-1 0,1 1 0,0 0 0,10 1 0,-1 0 0,1 0 0,-1 1 0,0 1 0,1 0 0,-1 0 0,-1 1 0,1 0 0,0 1 0,13 8 0,-11-5 0,0 1 0,-1 0 0,0 0 0,0 1 0,-1 1 0,0 0 0,8 12 0,-11-12 0,0 0 0,-1 0 0,-1 1 0,0 0 0,-1 0 0,0 0 0,0 0 0,-2 0 0,1 1 0,-2 0 0,0-1 0,0 1 0,-2 21 0,0-29 0,0 0 0,0-1 0,0 1 0,0 0 0,-1-1 0,0 1 0,0-1 0,-1 1 0,1-1 0,-1 0 0,1 0 0,-8 7 0,4-5 0,-1 0 0,1 0 0,-1-1 0,-1 0 0,1 0 0,-14 6 0,-1-2 0,-1-1 0,0-1 0,0-1 0,-32 4 0,32-6 0,-37 1 0,60-5-69,0-1 0,-1 1 0,1 0 1,0 0-1,0 0 0,-1-1 0,1 1 0,0 0 0,-1 0 1,1-1-1,0 1 0,0 0 0,0-1 0,-1 1 0,1 0 1,0-1-1,0 1 0,0 0 0,0-1 0,0 1 0,0 0 1,-1-1-1,1 1 0,0 0 0,0-1 0,0 1 0,0 0 1,0-1-1,0 1 0,0-1 0,1 1 0,-1 0 0,0-1 1,0 1-1,0 0 0,0-1 0,0 1 0,1 0 0,-1-1 1,7-20-5769,-5 18 4545,17-38-10330,18-20 3126,-12 30 6209</inkml:trace>
</inkml:ink>
</file>

<file path=ppt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22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89 1992,'46'-52'7524,"-17"15"6305,-82 74-4407,19-7-9422,2 1 0,2 2 0,1 1 0,1 1 0,-36 62 0,50-70 0,2-1 0,0 2 0,2 0 0,1 0 0,2 1 0,0 0 0,2 0 0,1 1 0,2-1 0,1 1 0,1-1 0,4 32 0,1-20 0,2 0 0,1-1 0,2 0 0,3-1 0,0 0 0,3-1 0,1-1 0,25 40 0,-32-60 27,-1 0 24,1-2 1,14 18-1,-21-29-113,0-1-1,0 1 0,0-1 0,1 0 1,-1-1-1,1 1 0,0 0 1,-1-1-1,1 0 0,0 0 0,0 0 1,1-1-1,-1 1 0,6 0 1,2-16-9571,-10 9 7558,-1 1 968,0-1 0,-1 1-1,1 0 1,-1-1 0,0 1 0,0-1-1,0 1 1,0-1 0,-1 1 0,-2-8-1,-17-52-4072,15 51 4262,-14-38-1044</inkml:trace>
</inkml:ink>
</file>

<file path=ppt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23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7 288,'-11'44'26468,"11"-44"-26389,0 0-1,0 1 1,1-1 0,-1 0 0,0 1-1,0-1 1,0 0 0,1 0 0,-1 0-1,0 1 1,0-1 0,0 0 0,1 0-1,-1 0 1,0 1 0,1-1 0,-1 0-1,0 0 1,0 0 0,1 0 0,-1 0-1,0 0 1,1 0 0,-1 0 0,0 0-1,1 0 1,-1 0 0,0 0 0,1 0-1,-1 0 1,0 0 0,1 0 0,-1 0-1,0 0 1,0 0 0,1 0 0,-1 0-1,1-1 1,15 0 53,21-7 246,66-6 1,38 8-4118,-1 0-5144,-102 3 1471,62-14 0,-69 9 4930</inkml:trace>
</inkml:ink>
</file>

<file path=ppt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23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2020,'34'-16'11451,"3"4"-3864,-25 9-5804,1 0 1,0 0 0,24 0 0,-29 3-1540,0 0 1,0 0 0,1 1 0,-1 0-1,0 1 1,0 0 0,-1 0-1,1 0 1,0 1 0,-1 1 0,1-1-1,-1 1 1,0 0 0,0 1 0,-1-1-1,12 11 1,-15-11-231,0 0 0,0-1 0,0 1 0,0 1 0,-1-1 0,0 0 0,0 1 0,0-1 0,0 1 0,-1-1 0,1 1 0,-1 0 0,0 0-1,-1 0 1,1-1 0,-1 1 0,0 0 0,0 0 0,-1 0 0,1 0 0,-1 0 0,-3 8 0,-2 9 9,-2-1 0,0-1 0,-20 34 0,20-38-22,-49 85-1,30-56 0,2 1 0,2 1 0,-25 73 0,47-114 0,0-1 0,0 1 0,1-1 0,-1 1 0,1 0 0,0-1 0,1 1 0,-1-1 0,1 1 0,0-1 0,1 1 0,-1-1 0,1 0 0,0 1 0,0-1 0,1 0 0,-1 0 0,1-1 0,0 1 0,1 0 0,-1-1 0,1 0 0,0 0 0,0 0 0,0 0 0,0-1 0,1 0 0,0 1 0,-1-2 0,1 1 0,0 0 0,0-1 0,1 0 0,-1 0 0,0-1 0,1 0 0,-1 1 0,1-2 0,-1 1 0,1-1 0,-1 0 0,1 0 0,9-1 0,37-10-2180,-28 4-2161,30-14-1,68-42-9837,-108 55 13543,18-10-2534,1-1 615</inkml:trace>
</inkml:ink>
</file>

<file path=ppt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23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8 200,'14'-5'1187,"8"2"7707,-22 3-8427,1 0-1,0 0 1,-1 1 0,1-1-1,0 0 1,-1 0 0,7 5 5134,-6-3-5135,-1-1 3,1 0 0,-1 1 0,1-1 0,-1 1 1,0-1-1,1 0 0,-1 1 0,0-1 0,0 1 0,0-1 0,0 1 0,-1 2 0,-21 239 3773,21-192-3305,2 0 1,13 90-1,-11-130-1356,-2-8-61,-1 0 0,1 0-1,0 0 1,-1 0 0,0 1 0,0-1 0,0 4 0,0-7 365,0 1 0,-1 0 0,1-1 0,0 1 0,-1-1 1,1 1-1,0 0 0,-1-1 0,1 1 0,-1-1 0,1 1 0,-1-1 0,1 0 1,-1 1-1,1-1 0,-1 1 0,0-1 0,1 0 0,-1 1 0,1-1 0,-1 0 1,0 0-1,1 0 0,-1 0 0,0 1 0,1-1 0,-1 0 0,0 0 0,1 0 1,-1 0-1,0 0 0,1-1 0,-1 1 0,0 0 0,1 0 0,-1 0 1,0 0-1,1-1 0,-1 1 0,0 0 0,0-1 0,-1 0-898,-1 0 1,1 0-1,-1-1 0,1 1 1,0-1-1,-1 1 0,1-1 1,0 0-1,0 1 0,0-1 1,0 0-1,-1-3 0,-18-30-7070,14 16 5985</inkml:trace>
</inkml:ink>
</file>

<file path=ppt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24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53 1200,'-8'-12'30257,"13"14"-29825,11 4-257,1 0-1,-1-1 1,1-2 0,0 1 0,0-2-1,1 0 1,-1-1 0,31-2-1,47-9-1724,-3-6-6176,62-21-12949,-119 30 18173</inkml:trace>
</inkml:ink>
</file>

<file path=ppt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24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93 1956,'0'-3'439,"-1"1"1,0-1-1,0 0 0,0 1 0,0-1 0,0 1 0,0 0 1,-3-5-1,1 4 663,1 1 1,-1-1-1,1 0 1,-1 1-1,0-1 1,0 1-1,0 0 1,0 0-1,0 0 1,-5-2-1,6 3-414,0 1 0,-1-1 0,1 0 0,0 1 0,0-1 0,0 1 0,-1 0 0,1 0 0,0 0 0,0 0 0,-1 0 0,1 0 0,0 0 0,0 1 0,-1-1 0,-3 2 0,5-1-471,-1 0-1,0 0 1,0 1 0,1-1 0,-1 0 0,1 0-1,-1 1 1,1-1 0,0 1 0,-1-1 0,1 1-1,0 0 1,-1 2 0,0 0-217,1 1 0,-1-1 0,1 0 0,0 1 0,1-1 0,-1 1 0,1-1 0,0 1 0,0 0 0,0-1 0,0 1 0,1-1 0,1 7 0,3 8 0,13 33 0,-10-32 0,1 4 0,7 20 0,-1 1 0,15 83 0,-28-113 0,0 0 0,-1 0 0,-1 0 0,-1-1 0,0 1 0,-1 0 0,0 0 0,-1-1 0,-1 1 0,0-1 0,-1 0 0,-1 0 0,-8 15 0,6-14 0,-2 0 0,-12 17 0,19-28 0,-1 0 0,1-1 0,-1 1 0,1-1 0,-1 0 0,0 0 0,0 0 0,0 0 0,-1-1 0,1 1 0,-1-1 0,-8 2 0,11-3-55,0-1 0,0 1 0,0-1 0,0 0 0,0 0 0,0 0 0,0 0 0,0-1 0,0 1 0,0 0 0,1-1 0,-1 1 0,0-1 0,0 0 0,0 0 0,0 0 0,1 0 0,-3-1 0,1-1-226,0 0-1,0 1 1,0-1 0,1 0-1,-1 0 1,1-1 0,0 1-1,-3-7 1,-1-2-901,2-1 0,0 0 0,0 0 0,-2-19 0,-7-76-11117,6-1 5025,6 57 5031</inkml:trace>
  <inkml:trace contextRef="#ctx0" brushRef="#br0" timeOffset="1">31 185 788,'8'-33'1363,"10"-36"3138,-15 57-2490,1 0 0,1 1 0,9-17-1,-13 26-1780,0 1-1,0 0 0,0-1 0,0 1 0,0 0 0,0 0 0,1 0 1,-1-1-1,0 1 0,1 1 0,-1-1 0,1 0 0,-1 0 1,1 0-1,0 1 0,-1-1 0,1 1 0,-1-1 0,1 1 1,0 0-1,0 0 0,-1 0 0,1 0 0,0 0 0,-1 0 1,1 0-1,3 1 0,4 1 1586,0 1-1,0 0 1,0 1 0,9 4 0,13 5 766,5-4-2581,-1-2 0,1-2 0,60 2 0,-57-5-2920,-13-1-4328,0 2 1,33 7-1,-15 5 2196,-22-4 2668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27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63 1604,'35'-43'7672,"-18"24"194,-22 33 1630,-9 14-3367,-6 10-6129,2 0 0,1 2 0,-17 62 0,31-93 80,3-6-148,0-1 0,-1 0 0,1 1 0,-1-1 1,0 0-1,0 0 0,0 1 0,0-1 0,0 0 0,0 0 1,-1 0-1,-1 2 0</inkml:trace>
</inkml:ink>
</file>

<file path=ppt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24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731 132,'13'23'1537,"-2"-1"3686,27 37 1,-37-58-5040,-1 0 0,0-1 0,1 1 0,-1 0 0,1-1 0,-1 1 0,0-1 0,1 1 0,-1-1 0,1 1 1,0-1-1,-1 0 0,1 1 0,-1-1 0,1 0 0,0 1 0,-1-1 0,1 0 0,0 0 0,-1 1 0,1-1 0,0 0 0,-1 0 0,1 0 0,0 0 1,-1 0-1,1 0 0,0 0 0,0 0 0,-1 0 0,1 0 0,0-1 0,-1 1 0,1 0 0,0 0 0,-1-1 0,1 1 0,-1 0 0,1-1 0,0 1 1,-1-1-1,1 1 0,-1-1 0,1 1 0,-1-1 0,1 1 0,-1-1 0,0 1 0,1-2 0,3-3 476,-1-1 1,0 0-1,0 0 1,2-8-1,-3 9-263,10-31 1040,-3-1 0,9-54 0,-8 32-841,8-53 352,-4 1-1,-1-157 0,-13 256-947,0 6 0,1 1 0,-1-1 0,-1 1 0,1-1 0,-1 1 0,0 0 0,0-1 0,0 1 0,-4-10 0,5 15 0,-1-1 0,1 1 0,0 0 0,0 0 0,0 0 0,0 0 0,0-1 0,-1 1 0,1 0 0,0 0 0,0 0 0,0 0 0,0 0 0,-1-1 0,1 1 0,0 0 0,0 0 0,0 0 0,-1 0 0,1 0 0,0 0 0,0 0 0,-1 0 0,1 0 0,0 0 0,0 0 0,0 0 0,-1 0 0,1 0 0,0 0 0,0 0 0,-1 0 0,1 0 0,0 0 0,0 0 0,0 1 0,-1-1 0,1 0 0,0 0 0,-10 10 0,-3 16 0,13-26 0,-8 18 0,2 0 0,0 0 0,1 0 0,-4 32 0,-2 79 0,9-91 0,-3 53 0,3 0 0,4-1 0,19 121 0,-18-184 108,-6-22-450,-4-18-689,-16-41-11175,0-1 3827,-7-18 1151,15 35 4803</inkml:trace>
  <inkml:trace contextRef="#ctx0" brushRef="#br0" timeOffset="1">54 509 256,'-13'-49'4031,"1"19"1368,-1 5 2267,-2 1 3917,16 22-10454,6 3-112,17 8 401,-14-5-1150,21 6-363,1-1 0,-1-2 0,2-1 0,-1-1 0,0-2 0,45-1 0,-70-3-1282,-1 0 0,0 0 0,0 0-1,0-1 1,0 0 0,0 0 0,0 0 0,0-1 0,-1 0 0,1 0 0,-1 0 0,0-1 0,0 0 0,0 0 0,0 0 0,6-8 0,-4 4-199,-2 0-1,1 1 1,6-13-1,3-9-509</inkml:trace>
</inkml:ink>
</file>

<file path=ppt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25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1156,'3'-2'903,"-1"0"0,1 0 0,-1 0 0,1 1 0,0-1 0,0 1 0,0-1-1,0 1 1,0 0 0,0 0 0,0 1 0,0-1 0,0 1 0,6-1 0,-7 1-66,1 1 0,-1-1-1,0 1 1,0 0 0,1-1 0,-1 1 0,0 0 0,0 0-1,0 0 1,3 3 0,13 12 2211,5 10-2582,95 110 2892,-104-117-3026,-2 0-1,0 1 1,-1 1 0,-1 0-1,14 39 1,-15-24-332,-1 1 0,-2-1 0,-1 1 0,-2 1 0,-2-1 0,-1 0 0,-2 0 0,-8 48 0,-10 14 0,-56 174 0,75-269-26,-13 41-3027,11-33 1304,0-1 1,1 1 0,0 0-1,1 12 1</inkml:trace>
</inkml:ink>
</file>

<file path=ppt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26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39 452,'1'-2'137,"5"-10"2350,-1-3 3576,-6 6 1342,0 9-7095,1 0 0,-1 0 0,0 0 0,1 0 1,-1 0-1,1 0 0,-1 0 0,0 0 0,1 0 0,-1 1 0,0-1 1,1 0-1,-1 0 0,1 1 0,-1-1 0,1 0 0,-1 1 0,1-1 1,-1 1-1,0 0 0,-4 3 435,0 0 0,1 0 0,-1 1 0,1 0 0,0 0 0,1 0 0,-1 0 0,1 1 0,0-1 0,-2 7 0,-3 6-247,1 0 0,-4 20 0,3-2-489,2 0 0,-4 70-1,11 74-13,-1-174 5,9 66-296,-5-51-437,1 36 0,-5-56 364,0-1 0,0 1-1,0-1 1,0 1 0,0 0 0,0-1 0,0 1 0,0-1 0,0 1 0,0 0-1,0-1 1,0 1 0,-1-1 0,1 1 0,0-1 0,0 1 0,-1-1 0,1 1-1,0-1 1,-1 1 0,1-1 0,0 1 0,-1-1 0,1 1 0,-1-1-1,1 0 1,-1 1 0,1-1 0,-1 0 0,1 1 0,-1-1 0,0 0 0,0 0-148,-1 0 1,1 0 0,0 0 0,-1 0 0,1 0 0,-1-1 0,1 1 0,0-1 0,-1 1 0,1-1 0,0 1 0,0-1 0,-2-1-1,-3-2-1104,0 0-1,0-1 1,1 0-1,-7-6 0,-1-5-924</inkml:trace>
</inkml:ink>
</file>

<file path=ppt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26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2 392,'-19'-22'19260,"34"26"-15555,24 6-2275,0-2 0,0-1 0,81 3 0,0-11-4892,0-7-6499,-82 7 5352,0 1 0,40 5 0,-36-1 2790</inkml:trace>
</inkml:ink>
</file>

<file path=ppt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26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0 1572,'24'-34'8686,"12"-16"895,-30 44-8951,0 0 0,0 0 0,0 1 0,0-1 0,14-6 0,-7 4-263,2 2 0,-1 0 0,0 0 0,1 2-1,0 0 1,0 0 0,0 2 0,1 0-1,-1 0 1,1 1 0,-1 1 0,1 1 0,-1 0-1,0 1 1,1 1 0,-1 0 0,24 9-1,-35-10-308,0 0-1,0 0 0,0 0 1,0 0-1,0 1 0,0-1 1,-1 1-1,1 0 0,-1 0 0,0 1 1,0-1-1,0 1 0,0-1 1,-1 1-1,1 0 0,-1 0 1,0 0-1,0 0 0,0 0 0,-1 1 1,0-1-1,0 1 0,0-1 1,0 1-1,0 8 0,-1-4 24,-1 0 1,0 0-1,0-1 0,-1 1 0,0 0 1,0-1-1,-1 1 0,0-1 0,-1 0 0,0 0 1,0 0-1,-7 10 0,-22 22-81,-2-1 0,-1-1 0,-63 49 0,36-31 0,43-38 0,-1 0 0,0 1 0,1 1 0,1 1 0,-26 37 0,43-56 0,1 0 0,-1 1 0,1-1 0,0 1 0,0-1 0,0 1 0,0 0 0,0-1 0,0 1 0,1 0 0,-1 0 0,1 0 0,0-1 0,0 1 0,0 0 0,0 0 0,1 0 0,-1-1 0,1 1 0,-1 0 0,1-1 0,0 1 0,0 0 0,0-1 0,1 1 0,-1-1 0,0 1 0,1-1 0,0 0 0,0 0 0,-1 0 0,1 0 0,0 0 0,1 0 0,-1 0 0,5 2 0,0 1 0,1 0 0,1-1 0,-1 0 0,0-1 0,1 1 0,0-2 0,-1 1 0,1-1 0,0-1 0,13 1 0,1-2-1060,0-1 0,0-1 0,-1-1 0,1-1 0,23-8 0,-12 2-1972,-1-2 0,51-26 0,21-21-10155,-70 37 10419</inkml:trace>
</inkml:ink>
</file>

<file path=ppt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27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1 141 1092,'17'-21'2659,"18"-27"6249,-33 45-7419,0-1 1,0 0-1,0 0 1,0 0 0,0-1-1,-1 1 1,0 0 0,0 0-1,0-1 1,0-5 0,-1 9-1432,0 1 1,0-1 0,0 0-1,0 0 1,0 1 0,0-1-1,0 0 1,0 0 0,0 0-1,-1 1 1,1-1 0,0 0 0,0 0-1,-1 1 1,1-1 0,-1 0-1,1 1 1,-1-1 0,1 0-1,-1 1 1,1-1 0,-1 1-1,1-1 1,-1 1 0,1-1-1,-1 1 1,-1-1 0,1 1 24,-1-1 0,1 1 0,0 0 0,-1 0 0,1 0 0,-1 0 0,1 0 0,-1 0 0,1 0 0,-1 1 0,1-1-1,0 0 1,-3 2 0,-3 1 101,0 0-1,0 1 1,0 0-1,-9 8 1,4-2-184,0 1 0,2 1 0,-1-1 0,1 2 0,1 0 0,0 0 0,1 0 0,-9 21 0,-5 17 0,-15 54 0,32-90 0,-86 330 0,79-276 0,3 0 0,3 1 0,3 76 0,5-111 0,1 0 0,2-1 0,1 1 0,2-1 0,13 35 0,-13-49 0,0 0 0,1 0 0,2 0 0,0-1 0,0-1 0,2 0 0,0 0 0,2-1 0,17 17 0,-27-31-1118,6 7-7068,-28-43-7461,11 25 13440,-14-21-1161,-6-5 1299</inkml:trace>
</inkml:ink>
</file>

<file path=ppt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29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95 316,'-1'0'446,"0"0"-1,0 0 1,0 0-1,0-1 1,0 1 0,1 0-1,-1 0 1,0-1-1,0 1 1,0 0-1,0-1 1,1 1 0,-1-1-1,0 1 1,0-1-1,1 1 1,-1-1 0,1 0-1,-1 1 1,0-1-1,0-1 1,0 0 254,0-1 0,-1 1 0,2 0 1,-1-1-1,0 1 0,0 0 0,0-6 0,0 1 615,1 0-1,0 0 1,0 0-1,3-13 1,-2 14-766,0 1 1,1-1 0,0 1 0,0-1 0,1 1-1,-1 0 1,1 0 0,0 0 0,5-5-1,-4 5-374,1 0-1,-1 1 0,1 0 1,1 0-1,-1 0 0,0 1 1,1 0-1,0 0 0,0 0 1,-1 1-1,2-1 0,10-1 1,-7 1-75,0 2 1,1-1 0,-1 1-1,0 1 1,1 0-1,-1 0 1,0 1 0,0 1-1,0-1 1,0 2 0,0-1-1,0 2 1,10 3-1,-15-5-50,0 1 1,0 0-1,-1-1 0,1 2 0,0-1 0,-1 0 0,0 1 0,0 0 0,0 0 0,0 0 0,-1 0 0,1 1 0,-1 0 0,0-1 0,-1 1 0,1 0 0,-1 0 1,0 1-1,0-1 0,-1 0 0,1 1 0,-1-1 0,0 1 0,-1-1 0,1 8 0,-1-6-50,-1 1 0,0-1 0,0 1 0,0-1 0,-1 1 0,0-1 0,0 0 0,-1 0 0,0 0 0,0 0 0,-8 12 0,5-11 0,0 0 0,-1 0 0,0-1 0,-1 0 0,0 0 0,0 0 0,-15 8 0,-5 0 0,0-2 0,0-1 0,-1-1 0,-52 12 0,81-23 0,0 0 0,0 0 0,0 0 0,0 0 0,0 0 0,0 0 0,0 0 0,0 0 0,1 0 0,-1 0 0,0 0 0,0 1 0,0-1 0,0 0 0,0 0 0,0 0 0,0 0 0,0 0 0,0 0 0,0 0 0,0 0 0,0 0 0,0 0 0,0 0 0,0 0 0,0 1 0,0-1 0,0 0 0,0 0 0,0 0 0,0 0 0,0 0 0,0 0 0,0 0 0,0 0 0,-1 0 0,1 0 0,0 0 0,0 0 0,0 0 0,0 0 0,0 1 0,0-1 0,0 0 0,0 0 0,0 0 0,0 0 0,0 0 0,0 0 0,0 0 0,0 0 0,0 0 0,0 0 0,-1 0 0,1 0 0,0 0 0,0 0 0,0 0 0,0 0 0,0 0 0,0 0 0,0 0 0,0 0 0,11 4 0,25 4 0,-20-5 0,-1 0 0,1 1 0,-1 1 0,-1 0 0,1 1 0,-1 1 0,0 0 0,-1 0 0,19 15 0,-29-20 0,-1 0 0,0 0 0,0 0 0,0 0 0,0 1 0,-1-1 0,1 0 0,-1 1 0,1 0 0,-1-1 0,0 1 0,0 0 0,0 0 0,0-1 0,0 1 0,0 4 0,-1-2 0,0 0 0,0 1 0,-1-1 0,1 0 0,-1 0 0,0 0 0,0 0 0,-4 8 0,0-1 0,0-1 0,-1 0 0,0-1 0,-1 1 0,0-1 0,-1-1 0,-9 11 0,-3-3 0,0-1 0,-1 0 0,0-1 0,-1-2 0,-1 0 0,0-1 0,-1-1 0,-48 14 0,65-22 0,-5 1 0,10-5 0,5-6 0,20-19-2989,19-10-7540,-4 4 2974,16-19-684,-27 23 5636</inkml:trace>
</inkml:ink>
</file>

<file path=ppt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29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1988,'17'20'3183,"-11"-11"33,1-1 1,0 0-1,0 0 1,9 6-1,-14-13-2935,-1 0 1,1 0-1,0 0 0,0-1 0,0 1 0,0-1 1,0 1-1,0-1 0,0 0 0,0 0 0,0 1 0,1-1 1,-1-1-1,0 1 0,3-1 0,36-11 961,-27 8-791,69-21-1210,44-10-12620,-53 15 3434,-43 12 7419</inkml:trace>
</inkml:ink>
</file>

<file path=ppt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29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895 688,'5'1'608,"0"0"0,0-1 0,1 0 0,-1 1 0,0-2 1,1 1-1,7-2 0,-9 1 133,0 0 0,-1-1 0,1 0 0,0 1 0,0-1 0,-1-1 0,1 1 0,-1 0 0,0-1 0,1 0 1,-1 0-1,-1 0 0,1 0 0,0 0 0,-1 0 0,1-1 0,-1 1 0,0-1 0,0 0 0,-1 0 0,1 0 0,-1 0 0,1 0 0,0-5 1,11-56 3421,7-93 0,-16 122-3802,11-200-361,-5 51 0,-8 155 0,-1-1 0,-5-34 0,5 64 0,-1 1 0,0-1 0,0 1 0,0 0 0,0-1 0,0 1 0,0 0 0,0-1 0,0 1 0,0-1 0,0 1 0,0 0 0,0-1 0,-1 1 0,1 0 0,0-1 0,0 1 0,0-1 0,0 1 0,-1 0 0,1 0 0,0-1 0,0 1 0,-1 0 0,1-1 0,0 1 0,-1 0 0,1 0 0,0-1 0,0 1 0,-1 0 0,0 0 0,-8 9 0,-5 21 0,1 14 0,1 0 0,-5 51 0,-3 93 0,17-132 0,2-1 0,3 0 0,2 1 0,2-1 0,3-1 0,32 106 0,-38-142-2975,-12-26-3819,-13-26-5469,-5-21 4416,10 23 5503</inkml:trace>
  <inkml:trace contextRef="#ctx0" brushRef="#br0" timeOffset="1">76 533 1744,'-27'-25'8757,"22"21"-5656,0 0 0,-1 0-1,1 1 1,-1 0 0,0 0 0,-9-3 0,55 9-2541,4 6-950,119 21-5023,-145-28 4528,1-1 0,0 0 0,0-1 0,0-2 0,0 0 0,28-6 0,-39 5-642,0 1 0,-1-1 0,0-1 1,1 1-1,-1-1 0,0 0 0,-1-1 1,1 0-1,-1 0 0,11-11 0,3-6-1091</inkml:trace>
</inkml:ink>
</file>

<file path=ppt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30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2 1620,'11'-13'916,"64"-67"9831,-72 77-10350,1 1-1,-1 0 0,0 0 1,1 1-1,-1-1 1,1 1-1,-1 0 0,1-1 1,-1 2-1,1-1 1,0 0-1,0 1 0,-1 0 1,1-1-1,0 2 0,0-1 1,0 0-1,-1 1 1,1-1-1,0 1 0,-1 0 1,1 1-1,6 2 1,0 0 408,0 1 1,-1 0 0,1 1 0,-1 0-1,0 0 1,-1 1 0,10 9 0,0 4-634,-1 1 1,-1 0-1,-1 1 1,-1 1-1,-1 0 1,-1 1-1,-1 0 1,-1 1-1,-2 0 0,0 0 1,-2 1-1,5 32 1,-6-19-13,-2 0 0,-1 0 1,-2 0-1,-2 0 0,-2 0 0,-1 0 1,-18 66-1,14-78-160,-2 0 0,-1-1 0,-25 43 0,20-39 0,15-27-41,0-1 1,0 1-1,0-1 1,0 0-1,-1 1 1,1-1-1,-1 0 1,1-1-1,-1 1 1,0 0-1,0-1 1,0 1-1,1-1 1,-1 0-1,-1 0 1,1 0-1,0-1 1,0 1-1,0-1 1,-6 1-1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30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99 1440,'1'-1'312,"0"1"0,-1 0 0,1-1-1,0 1 1,-1-1 0,1 1 0,-1-1 0,1 0-1,-1 1 1,1-1 0,-1 1 0,0-1 0,1 0 0,-1 1-1,0-1 1,1 0 0,-1 0 0,0 1 0,0-1-1,0 0 1,0 0 0,0 1 0,0-2 0,7-22 2049,18-140 3754,4-85-1583,-13 101-1450,-12 108-743,-1 0-1,-4-69 1,1 109-2331,0-1-1,0 1 0,0 0 0,0 0 1,0-1-1,0 1 0,0 0 0,1 0 1,-1 0-1,0-1 0,0 1 1,0 0-1,0 0 0,0 0 0,0-1 1,0 1-1,-1 0 0,1 0 0,0-1 1,0 1-1,0 0 0,0 0 1,0 0-1,0-1 0,0 1 0,0 0 1,0 0-1,-1 0 0,1-1 1,0 1-1,0 0 0,0 0 0,0 0 1,-1 0-1,1 0 0,0 0 0,0-1 1,0 1-1,-1 0 0,1 0 1,0 0-1,0 0 0,0 0 0,-1 0 1,1 0-1,0 0 0,0 0 0,-1 0 1,-7 12 218,-5 23-72,-1 26-154,3 0 0,2 1 0,0 125 0,11-131-26,2-1 1,2 1-1,17 62 1,-20-105-101,0-2-1814,-1 1 0,0-1 1,1 20-1,-3-28 840,0 0 0,0 1 0,-1-1 0,1 0 0,-1 0 0,0 0 1,-2 5-1,2-6 139,0 0 0,0-1 0,0 1 0,0 0 0,-1 0 0,1-1 0,-1 1 0,1-1 0,-1 0 0,1 1 0,-1-1 0,-3 2 0,-6 3-1623</inkml:trace>
</inkml:ink>
</file>

<file path=ppt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30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1 564,'47'15'5382,"-30"-9"-661,1-2 0,-1 0 0,1-1 0,24 1 0,0-7-1505,8-2-3216,-22 3 0,0-1 0,-1-2 0,36-10 0,-34 2-2582,-25 11 1468,-1-1 0,1 1 0,-1 0-1,0-1 1,0 0 0,0 0-1,0 0 1,3-5 0,-5 6 448,1 0 1,-1-1 0,0 1-1,0 0 1,-1 0-1,1 0 1,0-1-1,-1 1 1,1 0-1,-1-1 1,0 1 0,0 0-1,0-1 1,0 1-1,-1-3 1,1 2 256,-1-1 0,0 1 0,0 0 0,0 0 0,-1 0 0,1 0 0,-1 1 0,-2-4 0,-8-10-2605,-2 0 739</inkml:trace>
  <inkml:trace contextRef="#ctx0" brushRef="#br0" timeOffset="1">128 1 1736,'-18'0'31022,"22"1"-31021,-1 1 0,1-1 0,0 0 0,0 0 1,-1 0-1,1 0 0,0-1 0,7 1 0,1 0-2,327 36-577,-334-37 524,9 1-3036,-1-1 0,0-1 0,1 0-1,-1 0 1,0-2 0,0 1 0,0-2 0,18-6 0,-5 0 158</inkml:trace>
</inkml:ink>
</file>

<file path=ppt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31.0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0 132,'48'-40'4893,"-17"12"2520,-8 7 2446,-6 10-7149,-16 11-2586,-1 0 1,0 0-1,1 0 0,-1 0 1,1 0-1,-1 0 0,0 0 0,1 0 1,-1 0-1,1 1 0,-1-1 0,0 0 1,1 0-1,-1 0 0,0 0 1,1 1-1,-1-1 0,0 0 0,1 0 1,-1 0-1,0 1 0,0-1 0,1 0 1,-1 1-1,0-1 0,0 0 1,1 1-1,0 3 411,1 0 0,-1 0 0,0 0 0,-1 0 0,1 1 0,-1-1 0,0 5 0,5 67-535,14 156 0,-14-202 0,1-1 0,2 0 0,0 0 0,2 0 0,24 46 0,-30-68 0,0 1 0,1-1 0,0 0 0,0 0 0,1 0 0,-1-1 0,2 1 0,-1-2 0,11 8 0,-14-11 0,0 0 0,1 0 0,0 0 0,-1 0 0,1-1 0,0 0 0,0 0 0,0 0 0,-1 0 0,1-1 0,0 1 0,0-1 0,0 0 0,0 0 0,0-1 0,0 1 0,0-1 0,0 0 0,0 0 0,0 0 0,0 0 0,5-3 0,-1-1 0,0 0 0,0-1 0,-1 0 0,0 0 0,0 0 0,0-1 0,-1 0 0,1 0 0,-2-1 0,1 1 0,-1-1 0,7-16 0,1-3 0,-2 0 0,14-53 0,2-48 0,-16 70 0,-10 48 0,-5 16 0,-4 19 0,-1 37 0,3 0 0,3 0 0,3 0 0,2 0 0,2 0 0,4 0 0,2-1 0,3 0 0,26 74 0,-37-129-64,5 14-2871,7 31 0,-12-45 2097,-1 1 1,-1 0-1,1-1 0,-1 1 0,0-1 0,-1 1 0,0 0 0,0-1 0,-2 7 0,-14 35-14292,10-35 12562</inkml:trace>
</inkml:ink>
</file>

<file path=ppt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33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109 208,'-10'2'1249,"0"0"1,1-1-1,-1 0 1,-16 0-1,14-2-482,1-1-1,-1 1 1,0-2 0,0 0 0,-19-7-1,9 0 1955,-40-23 0,9-1 4809,32 20-2952,26 12-1150,16 4-2737,26 4-839,59 12 163,1-5-1,175-2 1,-69-28-6411,-199 15 3847,0 0 0,24-9 0,-33 9 977,-1 0-1,1 0 1,0 0 0,-1-1-1,0 1 1,6-6 0</inkml:trace>
</inkml:ink>
</file>

<file path=ppt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33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237 716,'-14'-18'6557,"6"6"3191,9 12-9631,0-1 0,0 1 1,0 0-1,0 0 0,0 0 1,0 0-1,0 0 1,1 0-1,-1 0 0,0 0 1,0 0-1,0 0 0,0 0 1,0 1-1,0-1 0,-1 0 1,3 2-1,60 13 72,110 13 0,-138-25-1147,50-3 0,-59-2-1057,0-2-1,39-9 1,-56 11 728,-1-1 0,0 0 0,0-1 0,0 1 0,12-10 0,-4 2-896</inkml:trace>
  <inkml:trace contextRef="#ctx0" brushRef="#br0" timeOffset="1">668 57 100,'14'-17'1499,"-10"11"-485,0 1-1,0 0 1,1 0-1,-1 0 1,7-4-1,-10 9-873,0-1 0,-1 0 0,1 1 0,0-1 0,0 1 0,0 0-1,0-1 1,0 1 0,0 0 0,0 0 0,0-1 0,0 1 0,0 0 0,0 0 0,0 0 0,0 0 0,0 0 0,0 0 0,0 1 0,0-1-1,0 0 1,0 0 0,0 1 0,0-1 0,0 0 0,-1 1 0,1-1 0,0 1 0,0 0 0,0-1 0,0 1 0,-1 0 0,1-1 0,0 1-1,-1 0 1,1 0 0,0-1 0,0 3 0,6 8 828,-1 0-1,0 1 1,0 0-1,-1 0 1,-1 1-1,0 0 0,-1-1 1,0 1-1,-1 0 1,0 1-1,-1-1 1,0 0-1,-2 14 1,-2 11 535,-1 0 1,-2 0 0,-13 47-1,-27 59-1414,39-126-92,-1-1 0,-1 0 0,0 0 0,-1-1 0,-23 29 0,31-44-411,1 0 1,0 1-1,-1-1 0,1 0 1,-1 0-1,0 0 1,1 0-1,-1 0 0,-2 1 1,2-1-274,0-1 1,1 1 0,-1-1-1,0 0 1,1 0 0,-1 0-1,0 0 1,1 0 0,-1 0-1,0 0 1,1 0 0,-1 0-1,0-1 1,1 1 0,-1-1-1,0 1 1,1-1 0,-1 0 0,1 0-1,-1 0 1,1 0 0,0 0-1,-1 0 1,1 0 0,-2-2-1,5-9-6217,-1 10 6016,3-11-1502</inkml:trace>
</inkml:ink>
</file>

<file path=ppt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34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24 1144,'3'-2'693,"-1"1"0,0-1 0,0 1 0,0-1 0,-1 0 0,1 1 1,0-1-1,-1 0 0,1 0 0,-1 0 0,1-1 0,-1 1 0,1-3 0,-1 0 352,0 1 1,-1 0-1,0 0 1,0 0-1,0 0 1,0-1-1,-2-5 0,-2-28 706,2-1 0,5-75 0,21-79-760,-10 96 375,2-41 729,13-87 1706,-26 197-3775,1-55-1,-21 175-25,-15 211 0,30-248 0,2-1 0,2 1 0,16 85 0,-18-139-108,5 20-7186,-5-20 6883,0 0-1,1-1 0,-1 1 0,0 0 1,0 0-1,1 0 0,-1-1 1,0 1-1,1 0 0,-1-1 1,1 1-1,-1 0 0,1-1 0,-1 1 1,1-1-1,-1 1 0,1 0 1,-1-1-1,1 0 0,1 2 1,-4-16-7351,-3-19 818,3 16 5046</inkml:trace>
</inkml:ink>
</file>

<file path=ppt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35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30 1540,'-13'-6'5750,"-9"-2"9378,88 10-8402,41 5-5414,-96-6-1111,10-1-155,0-1-1,0 0 1,23-6 0,18-1-993,-13 3-2687,-18 1-3020</inkml:trace>
</inkml:ink>
</file>

<file path=ppt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35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47 660,'15'11'2889,"-15"-11"-2751,0 0 0,1 0-1,-1 1 1,0-1 0,1 0 0,-1 0 0,0 0 0,1 0 0,-1 0-1,0 0 1,1 0 0,-1 0 0,0 0 0,1-1 0,-1 1-1,0 0 1,1 0 0,-1 0 0,0 0 0,0 0 0,1 0 0,-1-1-1,0 1 1,1 0 0,-1 0 0,0 0 0,1-1 0,0-2 553,0 0 0,1 1 0,-1-1 0,0 0 0,-1 0 0,1 0 0,0-5 1,1-2-889,12-80 3433,3-123 0,-12 137-2066,-1-5 11,7-77 2289,-13 190-1338,2 50 0,2-25-1531,6 208-345,-5-173-2967,-1-65 968,-1 21-5292,-1-41 5568,-1-1 0,0 0 1,0 1-1,0-1 1,-1 0-1,0 0 0,0 0 1,-1 0-1,-5 9 1,-1-2-1082</inkml:trace>
</inkml:ink>
</file>

<file path=ppt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35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13 284,'-14'21'23826,"18"-19"-21893,7 1-3318,36 1 1150,1-1-1,0-3 0,-1-1 0,78-14 0,-112 13-760,0 0 0,0-2 0,13-4 0,-14 3-703,-1 0 1,1-1-1,-1-1 0,0 0 1,0 0-1,-1-1 0,0 0 1,-1-1-1,17-18 0,-7 3-421</inkml:trace>
</inkml:ink>
</file>

<file path=ppt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36.2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188 292,'-6'4'8814,"6"-4"-8520,0 11 3422,6 10-1498,6 0-1152,1 0 0,19 23 0,-5-6 118,-9-11-368,-1 0-1,-2 2 0,-1 0 0,-1 0 0,9 33 1,-17-45-636,0 0 1,-1 1 0,-2 0 0,1 0 0,-2 0 0,0 0 0,-2 0 0,0 0 0,0 0 0,-7 26 0,7-40-378,-1 0 1,1 0-1,-1 0 1,1 0 0,-1 0-1,-1 0 1,1-1-1,0 1 1,-1-1-1,1 0 1,-6 6-1,6-8-63,1 0-1,-1 0 0,0 0 1,1 0-1,-1 0 0,0 0 1,1-1-1,-1 1 0,0 0 1,0-1-1,1 1 0,-1-1 1,0 0-1,0 0 0,0 0 1,0 0-1,0 0 0,0 0 1,1 0-1,-1 0 0,0-1 1,0 1-1,0-1 0,0 0 1,1 1-1,-1-1 0,0 0 1,-1-1-1,-7-5-927,1-1 0,0 0 0,1 0 0,0-1 0,0 0 0,1 0 0,0-1-1,0 0 1,1 0 0,-6-15 0,-10-18-1148</inkml:trace>
  <inkml:trace contextRef="#ctx0" brushRef="#br0" timeOffset="1">7 102 12,'-2'-21'1715,"-3"-18"2933,5 35-3385,0 0 0,0 0 0,0 0 0,1 1 0,-1-1 0,3-7 0,-3 11-1078,0-1-1,1 1 0,-1-1 1,1 1-1,-1-1 1,1 1-1,-1-1 1,1 1-1,-1-1 0,1 1 1,0 0-1,-1-1 1,1 1-1,0 0 1,-1-1-1,1 1 1,0 0-1,-1 0 0,1 0 1,0 0-1,-1 0 1,1 0-1,0 0 1,0 0-1,-1 0 1,1 0-1,1 0 0,23 5 1934,-18-4-1363,175 17 2391,-53-7-6570,-113-9 74,32 7 1,-43-7 1850,1 0 0,0 0 1,-1 1-1,1-1 0,-1 1 1,0 0-1,0 1 0,6 4 1</inkml:trace>
</inkml:ink>
</file>

<file path=ppt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36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1268,'0'-2'506,"1"1"0,0-1 1,0 1-1,0-1 0,0 1 0,0 0 0,0 0 1,0-1-1,0 1 0,1 0 0,-1 0 0,0 0 1,1 0-1,-1 0 0,1 1 0,-1-1 0,1 0 0,-1 1 1,4-2-1,-1 2 68,1 0 0,-1 0 0,1 0 1,-1 1-1,1-1 0,4 3 0,-5-3-509,24 6 1347,30 5-464,104 8-1,-97-15-3419,-43-2-322,0 1 0,1 1 0,-1 0 0,33 13 0,-26-6 761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30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5 1668,'-24'7'22761,"28"-7"-20210,0 1-2603,136 16 5793,-75-15-5833,0-3 1,77-11-1,-27-4-7294,-53 8-1232,-46 6 5365,0 0 0,1 1 0,28 2 0,-17 2 687</inkml:trace>
</inkml:ink>
</file>

<file path=ppt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37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41 1748,'-10'-1'2692,"-17"-2"15363,41-1-16795,153-33-871,-137 28-2591,46-21-1,-72 28 1415,-1 1-1,0-1 1,0 0 0,0 0-1,0 0 1,0 0 0,-1 0-1,1 0 1,0-1-1,-1 0 1,0 1 0,0-1-1,0 0 1,0 0 0,0 0-1,0 0 1,-1 0-1,1-1 1,1-5 0</inkml:trace>
</inkml:ink>
</file>

<file path=ppt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37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 300,'-4'2'20994,"29"3"-17417,24 2-7043,-34-6 5342,146 13-3870,-85-8-2509,0 0-3555,-14-3 2105,-28-3 3720</inkml:trace>
</inkml:ink>
</file>

<file path=ppt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37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464,'29'18'6083,"0"0"7430,-4-10-10753,18-5-2883,-30-3 173,6 1-1449,33-4 1,-25-1-2212,-1-1 0,1-1 0,-1-2 0,32-12 0,-30 8 1774</inkml:trace>
</inkml:ink>
</file>

<file path=ppt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38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1 221 164,'20'-17'2220,"14"-13"3662,-18 7 3834,-15 21-9254,-1 1 0,0-1 0,0 1 0,0 0-1,1-1 1,-1 1 0,-1-1 0,1 1 0,0-1 0,0 1 0,-1-1 0,1 1 0,0 0 0,-1-1 0,0 1 0,1 0 0,-1-1 0,0 1 0,1 0 0,-1 0 0,-1-2 0,-25-26 3487,20 22-3423,-2-2-513,0 1 0,0 1 0,-1 0 0,0 0 0,0 1 1,-1 0-1,0 0 0,0 2 0,0-1 0,-1 1 0,1 1 1,-1 0-1,-18-2 0,23 4-15,0 0 1,0 1-1,0 0 1,0 0-1,0 1 1,0-1 0,0 2-1,0-1 1,0 1-1,1 0 1,-1 0-1,0 1 1,1 0-1,0 0 1,0 0-1,0 1 1,0 0-1,0 0 1,1 1-1,-1-1 1,1 1-1,0 0 1,1 1-1,-5 5 1,1 2 1,1 1 0,0-1 0,1 1 0,1 1 0,0-1 0,1 1 0,-5 29 0,8-34 0,0 0 0,1 1 0,-1-1 0,2 0 0,0 0 0,0 0 0,0 0 0,2 0 0,-1 0 0,1 0 0,1 0 0,7 16 0,-9-23 0,0 0 0,0 1 0,0-1 0,1 0 0,-1 0 0,1 0 0,0-1 0,0 1 0,0-1 0,0 1 0,0-1 0,0 0 0,1 0 0,-1-1 0,1 1 0,-1-1 0,1 1 0,-1-1 0,1 0 0,0-1 0,0 1 0,0 0 0,4-1 0,-1-1 0,-1 1 0,1-1 0,-1-1 0,0 1 0,0-1 0,0 0 0,0-1 0,0 1 0,0-1 0,0 0 0,-1-1 0,0 1 0,6-6 0,7-7 0,0-1 0,21-27 0,0 0 0,-39 43 0,1 1 0,-1-1 0,1 1 0,-1-1 0,1 0 0,-1 1 0,1-1 0,0 1 0,-1 0 0,1-1 0,0 1 0,0-1 0,-1 1 0,1 0 0,0 0 0,0-1 0,-1 1 0,1 0 0,0 0 0,0 0 0,-1 0 0,1 0 0,0 0 0,0 0 0,0 0 0,-1 0 0,1 0 0,0 1 0,1-1 0,-1 1 0,1 0 0,-1 0 0,0 1 0,1-1 0,-1 0 0,0 1 0,0-1 0,1 1 0,-1-1 0,0 1 0,0-1 0,0 3 0,4 7 0,-1 1 0,6 22 0,-10-31 0,8 40 0,-2 1 0,-2 0 0,-2 0 0,-1 0 0,-3 0 0,-12 75 0,10-98 0,0-1 0,-1 0 0,-1 0 0,0 0 0,-2-1 0,0 0 0,-17 26 0,20-37 0,0-1 0,0 0 0,-1 0 0,0-1 0,0 0 0,-1 0 0,0 0 0,0-1 0,0 0 0,-1 0 0,1-1 0,-1 1 0,0-2 0,-1 1 0,1-2 0,0 1 0,-1-1 0,0 0 0,-16 1 0,-13 4 0,71-5-28511,-15-2 25499</inkml:trace>
</inkml:ink>
</file>

<file path=ppt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39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2,'37'15'3160,"1"-1"0,51 11 0,-70-22-2989,0 0 0,0-1 0,0 0 0,0-2 1,0 0-1,0-1 0,19-4 0,-24 2-273,0 1-707,-1-1 1,18-5-1,-28 6 325,1 1 1,0-1-1,0 0 0,-1 0 0,0 0 0,1-1 0,-1 1 0,0-1 0,0 1 0,0-1 1,0 0-1,3-5 0,1-5-1223</inkml:trace>
</inkml:ink>
</file>

<file path=ppt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39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6 880,'-25'-16'10182,"36"18"-7381,43 15-178,94 25-55,-118-36-2658,-1-1 0,1-1 0,35 0 0,-32-4-181,58-1-5094,-73 0 1633,0-1-1,35-9 0,-37 6 1933</inkml:trace>
</inkml:ink>
</file>

<file path=ppt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39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20,'20'-3'1601,"-14"2"-874,-1 0 0,0 0 0,1 1 0,-1-1 0,1 1 0,-1 0 0,1 1 0,-1-1 0,1 1 0,-1 0 0,1 1 0,-1-1 0,0 1 0,0 0 0,0 0 0,0 1 0,6 3 0,-2 1 37,-1 0 0,1 0 1,11 14-1,-12-11 559,0 1-1,-1 0 1,0 0-1,0 1 1,-1 0-1,-1 0 1,0 0-1,0 1 1,2 15-1,-5-17-729,0-1-1,0 20 1,-3-20-588,1-1 0,-2 0-1,0 0 1,0 0 0,0 0 0,-1 0 0,0 0 0,-1-1-1,0 0 1,0 1 0,-1-2 0,0 1 0,-1 0 0,-10 11-1,5-8-49,-1 1 0,0-1 0,0-1-1,-2 0 1,1-1 0,-1-1 0,-22 11 0,84-18-32345</inkml:trace>
</inkml:ink>
</file>

<file path=ppt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40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890 376,'12'6'1402,"-9"-3"-368,1-1 1,0 0 0,0 0-1,0 0 1,0 0 0,0-1-1,6 2 1,-10-3-820,0 0 0,1 0 0,-1 0-1,1 0 1,-1-1 0,1 1 0,-1 0 0,1 0 0,-1 0 0,1 0 0,-1 0 0,0-1 0,1 1-1,-1 0 1,1 0 0,-1-1 0,0 1 0,1 0 0,-1-1 0,0 1 0,0 0 0,1-1-1,-1 1 1,0 0 0,0-1 0,1 1 0,-1-1 0,0 1 0,0-1 0,0 1 0,0 0-1,1-1 1,-1 1 0,0-1 0,0 1 0,0-2 0,0-17 3104,-27-210 1767,-8-98 1270,26 217-6356,-4-106 0,0 388 0,12-47 0,27 213 0,-18-266 0,-8-71-8,1 2-423,-1-1 0,0 1-1,1-1 1,-1 1 0,0-1 0,0 1 0,0-1 0,-1 1 0,1-1 0,-1 0 0,1 1 0,-1-1 0,-1 4 0,-14-7-10320,11 0 8342,1 0 1332,1-1 0,0 1 0,-1-1 0,1 0 0,0 0 0,0 0 0,-4-3 0,-10-8-2235</inkml:trace>
  <inkml:trace contextRef="#ctx0" brushRef="#br0" timeOffset="1">14 496 1152,'-14'-14'28537,"35"19"-25459,175 35-5933,-24-7-1252,13 23-17077,-138-40 18421,-1 0 921</inkml:trace>
</inkml:ink>
</file>

<file path=ppt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40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3 636,'32'16'2690,"17"10"6102,-2 4 8367,-45-29-16953,0 0 0,1 0 0,-1 0 0,1-1 0,-1 1-1,1-1 1,-1 1 0,1-1 0,-1 0 0,1 0 0,0 0-1,-1 0 1,1-1 0,-1 1 0,1 0 0,-1-1 0,5-1-1,3-2-1188,0 1-1,18-11 0,3-6-4558,-26 16 3905,-1 0 0,0 0 0,0 0 0,0-1 0,-1 1 0,1-1-1,-1 0 1,0 0 0,-1 0 0,1-1 0,-1 1 0,3-10 0,-2-1-818</inkml:trace>
  <inkml:trace contextRef="#ctx0" brushRef="#br0" timeOffset="1">72 1 2072,'-18'15'25200,"17"-12"-23865,3 4 3907,9 2-6376,-4-5 1141,1 1-1,0-1 1,1-1 0,-1 1-1,0-2 1,1 1 0,16 2-1,67 2 43,-9 0-4077,-48 1-634,-22-4-395,0 1-1,0 1 1,21 13 0,-22-11 2311</inkml:trace>
</inkml:ink>
</file>

<file path=ppt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41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13 188,'1'-21'4395,"-2"17"-2062,1 0-1,0 0 1,0 1-1,0-1 0,1 0 1,-1 1-1,2-6 1,2 6-1995,0 0 1,0 0-1,0 0 1,1 0 0,-1 1-1,1 0 1,0 0-1,6-2 1,-1-1-107,1 0-188,1 1-1,0 0 1,0 0-1,0 1 1,1 0-1,-1 2 1,0-1-1,1 1 1,13 1-1,-22 0 58,0 1 0,1-1 0,-1 1-1,0 0 1,0 0 0,0 0 0,0 1-1,0-1 1,0 1 0,0 0-1,0 0 1,-1 0 0,1 1 0,-1 0-1,1-1 1,-1 1 0,0 0 0,0 0-1,0 1 1,-1-1 0,1 1 0,-1-1-1,0 1 1,0 0 0,0 0-1,0 0 1,-1 0 0,1 0 0,0 8-1,0-1 33,0 0 0,-1 1 0,-1-1 0,0 0 0,-1 0 0,0 0 0,0 1 0,-1-1 0,-1 0 0,0-1 0,-4 13 0,0-8 16,0 0 0,0-1 0,-1 0 0,-1 0 0,0-1 0,-1 0 0,-13 13 0,18-21-149,1-1 0,-1 0 0,0-1 0,0 1 0,0-1 0,0 0 0,0 0 0,-1-1 0,1 1 0,-1-1 0,0-1 0,0 1 0,0-1 0,0 0 0,0 0 0,0 0 0,0-1 0,0 0 0,0 0 0,-10-3 0,15 3 0,1 1 0,0-1 0,0 0 0,-1 0 0,1 0 0,0 0 0,0 0 0,-1 0 0,1 0 0,0 0 0,0 0 0,-1 0 0,1 0 0,0-1 0,0 1 0,-1 0 0,1 0 0,0 0 0,0 0 0,0 0 0,-1 0 0,1 0 0,0-1 0,0 1 0,0 0 0,-1 0 0,1 0 0,0-1 0,0 1 0,0 0 0,0 0 0,-1 0 0,1-1 0,0 1 0,0 0 0,0 0 0,0-1 0,0 1 0,0 0 0,0 0 0,0-1 0,0 1 0,0-1 0,11-7 0,-7 7 0,1-1 0,-1 1 0,0-1 0,1 1 0,-1 0 0,7 0 0,-1 2 0,0 1 0,1 0 0,-1 0 0,0 1 0,0 1 0,-1 0 0,1 0 0,-1 1 0,0 0 0,0 0 0,0 1 0,8 7 0,-4-1 0,0 0 0,0 0 0,-1 1 0,-1 1 0,0 0 0,11 20 0,-18-27 0,-1-1 0,0 1 0,0 0 0,0-1 0,-1 1 0,0 0 0,0 1 0,-1-1 0,0 0 0,0 0 0,-1 1 0,0-1 0,-1 9 0,0-12 0,1 1 0,-2-1 0,1 1 0,0-1 0,-1 0 0,0 0 0,0 0 0,0 0 0,-1 0 0,1 0 0,-1-1 0,0 1 0,0-1 0,0 1 0,0-1 0,-1 0 0,1-1 0,-1 1 0,0 0 0,0-1 0,-8 4 0,-9 2 0,-1-1 0,0-1 0,0 0 0,-1-2 0,1-1 0,-1 0 0,0-2 0,0-1 0,-31-3 0,26-3 0,17 8-5436,-18 17-17415,23-15 19763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31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9 1480,'6'-50'4325,"-2"21"-304,1-34 0,-5 61-3935,0 1 1,0 0-1,0 0 0,0 0 0,0 0 0,0-1 1,0 1-1,0 0 0,0 0 0,1 0 0,-1 0 0,1-1 1,-1 1-1,1 0 0,-1 0 0,1 0 0,-1 0 1,1 0-1,0 0 0,1-1 0,-1 2-37,0-1 0,-1 1-1,1 0 1,0 0 0,0 0-1,0 0 1,0 0 0,-1 0 0,1 0-1,0 0 1,0 0 0,0 0 0,0 0-1,-1 0 1,1 1 0,0-1-1,0 0 1,0 1 0,-1-1 0,1 0-1,1 2 1,4 2 224,-1 0 0,1 0 0,-1 1 0,0 0 0,7 8 0,-6-4 190,1 1 0,-2 0 0,1 0 0,-1 0 0,-1 0 0,0 1 0,0-1 0,-1 1 0,3 17 0,-2 8 1377,1 59 0,-1-9 66,-2-70-1574,-1 10 120,2-1-1,1 1 0,0-1 0,2 0 1,12 31-1,-17-53-438,0-1 0,0 0 0,0 0 0,0 0 0,0 0 0,0 0 0,0 0 0,1 0 0,-1 0 0,1 0-1,0-1 1,-1 1 0,1-1 0,0 1 0,0-1 0,0 0 0,0 1 0,0-1 0,0 0 0,0 0 0,0-1 0,1 1 0,3 1 0,-3-3-3,0 1 0,0 0 0,0-1 1,0 0-1,0 1 0,0-1 0,0 0 0,-1-1 0,1 1 1,0 0-1,-1-1 0,1 0 0,-1 1 0,1-1 0,-1 0 0,0 0 1,0 0-1,3-4 0,5-6 26,-2 0 0,1-1 0,-2 0 0,1 0 1,-2 0-1,0-1 0,0 0 0,3-16 0,22-121 276,-29 138-309,8-51-3,2-106 0,-13 169 0,1 1 0,1 0 0,-1-1 0,0 1 0,0-1 0,0 1 0,0-1 0,0 1 0,0 0 0,0-1 0,1 1 0,-1-1 0,0 1 0,0 0 0,1-1 0,-1 1 0,0 0 0,0-1 0,1 1 0,-1 0 0,0-1 0,1 1 0,-1 0 0,0 0 0,1-1 0,-1 1 0,1 0 0,0 0 0,16-2 0,24 12 0,-30-7 0,24 6-586,2-1 0,-1-2 0,0-2 1,1-1-1,0-2 0,60-6 0,-88 2-7068</inkml:trace>
</inkml:ink>
</file>

<file path=ppt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42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 420,'-14'3'2743,"-20"10"17141,39-9-16023,22 8-2168,0-6-873,0-1 0,0-2 0,1 0 0,51-2-1,-63-1-752,149-2-67,125 2 0,107 1 0,-197-2 0,-162 1 0,-36 0 0,-2 1 0,-35 26-3088,-20 4-8549,9-5 1566,16-5 6622,10-5 307</inkml:trace>
</inkml:ink>
</file>

<file path=ppt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42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1 984,'-3'-2'1619,"-1"0"0,0 1 0,0-1 0,0 1 0,0 0 0,0 1 0,0-1 0,0 1 0,-6-1 0,8 1-1068,0 0 0,0 0-1,0 0 1,-1 1 0,1-1-1,0 0 1,0 1 0,0-1-1,0 1 1,0 0-1,0 0 1,0-1 0,0 2-1,0-1 1,1 0 0,-1 0-1,0 0 1,1 1 0,-3 1-1,4-1-423,-1-1 0,1 0-1,-1 1 1,1-1 0,0 1-1,0-1 1,0 1 0,0-1-1,0 1 1,0-1 0,0 0 0,1 1-1,-1-1 1,0 1 0,1-1-1,-1 1 1,1-1 0,-1 0-1,1 0 1,0 1 0,1 0 0,18 29-122,-18-29 88,28 37 32,46 64 807,-68-88-826,0 0 0,0 0 0,-2 0 1,0 1-1,7 28 0,-9-24-106,0 0 0,-2 1 0,0-1 0,-2 1 0,0-1 0,-1 1 0,-1-1 0,-1 1 0,-1-1 0,-10 29 0,14-47-100,0 0-1,-1-1 1,1 1-1,-1 0 1,1-1 0,-1 1-1,0 0 1,0-1 0,1 1-1,-1-1 1,0 1-1,0-1 1,-1 0 0,1 0-1,0 1 1,0-1-1,-1 0 1,1 0 0,-1 0-1,1 0 1,-1 0 0,1 0-1,-1-1 1,1 1-1,-1-1 1,0 1 0,1-1-1,-1 1 1,0-1-1,0 0 1,1 0 0,-1 0-1,0 0 1,0 0 0,1 0-1,-1 0 1,0 0-1,0-1 1,1 1 0,-3-2-1,0 0-375,-1 0 0,1 0 0,0-1 0,-1 0 0,1 0 0,1 0 0,-1 0 0,0-1 0,1 1 0,0-1 0,0 0 0,0 0 0,-4-6 0,-24-58-10120,23 49 7083,-7-33-1,7 12 806</inkml:trace>
</inkml:ink>
</file>

<file path=ppt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42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 1084,'5'-23'2829,"-5"20"-1542,1 0 1,-1 0-1,1 0 1,0-1-1,0 1 0,0 0 1,0 0-1,3-4 1,-3 6-931,0 0 1,0 0-1,0 0 1,1 0-1,-1 0 1,0 1-1,0-1 1,1 0-1,-1 1 1,0-1-1,1 1 1,-1-1-1,1 1 1,-1 0-1,0-1 1,1 1-1,-1 0 1,1 0-1,-1 0 1,1 0-1,-1 0 1,1 1-1,2 0 1,86 11 6487,1-1-4925,58 8-4372,-88-7-4363,-46-8 1762,0 2 1,0 0-1,23 13 0,-26-12 2510</inkml:trace>
</inkml:ink>
</file>

<file path=ppt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51.614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306 201 264,'-15'-1'1255,"1"1"-1,-1 0 1,1 1 0,-1 1-1,1 0 1,-21 6 0,28-5-734,0-1 1,-1 2-1,1-1 1,1 1-1,-1 0 1,1 0-1,-1 1 1,1 0-1,0 0 1,1 1 0,-1-1-1,1 1 1,-7 11-1,4-3-307,0 0 0,2 1-1,0-1 1,0 2 0,1-1 0,1 0-1,1 1 1,0 0 0,1-1-1,1 1 1,0 0 0,1 0 0,3 22-1,2 4-77,2-1 0,2 0 0,26 75 0,-21-79-39,1-2-1,2 0 1,1-1-1,1 0 0,2-2 1,29 35-1,-36-51-73,0-1-1,0 0 0,2-1 1,0 0-1,0-2 1,1 1-1,1-2 1,0-1-1,0 0 0,1-1 1,0-1-1,1-1 1,20 5-1,-27-9-47,0-1 0,0 0 0,0-1-1,1-1 1,-1 0 0,0-1 0,0 0-1,0-1 1,0 0 0,0-1 0,0-1 0,17-7-1,-15 4-56,0-1-1,0-1 0,-1 0 0,0-1 0,0 0 0,-1-1 1,-1-1-1,20-23 0,-12 8-1,-1 0 1,-1-2-1,-1-1 0,-2 0 1,-1 0-1,-1-2 1,-2 0-1,-1 0 0,7-40 1,-11 33 71,-1 1 0,-2-2 0,-2 1 0,-1 0 1,-2 0-1,-11-60 0,8 75 39,0 0 0,-2 0-1,-1 1 1,0 0 0,-2 0 0,-1 1 0,0 0 0,-2 1 0,0 1-1,-2 0 1,-25-28 0,29 37 98,-1 1 0,0 0 1,-1 0-1,1 1 0,-2 1 0,0 1 0,0-1 1,0 2-1,0 0 0,-1 1 0,0 0 0,-26-3 1,30 6-26,0 1 1,1 1-1,-1 0 1,0 0-1,0 1 1,0 1 0,1-1-1,-1 2 1,0 0-1,1 0 1,0 1-1,0 0 1,0 0 0,0 1-1,1 1 1,0 0-1,0 0 1,-16 14-1,9-2 70,0 0-1,1 0 0,0 2 0,2-1 0,1 2 0,0 0 0,1 0 0,-11 35 0,7-10 137,2 0 0,1 1 0,-5 61 0,9-31 50,4 0 0,3 0 0,3 1 0,4-1 0,3 0 0,4-1 0,32 110 0,-34-153-218,0-1 1,3 0-1,0-1 1,2-1-1,2 0 0,0-1 1,40 46-1,-46-63-97,0 1 0,1-2 0,0 0 0,1-1 0,0 0-1,1-1 1,23 12 0,-27-17-31,1 1 0,0-2 0,0 1-1,0-2 1,1 1 0,-1-2 0,1 0 0,-1 0 0,1-1 0,-1-1 0,17-2-1,-16 1-6,1-2-1,-1 1 1,1-1-1,-1-1 1,0-1-1,-1 1 1,1-2-1,-1 0 1,-1 0-1,20-17 1,-17 11-3,0-1 0,-1 0 0,-1-1 0,0-1 0,-1 0 0,0 0 0,7-19 0,-1-1 3,-3-1 0,-1 0 0,-2-1 0,-2 0 1,-1-1-1,-2 0 0,2-42 0,-6 38 64,-3 0 0,-1 0 0,-1 0 0,-3 0 0,-2 0 0,-1 1 0,-23-62 0,22 80 12,0 1 1,-1 1-1,-2 0 0,0 0 1,-1 2-1,-19-22 0,21 29-21,-1 0 0,0 1 0,-1 1 0,0 0 0,-1 0 0,0 2 0,0 0-1,-1 1 1,-23-9 0,31 13-23,-1 1-1,0 1 1,1 0-1,-1 0 1,0 0-1,0 1 1,0 0-1,0 1 1,0 0-1,0 1 1,0 0-1,0 0 1,1 0-1,-1 1 1,0 1-1,1 0 1,-1 0-1,1 0 0,0 1 1,0 0-1,0 1 1,1 0-1,-1 0 1,1 1-1,0 0 1,1 0-1,0 0 1,0 1-1,0 0 1,0 0-1,1 0 1,-7 15-1,3-2-31,0 1 0,2-1 0,1 2 0,0-1 0,1 1 0,2-1 0,-2 29 0,3-1-5,2 0 1,8 58-1,1-35 2,3-1 0,4-1 0,35 101 0,-36-129 0,3-1 0,1-1 0,2 0 0,2-2 0,1-1 0,53 63 0,-62-84 0,1 0 0,0-2 0,0 0 0,1-1 0,1 0 0,1-2 0,31 16 0,-40-23 0,1 0 0,0 0 0,0-1 0,0 0 0,0-1 0,1 0 0,-1-1 0,0 0 0,1-1 0,-1-1 0,1 1 0,-1-2 0,0 1 0,1-2 0,-1 1 0,11-6 0,-8 2 0,0-1 0,-1 0 0,0-2 0,0 1 0,-1-1 0,0-1 0,0 0 0,-1-1 0,-1 0 0,0-1 0,0 0 0,-2 0 0,1-1 0,6-15 0,3-7 0,-2-1 0,-1 0 0,-3-2 0,12-51 0,-12 33 0,-3-2 0,-2 1 0,-3-1 0,-4-81 0,-3 91 0,-2-1 0,-2 1 0,-3 0 0,-2 1 0,-27-73 0,27 92 0,0 2 0,-2-1 0,-1 2 0,-1 0 0,-38-45 0,42 57 0,1 2 0,-2-1 0,1 1 0,-2 1 0,1 1 0,-1-1 0,-1 2 0,1 0 0,-2 1 0,1 1 0,-1 0 0,-16-4 0,24 8 0,0 1 0,0 0 0,0 0 0,-1 1 0,1 0 0,0 0 0,0 1 0,0 0 0,0 0 0,0 1 0,0 0 0,1 1 0,-1-1 0,1 2 0,-1-1 0,-7 6 0,6-3 0,0 1 0,0 0 0,1 0 0,0 1 0,0 0 0,1 1 0,0 0 0,0 0 0,1 0 0,0 1 0,-5 12 0,1 3 0,1 0 0,1 1 0,1 0 0,1 0 0,2 1 0,-3 53 0,6-19 0,15 122 0,-3-113 0,3 0 0,3-1 0,3 0 0,33 77 0,-33-101 0,2-1 0,2 0 0,1-2 0,3-1 0,1-1 0,65 69 0,-77-93 0,0-1 0,0-1 0,1-1 0,1 0 0,0-1 0,1-1 0,0-1 0,25 9 0,-32-15 0,-1-1 0,1 0 0,0 0 0,0-1 0,-1-1 0,1 0 0,0-1 0,1 0 0,-1-1 0,-1 0 0,1-1 0,0-1 0,0 0 0,-1-1 0,19-7 0,-13 1 0,0 0 0,0-1 0,-1-1 0,-1-1 0,0 0 0,0-1 0,-1 0 0,-1-2 0,18-24 0,-5 1 0,-2-1 0,-1-1 0,19-47 0,-15 22 0,-4-1 0,-2 0 0,-3-2 0,19-136 0,-32 146 0,-2-1 0,-3 0 0,-3 1 0,-2-1 0,-2 1 0,-19-75 0,23 127 0,-6-22 0,-14-40 0,20 64 0,-1-1 0,1 0 0,-1 1 0,0-1 0,0 1 0,-1 0 0,0 0 0,1 0 0,-2 1 0,1 0 0,0-1 0,-1 1 0,-7-5 0,10 9 0,1-1 0,0 1 0,0-1 0,-1 1 0,1-1 0,0 1 0,-1-1 0,1 1 0,0 0 0,-1 0 0,1 0 0,-1 0 0,1 0 0,0 0 0,-1 0 0,1 1 0,0-1 0,-1 0 0,1 1 0,0-1 0,-2 1 0,0 1 0,1-1 0,0 1 0,0 0 0,0 0 0,0-1 0,1 1 0,-1 0 0,0 1 0,1-1 0,-3 4 0,0 3 0,0 0 0,1 0 0,-1 0 0,2 1 0,-3 11 0,-1 22 0,2 0 0,2 0 0,5 57 0,24 130 0,-12-139 0,4-1 0,39 108 0,-38-142 0,3-1 0,2-1 0,2-1 0,54 76 0,-63-105 0,1 0 0,1-2 0,1 0 0,0-1 0,36 25 0,-45-38 0,0 0 0,0-1 0,1-1 0,0 0 0,25 8 0,-29-12 0,-1 0 0,1-1 0,0 0 0,0 0 0,0-1 0,-1 0 0,1 0 0,0-1 0,0 0 0,10-3 0,-8 0 0,-1 0 0,0 0 0,-1-1 0,1-1 0,-1 1 0,0-2 0,0 1 0,-1-1 0,0 0 0,0-1 0,-1 0 0,0 0 0,0 0 0,-1-1 0,8-14 0,4-10 0,-2 0 0,-1 0 0,13-44 0,-3-8 0,-3-2 0,-4 0 0,11-131 0,-22 71 0,-13-193 0,6 340 0,-22-246 0,18 224 0,4 22 0,0 1 0,0-1 0,0 0 0,-1 0 0,1 0 0,0 0 0,0 0 0,0 0 0,0 0 0,0 0 0,0 0 0,0 0 0,0 0 0,0 0 0,0 0 0,0 0 0,0 0 0,0 0 0,-1 0 0,1 0 0,0 0 0,0 0 0,0 0 0,0 0 0,0 0 0,0 0 0,0 0 0,0 0 0,0-1 0,0 1 0,0 0 0,0 0 0,0 0 0,0 0 0,0 0 0,0 0 0,0 0 0,-1 0 0,1 0 0,0 0 0,0 0 0,0 0 0,0 0 0,0 0 0,0 0 0,0 0 0,0-1 0,0 1 0,0 0 0,-1 12 0,0 17 0,4 36 0,2-1 0,23 110 0,53 123 0,-44-186 0,97 199 0,-108-260 0,3-2 0,1-1 0,3-1 0,1-2 0,2-1 0,46 41 0,-64-68 0,0-2 0,0 0 0,1-1 0,1-1 0,0 0 0,1-2 0,0-1 0,32 11 0,-41-17 0,1 0 0,0 0 0,0-2 0,0 1 0,0-2 0,0 1 0,0-2 0,0 0 0,0 0 0,0-1 0,0-1 0,0 0 0,-1-1 0,1-1 0,-1 1 0,14-9 0,-9 2 0,-2 0 0,1 0 0,-2-2 0,1 0 0,-2 0 0,0-1 0,0-1 0,-2 0 0,0-1 0,15-26 0,-5-1 0,-1 0 0,-2-1 0,14-53 0,-13 25 0,-4-1 0,-2 0 0,-4 0 0,-3-1 0,-5-88 0,-8 38 0,-5 1 0,-37-157 0,44 255 0,0 0 0,-2 1 0,0 0 0,-2 0 0,-1 0 0,-17-29 0,25 49 0,-1 0 0,0 0 0,0 0 0,0 1 0,-1-1 0,1 1 0,-1 0 0,-6-4 0,9 6 0,-1 0 0,1 0 0,-1 1 0,1-1 0,-1 1 0,0-1 0,1 1 0,-1 0 0,0-1 0,1 1 0,-1 0 0,0 0 0,1 0 0,-1 0 0,0 0 0,1 1 0,-1-1 0,0 0 0,1 1 0,-1-1 0,1 1 0,-1 0 0,1 0 0,-1-1 0,1 1 0,-1 0 0,-1 2 0,-2 1 0,1 1 0,0 0 0,0 0 0,0 0 0,0 0 0,1 0 0,0 1 0,0-1 0,1 1 0,-4 9 0,-1 8 0,-5 33 0,12-56 0,-12 71 0,4 1 0,0 113 0,32 145 0,-5-211 0,4 0 0,6-2 0,59 152 0,-63-204 0,3-1 0,40 65 0,-53-104 0,1-1 0,1-1 0,1 0 0,0-1 0,2-1 0,1-1 0,41 31 0,-54-46 0,0 1 0,0-2 0,1 1 0,-1-1 0,1 0 0,0-1 0,0 0 0,0 0 0,0-1 0,1-1 0,-1 1 0,0-1 0,1-1 0,-1 0 0,1 0 0,-1-1 0,1 0 0,-1 0 0,0-1 0,1-1 0,-1 0 0,0 0 0,0 0 0,-1-1 0,1-1 0,-1 1 0,0-1 0,0-1 0,-1 1 0,1-1 0,9-11 0,-1-2 0,-1 0 0,-1-1 0,-1 0 0,0-1 0,-2 0 0,-1-1 0,0-1 0,-2 1 0,0-1 0,4-28 0,1-11 0,-4-1 0,3-107 0,-14 59 0,-4 0 0,-5 1 0,-5 1 0,-5 0 0,-40-125 0,38 162 0,-40-91 0,52 140 0,-1-1 0,0 2 0,-2 0 0,-1 0 0,-1 2 0,0-1 0,-30-26 0,40 42 0,-1-1 0,0 1 0,0 1 0,0-1 0,0 1 0,0 1 0,-1-1 0,0 1 0,0 1 0,-15-4 0,18 5 0,0 1 0,0 0 0,-1 0 0,1 0 0,0 0 0,-1 1 0,1 0 0,0 0 0,0 1 0,0-1 0,0 1 0,0 0 0,0 0 0,1 1 0,-1-1 0,1 1 0,-9 7 0,1 2 0,-1 1 0,2 0 0,0 1 0,0 0 0,1 0 0,1 1 0,1 1 0,0 0 0,-9 25 0,0 10 0,-20 96 0,23-59 0,3 0 0,5 1 0,3-1 0,13 140 0,12-48 0,55 217 0,-75-389 0,80 306 0,-64-261 0,1 0 0,3-2 0,50 86 0,-58-115 0,0-1 0,26 29 0,-36-45 0,1-1 0,-1 1 0,1-1 0,-1-1 0,1 1 0,1 0 0,-1-1 0,0 0 0,1 0 0,-1-1 0,1 0 0,0 0 0,0 0 0,0 0 0,12 1 0,-14-4 0,0 1 0,0-1 0,0 1 0,0-1 0,0 0 0,0-1 0,0 1 0,0-1 0,-1 1 0,1-1 0,-1 0 0,1 0 0,-1-1 0,0 1 0,0-1 0,0 0 0,0 0 0,0 0 0,0 0 0,-1 0 0,0 0 0,1-1 0,2-6 0,2-5 0,0-1 0,0 0 0,-2 0 0,6-23 0,-1-15 0,-1 0 0,-3-1 0,-2 1 0,-4-70 0,-38-220 0,9 183 0,-7 1 0,-6 2 0,-8 1 0,-92-199 0,116 303 0,-40-61 0,54 96 0,-1 0 0,-1 1 0,0 0 0,-1 1 0,-1 0 0,-25-18 0,36 31 0,-1-1 0,1 0 0,-1 1 0,0 0 0,0 1 0,-1-1 0,1 1 0,0 0 0,-1 1 0,1 0 0,-1 0 0,0 0 0,-8 0 0,10 2 0,-1-1 0,1 1 0,-1 1 0,1-1 0,0 1 0,-1 0 0,1 0 0,0 0 0,0 1 0,0-1 0,1 1 0,-1 0 0,1 1 0,-1-1 0,-6 9 0,1 0 0,0 1 0,0 0 0,2 0 0,0 1 0,0 0 0,1 1 0,1 0 0,-4 15 0,-3 16 0,-11 67 0,8 1 0,6-1 0,4 1 0,5 0 0,17 145 0,3-116 0,7 0 0,83 268 0,-26-195 0,-71-191 0,0-1 0,2-1 0,0 0 0,2-1 0,0 0 0,29 28 0,-40-45 0,1 0 0,0-1 0,0 1 0,0-1 0,0 0 0,1 0 0,0-1 0,0 0 0,0 0 0,12 2 0,-14-4 0,-1 0 0,0-1 0,0 0 0,0 0 0,0 0 0,1 0 0,-1-1 0,0 1 0,0-1 0,0 0 0,0 0 0,0-1 0,0 1 0,0-1 0,-1 0 0,1 0 0,0 0 0,-1-1 0,0 1 0,6-6 0,1-3 0,0-1 0,-1 0 0,-1 0 0,0-1 0,-1 0 0,0-1 0,-1 1 0,0-1 0,-1 0 0,-1-1 0,4-23 0,1-14 0,2-103 0,-11 38 0,-5-1 0,-6 1 0,-47-214 0,9 146 0,-114-285 0,83 290 0,63 148 0,-1 1 0,-1 1 0,-33-40 0,45 63 0,1 0 0,-1 0 0,-1 0 0,1 1 0,-1 1 0,0-1 0,-13-6 0,18 10 0,0 1 0,-1 0 0,1 0 0,0 0 0,0 0 0,-1 0 0,1 1 0,0-1 0,-1 1 0,1 0 0,-1 0 0,1 0 0,-1 0 0,1 1 0,0-1 0,-1 1 0,1 0 0,0 0 0,0 0 0,-1 1 0,1-1 0,0 1 0,0 0 0,-3 2 0,0 2 0,-1 0 0,2 1 0,-1 0 0,1 0 0,0 0 0,0 0 0,1 1 0,0 0 0,0-1 0,1 2 0,0-1 0,-2 10 0,-4 18 0,-6 54 0,15-87 0,-8 76 0,3 0 0,4 1 0,13 108 0,61 234 0,-32-261 0,108 269 0,-128-380 0,2-1 0,31 48 0,-42-78 0,1-1 0,0 0 0,1-1 0,1-1 0,1 0 0,0-2 0,33 25 0,-42-35 0,0 0 0,0 0 0,0-1 0,0 1 0,1-2 0,-1 1 0,1-1 0,0 0 0,-1-1 0,1 1 0,0-2 0,0 1 0,0-1 0,0 0 0,0-1 0,0 0 0,0 0 0,0-1 0,0 0 0,-1 0 0,1 0 0,-1-1 0,0-1 0,1 1 0,-1-1 0,-1 0 0,1-1 0,-1 1 0,1-2 0,-1 1 0,-1 0 0,1-1 0,-1 0 0,7-11 0,3-5 0,-2 0 0,0-2 0,-2 1 0,0-1 0,-2-1 0,0 0 0,5-29 0,-2-5 0,-3-1 0,1-62 0,-6 5 0,-6-1 0,-6 0 0,-25-138 0,0 93 0,-89-265 0,93 348 0,-40-78 0,54 127 0,-2 1 0,-2 0 0,-1 1 0,0 1 0,-32-32 0,44 53 0,0-1 0,-1 1 0,1 0 0,-1 1 0,-1 0 0,1 0 0,-1 1 0,0 1 0,0-1 0,-14-3 0,20 7 0,-1 0 0,0 1 0,0-1 0,0 1 0,1 0 0,-1 0 0,0 0 0,0 1 0,0-1 0,1 1 0,-1 1 0,0-1 0,1 0 0,-1 1 0,1 0 0,-1 0 0,1 1 0,0-1 0,0 1 0,0 0 0,0 0 0,1 0 0,-1 0 0,1 1 0,-5 5 0,-1 4 0,0 1 0,1 0 0,0 0 0,1 1 0,1-1 0,0 2 0,-5 22 0,-18 115 0,28-144 0,-9 73 0,4 1 0,4 1 0,3-1 0,16 111 0,-2-95 0,5-2 0,4 0 0,48 121 0,-2-58 0,-59-138 0,2 0 0,0-1 0,1-1 0,33 36 0,-44-53 0,1 1 0,0-1 0,-1 0 0,1 0 0,0-1 0,1 1 0,-1-1 0,0 0 0,1 0 0,-1 0 0,1-1 0,6 2 0,-8-3 0,0 0 0,-1 1 0,1-1 0,0-1 0,0 1 0,-1 0 0,1-1 0,0 1 0,-1-1 0,1 0 0,0 0 0,-1 0 0,1 0 0,-1-1 0,0 1 0,1 0 0,-1-1 0,0 0 0,0 1 0,0-1 0,0 0 0,3-4 0,2-4 0,-1-1 0,0 1 0,0-1 0,-1 0 0,0-1 0,-1 1 0,-1-1 0,1 0 0,-2 0 0,0 0 0,1-14 0,-1-17 0,-4-77 0,-4 54 0,-4 0 0,-1 0 0,-4 1 0,-3 1 0,-2 1 0,-3 0 0,-3 2 0,-52-90 0,47 99 0,-2 2 0,-2 1 0,-3 1 0,-2 2 0,-1 2 0,-3 2 0,-1 2 0,-2 2 0,-83-52 0,95 70 0,-1 2 0,-1 1 0,-1 1 0,0 3 0,-1 1 0,-1 2 0,1 1 0,-2 2 0,-46-1 0,60 7 0,0 2 0,0 1 0,1 1 0,-1 1 0,1 1 0,-34 11 0,40-8 0,0 0 0,1 1 0,0 0 0,1 2 0,0 0 0,0 1 0,2 1 0,-27 25 0,25-18 0,0 1 0,1 0 0,1 2 0,1 0 0,1 0 0,2 1 0,-12 28 0,11-15 0,1 0 0,2 0 0,1 1 0,-5 55 0,10-17 0,3 0 0,3 0 0,3 0 0,25 119 0,10-15 0,-31-149 0,1-1 0,1 0 0,27 50 0,-33-73 0,0 1 0,0-1 0,0 1 0,1-1 0,10 9 0,-15-15 0,1 0 0,-1 1 0,1-1 0,-1 0 0,1 0 0,-1 0 0,1 0 0,0 0 0,0 0 0,-1-1 0,1 1 0,0 0 0,0-1 0,0 0 0,0 1 0,0-1 0,0 0 0,0 0 0,0 0 0,0 0 0,-1 0 0,1-1 0,0 1 0,0 0 0,0-1 0,0 0 0,0 1 0,-1-1 0,1 0 0,0 0 0,1-1 0,2-2 0,0-1 0,0 0 0,-1 0 0,0 0 0,0 0 0,-1-1 0,1 0 0,-1 0 0,0 0 0,-1 0 0,1 0 0,2-12 0,1-10 0,6-44 0,-7 16 0,-3 0 0,-2 0 0,-2 0 0,-3 0 0,-21-96 0,7 75 0,-4 0 0,-3 1 0,-51-103 0,48 120 0,-52-75 0,65 111 0,0 1 0,-2 0 0,-1 2 0,-1 0 0,-42-33 0,54 47 0,0 1 0,0 0 0,-1 0 0,0 1 0,0 0 0,0 1 0,-1 0 0,-15-3 0,20 5 0,-1 0 0,1 1 0,-1 0 0,0 0 0,1 1 0,-1-1 0,1 1 0,-1 0 0,1 1 0,-1-1 0,1 1 0,0 0 0,0 1 0,0-1 0,0 1 0,-7 5 0,2 1 0,0 0 0,0 1 0,1 0 0,0 1 0,1 0 0,0 1 0,1-1 0,0 2 0,1-1 0,1 0 0,-7 21 0,-2 11 0,3 1 0,-7 49 0,7-21 0,4 0 0,3 1 0,8 115 0,1-138 0,2-1 0,2-1 0,2 1 0,2-1 0,3-1 0,23 51 0,-30-80 0,1 0 0,1-1 0,1 0 0,0-1 0,1 0 0,1-1 0,1 0 0,31 25 0,-39-35 0,1-1 0,0 0 0,0 0 0,0 0 0,0-1 0,0-1 0,1 0 0,0 0 0,0 0 0,0-1 0,0 0 0,0-1 0,0 0 0,0-1 0,0 1 0,1-2 0,-1 1 0,0-2 0,0 1 0,0-1 0,0 0 0,16-7 0,-12 3 0,-1-1 0,1-1 0,-1 0 0,0 0 0,-1-1 0,0-1 0,-1 0 0,0 0 0,0-1 0,-1-1 0,0 1 0,12-25 0,-6 9 0,-2-2 0,-1 1 0,-1-2 0,-1 0 0,5-30 0,-6 8 0,-2 0 0,-2-1 0,-3 1 0,-2-1 0,-3 0 0,-1 1 0,-3 0 0,-3 0 0,-1 1 0,-33-89 0,35 117 0,-1 0 0,-1 0 0,0 1 0,-2 1 0,-1 0 0,-1 1 0,0 0 0,-30-27 0,32 35 0,0 1 0,-1 1 0,0 0 0,-1 1 0,0 1 0,-1 0 0,1 1 0,-1 0 0,-1 1 0,1 1 0,-1 1 0,0 1 0,-21-3 0,7 5 0,0 0 0,0 3 0,0 0 0,1 2 0,-1 1 0,1 1 0,0 2 0,0 1 0,-39 18 0,43-16 0,0 2 0,1 2 0,0 0 0,1 1 0,1 1 0,0 1 0,1 2 0,1 0 0,1 1 0,-19 27 0,28-32 0,1 0 0,1 0 0,1 1 0,0 0 0,1 0 0,1 1 0,0 0 0,2 0 0,0 1 0,1-1 0,-1 24 0,4-17 0,1 0 0,0 0 0,2 0 0,1 0 0,1-1 0,2 0 0,17 46 0,-12-42 0,1-1 0,1 0 0,2-1 0,0-1 0,2-1 0,0 0 0,2-1 0,1-1 0,0-1 0,2-1 0,0-1 0,1-1 0,1-1 0,45 23 0,-49-31 0,-1-1 0,2-2 0,-1 0 0,1-1 0,-1-1 0,1-1 0,0-1 0,1-1 0,-1 0 0,0-2 0,0-1 0,0-1 0,0 0 0,0-2 0,-1-1 0,0 0 0,0-2 0,0 0 0,-1-1 0,0-1 0,-1-1 0,0-1 0,-1-1 0,0 0 0,-1-1 0,-1-1 0,0-1 0,-1 0 0,-1-1 0,0-1 0,11-18 0,-10 9 0,-2 0 0,0 0 0,-2-2 0,-1 1 0,-1-1 0,-1 0 0,6-61 0,-10 55 0,-3 0 0,0 0 0,-3 0 0,-1 0 0,-1 1 0,-15-57 0,15 74 0,-2 0 0,0 1 0,-1-1 0,-1 1 0,0 1 0,-14-20 0,15 26 0,0 0 0,0 1 0,-1 0 0,-1 1 0,1-1 0,-1 1 0,0 1 0,0 0 0,-1 0 0,0 1 0,-12-5 0,-3 2 0,-1 1 0,1 0 0,-1 2 0,0 1 0,0 2 0,-51 0 0,7 6 0,-94 18 0,-72 28 0,185-36 0,1 2 0,-74 36 0,109-45 0,0 1 0,1 1 0,0 0 0,0 1 0,1 1 0,-17 17 0,25-23 0,0 1 0,1 0 0,0 0 0,0 0 0,0 0 0,1 1 0,-1-1 0,2 1 0,-1 0 0,1 0 0,0 0 0,0 0 0,1 0 0,0 0 0,0 1 0,1-1 0,0 9 0,2-3 0,1-1 0,0 1 0,0-1 0,1 0 0,1 0 0,0 0 0,0-1 0,1 0 0,1 0 0,0 0 0,0-1 0,1 0 0,1 0 0,15 14 0,-3-5 0,1-1 0,1-1 0,0-1 0,1-1 0,43 19 0,-13-13 0,1-2 0,0-2 0,1-3 0,1-2 0,0-3 0,86 3 0,-10-10 0,226-26 0,169-47 0,-9-37 0,-492 101 0,-1 1 0,0-1 0,-1-1 0,0-1 0,47-24 0,-70 32 0,-1 0 0,0 0 0,1 0 0,-1 0 0,0 0 0,1 0 0,-1-1 0,0 1 0,0 0 0,0-1 0,1-2 0,-1 4 0,-1-1 0,0 1 0,0-1 0,0 0 0,0 1 0,0-1 0,0 1 0,1-1 0,-1 1 0,-1-1 0,1 0 0,0 1 0,0-1 0,0 1 0,0-1 0,0 0 0,0 1 0,-1-1 0,1 1 0,0-1 0,-1 1 0,0-2 0,-1 0 0,0 0 0,-1 0 0,1 0 0,-1 1 0,1-1 0,-1 1 0,0-1 0,0 1 0,1 0 0,-1 0 0,-6-1 0,-12-3 0,-1 2 0,0 0 0,-1 1 0,-37 2 0,-91 15 0,122-11 0,-379 53 0,-39 5 0,237-39 0,-339 52 0,539-73 0,-91 23 0,90-22 0,0 1 0,0 0 0,0 1 0,1 0 0,0 1 0,-15 11 0,23-16 0,0 1 0,0-1 0,0 1 0,0-1 0,1 1 0,-1 0 0,1 0 0,-1 0 0,1 0 0,-1 0 0,1 0 0,0 0 0,0 0 0,0 0 0,0 1 0,1-1 0,-1 0 0,0 1 0,1-1 0,0 0 0,0 1 0,-1-1 0,1 1 0,1-1 0,-1 1 0,0-1 0,1 0 0,-1 1 0,1-1 0,-1 0 0,1 1 0,0-1 0,0 0 0,0 0 0,1 0 0,-1 0 0,0 0 0,1 0 0,2 3 0,3 3 0,1-1 0,0 0 0,0 0 0,1-1 0,0 0 0,0 0 0,16 7 0,4-1 0,0-1 0,1-2 0,0-1 0,47 7 0,126 4 0,-202-19 0,167 7 0,208-19 0,166-51 0,-238 12 0,305-93 0,-442 87 0,-138 45 0,-1-1 0,0-2 0,40-28 0,-63 39 0,0 0 0,0 0 0,0 0 0,0-1 0,-1 0 0,0 0 0,0 0 0,0 0 0,-1-1 0,0 0 0,5-11 0,-7 15 0,-1-1 0,1 1 0,-1-1 0,1 1 0,-1-1 0,0 1 0,0-1 0,-1 1 0,1-1 0,0 1 0,-1-1 0,1 1 0,-1-1 0,0 1 0,0 0 0,0-1 0,0 1 0,0 0 0,-1 0 0,1-1 0,0 1 0,-1 0 0,0 1 0,0-1 0,1 0 0,-1 0 0,0 1 0,0-1 0,0 1 0,-1 0 0,1-1 0,-5-1 0,-5-2 0,-1 0 0,0 0 0,0 1 0,-1 0 0,1 2 0,-1-1 0,1 2 0,-17-1 0,-113 8 0,128-5 0,-453 50 0,88-8 0,-549 8 0,440-32 0,298-5 0,141-8 0,-85 21 0,130-25 0,-31 10 0,35-11 0,1-1 0,-1 0 0,0 0 0,1 0 0,-1 1 0,1-1 0,-1 0 0,0 1 0,1-1 0,-1 1 0,1-1 0,0 0 0,-1 1 0,1-1 0,-1 1 0,1-1 0,-1 1 0,1-1 0,0 1 0,0 0 0,-1-1 0,1 1 0,0-1 0,0 1 0,0 0 0,-1-1 0,1 1 0,0-1 0,0 1 0,0 0 0,0-1 0,0 1 0,0 0 0,0-1 0,0 1 0,1 0 0,-1-1 0,0 1 0,0-1 0,0 1 0,1 0 0,-1-1 0,0 1 0,1-1 0,-1 1 0,1 0 0,4 3 0,0 1 0,-1-1 0,1-1 0,1 1 0,-1-1 0,1 0 0,-1 0 0,1 0 0,8 2 0,62 15 0,-61-16 0,384 59 0,-305-52 0,87 9 0,243-4 0,-314-19 0,0-6 0,-1-4 0,163-41 0,-221 40 0,-1-3 0,59-26 0,-91 34 0,0 0 0,-1 0 0,-1-2 0,1 0 0,-2-1 0,0-1 0,0 0 0,-1-1 0,15-19 0,-25 27 0,0 0 0,0-1 0,0 1 0,-1-1 0,0 0 0,0 0 0,0 0 0,-1 0 0,0 0 0,-1-1 0,0 1 0,0 0 0,0-1 0,-1 1 0,-1-11 0,0 12 0,0 0 0,-1 0 0,1 0 0,-1 0 0,-1 1 0,1-1 0,-1 1 0,0-1 0,0 1 0,-1 0 0,1 0 0,-1 0 0,0 1 0,-1-1 0,1 1 0,-1 0 0,0 0 0,0 1 0,-7-5 0,-6-1 0,0 1 0,0 0 0,0 2 0,-1 0 0,0 1 0,-30-4 0,-120-6 0,-147 19 0,1 20 0,-406 83 0,711-104 0,-13 1 0,0 1 0,1 1 0,0 1 0,1 1 0,-1 0 0,-20 13 0,41-20 0,0 0 0,0-1 0,0 1 0,0 0 0,0-1 0,0 1 0,0 0 0,0 0 0,1 0 0,-1 0 0,0 0 0,0 0 0,1 0 0,-1 0 0,1 0 0,-1 0 0,1 0 0,-1 0 0,1 1 0,-1 1 0,2-2 0,-1 0 0,0 0 0,0 0 0,1 0 0,-1 0 0,0 0 0,1 0 0,-1 0 0,1 0 0,-1 0 0,1 0 0,0 0 0,-1 0 0,1-1 0,0 1 0,0 0 0,1 1 0,5 3 0,-1-1 0,1 0 0,0-1 0,13 6 0,13 2 0,0-1 0,0-2 0,63 8 0,107-2 0,-184-13 0,124 3 0,1-7 0,184-26 0,-246 16 0,0-3 0,-1-4 0,-1-4 0,-1-3 0,105-51 0,-154 63 0,-1-2 0,0-1 0,44-35 0,-64 44 0,0 1 0,-1-1 0,1-1 0,-2 0 0,12-17 0,-16 20 0,0 1 0,0-1 0,0 0 0,-1 0 0,0 0 0,0 0 0,0 0 0,-1 0 0,-1-1 0,1-11 0,-2 11 0,0 0 0,0 0 0,-1 0 0,0 0 0,-1 1 0,1-1 0,-1 0 0,-1 1 0,0 0 0,0 0 0,0 0 0,-1 0 0,0 1 0,0 0 0,-1 0 0,1 0 0,-1 0 0,-14-8 0,1 0 0,-1 2 0,0 1 0,-1 0 0,-1 2 0,-30-11 0,0 5 0,-1 2 0,0 3 0,-92-7 0,-162 17 0,48 23 0,203-14 0,1 2 0,-85 29 0,119-32 0,0 1 0,0 1 0,1 0 0,1 1 0,0 2 0,0 0 0,2 0 0,-1 2 0,-29 33 0,40-40 0,0 1 0,0 0 0,1 0 0,1 1 0,0 0 0,0 0 0,0 0 0,2 1 0,-1-1 0,1 1 0,1 0 0,0 0 0,0 0 0,1 0 0,1 0 0,0 0 0,0 0 0,1 0 0,0 0 0,1 0 0,1 0 0,3 11 0,2 1 0,2 0 0,1-1 0,0 0 0,2-1 0,1-1 0,0 0 0,1 0 0,1-2 0,1 0 0,1-1 0,29 23 0,-7-11 0,2-1 0,0-3 0,2-1 0,79 31 0,-60-33 0,0-3 0,1-3 0,1-2 0,0-3 0,1-3 0,0-3 0,71-4 0,-54-5 0,1-4 0,-1-3 0,-1-4 0,0-4 0,91-33 0,-10-15 0,-133 52 0,-1-1 0,0-1 0,31-26 0,-57 41 0,-1 0 0,1 0 0,-1 0 0,0 0 0,0 0 0,0 0 0,0-1 0,0 1 0,0-1 0,-1 0 0,1 1 0,-1-1 0,0 0 0,0 0 0,1-3 0,-2 5 0,0 0 0,0 0 0,0 0 0,0 0 0,0 0 0,-1 0 0,1 0 0,0 0 0,0 0 0,-1 1 0,1-1 0,0 0 0,-1 0 0,1 0 0,-1 0 0,0 0 0,1 1 0,-1-1 0,0 0 0,-1-1 0,0 0 0,0 1 0,0 0 0,-1-1 0,1 1 0,0 0 0,-1 0 0,1 0 0,0 1 0,-4-2 0,-10-1 0,-1 1 0,0 0 0,0 1 0,0 1 0,-26 3 0,-87 17 0,92-13 0,-81 15 0,-391 65 0,-4-33 0,129-38 0,-63 3 0,2 23 0,18 35 0,-89 11 0,443-81 0,0-3 0,-124-10 0,116 0 0,107 12 0,39 15 0,-8-2 0,665 177 0,-556-163 0,1-8 0,244 8 0,-322-33 0,103-12 0,-148 7 0,0-3 0,-1-1 0,0-2 0,57-24 0,-83 28 0,0 0 0,0-2 0,0 0 0,-1-1 0,0 0 0,-1-1 0,-1-1 0,1 0 0,10-15 0,-18 21 0,-2-1 0,1 1 0,-1-1 0,0 0 0,0 0 0,-1 0 0,0-1 0,0 1 0,-1-1 0,0 0 0,0 1 0,-1-1 0,0 0 0,0 0 0,-1 0 0,0 0 0,0 0 0,-1 0 0,0 0 0,-1 0 0,1 0 0,-5-10 0,1 8 0,1 0 0,-2 0 0,0 0 0,0 1 0,0-1 0,-1 2 0,-1-1 0,1 1 0,-1 0 0,-1 1 0,0-1 0,0 2 0,-17-11 0,-2 2 0,0 1 0,-1 2 0,-52-16 0,17 11 0,-1 3 0,-1 3 0,-70-3 0,-200 7 0,126 11 0,-361 52 0,555-54 0,5 0 0,0-1 0,-1 1 0,2 1 0,-1 0 0,0 1 0,1 0 0,-1 0 0,-10 7 0,19-9 0,1-1 0,-1 0 0,1 1 0,0-1 0,-1 1 0,1 0 0,0-1 0,0 1 0,0 0 0,1 0 0,-1 0 0,0-1 0,1 1 0,-1 0 0,1 0 0,-1 0 0,1 0 0,0 0 0,0 0 0,0 0 0,0 0 0,0 0 0,1 0 0,-1 0 0,1 0 0,-1 0 0,1 0 0,-1 0 0,3 3 0,0 2 0,1 1 0,0-1 0,1 0 0,0 0 0,9 11 0,4 0 0,0-1 0,2 0 0,0-2 0,1 0 0,0-1 0,1-1 0,24 10 0,18 5 0,90 26 0,-71-31 0,0-2 0,1-5 0,165 11 0,-186-25 0,0-3 0,1-3 0,-1-3 0,-1-2 0,0-3 0,62-21 0,-99 25 0,-1-1 0,0-2 0,0 0 0,-2-1 0,1-1 0,-1-2 0,-1 0 0,-1-1 0,25-25 0,-36 32 0,-1 0 0,0-1 0,0 0 0,-1-1 0,-1 1 0,0-1 0,0 0 0,-1-1 0,0 0 0,-1 1 0,-1-1 0,0-1 0,0 1 0,-1 0 0,-1-1 0,0 1 0,-1-1 0,0 1 0,-1-1 0,0 1 0,-4-16 0,-1 8 0,0 0 0,-2 0 0,0 1 0,-2 0 0,0 1 0,0 0 0,-2 0 0,0 2 0,-1-1 0,-1 1 0,-1 1 0,-23-19 0,4 6 0,-2 2 0,0 1 0,-2 2 0,-77-34 0,53 32 0,-1 3 0,0 3 0,-106-17 0,70 22 0,-173-1 0,205 16 0,0 3 0,-97 18 0,127-14 0,0 1 0,1 2 0,0 1 0,1 2 0,-65 36 0,84-41 0,1 2 0,0-1 0,0 2 0,1 0 0,1 1 0,0 0 0,0 1 0,2 1 0,-1 0 0,2 0 0,0 1 0,1 0 0,1 1 0,0 0 0,1 0 0,1 0 0,1 1 0,0 0 0,1 1 0,2-1 0,-2 21 0,4-6 0,2 0 0,1-1 0,2 1 0,1-1 0,1 0 0,2-1 0,1 1 0,1-2 0,2 0 0,26 45 0,-17-39 0,1 0 0,3-1 0,0-2 0,2 0 0,2-2 0,1-1 0,56 41 0,-49-45 0,0-2 0,2-2 0,0-2 0,2-2 0,0-1 0,1-2 0,0-2 0,46 7 0,-48-13 0,0-1 0,0-2 0,1-3 0,-1-1 0,1-1 0,-1-3 0,0-1 0,77-21 0,-94 18 0,0 0 0,-1-2 0,-1-1 0,0 0 0,0-2 0,-1 0 0,-1-1 0,0-1 0,32-33 0,-40 35 0,0-1 0,-1 0 0,-1-1 0,0 0 0,-1 0 0,-1-1 0,0-1 0,-1 1 0,-1-1 0,0 0 0,-1-1 0,-1 1 0,-1-1 0,1-23 0,-3 21 0,-2-1 0,0 1 0,-1-1 0,-1 1 0,-1 0 0,-1 0 0,0 0 0,-2 1 0,0-1 0,-1 1 0,-1 1 0,-1 0 0,-1 0 0,0 1 0,-1 1 0,-16-17 0,6 9 0,-1 2 0,-1 0 0,-2 2 0,0 0 0,0 2 0,-2 1 0,0 1 0,-1 2 0,-47-17 0,2 7 0,-1 4 0,0 3 0,-1 3 0,-80-3 0,10 9 0,-175 15 0,122 13 0,154-13 0,0 2 0,-58 21 0,89-25 0,2 0 0,-1 0 0,1 2 0,-1 0 0,2 0 0,-1 1 0,1 0 0,0 1 0,1 0 0,-10 11 0,14-12 0,0 0 0,0 1 0,1-1 0,0 1 0,0 0 0,1 0 0,1 1 0,-1-1 0,2 1 0,-1 0 0,1 0 0,1 0 0,-1 0 0,2 15 0,1-5 0,1 0 0,0-1 0,2 1 0,0-1 0,2 0 0,0 0 0,1-1 0,0 0 0,2 0 0,0 0 0,17 22 0,-8-14 0,2 0 0,1-2 0,1 0 0,1-1 0,1-1 0,33 22 0,-20-20 0,2-1 0,0-2 0,1-2 0,1-1 0,1-3 0,1-1 0,0-2 0,0-2 0,1-1 0,74 3 0,-67-10 0,-1-2 0,0-2 0,0-3 0,0-1 0,0-3 0,-1-2 0,0-2 0,-1-2 0,56-27 0,-78 30 0,-1-1 0,-1-1 0,0-1 0,-1-1 0,0-1 0,-2-1 0,35-38 0,-46 45 0,-1-1 0,0-1 0,-1 1 0,0-2 0,-1 1 0,0-1 0,-2 0 0,1 0 0,-2 0 0,0-1 0,0 0 0,-2 0 0,0 0 0,0 0 0,-1 0 0,-2-17 0,-1 15 0,0 1 0,-1-1 0,-1 0 0,0 1 0,-1 0 0,-1 0 0,0 0 0,-2 1 0,0-1 0,0 2 0,-1-1 0,-1 2 0,0-1 0,-1 1 0,-19-17 0,9 12 0,0 1 0,-1 1 0,0 1 0,-2 1 0,1 1 0,-2 1 0,0 2 0,0 0 0,-27-6 0,-19-2 0,-1 4 0,-133-9 0,-148 25 0,152 19 0,181-17 0,0 0 0,1 1 0,0 2 0,0 0 0,1 0 0,-1 2 0,-32 21 0,43-24 0,0 1 0,0 0 0,1 0 0,0 1 0,0 0 0,1 0 0,0 1 0,0-1 0,-8 19 0,8-12 0,1-1 0,0 1 0,1 0 0,1 0 0,0 0 0,-1 17 0,3 1 0,2 1 0,1 0 0,1 0 0,2-1 0,13 47 0,-9-49 0,1 0 0,2 0 0,1-1 0,2 0 0,0-1 0,2-1 0,1-1 0,36 43 0,-28-43 0,0 0 0,2-2 0,1-1 0,0-2 0,2 0 0,1-2 0,40 19 0,-35-22 0,1-2 0,1-1 0,0-2 0,1-1 0,0-3 0,0-1 0,1-2 0,0-1 0,0-3 0,0-1 0,0-2 0,0-2 0,-1-1 0,80-22 0,-83 14 0,0-1 0,-1-2 0,-1-1 0,-1-2 0,0-1 0,-1-2 0,-1-1 0,-2-1 0,0-2 0,47-54 0,-59 58 0,0-1 0,-2-1 0,-1-1 0,-1-1 0,0 1 0,14-44 0,-21 47 0,-1-1 0,-1 0 0,-1 0 0,-1 0 0,-1-1 0,-1 1 0,0-1 0,-7-40 0,4 51 0,0 0 0,-1 0 0,-1 0 0,0 0 0,-1 1 0,0-1 0,-1 1 0,0 1 0,-1-1 0,0 1 0,-18-20 0,15 20 0,-1 1 0,0 1 0,-1 0 0,0 0 0,0 2 0,-1-1 0,0 1 0,0 1 0,0 0 0,-26-6 0,7 4 0,0 2 0,-1 1 0,0 1 0,0 2 0,-54 4 0,39 2 0,0 2 0,0 2 0,-56 18 0,79-18 0,1 0 0,0 1 0,0 2 0,1 0 0,1 2 0,-23 16 0,36-22 0,0 0 0,0 1 0,0 0 0,1 1 0,1-1 0,0 2 0,0-1 0,0 1 0,1 0 0,1 0 0,0 1 0,0 0 0,1 0 0,0 0 0,-3 18 0,5-13 0,0 0 0,1 0 0,1 0 0,1 0 0,0-1 0,0 1 0,7 24 0,-1-17 0,0 0 0,1-1 0,2 0 0,18 32 0,-5-18 0,1-1 0,2-1 0,2-2 0,1 0 0,42 35 0,-22-26 0,1-3 0,3-2 0,1-2 0,1-3 0,2-2 0,1-3 0,1-2 0,1-2 0,0-4 0,2-2 0,0-2 0,1-4 0,0-2 0,1-3 0,-1-3 0,1-2 0,114-16 0,-61-5 0,0-4 0,116-42 0,216-106 0,-124 18 0,-280 129 0,-1-2 0,-1-2 0,-2-2 0,70-68 0,-98 86 0,-1 0 0,0-1 0,-1 0 0,0-1 0,11-22 0,-20 33 0,0 0 0,-1 0 0,1 1 0,-1-1 0,0 0 0,0 0 0,0 0 0,-1-1 0,0 1 0,0-9 0,-1 11 0,0-1 0,0 1 0,0-1 0,0 1 0,-1-1 0,1 1 0,-1 0 0,0 0 0,0 0 0,0 0 0,0 0 0,-1 0 0,1 1 0,-1-1 0,0 1 0,-5-5 0,-2 1 0,-1 1 0,1-1 0,-1 2 0,0-1 0,0 2 0,0-1 0,-1 1 0,1 1 0,-1 0 0,0 1 0,-18 0 0,-16 2 0,-71 10 0,102-9 0,-99 14 0,0 5 0,2 5 0,1 4 0,-136 57 0,218-74 0,0 1 0,0 1 0,2 2 0,0 0 0,1 2 0,0 1 0,-41 44 0,57-53 0,2 0 0,-1 0 0,2 1 0,-1 0 0,2 0 0,0 1 0,0 0 0,-7 24 0,11-26 0,0 1 0,1-1 0,0 0 0,0 1 0,1-1 0,1 0 0,0 1 0,0-1 0,1 0 0,1 0 0,0 0 0,5 12 0,-1-6 0,2 0 0,0-1 0,0-1 0,2 1 0,0-1 0,0-1 0,2 0 0,0-1 0,0 0 0,1-1 0,30 19 0,-11-10 0,2-1 0,0-1 0,2-3 0,56 19 0,-29-17 0,0-2 0,2-4 0,-1-2 0,1-3 0,128-4 0,-108-8 0,-1-4 0,0-4 0,0-3 0,92-31 0,-129 32 0,-1-2 0,0-3 0,-2-1 0,53-34 0,-79 42 0,-1 0 0,0-2 0,-1 0 0,28-32 0,-36 35 0,0 0 0,-1 0 0,0-1 0,-1 0 0,0-1 0,-1 1 0,-1-1 0,5-19 0,-8 25 0,0 0 0,-1-1 0,0 1 0,-1 0 0,0-1 0,0 1 0,0-1 0,-1 1 0,-1 0 0,1 0 0,-1 0 0,-1-1 0,1 2 0,-1-1 0,-1 0 0,0 1 0,0-1 0,0 1 0,-1 0 0,0 0 0,-6-6 0,1 2 0,-2 1 0,1 0 0,-1 1 0,0 0 0,-1 1 0,0 1 0,0 0 0,-1 0 0,0 1 0,-28-7 0,2 3 0,-1 2 0,0 2 0,0 2 0,-65 1 0,49 5 0,0 3 0,-97 22 0,133-22 0,0 1 0,1 0 0,0 2 0,1 0 0,-1 1 0,2 1 0,-36 25 0,45-28 0,0 1 0,1 0 0,0 0 0,0 1 0,1 0 0,0 0 0,0 1 0,1 0 0,1 0 0,-1 0 0,2 1 0,-1 0 0,2 0 0,-1 0 0,1 0 0,-1 13 0,2-6 0,1 0 0,1 0 0,0 1 0,1-1 0,1 0 0,1 0 0,1 0 0,7 23 0,-2-17 0,1-1 0,0 0 0,2-1 0,0 0 0,25 32 0,-14-26 0,2 0 0,0-2 0,2-1 0,0-1 0,2-2 0,0 0 0,2-2 0,48 24 0,-57-34 0,0-1 0,0-1 0,1-1 0,0-1 0,0-1 0,0-1 0,1-1 0,0-1 0,40-2 0,-50-1 0,0-1 0,1 0 0,-1-1 0,0 0 0,0-1 0,0 0 0,-1-2 0,0 1 0,0-2 0,0 0 0,-1 0 0,0-1 0,0 0 0,-1-1 0,0-1 0,0 0 0,10-13 0,-7 3 0,0-1 0,-1 0 0,-2-1 0,0-1 0,-1 0 0,-1 0 0,-1-1 0,-2 0 0,0 0 0,-1-1 0,-2 1 0,1-39 0,-3 30 0,-2 1 0,-1-1 0,-2 1 0,-1-1 0,-1 1 0,-2 0 0,-1 1 0,-2 0 0,-16-33 0,16 42 0,-1-1 0,-2 1 0,0 1 0,-1 1 0,-1 0 0,-28-27 0,30 35 0,-1 0 0,0 1 0,-1 0 0,0 2 0,0 0 0,-1 0 0,0 2 0,0 0 0,-29-7 0,33 11 0,0 0 0,0 1 0,0 1 0,-1 0 0,1 0 0,-1 1 0,1 1 0,-15 3 0,23-3 0,-1 0 0,0 1 0,1-1 0,-1 2 0,1-1 0,0 0 0,-1 1 0,1 0 0,0 0 0,1 1 0,-1-1 0,1 1 0,-1 0 0,1 0 0,0 1 0,1-1 0,-1 1 0,1 0 0,0 0 0,-5 10 0,4-3 0,0 1 0,0-1 0,2 1 0,-1 0 0,2 0 0,-1 0 0,2 0 0,0 1 0,0-1 0,5 23 0,0-7 0,2-1 0,1 0 0,20 48 0,-23-64 0,1 0 0,0-1 0,1 0 0,0 0 0,1 0 0,0-1 0,1 0 0,0-1 0,11 9 0,-17-15 0,1 0 0,0 0 0,1 0 0,-1 0 0,0-1 0,1 0 0,-1 0 0,1 0 0,0-1 0,-1 1 0,1-1 0,0 0 0,0 0 0,0-1 0,0 0 0,0 0 0,0 0 0,0 0 0,0-1 0,0 0 0,0 0 0,-1 0 0,1 0 0,0-1 0,-1 0 0,8-3 0,-5 0 0,-1 0 0,1 0 0,-1 0 0,0-1 0,-1 0 0,1 0 0,-1 0 0,0-1 0,-1 0 0,1 0 0,-1 0 0,-1 0 0,0-1 0,5-12 0,-1-6 0,0 0 0,-2-1 0,3-28 0,-5-3 0,-2 0 0,-3 0 0,-14-91 0,7 92 0,-2-1 0,-20-57 0,18 77 0,-1 1 0,-2 0 0,-41-66 0,42 82 0,0 1 0,-2 0 0,0 1 0,-1 1 0,-1 1 0,0 1 0,-1 0 0,-1 2 0,-23-13 0,19 14 0,0 1 0,-1 1 0,0 1 0,-1 1 0,0 1 0,0 2 0,-1 1 0,-28-2 0,48 6 0,0 1 0,0 0 0,0 0 0,1 1 0,-1 0 0,0 0 0,0 1 0,1 0 0,-1 0 0,1 0 0,0 1 0,0 1 0,0-1 0,0 1 0,0 0 0,1 1 0,0 0 0,0 0 0,0 0 0,0 0 0,1 1 0,0 0 0,0 0 0,1 1 0,-1-1 0,1 1 0,1 0 0,-1 0 0,1 0 0,1 0 0,-1 1 0,-1 12 0,2-10 0,0 0 0,2 0 0,-1 0 0,1 1 0,1-1 0,-1 0 0,2 0 0,0 0 0,0 0 0,0 0 0,1 0 0,7 13 0,-8-18 0,1 0 0,-1 0 0,1 0 0,1-1 0,-1 0 0,1 1 0,-1-1 0,1 0 0,0 0 0,9 5 0,-10-7 0,0 0 0,1 0 0,0-1 0,-1 0 0,1 1 0,0-1 0,0 0 0,-1-1 0,1 1 0,0-1 0,0 1 0,0-1 0,0-1 0,0 1 0,0 0 0,6-2 0,-6 1 0,0-1 0,0 1 0,0-1 0,0 1 0,0-1 0,0 0 0,-1-1 0,1 1 0,-1-1 0,1 1 0,-1-1 0,6-7 0,-4 4 0,-1 0 0,1-1 0,-1 0 0,-1 0 0,1 0 0,3-12 0,-2 0 0,0 1 0,-2-1 0,0 1 0,-1-1 0,0-22 0,-3 16 0,0 0 0,-2 0 0,-1 1 0,0-1 0,-16-44 0,15 56 0,1 1 0,-2 0 0,0 0 0,-1 0 0,0 1 0,0 0 0,-1 0 0,-1 1 0,0 0 0,0 0 0,-1 1 0,-16-12 0,21 17 0,-1 1 0,1 0 0,-1 1 0,0-1 0,0 1 0,0 0 0,0 0 0,0 1 0,0 0 0,0 0 0,0 0 0,0 1 0,-1 0 0,-7 1 0,5 0 0,0 1 0,0 0 0,0 1 0,1 0 0,-1 0 0,0 1 0,1 0 0,-14 10 0,5-2 0,1 1 0,1 0 0,0 1 0,1 1 0,1 1 0,0 0 0,1 0 0,-11 19 0,13-18 0,1-1 0,1 1 0,1 0 0,-11 36 0,16-29-2973,11 10-8496,7-1-459,-4-13 8140,-4-8 1595</inkml:trace>
</inkml:ink>
</file>

<file path=ppt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0:56.463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309 528 540,'-33'-17'2633,"1"1"1,-2 2-1,-50-14 0,-1-1 283,68 25-1991,-7-4 358,25 6-1275,-1 0-1,1 1 0,-1-1 1,1 1-1,0-1 0,-1 1 1,1-1-1,0 1 0,0-1 0,0 1 1,0 0-1,1 0 0,1-2 1,1-2-19,10-16 20,-1 0 0,-1-1-1,-1 0 1,-1-1-1,-1 0 1,-1-1 0,0 0-1,-2 0 1,4-37 0,-9 5 26,-1 50-29,-1 1 0,0 0 1,0 0-1,0-1 0,0 1 1,-1 0-1,0 0 0,-3-7 1,4 12-8,1-1 0,0 0 1,0 1-1,-1-1 1,1 1-1,0-1 1,-1 1-1,1-1 1,-1 1-1,1-1 1,-1 1-1,1 0 0,0-1 1,-1 1-1,0 0 1,1-1-1,-1 1 1,1 0-1,-1-1 1,1 1-1,-1 0 1,0 0-1,1 0 0,-1 0 1,1 0-1,-1 0 1,0 0-1,1 0 1,-1 0-1,0 0 1,0 0-1,0 1 1,-1-1-1,1 1 1,0 0-1,0 0 1,-1 0-1,1 0 1,0 0-1,0 0 1,0 1 0,0-1-1,1 0 1,-2 3-1,-2 3 1,0 2 0,0-1 1,-2 11-1,2-4 6,1-1 0,1 1 0,0-1 0,1 1-1,1-1 1,0 1 0,1 0 0,6 27 0,-7-41-10,0 0 0,0 1-1,1-1 1,-1 0 0,0 0-1,1 0 1,-1 0 0,1 0 0,-1 0-1,1 0 1,0 0 0,-1 0-1,1 0 1,0 0 0,0 0-1,0-1 1,0 1 0,0 0 0,0 0-1,1 0 1,-1-1 2,0 0 1,0 0-1,0 0 1,0 0 0,0 0-1,0 0 1,0 0-1,0 0 1,0 0-1,0-1 1,0 1-1,0 0 1,0-1-1,0 1 1,0 0-1,-1-1 1,1 0-1,2 0 1,3-5 9,0 0 1,0 0-1,-1 0 1,8-10-1,-8 9 7,-5 6-52,1 0 1,-1 0-1,1 1 0,0-1 1,-1 0-1,1 0 0,0 1 1,0-1-1,0 0 0,-1 1 1,1-1-1,0 1 0,0-1 1,0 1-1,0-1 0,0 1 1,0 0-1,0-1 0,0 1 1,0 0-1,0 0 0,0 0 1,0 0-1,0 0 0,1 0 1,0 0-139,-1 1 0,0 0 0,1-1 0,-1 1 0,0 0 0,0 0 0,0 0 0,0 0 0,1 0 0,-1 0 0,-1 0 0,1 0 0,0 0 0,0 0 0,1 3 0,1 2-782,0 0 0,-1 1-1,1-1 1,-1 1-1,0 0 1,0 9 0,1 8-1352,-1 0 187</inkml:trace>
</inkml:ink>
</file>

<file path=ppt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01.01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091 5738 1200,'-1'-2'978,"0"1"0,0 0 0,-1 0 0,1 0 0,-1 0 0,1 0 0,-1 0 0,1 0 0,-1 0 0,0 0 0,0 1 0,1-1-1,-1 1 1,0-1 0,0 1 0,1 0 0,-1 0 0,-3 0 0,21 21 376,-2-3-1274,1-1 0,0 0-1,1 0 1,1-2 0,25 19 0,102 61 1152,-131-87-1062,98 54 1144,1-4-1,4-6 0,195 61 1,381 65 1825,-459-123-2473,497 108-263,9-43-114,-463-86-289,450 50 0,2-19 0,-83-31 0,-1-39 0,-518-7 0,0-5 0,231-65 0,232-114 0,-236 57 0,-15-32 0,-284 139 0,399-262 0,-394 246 0,-3-3 0,-1-2 0,-3-3 0,-3-1 0,53-80 0,-84 110 0,256-385 0,-197 283 0,78-178 0,-8-100 0,-33-11 0,-86 308 0,7-36 0,-7-2 0,-7 0 0,4-284 0,-41 35 0,4 290 0,-42-177 0,-149-389 0,169 588 0,-2 1 0,-5 2 0,-3 2 0,-4 2 0,-95-120 0,86 132 0,-3 3 0,-2 2 0,-4 4 0,-1 2 0,-3 3 0,-2 3 0,-2 3 0,-3 4 0,0 3 0,-165-57 0,91 54 0,-254-37 0,-162 22 0,-106 20 0,536 30 0,-1062-27 0,255 96 0,156 5 0,-158 20 0,31 31 0,169 2 0,72 57 0,162-36 0,79-48 0,-6-30 0,36-33 0,-40 4 0,293-22 0,-2-6 0,-227-20 0,-126-64 0,49 6 0,265 52 0,-442-64 0,467 55 0,-315-14 0,391 42 0,-318-9 0,1-29 0,259 15 0,-195-26 0,299 48 0,0 2 0,-1 1 0,-64 11 0,-130 37 0,140-26 0,-119 12 0,-4-21 0,162-10 0,-69 16 0,-8 0 0,-174-2 0,304-16 0,8 2 0,6 1 0,6-3-3028,2-1-6227,-14-1 8541</inkml:trace>
</inkml:ink>
</file>

<file path=ppt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01.71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54 0 176,'1'1'229,"-1"0"0,0-1 1,1 1-1,-1 0 0,0 0 0,1 0 0,-1 0 0,0-1 1,0 1-1,0 0 0,0 0 0,0 0 0,0 0 1,0 0-1,0-1 0,0 1 0,0 0 0,-1 0 0,1 0 1,0 0-1,0-1 0,-1 1 0,0 1 0,0 0 162,0 0-1,-1-1 0,1 1 1,-1 0-1,0-1 0,1 1 1,-1-1-1,0 0 0,-2 2 1,-8 3 1319,0 0 0,-22 7 0,18-8-360,-192 77 9087,-3 0-4183,148-60-6244,-80 16-1,27-8-12,59-14 3,-57 17 0,96-26 0,0 0 0,1 1 0,-1 1 0,-15 11 0,29-18 0,1 1 0,-1 0 0,1-1 0,0 1 0,0 0 0,0 1 0,0-1 0,1 0 0,-1 1 0,1 0 0,0-1 0,0 1 0,0 0 0,0 0 0,-1 8 0,2-9 0,1 0 0,0 0 0,0 0 0,0 1 0,0-1 0,1 0 0,-1 0 0,1 0 0,0 0 0,0 0 0,0 0 0,0 0 0,0-1 0,1 1 0,-1 0 0,1-1 0,0 1 0,0 0 0,0-1 0,0 0 0,0 0 0,3 3 0,226 179 0,-142-118 0,-23-15 0,307 230 0,-339-255 0,-2 1 0,0 2 0,28 35 0,-59-64 0,0 0 0,-1 1 0,1-1 0,-1 1 0,1-1 0,-1 1 0,1-1 0,-1 1 0,1 0 0,-1-1 0,0 1 0,1 0 0,-1-1 0,0 1 0,1 0 0,-1-1 0,0 1 0,0 0 0,0-1 0,1 1 0,-1 0 0,0 0 0,0-1 0,0 1 0,0 0 0,0 0 0,-1-1 0,1 1 0,0 0 0,0-1 0,0 1 0,-1 0 0,1 0 0,0-1 0,-1 1 0,1-1 0,0 1 0,-1 0 0,0 0 0,-17 10-1883,-9 5-5927,-11 7-5497,13-7 8382,5-2 1623</inkml:trace>
</inkml:ink>
</file>

<file path=ppt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10.27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2 30 1504,'-80'8'9733,"49"-5"1057,346-2-7157,-92-19-2767,-30 1-2054,-65 11-4325,-76 5-1263,-36 1 2478</inkml:trace>
</inkml:ink>
</file>

<file path=ppt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10.61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3 58 512,'-5'-3'979,"-27"-20"4563,16 4 2634,21 17-4715,20 6-2516,59 15 257,138 15-1,-155-30-2957,73-4 0,-129 0 720,0 0 1,0-1-1,0-1 0,1 0 1,-1 0-1,-1-1 1,1-1-1,0 1 1,-1-2-1,0 0 0,0 0 1,0-1-1,11-8 1,0-6-1381</inkml:trace>
</inkml:ink>
</file>

<file path=ppt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10.96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8 49 1356,'11'-7'1258,"1"0"0,0 0 0,0 1 0,1 0 0,22-6 0,-29 11-679,0 0 0,0 0 0,0 0 0,0 1 0,0 0 0,0 0 0,0 1 0,0 0 0,0 0 0,0 0 0,0 1 0,-1-1 0,1 2 0,0-1 0,7 5 0,-3-1-137,-1 0-1,0 1 1,-1 0-1,0 0 1,0 1-1,0 0 1,-1 1 0,0 0-1,-1 0 1,0 0-1,0 0 1,-1 1-1,0 0 1,-1 1-1,0-1 1,-1 1-1,3 12 1,0 9 888,-1 0 0,-1 0 0,-2 0 1,-3 54-1,-2-35-1330,-3-1 0,-2 0 0,-2 0 0,-2-1 0,-33 82 0,28-90 0,-2-2 0,-1-1 0,-2 0 0,-2-1 0,-1-2 0,-2-1 0,-31 32 0,7-21-2258,33-31-1196,-29 31 0,42-40 2866,1 1 1,0-1-1,1 0 1,-1 1-1,1 0 1,0 0-1,1 0 1,-1 0-1,1 0 1,-2 13-1,28-13-1593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31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350 1576,'4'3'728,"-1"1"1,0-1-1,1 1 0,0-1 0,0 0 1,0-1-1,0 1 0,0-1 0,6 3 1,-8-4-435,1-1 0,-1 0 0,0 1 1,0-1-1,0 0 0,0 0 1,0 0-1,0-1 0,1 1 1,-1 0-1,0-1 0,0 0 1,0 1-1,0-1 0,0 0 1,0 0-1,0 0 0,0 0 1,-1 0-1,1-1 0,0 1 0,-1 0 1,3-3-1,6-6 460,-1 0 0,0-1 0,-1 0 1,0-1-1,0 0 0,-1 0 0,-1 0 0,0-1 0,6-20 0,-4 8 12,-1 0 0,-2-1-1,-1 0 1,2-30 0,-6 52-568,1 1 1,-1-1-1,-1 1 0,1-1 1,0 0-1,-1 1 0,0-1 1,0 1-1,0-1 1,0 1-1,0 0 0,-1-1 1,1 1-1,-4-5 0,3 6-108,1 1-1,-1 0 0,1-1 1,-1 1-1,0 0 0,1 0 0,-1 0 1,0 0-1,0 0 0,0 1 0,0-1 1,1 0-1,-1 1 0,0-1 0,0 1 1,0 0-1,0 0 0,0 0 1,0 0-1,-1 0 0,1 0 0,0 0 1,0 1-1,1-1 0,-1 1 0,0-1 1,-2 2-1,-7 2-89,1 1 0,-1 0 0,1 0 0,0 1 0,1 1 0,0-1 0,0 2 0,0-1 0,1 1 0,0 0 0,0 1 0,-7 10 0,3-1 0,1 0 0,0 0 0,1 1 0,1 0 0,-10 34 0,13-34 5,2 0 0,0 0-1,1 1 1,1-1 0,0 0 0,2 1-1,2 23 1,-1-33-18,1 1 1,-1-1-1,2 1 0,0-1 1,0 0-1,1 0 0,0 0 0,0-1 1,1 1-1,1-1 0,0 0 0,0-1 1,0 1-1,15 13 0,-18-20-608,0 1 0,0-1 0,1 0 0,-1 0 0,1 0 0,0 0 0,0-1 0,-1 1 0,1-1 0,0 0 0,0 0 0,0-1 0,0 1 0,0-1 0,1 0 0,-1 0 0,0 0 0,0 0 0,0-1-1,0 1 1,5-3 0,8-2-3083,-1-1-1,1-1 0,25-14 0,-14 6 1762,5 0-54</inkml:trace>
</inkml:ink>
</file>

<file path=ppt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12.88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5 469 1224,'-9'-9'11008,"6"-3"-3777,3 9-6501,1 1 0,-1-1 0,1 0 0,-1 0 0,1 0 0,0 0-1,0 0 1,1-3 0,5-6-330,0-1-1,15-18 1,-17 23 1057,12-16-673,1 1 0,39-40 0,-51 57-669,0 1 0,1-1 0,-1 1 0,1 1 0,0-1 1,0 1-1,1 0 0,0 1 0,-1-1 0,1 1 0,0 1 1,0 0-1,0 0 0,16-1 0,-18 3-115,0 0 0,-1 1 0,1-1 0,0 1 0,-1 0 0,1 1 0,-1 0 0,1 0 0,-1 0 0,0 0 0,0 1 0,0 0 0,0 0 0,5 4 0,-4-2 0,-1 1 0,1 0 0,-1 0 0,0 0 0,-1 0 0,0 1 0,0 0 0,0 0 0,3 9 0,0 3 0,-1 0 0,-1 1 0,-1-1 0,-1 1 0,-1 0 0,0 1 0,-2 21 0,-1-14 0,-1 1 0,-2-1 0,0 0 0,-2 0 0,-1-1 0,-1 1 0,-2-1 0,0-1 0,-16 27 0,18-38 0,0-1 0,-2-1 0,1 0 0,-2 0 0,0-1 0,0 0 0,-1-1 0,0-1 0,-1 0 0,-1 0 0,1-1 0,-1-1 0,-1 0 0,1-1 0,-1-1 0,-1 0 0,-17 4 0,16-6 0,1 0 0,-1-1 0,0-1 0,0-1 0,0 0 0,0-1 0,0-1 0,0-1 0,-22-4 0,37 6 0,1-1 0,0 1 0,0 0 0,-1-1 0,1 1 0,0-1 0,0 1 0,0-1 0,0 1 0,-1-1 0,1 0 0,0 0 0,0 1 0,0-1 0,1 0 0,-1 0 0,0 0 0,0 0 0,0 0 0,1 0 0,-2-2 0,2 2 0,0 0 0,0 0 0,0-1 0,0 1 0,0 0 0,0 0 0,0 0 0,1 0 0,-1-1 0,0 1 0,1 0 0,-1 0 0,1 0 0,-1 0 0,1 0 0,-1 0 0,1 0 0,1-1 0,3-5 0,1 0 0,1 1 0,-1 0 0,14-9 0,54-33-1965,42-17-5550,53-34-1991,60-75 406,-185 134 9567,-2-1 1,68-87-1,-96 109 745,-1 0-1,-1-2 1,12-26 0,-20 38-85,0-1 0,-1-1 0,0 1 0,0 0 0,-1-1 0,0 1 0,-1-1 0,0 0 0,-2-14 0,1 22-960,0 1 0,0-1 0,-1 0 0,1 1 1,-1-1-1,1 0 0,-1 1 0,0-1 0,0 1 0,-1-1 0,1 1 0,0-1 0,-1 1 1,1 0-1,-1 0 0,0 0 0,0 0 0,0 0 0,0 0 0,0 0 0,0 1 0,0-1 1,-1 1-1,1-1 0,0 1 0,-1 0 0,1 0 0,-1 0 0,0 0 0,1 0 0,-1 1 1,0-1-1,1 1 0,-1 0 0,0 0 0,-5 0 0,1 1 170,-1 0 1,1 0-1,0 1 0,-1 0 0,1 0 0,0 0 1,0 1-1,0 0 0,1 1 0,-1-1 1,1 1-1,-10 8 0,2 1-337,1 2 0,0-1 0,1 2 0,1-1 0,0 2 0,1-1 0,1 1 0,0 1 0,1 0 0,-6 24 0,4-10 0,2 1 0,1 1 0,2-1 0,1 1 0,0 37 0,4-48 0,1-1 0,1 1 0,1-1 0,0 0 0,2 0 0,1-1 0,8 22 0,-11-35 0,1 0 0,-1 0 0,2-1 0,-1 1 0,1-1 0,0 0 0,1-1 0,0 1 0,0-1 0,0 0 0,0 0 0,1-1 0,0 0 0,0 0 0,1-1 0,0 0 0,-1 0 0,1-1 0,0 0 0,1 0 0,9 1 0,0 0-1247,33 1 1,19-7-4920,71-17-9296,-32 3 8812,-63 10 4734</inkml:trace>
</inkml:ink>
</file>

<file path=ppt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13.76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910 148,'38'14'3980,"23"13"15198,-35-13-13945,-10-6-4575,0 0 0,1-1 0,0-1-1,25 6 1,-20-8-2067,0 0 1,0-1-1,27 0 0,-45-3 444,0 0 0,0 0 1,0-1-1,-1 1 0,1-1 0,0 0 0,4-2 0,-7 3 448,0 0 0,0-1 0,0 0-1,0 1 1,0-1 0,0 0 0,-1 1-1,1-1 1,0 0 0,0 0-1,-1 1 1,1-1 0,0 0 0,-1 0-1,1 0 1,-1 0 0,1 0 0,-1 0-1,1 0 1,-1 0 0,0 0-1,1-1 1,-1 1 0,0 0 0,0 0-1,0 0 1,0 0 0,0 0 0,0-2-1,-4-11-1818</inkml:trace>
  <inkml:trace contextRef="#ctx0" brushRef="#br0" timeOffset="1">161 678 344,'-20'-11'7278,"-7"-5"15463,37 18-22451,1 0-1,-1 0 1,1-1 0,-1-1 0,1 0 0,-1 0 0,12-2 0,4 0-205,68-3-2747,48-7-6507,-37 3 3752,11 2-7069,-76 6 10089</inkml:trace>
  <inkml:trace contextRef="#ctx0" brushRef="#br0" timeOffset="2">1783 678 812,'17'21'13749,"-12"-33"-8896,31-230 4976,-17 96-6305,12-120-3524,-31 239 0,-4 21 0,-3 18 0,-5 24 0,0 0 0,-8 53 0,-4 78 0,20-108 0,2-1 0,2 1 0,3-1 0,3 1 0,19 84 0,-21-122-1808,-2 9-5393,-3-27 6613,1-1-1,0 0 1,-1 0-1,1 1 1,-1-1-1,0 0 1,0 0-1,0 0 1,0 0-1,0 0 1,0 0-1,0 0 1,-1 0-1,1 0 1,-1-1-1,1 1 1,-1-1-1,0 1 1,-3 2-1,-18 9-8069,10-7 6096</inkml:trace>
</inkml:ink>
</file>

<file path=ppt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14.21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8 0 1272,'-7'7'3393,"-21"15"20141,16-19-18966,57 14-4568,-21-14 0,40 0 0,-15-2 0,167-4-1771,-114-2-845,21-3-16223,-42 0 11859,-38 2 4779</inkml:trace>
</inkml:ink>
</file>

<file path=ppt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14.60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9 120 244,'9'-26'2829,"4"-17"5980,-9 20-486,-3-1 3784,-2 21-11652,-2 9-341,-2 12-228,-5 86 114,-2 48 0,15-58-14,27 177 0,-19-195-93,-11-65-1487,-32-41-25072,24 12 23622</inkml:trace>
  <inkml:trace contextRef="#ctx0" brushRef="#br0" timeOffset="1">38 365 1320,'-29'-15'28349,"21"14"-25251,37 19-3098,0-4-149,0-2 1,48 13-1,65 9-2185,-129-31 1952,3 0-4650,1-1 1,-1-1-1,26 0 1,-4-4-882,-13 1 3243</inkml:trace>
</inkml:ink>
</file>

<file path=ppt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17.50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2 77 1400,'0'-2'425,"-2"-39"4121,2 40-4115,0-1 1,-1 0 0,1 0-1,0 1 1,-1-1-1,1 0 1,-1 1 0,0-1-1,0 0 1,1 1 0,-1-1-1,0 1 1,0-1 0,0 1-1,-1 0 1,1-1-1,0 1 1,0 0 0,-3-2-1,4 3-285,-1 0 1,1 0-1,-1-1 0,1 1 0,-1 0 0,0 0 0,1 0 0,-1 0 0,1 0 0,-1 0 0,0 0 0,1 0 0,-1 0 0,1 0 0,-1 0 0,1 0 1,-1 1-1,0-1 0,1 0 0,-1 0 0,1 0 0,-1 1 0,1-1 0,-1 0 0,1 1 0,-1 0 0,-10 16 1564,2 21-379,5-5-623,2 0 1,1-1-1,7 64 0,26 97 1691,-28-169-1984,0-6-132,23 103 1575,-24-108-1662,2 0 0,0 0-1,0 0 1,1-1-1,1 0 1,14 20 0,-20-30-171,1 0 0,-1 0 0,1 0 0,0 0 1,0 0-1,0 0 0,0-1 0,0 1 1,0-1-1,0 1 0,1-1 0,-1 0 0,1 0 1,-1 0-1,1 0 0,-1 0 0,1-1 1,-1 1-1,1-1 0,0 0 0,-1 0 1,1 1-1,-1-2 0,1 1 0,4-1 0,-2 0 28,-1-1 0,1 0-1,-1-1 1,0 1-1,1-1 1,-1 1-1,-1-1 1,1 0-1,0-1 1,-1 1-1,1-1 1,-1 1-1,4-7 1,19-30 18,-2-1 0,32-74 0,-16 30-54,-34 71-17,-5 11 0,0 0 0,0 0 0,0 0 0,1 0 0,-1 0 0,1 0 0,0 0 0,0 1 0,0-1 0,0 1 0,0-1 0,1 1 0,-1 0 0,4-3 0,-5 5 0,0 0 0,0 0 0,-1 0 0,1 0 0,0 0 0,0 1 0,0-1 0,0 0 0,-1 0 0,1 1 0,0-1 0,0 0 0,0 1 0,-1-1 0,1 1 0,0-1 0,-1 1 0,1-1 0,0 1 0,-1-1 0,1 1 0,0 0 0,-1-1 0,1 1 0,-1 0 0,0-1 0,1 1 0,-1 0 0,1 0 0,-1 0 0,0 0 0,12 29 0,-12-29 0,6 25 0,-1-1 0,-1 1 0,1 39 0,-5 81 0,0-139 0,-62 675 0,62-681 0,-1 9 0,-1 0 0,0 0 0,0-1 0,-7 18 0,8-26 0,0 1 0,1-1 0,-1 1 0,0-1 0,1 0 0,-1 1 0,0-1 0,0 0 0,0 0 0,0 0 0,-1 0 0,1 0 0,0 0 0,0 0 0,-1 0 0,1 0 0,0 0 0,-1-1 0,1 1 0,-1 0 0,1-1 0,0 0 0,-1 1 0,0-1 0,1 0 0,-1 0 0,1 1 0,-1-1 0,1 0 0,-1-1 0,1 1 0,-1 0 0,1 0 0,-1-1 0,1 1 0,-1-1 0,1 1 0,-1-1 0,-1-1 0,-6-3 0,0-1 0,0 0 0,0 0 0,1-1 0,0 0 0,1-1 0,0 0 0,0 0 0,0 0 0,-8-16 0,1-1 0,1 1 0,-18-50 0,28 66 0,0 0 0,1 0 0,0 0 0,1-1 0,-1 1 0,2 0 0,-1 0 0,1-11 0,1 15 0,-1 1 0,1 0 0,0-1 0,0 1 0,0 0 0,0-1 0,1 1 0,-1 0 0,1 0 0,0 0 0,0 0 0,0 0 0,0 1 0,0-1 0,1 0 0,-1 1 0,1 0 0,0 0 0,-1 0 0,1 0 0,0 0 0,6-2 0,4-1 0,-1 0 0,1 1 0,0 1 0,0 1 0,1-1 0,22 1 0,84 4 0,-11 8-6205,63 1-12904,-98-14 15042,-20-4 1489</inkml:trace>
</inkml:ink>
</file>

<file path=ppt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17.84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96 1464,'69'11'7829,"-34"-5"-2274,45 2 1,-67-8-5742,0 0 0,1-1 0,22-5 0,-24 4-649,-1-1 0,0-1 0,-1 1-1,15-8 1,-21 8-83,0 1 0,0-1-1,0 0 1,0 0 0,0 0-1,-1 0 1,1-1 0,-1 0 0,0 1-1,0-1 1,0 0 0,3-8-1,1-2-1427</inkml:trace>
  <inkml:trace contextRef="#ctx0" brushRef="#br0" timeOffset="1">116 76 1516,'-14'-17'27423,"22"14"-27257,123-25 52,3 8-5628,-119 18 4282,25-1-3607,0 1 0,0 1-1,68 9 1,-57-2 2171</inkml:trace>
</inkml:ink>
</file>

<file path=ppt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18.21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 42 1140,'-18'12'26932,"28"-14"-22237,48-12-6627,33 4-5094,-6 0 1201,9-4-9755,-69 10 13488</inkml:trace>
</inkml:ink>
</file>

<file path=ppt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18.57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92 2556,'7'-14'1996,"5"-10"4828,1 1 0,23-30 0,-31 45-5319,2 2 0,-1-1 0,1 0 0,8-6-1,-9 10-1565,-1-1-1,0 1 1,1 0-1,0 0 0,0 1 1,0 0-1,6-2 1,3 0 106,1 1 1,-1 1-1,1 0 0,-1 1 1,1 1-1,-1 0 1,1 1-1,17 4 1,-27-4-35,-1 0 1,1 0 0,-1 1-1,0 0 1,1 0 0,-1 1-1,0-1 1,0 1-1,-1 0 1,1 1 0,-1-1-1,1 1 1,-1 0 0,0 0-1,0 0 1,-1 0-1,1 1 1,-1-1 0,0 1-1,0 0 1,-1 0 0,1 0-1,-1 1 1,0-1-1,2 10 1,-3-7-12,0 1 0,0 0 0,-1-1 0,0 1 0,-1 0 0,1-1 0,-2 1 0,1-1 0,-5 14 0,-4 7 0,-18 38 0,20-50 0,-168 297 0,106-199 0,42-74 0,20-30 0,0-1 0,1 1 0,0 1 0,1-1 0,-8 21 0,14-30 0,0-1 0,-1 0 0,1 1 0,0-1 0,1 1 0,-1-1 0,0 1 0,0-1 0,0 0 0,1 1 0,-1-1 0,1 0 0,-1 1 0,1-1 0,0 0 0,-1 0 0,1 0 0,0 1 0,0-1 0,0 0 0,0 0 0,0 0 0,0 0 0,0 0 0,0-1 0,0 1 0,1 0 0,-1 0 0,0-1 0,0 1 0,2 0 0,6 3 0,0-1 0,0 1 0,12 1 0,-17-4 0,41 8-263,0-3 1,1-1-1,60-2 1,-44-2-1102,36-5-17053,-32-3 9964,-61 6 8052,30-3-2049</inkml:trace>
</inkml:ink>
</file>

<file path=ppt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18.97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08 10 620,'9'-6'1825,"0"3"5283,-8 3-6700,-1 1-1,1 0 1,-1-1 0,1 1-1,-1 0 1,0-1 0,1 1 0,-1 0-1,0 0 1,1-1 0,-1 1-1,0 0 1,0 0 0,0 0-1,0-1 1,0 1 0,0 0 0,0 0-1,0 0 1,0 0 0,0-1-1,0 1 1,0 0 0,-1 0-1,1 1 1,-1 4-301,-46 522 12400,52-400-12507,1-17 0,-6-110-266,0 0 0,0 1 1,0-1-1,1 0 0,-1 1 0,-1-1 0,1 0 1,0 0-1,0 1 0,0-1 0,-1 0 0,1 1 0,0-1 1,-1 0-1,1 0 0,-1 0 0,0 0 0,1 0 1,-1 1-1,0-1 0,0 0 0,0-1 0,0 1 1,0 0-1,0 0 0,0 0 0,-1 1 0,0-2-299,0 0-1,-1 0 1,1 0-1,0 0 1,0-1-1,0 1 1,0-1-1,1 1 1,-1-1-1,0 0 1,0 1-1,0-1 1,0 0-1,1 0 1,-1-1-1,0 1 1,-1-1-1,-4-4-1207,0-1-1,0 0 0,0 0 1,1 0-1,0 0 0,-9-16 0,12 19 1404,-18-28-1733</inkml:trace>
  <inkml:trace contextRef="#ctx0" brushRef="#br0" timeOffset="1">33 398 2052,'-28'-14'28156,"24"14"-26030,78 26-1693,-58-21-565,122 29-7166,-123-31 6207,0-1 1,-1-1 0,1-1-1,0 0 1,0 0-1,0-2 1,20-3 0,-15-1-3205,0-1 0,36-17 1,-23 5 1584</inkml:trace>
</inkml:ink>
</file>

<file path=ppt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20.19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56 1588,'6'-7'2384,"0"-1"0,-1 1 0,0-1 0,0-1 0,4-8 0,10-19 5810,-15 32-7889,0-1-1,-1 1 1,1 0-1,1 0 1,-1 0-1,0 0 0,1 1 1,0-1-1,0 1 1,0 1-1,0-1 1,1 1-1,-1 0 1,0 0-1,7-1 1,4-1 647,1 1 0,0 1 1,32 0-1,-48 2-952,0 0 0,0 0 0,0 0 0,0 0 0,0 0 0,0 1 0,-1-1 0,1 0 0,0 0 0,0 1 0,0-1 0,0 0 0,0 1 0,0-1 0,0 1 0,-1-1 0,1 1 0,0 0 0,0-1 0,-1 1 0,1 0 0,0-1 0,-1 1 0,1 0 0,-1 0 0,1-1 0,0 3 0,0-1 0,-1 0 0,1 0 0,-1 1 0,0-1 0,0 1 0,0-1 0,0 0 0,0 1 0,0-1 0,-1 0 0,0 3 0,-1 5 0,-2 1 0,1-2 0,-1 1 0,-6 10 0,-27 37 0,26-42 0,0 2 0,-17 34 0,27-50 0,1 0 0,-1 0 0,1-1 0,0 1 0,-1 0 0,1 0 0,-1 0 0,1 0 0,0 0 0,0 0 0,0 0 0,-1-1 0,1 1 0,0 0 0,0 0 0,0 0 0,0 0 0,1 0 0,-1 0 0,0 0 0,0 0 0,0 0 0,1 1 0,1-1 0,0-1 0,-1 1 0,1 0 0,0-1 0,0 0 0,-1 1 0,1-1 0,0 0 0,0 0 0,0 0 0,2-1 0,0 1 0,5 1 0,0 0 0,0 1 0,0 0 0,0 0 0,-1 1 0,1 0 0,0 0 0,-1 1 0,0 0 0,0 1 0,0 0 0,-1 0 0,0 0 0,0 1 0,0 0 0,0 1 0,-1-1 0,8 12 0,-3-3 0,1 1 0,-2 1 0,0 0 0,-1 0 0,-1 1 0,-1 0 0,9 32 0,-12-35 0,-1 0 0,-1 0 0,0 0 0,-1 0 0,-1 0 0,0 1 0,-1-1 0,-1 0 0,-5 23 0,6-32 0,-1 0 0,0 0 0,-1-1 0,1 1 0,-1-1 0,0 1 0,0-1 0,-1 0 0,0 0 0,0 0 0,0-1 0,0 1 0,-1-1 0,1 0 0,-1 0 0,0-1 0,0 1 0,-1-1 0,1 0 0,-1 0 0,0-1 0,1 0 0,-1 0 0,0 0 0,-12 1 0,6-1 0,-1-1 0,1-1 0,-1 0 0,1 0 0,-1-1 0,1-1 0,0 0 0,0-1 0,0 0 0,-17-7 0,17 3-1620,11 6 1062,0 1 1,0-1-1,0 1 0,1-1 1,-1 1-1,0 0 1,0-1-1,0 1 1,0 0-1,0-1 1,0 1-1,0 0 1,0 0-1,-1 0 1,0 0-237,0 1 0,1 0 0,-1 0 0,0 0 0,0 0 0,1 0 0,-1 0 0,1 1 1,-3 2-1,-18 15-9177,13-11 6689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31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60 768,'0'-2'388,"-1"0"0,1-1 0,-1 1 0,0 0 0,1 0 0,-1 0 0,0 0 0,0 1 0,0-1 0,0 0 1,-1 0-1,1 0 0,-1 1 0,1-1 0,-1 1 0,1-1 0,-1 1 0,0 0 0,1-1 0,-1 1 0,-3-1 0,0-1 492,-1 0 0,0 0-1,0 1 1,-1 0 0,-10-3 0,12 4-544,0 0 1,0 1-1,0-1 1,0 1-1,0 0 0,0 1 1,0-1-1,0 1 0,0 0 1,0 0-1,1 0 1,-1 1-1,0 0 0,1 0 1,-1 0-1,1 0 0,-5 4 1,5-2-195,-1-1 0,1 1 0,1 0 0,-1 1 1,1-1-1,-1 1 0,1-1 0,1 1 0,-1 0 1,1 0-1,-1 0 0,1 0 0,1 1 0,-3 10 0,1 0 4,0 1-1,1-1 0,1 1 1,1 0-1,0-1 0,1 1 1,1 0-1,1-1 1,0 1-1,10 27 0,-13-41-142,1-1 0,0 0 1,0 0-1,1 0 0,-1 0 0,0 0 0,0-1 0,1 1 0,0 0 0,-1-1 0,1 1 0,0-1 1,-1 1-1,1-1 0,0 0 0,0 0 0,0 0 0,0 0 0,3 1 0,-1-1-5,-1 0 0,1-1-1,-1 0 1,1 0 0,0 0-1,-1 0 1,1 0 0,0-1-1,-1 1 1,1-1 0,3-1-1,8-4-564,1-1-1,-1 0 0,0-1 0,15-11 1,-25 15 105,21-14-4159,-2-2 0,0-1 1,41-47-1,-43 43 2456</inkml:trace>
</inkml:ink>
</file>

<file path=ppt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20.60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9 40 2084,'-27'4'28294,"25"-6"-27382,27 4 565,22 3-1477,0-2 0,0-2 0,1-2 0,-1-3 0,0-1 0,0-2 0,75-23 0,-96 25-2974,-23 4 1700,0 1-1,0 0 1,0 0 0,0 1 0,-1-1 0,1 1-1,0-1 1,5 3 0,18 13-10640,-6 1 8146,-4-3 1573</inkml:trace>
</inkml:ink>
</file>

<file path=ppt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20.96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6 46 80,'-34'18'4094,"-21"15"8682,48-28-10685,1 0-1,-1 1 0,1 0 1,0 1-1,-6 7 1,9-10-1624,1 0 1,-1 0 0,1 0 0,0 1-1,0-1 1,-1 6 0,2-6-468,0-1 0,1 1 0,0 0 0,0-1 0,0 1 0,0 0 0,0 0 0,1-1 0,0 1 0,-1 0 0,1-1 0,1 1 0,2 5 0,3 5 0,17 27 0,-5-11 0,-15-24 0,20 37 0,33 82 0,-52-111 0,0-1 0,-2 1 0,1 1 0,-2-1 0,0 0 0,0 1 0,-2-1 0,0 1 0,0 0 0,-5 25 0,3-32 0,-1 0 0,1 0 0,-2 0 0,1 0 0,-1 0 0,0-1 0,-1 1 0,-8 9 0,11-14 0,0 0 0,-1 0 0,0 0 0,1-1 0,-1 1 0,0-1 0,0 1 0,-1-1 0,1 0 0,0 0 0,-1-1 0,1 1 0,-1-1 0,1 1 0,-1-1 0,0 0 0,0-1 0,1 1 0,-1-1 0,0 1 0,-5-2 0,6 1-66,0-1 1,-1 0-1,1-1 0,0 1 0,0-1 1,-1 1-1,1-1 0,0 0 1,1 0-1,-1-1 0,0 1 1,1 0-1,-1-1 0,-2-3 0,-2-3-1051,-1-1-1,-9-19 1,6 8-2315,1 0 1,1-1 0,0-1 0,-5-27 0,9 26 1101,0-1 1,2-1 0,0-45 0,5 15 441</inkml:trace>
  <inkml:trace contextRef="#ctx0" brushRef="#br0" timeOffset="1">43 172 128,'15'-40'2283,"6"-16"2416,-16 47-2482,-1 0 0,1 0 1,12-15-1,-15 22-1880,0 0 0,0 0 0,1 0 0,-1 0 0,1 0 0,0 0 0,-1 1 0,1-1 0,0 1 0,0 0 0,0 0 0,0 0 0,0 0 0,0 0 0,0 1 0,0-1 0,0 1 0,0 0 0,0 0 0,0 0 0,4 1 0,7 1 1744,1 1 1,-1 0 0,18 7-1,-6-2-1033,23 5-1142,1-3 0,93 7 1,-134-16 1834,6 1-4327,9-3-7703,-23 1 9799,0 0 0,0 0 0,0 0-1,0 0 1,-1 0 0,1-1 0,0 1 0,0 0 0,0-1 0,0 1 0,-1 0-1,1-1 1,0 1 0,0-1 0,-1 1 0,1-1 0,-1 0 0,1 1-1,0-1 1,-1 0 0,1 1 0,-1-1 0,1 0 0,-1 1 0,1-1 0,-1 0-1,0 0 1,0 0 0,1 0 0,-1 1 0,0-1 0,0 0 0,0 0 0,0 0-1,0 0 1,0 0 0,0 1 0,0-3 0,-3-5-1559</inkml:trace>
</inkml:ink>
</file>

<file path=ppt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19.33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5 125 2840,'13'-26'29478,"-3"37"-29193,-3 1-246,0 0 0,-1 1 1,-1-1-1,5 15 0,6 14-71,-5-16 32,10 20 0,23 74 0,-40-104 0,-1 0 0,0 0 0,-1 0 0,0 0 0,-1 1 0,-1-1 0,0 0 0,-2 1 0,-3 20 0,-2-13 0,0-1 0,-2 0 0,0 0 0,-2 0 0,0-1 0,-22 29 0,32-48 1,0-1 1,0 1-1,0-1 0,0 1 0,0-1 1,0 1-1,0-1 0,-1 0 1,1 0-1,0 1 0,-1-1 0,1 0 1,-1 0-1,1-1 0,-1 1 1,0 0-1,1 0 0,-1-1 0,0 1 1,0-1-1,1 1 0,-1-1 0,0 0 1,-3 0-1,3 0-11,-1-1 0,0 0 0,0-1 0,1 1 0,-1 0 0,1-1 0,-1 0 0,1 1 0,0-1 0,-1 0 0,1 0 0,0 0 0,0 0 0,0-1 0,-1-2 0,-7-9-2046,1 0 0,1-1-1,0 0 1,1 0 0,-9-27 0,-16-84-7958,17 11 6356,13-3 3491,8 0 4739,5 2 5986,-11 113-10399,1 1 0,-1-1 0,1 0 1,0 1-1,-1-1 0,1 1 0,0-1 1,1 1-1,-1-1 0,0 1 0,1 0 0,-1-1 1,1 1-1,0 0 0,-1 0 0,1 0 1,0 1-1,0-1 0,1 0 0,-1 1 1,0-1-1,0 1 0,1 0 0,-1-1 1,1 1-1,-1 1 0,1-1 0,0 0 0,-1 0 1,1 1-1,0 0 0,-1-1 0,1 1 1,3 1-1,10-1 912,0 1 0,0 1 1,0 0-1,24 8 0,-23-6-826,162 29-4594,-45-9-1368,-129-23 3315,1 0 0,-1 1 1,0 0-1,0 0 1,10 5-1,6 11-3049,-7 1 3123</inkml:trace>
</inkml:ink>
</file>

<file path=ppt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19.68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5 2 232,'-10'28'4292,"8"-24"-2708,0-1 0,0 0 0,0 1-1,-1-1 1,1 0 0,-1 0 0,-5 4 0,3-3 475,0-1 0,0 0 0,0-1 0,0 1 0,-5 1 0,-19 5 1159,-33 11-3218,62-20-117,0 0-1,-1-1 1,1 1 0,0 0 0,-1 0-1,1-1 1,0 1 0,0 0 0,-1 0-1,1-1 1,0 1 0,0 0 0,0-1-1,-1 1 1,1 0 0,0-1-1,0 1 1,0 0 0,0-1 0,0 1-1,0 0 1,0-1 0,0 1 0,0-1-1,0 1 1,0 0 0,0-1-1,0 1 1,0 0 0,0-1 0,0 1-1,0 0 1,0-1 0,0 1 0,1 0-1,-1-1 1,1-3-2677,0-20-9011,3-2 4486,-1 8 4293,0-6 374</inkml:trace>
</inkml:ink>
</file>

<file path=ppt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21.31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2 89 300,'-6'-15'1837,"-9"-21"3602,-3 4 4942,17 32-10172,1 0 1,0-1-1,0 1 1,0 0-1,0 0 1,0-1-1,-1 1 1,1-1 627,-1 1-627,1 0-1,0-1 1,-1 1-1,1 0 0,0 0 1,0 0-1,-1 0 1,1-1-1,0 1 1,-1 0-1,1 0 1,0 0-1,-1 0 0,1 0 1,0 0-1,0 0 1,-1 0-1,1 0 1,0 0-1,-1 0 1,-2 10 2793,6 17-778,9 10-1497,1-1-1,25 46 1,-1-4-241,69 125-2841,-67-134 372,-20-117-26369</inkml:trace>
</inkml:ink>
</file>

<file path=ppt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21.64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34 17 1264,'0'0'314,"0"-1"0,0 0 0,0 1 0,0-1-1,0 0 1,0 1 0,0-1 0,0 0 0,0 1 0,-1-1 0,1 1 0,0-1-1,0 0 1,-1 1 0,1-1 0,0 1 0,-1-1 0,1 1 0,0-1 0,-1 1-1,1-1 1,-1 1 0,1-1 0,-1 1 0,1-1 0,-1 1 0,0-1-1,0 1 190,0 0 0,0 0 0,0 0-1,0 0 1,0 0 0,0 0-1,0 0 1,0 0 0,0 0-1,0 0 1,0 1 0,0-1-1,0 1 1,-2 0 0,-3 2 1719,0 1 0,0-1 0,1 1 0,-8 6 0,-28 30-1114,2 1 0,-42 56 0,-55 102-368,112-151-1348,15-29-767,-22 35 0,28-50 1057,1-1 0,-1 1-1,0-1 1,-1 1 0,1-1 0,0 0 0,-1 0 0,0 0 0,0-1 0,1 1 0,-2-1 0,1 0 0,0 0 0,-5 2 0,7-4-405,1 0 0,0 1 0,-1-1-1,1 0 1,-1 0 0,1 0 0,-1 0 0,1 0 0,0 0 0,-1 0 0,1-1 0,-1 1 0,1-1 0,0 1 0,-1-1 0,1 1 0,0-1 0,0 1 0,-1-1 0,1 0 0,0 0 0,0 0 0,-1-1 0,-12-19-4379,7-1 3063</inkml:trace>
</inkml:ink>
</file>

<file path=ppt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15.00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1 196 2244,'-2'-4'1812,"0"0"0,1-1 0,-1 1 0,1-1 0,0 0 1,0 0-1,0 1 0,0-1 0,1 0 0,0 0 0,0 0 0,1-5 0,0 6-934,0 1 0,0-1 0,0 1 0,0 0 0,1-1 0,3-4 0,20-20-70,-15 19-807,0 2 1,1-1-1,0 2 0,0-1 0,1 2 1,0-1-1,0 2 0,0-1 0,1 2 1,-1 0-1,18-2 0,-13 2-1,0 2-1,0 0 1,0 1 0,1 1-1,-1 1 1,0 0 0,0 1-1,17 6 1,-28-7 0,0 0 0,0 0 0,0 0 0,-1 1 0,1 0 0,-1 0 0,0 1 0,1-1 0,-2 1 0,1 1 0,0-1 0,-1 0 0,0 1 0,0 0 0,0 0 0,6 11 0,-7-9 0,0 1 0,0 1 0,-1-1 0,0 0 0,-1 0 0,1 1 0,-1-1 0,-1 1 0,0-1 0,0 1 0,-1 0 0,-1 7 0,-3 8 0,0-1 0,-1-1 0,-2 1 0,0-1 0,-2-1 0,0 1 0,-1-2 0,-16 24 0,-20 19 0,-58 64 0,54-69 0,18-18 0,-112 142 0,143-178 0,-1-1 0,1 1 0,0 0 0,0 0 0,0 0 0,-2 8 0,4-11 0,0 0 0,0 0 0,0 0 0,0 1 0,0-1 0,0 0 0,0 0 0,1 0 0,-1 0 0,0 1 0,1-1 0,-1 0 0,1 0 0,-1 0 0,1 0 0,0 0 0,-1 0 0,1 0 0,0 0 0,0 0 0,-1 0 0,1-1 0,0 1 0,0 0 0,0-1 0,0 1 0,0 0 0,2 0 0,10 5 0,0 0 0,0-1 0,1-1 0,-1 0 0,1 0 0,0-2 0,0 0 0,20 1 0,112-7 0,-75-5-2944,-53 6 863,0-1 0,-1-1 1,1-1-1,-1-1 0,0 0 1,30-19-1,8-16-8577,-30 21 7470</inkml:trace>
</inkml:ink>
</file>

<file path=ppt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15.88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5 143 1232,'53'-76'15487,"-47"70"-14862,0-1 1,1 2-1,-1-1 0,1 1 1,1 0-1,-1 0 0,1 1 1,-1 0-1,1 1 1,1-1-1,-1 1 0,0 1 1,11-2-1,-15 3-365,0 0 1,1 0-1,-1 1 1,0 0-1,1 0 1,-1 0-1,0 0 1,1 1-1,-1 0 1,0 0-1,0 0 1,1 0-1,-1 0 1,0 1-1,0 0 0,0 0 1,-1 0-1,1 0 1,0 1-1,-1 0 1,0-1-1,1 1 1,-1 0-1,0 1 1,-1-1-1,1 0 1,3 7-1,0 1-260,-1 0 0,-1 1 0,0 0 0,-1-1 0,0 1 0,-1 0 0,0 0 0,-1 0 0,0 1 0,-1-1 0,0 0 0,-1 0 0,-3 15 0,0-9 0,0-1 0,0 0 0,-2 0 0,0 0 0,-1-1 0,-1 0 0,0-1 0,-17 25 0,24-40 0,1 1 0,-1-1 0,0 1 0,1-1 0,-1 1 0,1 0 0,-1-1 0,1 1 0,0 0 0,-1 0 0,1-1 0,0 1 0,-1 0 0,1 0 0,0 0 0,0-1 0,-1 3 0,17-5 0,-12 1 0,6-1 0,0 0 0,0 0 0,1 1 0,-1 1 0,1-1 0,-1 2 0,1 0 0,-1 0 0,12 3 0,-18-3 0,1 0 0,-1 1 0,0 0 0,0 0 0,1 0 0,-1 1 0,0-1 0,-1 1 0,1 0 0,0 0 0,-1 0 0,0 0 0,0 1 0,0-1 0,0 1 0,0 0 0,-1 0 0,1 0 0,-1 0 0,0 1 0,-1-1 0,3 9 0,-1-2 0,-1 1 0,0 0 0,-1-1 0,-1 1 0,0 0 0,0 0 0,-1 0 0,-1-1 0,0 1 0,0 0 0,-1-1 0,0 0 0,-1 0 0,-1 0 0,-6 12 0,5-11 0,-1-1 0,0 0 0,-1 0 0,0-1 0,-1 0 0,0 0 0,0-1 0,-1 0 0,0-1 0,-1 0 0,0 0 0,0-1 0,-17 7 0,12-7 0,0-1 0,0-1 0,0-1 0,-1 0 0,0-1 0,0 0 0,0-2 0,0 0 0,0-1 0,0-1 0,0 0 0,0-1 0,0-1 0,1-1 0,-1 0 0,-19-8 0,36 12 3,-1 0-1,1 0 1,0 0-1,-1 0 1,1-1-1,0 1 1,-1 0 0,1 0-1,0 0 1,0 0-1,-1 0 1,1-1-1,0 1 1,-1 0 0,1 0-1,0-1 1,0 1-1,0 0 1,-1 0-1,1-1 1,0 1 0,0 0-1,0 0 1,0-1-1,-1 1 1,1 0 0,0-1-1,0 1 1,0 0-1,0-1 1,0 1-1,0 0 1,0-1 0,0 1-1,0-1 1,0 1-54,0 0 0,1-1 0,-1 1 0,0 0 1,0 0-1,0-1 0,1 1 0,-1 0 0,0 0 1,0 0-1,1 0 0,-1 0 0,0-1 0,1 1 1,-1 0-1,0 0 0,0 0 0,1 0 0,-1 0 0,0 0 1,1 0-1,-1 0 0,0 0 0,1 0 0,-1 0 1,0 0-1,1 0 0,-1 0 0,0 0 0,0 1 1,1-1-1,-1 0 0,1 0 0,35 20-29649</inkml:trace>
</inkml:ink>
</file>

<file path=ppt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16.25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3 0 344,'-17'13'5065,"-34"19"15828,29-21-14507,22-10-6384,-1-1-1,1 0 1,0 0-1,0 0 1,0 0 0,0 0-1,0 0 1,-1 0-1,1 1 1,0-1-1,0 0 1,0 0-1,0 0 1,0 0-1,0 0 1,0 1-1,0-1 1,-1 0 0,1 0-1,0 0 1,0 1-1,0-1 1,0 0-1,0 0 1,0 0-1,0 0 1,0 1-1,0-1 1,0 0-1,0 0 1,0 0 0,0 1-1,0-1 1,1 0-1,-1 0 1,0 0-1,0 0 1,0 1-1,0-1 1,0 0-1,0 0 1,0 0-1,0 0 1,1 0-1,-1 1 1,0-1 0,0 0-1,0 0 1,0 0-1,0 0 1,1 0-1,-1 0 1,0 0-1,0 0 1,0 0-1,0 0 1,1 1-1,-1-1 1,0 0 0,0 0-1,0 0 1,1 0-1,-1 0 1,14 5-22,16 4 30,0-2 1,0-1-1,49 4 1,94-6-5,34 3-299,-174-2-2086,12 9-7376,-39-12 8076,0 1-1,0 0 1,-1 1-1,1-1 1,-1 1-1,0 0 1,0 1-1,0-1 1,-1 1-1,6 6 1,-1 1-175</inkml:trace>
</inkml:ink>
</file>

<file path=ppt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16.65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2 38 2160,'-30'26'6449,"19"-18"-3521,0 1 0,1 1 0,1-1 1,-10 13-1,16-18-2402,0 0 0,1 1 1,-1-1-1,1 1 1,0-1-1,0 1 1,1 0-1,-1 0 1,1 0-1,0 0 1,1 0-1,-1 0 1,1 0-1,0 0 0,1 6 1,4 25-50,18 69 0,-1-15-337,-17-65-140,17 109 0,-21-116 0,0-1 0,-1 0 0,0 1 0,-2-1 0,-5 30 0,6-43 0,-1 0 0,1 0 0,-1-1 0,1 1 0,-1 0 0,0 0 0,-1-1 0,1 0 0,-1 1 0,1-1 0,-1 0 0,0 0 0,0 0 0,0-1 0,-1 1 0,1-1 0,-1 1 0,1-1 0,-1 0 0,0-1 0,0 1 0,0-1 0,1 1 0,-2-1 0,1 0 0,-5 0 0,5-1 0,-1 1 0,0-1 0,0 0 0,1 0 0,-1-1 0,0 0 0,1 0 0,-1 0 0,1 0 0,-1 0 0,1-1 0,-1 0 0,1 0 0,0 0 0,0-1 0,0 1 0,0-1 0,0 0 0,1 0 0,-1 0 0,1-1 0,-6-6 0,5 3-482,-1-1 0,1 1 1,-6-16-1,6 10-1496,0 0 0,1 0 1,-3-24-1,4-4-5421,3-52 1,1 50 5169,0-5-744,4-2 691</inkml:trace>
  <inkml:trace contextRef="#ctx0" brushRef="#br0" timeOffset="1">79 36 1528,'2'-2'333,"1"-2"1340,0 0 0,0 0 0,1 1 0,-1-1 0,9-5-1,-11 8-1005,1 0 0,0 0-1,0 1 1,0-1-1,-1 0 1,1 1 0,0 0-1,0-1 1,0 1-1,0 0 1,0 0-1,0 0 1,0 0 0,0 0-1,0 1 1,0-1-1,0 1 1,3 0 0,27 10 381,2 1 383,1-1 0,0-2 0,1-2 0,45 4 0,-51-9-2066,-4 1-1730,0-2-1,-1-1 1,1-1-1,0-1 1,29-6 0,-50 7 30,0-1 1,0 0-1,0 1 0,0-1 1,7-5-1,-5 1-493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32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68 1164,'1'0'363,"1"1"0,-1-1 0,1 0 0,-1 0 0,0 0 1,1 0-1,-1 0 0,1 0 0,-1 0 0,0 0 0,1 0 0,-1-1 0,1 1 0,-1-1 0,0 1 0,0-1 0,1 1 0,-1-1 0,0 0 0,0 1 1,0-1-1,1 0 0,-1 0 0,0 0 0,0 0 0,0 0 0,-1 0 0,1 0 0,0-1 0,0 1 0,-1 0 0,1 0 0,0 0 0,-1-1 0,1-1 1,2-6 537,0-1 1,0 0 0,-1 1 0,1-11 0,-2 9-370,0 7-395,38-248 5177,6-128-3079,-42 268 417,-3 89-1226,0 23-1418,0 0 0,0 0 0,0 0 1,1 0-1,-1 0 0,0 0 1,0-1-1,0 1 0,0 0 1,0 0-1,0 0 0,0 0 0,0 0 1,0 0-1,0 0 0,0-1 1,0 1-1,0 0 0,0 0 1,0 0-1,0 0 0,0 0 1,0 0-1,0-1 0,0 1 0,0 0 1,0 0-1,0 0 0,0 0 1,0 0-1,0 0 0,0 0 1,0-1-1,0 1 0,0 0 0,-1 0 1,1 0-1,0 0 0,0 0 1,0 0-1,0 0 0,0 0 1,0 0-1,0 0 0,0 0 1,-1 0-1,1-1 0,0 1 0,0 0 1,0 0-1,0 0 0,0 0 1,0 0-1,0 0 0,-1 0 1,1 0-1,0 0 0,0 0 0,0 0 1,0 0-1,0 0 0,0 0 1,-1 0-1,-5 10 557,-5 17 66,3 6-631,1 1 0,2 0 0,-2 41 0,7 105 0,26 96-1,-19-215-1371,-6-22-6575,-14-43-759,8 1 7438,0 0 0,0 0 0,0 0 1,0-1-1,1 1 0,-1-1 0,1 0 1,-6-8-1,-7-7-1243</inkml:trace>
</inkml:ink>
</file>

<file path=ppt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22.00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6 1 1548,'-3'0'681,"0"0"0,0 1 0,0-1 0,1 1 0,-1 0-1,0 0 1,1 0 0,-1 1 0,1-1 0,-1 0 0,1 1 0,0 0 0,-1-1 0,1 1-1,0 0 1,0 0 0,0 0 0,1 0 0,-1 1 0,0-1 0,1 0 0,0 1 0,-1-1-1,1 1 1,-1 4 0,-2 4 682,0 0-1,1 0 1,1 0 0,-3 23-1,4-23-1139,1 1 0,1-1 0,0 0 0,0 1 0,1-1 0,1 0 0,0 0 0,0 0 0,1-1 0,11 21-1,-9-19-621,1 0 0,1-1 0,0 0 0,0 0 0,1-1 0,1 0 0,0-1-1,20 16 1,-25-22-290,0 0 0,0 0-1,1 0 1,-1-1 0,0 1-1,1-1 1,0 0 0,-1-1 0,7 1-1,-9-1 161,0-1-1,-1 0 1,1 0-1,0 0 1,0-1 0,-1 1-1,1-1 1,0 1-1,0-1 1,-1 0-1,1 0 1,-1 0-1,1 0 1,-1 0-1,1-1 1,-1 1 0,0-1-1,0 0 1,0 0-1,0 1 1,3-5-1,11-13-2184,1-5 413</inkml:trace>
</inkml:ink>
</file>

<file path=ppt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22.38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74 27 1660,'2'-2'800,"2"-23"18191,-22 33-14378,-3 4-3739,1 1 0,0 0 1,1 2-1,-20 18 0,-63 75 1458,83-82-2332,1 0 0,1 1 0,1 1 0,-13 36 0,16-36 0,-6 7-2713,0-3-7530,-24 30-1,13-25 5131,12-15 2011</inkml:trace>
</inkml:ink>
</file>

<file path=ppt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23.43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3 0 1248,'-14'23'18103,"14"-23"-17499,-1 1 0,0-1-1,0 0 1,1 0 0,-1 0-1,0 1 1,0-1 0,1 0 0,-2 0-1,1 0-542,1 0 1,0-1-1,-1 1 0,1 0 0,0 0 0,-1 0 0,1 0 0,0 0 0,-1 0 0,1 0 0,0 0 1,0 0-1,-1 0 0,1 0 0,0 1 0,-1-1 0,1 0 0,0 0 0,0 0 0,-1 0 0,1 0 0,0 0 1,-1 1-1,1-1 0,0 0 0,0 0 0,0 0 0,-1 1 0,1-1 0,0 0 0,0 0 0,0 1 1,-1-1-1,1 0 0,0 0 0,0 1 0,0-1 0,0 0 0,0 1 0,0-1 0,0 0 0,0 1 1,0-1-1,0 0 0,0 0 0,0 1 0,0-1 0,0 0 0,0 1 0,0-1 0,0 0 0,0 1 1,0-1-1,0 0 0,0 0 0,1 1 0,-1-1 0,0 1 0,5 23 3439,-4-21-3226,3 10-274,0 0 0,0-1 0,1 1 0,1-1 0,0 0 0,0 0 0,12 14 0,1 0 0,1-2 0,24 22 0,4-5-861,-63-11-24837,3-12 22341,-3 1 1034</inkml:trace>
</inkml:ink>
</file>

<file path=ppt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24.23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0 167 1504,'-37'-92'16434,"36"91"-15998,0-1-1,0 0 0,0 0 0,0 0 0,1 0 1,-1 0-1,1 0 0,-1 0 0,1-1 0,0 1 1,0 0-1,0 0 0,0 0 0,0 0 1,0 0-1,1 0 0,-1-1 0,2-2 0,-1 3-309,0 0-1,1 0 0,-1 0 0,0 1 0,1-1 1,-1 1-1,1-1 0,0 1 0,-1-1 1,1 1-1,0 0 0,0 0 0,0 0 0,0 0 1,3-1-1,1 0-94,1 0 1,0 1 0,0-1-1,0 1 1,0 1 0,1 0-1,-1 0 1,0 0-1,0 1 1,8 1 0,-4 1 104,-1 0 1,0 1 0,-1 0-1,1 1 1,-1 0-1,1 0 1,-1 1 0,-1 0-1,1 1 1,-1 0 0,-1 0-1,1 1 1,-1 0 0,0 0-1,7 12 1,-10-15-65,-1 0 0,0 1 0,0-1 1,-1 1-1,0-1 0,0 1 0,0 0 1,0 0-1,-1 0 0,0 0 0,0 0 0,-1 0 1,0 0-1,0 0 0,0 0 0,-1 0 1,1 1-1,-2-1 0,1 0 0,-1-1 0,1 1 1,-2 0-1,1 0 0,-1-1 0,1 0 1,-2 1-1,-5 7 0,-10 8-72,-2 0 0,0-1 0,-39 27 0,-11 10 0,57-44 0,5-6 0,0 0 0,1 1 0,0 0 0,1 1 0,-12 17 0,17-24 0,1 1 0,0-1 0,0 0 0,0 1 0,1 0 0,-1-1 0,0 1 0,1-1 0,0 1 0,0 0 0,-1-1 0,2 1 0,-1 0 0,0-1 0,0 1 0,1 0 0,0-1 0,-1 1 0,1-1 0,0 1 0,0-1 0,0 1 0,1-1 0,-1 0 0,0 1 0,1-1 0,0 0 0,-1 0 0,1 0 0,3 2 0,3 3-64,0 1 0,1-1 0,1-1 0,-1 0 0,1 0 0,0-1 0,0 0 0,0-1-1,1 0 1,-1-1 0,1 0 0,0 0 0,0-1 0,0-1 0,1 0 0,-1 0 0,0-1 0,0-1 0,1 0 0,-1 0 0,0-1 0,0 0 0,13-6 0,-20 7-1303,0-1 0,0-1 0,0 1 0,-1 0 0,1-1 0,-1 0 0,0 0 0,0 0 0,0 0 0,0 0 0,-1-1 0,1 1 0,-1-1 0,3-5 0,8-18-4934,-6 9 3241</inkml:trace>
</inkml:ink>
</file>

<file path=ppt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24.59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8 19 1696,'-7'1'2779,"0"-1"-1,-1 0 1,1 0 0,-10-2-1,-14-1 12608,64-7-13602,11 7-1838,0 1 0,44 5-1,-13 2-2826,-15-1-2811,51 2-10549,-64-5 11645,-9 1 2142</inkml:trace>
</inkml:ink>
</file>

<file path=ppt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24.96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28 2256,'36'16'4822,"-20"-9"-207,0-2 0,1 0 0,19 4 0,-24-7-3631,0-1 0,21 0 0,-11-2-1152,0-1-1,-1-1 1,34-9 0,-43 8-1270,0-1 0,20-9-1,-23 9-336,-1 0-1,0 0 0,0-1 0,8-8 0,-14 12 1229,0 0-1,0 1 0,0-1 0,-1 0 0,1 0 1,-1 0-1,0-1 0,0 1 0,1 0 0,-1 0 1,0-1-1,-1 1 0,1-1 0,0 1 0,-1 0 1,0-1-1,1 1 0,-1-1 0,0 1 0,-1-6 1,-2-10-1873</inkml:trace>
  <inkml:trace contextRef="#ctx0" brushRef="#br0" timeOffset="1">321 42 480,'0'-28'31958,"26"34"-31387,40 2 1,29-8-6507,91-24-18793,-157 20 22390</inkml:trace>
</inkml:ink>
</file>

<file path=ppt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25.66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12 220 1320,'-14'-26'5186,"-16"-26"-1,17 30 1360,-21-44 0,34 65-6420,-1 0 1,1 0-1,0 0 1,-1 0-1,1 0 0,0-1 1,0 1-1,0 0 1,-1 0-1,1-1 0,1 1 1,-1 0-1,0 0 1,0 0-1,0-1 0,1 1 1,-1 0-1,0 0 1,1 0-1,-1 0 1,1 0-1,0 0 0,-1-1 1,1 1-1,0 1 1,0-1-1,-1 0 0,1 0 1,0 0-1,0 0 1,0 0-1,0 1 0,0-1 1,0 1-1,0-1 1,0 0-1,1 1 0,-1 0 1,2-1-1,6-2-163,0 0-1,1 1 1,-1 1-1,12-1 1,-11 1 358,1-1-217,0 2 0,0 0 1,-1 0-1,1 1 0,0 0 1,-1 1-1,1 0 0,-1 1 1,1 0-1,-1 1 0,0 0 1,-1 0-1,14 9 0,-18-10-47,0 0 0,0 1 0,0 0 0,0 0 0,-1 1-1,0-1 1,1 1 0,-2 0 0,1 0 0,-1 0-1,1 0 1,-1 0 0,-1 1 0,1 0 0,-1 0 0,0-1-1,0 1 1,-1 0 0,0 0 0,0 1 0,0-1 0,-1 0-1,0 0 1,-1 9 0,-1 0-56,-1-1 0,-1 0 0,0 0 0,-1 0 0,0 0 0,-1-1 0,-1 0 0,0 0 0,-1-1 0,0 0 0,-1 0 0,-18 18 0,14-17 0,-1 1 0,-1-2 0,0 0 0,-1 0 0,0-2 0,-1 0 0,0-1 0,-1-1 0,-19 7 0,25-11 0,1-2 0,0 0 0,0 0 0,-1-1 0,1 0 0,-1-1 0,1-1 0,-1 0 0,-21-4 0,27 1 0,12-1 0,14-2 0,-13 7 0,0 1 0,-1-1 0,1 1 0,0 1 0,0-1 0,0 1 0,-1 0 0,1 1 0,-1-1 0,9 6 0,-4-2 0,0 0 0,-1 1 0,0 0 0,-1 1 0,10 9 0,-12-9 0,-1 1 0,0-1 0,-1 1 0,0 1 0,0-1 0,0 1 0,-2 0 0,1 0 0,-1 0 0,0 0 0,-1 1 0,-1-1 0,1 1 0,-2-1 0,1 1 0,-2 0 0,1-1 0,-1 1 0,-1-1 0,0 1 0,0-1 0,-1 0 0,-7 16 0,6-19 0,0-1 0,-1 0 0,0 1 0,0-1 0,-1-1 0,0 1 0,0-1 0,0 0 0,-1-1 0,1 1 0,-1-1 0,0 0 0,0-1 0,0 0 0,-1 0 0,1-1 0,-1 1 0,-11 0 0,-14 3 0,0-3 0,-1-1 0,-35-2 0,39 0 0,29 0 2,1 0 0,0 0 0,0 1 1,0-1-1,0 0 0,0 0 0,-1 0 0,1 0 0,0 0 0,0 0 0,0 0 1,0 0-1,-1 0 0,1 0 0,0 0 0,0 0 0,0 0 0,-1 0 0,1 0 1,0 0-1,0 0 0,0 0 0,0 0 0,-1 0 0,1 0 0,0 0 0,0 0 1,0-1-1,0 1 0,0 0 0,-1 0 0,1 0 0,0 0 0,0 0 1,0 0-1,0-1 0,0 1 0,0 0 0,-1 0 0,1 0 0,0 0 0,0 0 1,0-1-1,0 1 0,0 0 0,0 0 0,0 0 0,0 0 0,0-1 0,0 1 1,0 0-1,0 0 0,0 0 0,0-1 0,11-7 69,19-8-1754,-10 10-7419,39-9 1,22 3 90,-73 11 8465,38-5-2110</inkml:trace>
</inkml:ink>
</file>

<file path=ppt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26.08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40 660,'203'-1'21379,"-65"1"-14442,-70-2-7906,0-3-3960,-38 0-1747,1 0-1,29-11 1,-38 10 4267</inkml:trace>
</inkml:ink>
</file>

<file path=ppt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26.56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01 1692,'2'-2'1809,"0"0"-1,-1-1 0,1 1 1,0 0-1,-1-1 0,1 0 1,-1 1-1,0-1 1,0 0-1,1-3 0,5-13 4218,7 3-4072,-5 11-1792,-1 0-1,1 1 1,0 0-1,0 1 1,0-1-1,0 2 1,1-1-1,-1 2 1,1-1-1,-1 1 1,17 0-1,-10 1-48,-1 1-1,0 0 1,0 2-1,0-1 1,0 2-1,25 9 1,-34-11-83,0 1 1,0-1 0,-1 2 0,1-1 0,-1 1-1,0 0 1,0 0 0,0 0 0,-1 0 0,7 8-1,-10-10-25,1 0 0,-1 1 0,0-1-1,1 0 1,-1 1 0,0-1 0,-1 1 0,1-1-1,0 1 1,-1-1 0,1 1 0,-1-1-1,0 1 1,0 0 0,0-1 0,0 1 0,0 0-1,-1-1 1,1 1 0,-1-1 0,1 1 0,-1-1-1,0 1 1,0-1 0,0 1 0,-1-1-1,1 0 1,-2 3 0,-4 4-5,0 1 0,-1-1 0,0-1 0,-1 1 0,1-1 0,-2-1 0,-13 10 0,3-6 0,1 0 0,-1-2 0,-24 8 0,62-26 0,-14 7 0,-1-1 0,0 2 0,1-1 0,-1 0 0,1 1 0,0-1 0,0 1 0,-1 0 0,1 0 0,0 1 0,0-1 0,0 1 0,0 0 0,5 0 0,-6 1 0,1 0 0,-1 1 0,1-1 0,-1 1 0,0 0 0,0-1 0,0 1 0,0 1 0,0-1 0,0 0 0,0 1 0,-1-1 0,1 1 0,-1 0 0,0 0 0,0 0 0,3 5 0,0 2 0,1 1 0,-1 0 0,-1 0 0,4 13 0,-5-15 0,-1 1 0,0-1 0,0 1 0,-1 0 0,0 0 0,-1 0 0,0 0 0,-1-1 0,0 1 0,0 0 0,-1 0 0,0-1 0,-1 1 0,0-1 0,0 0 0,-1 0 0,-1 0 0,1 0 0,-1-1 0,-1 1 0,1-1 0,-1-1 0,-1 1 0,0-1 0,0 0 0,0 0 0,-1-1 0,-11 7 0,-17 14-3966,30-21 2266,-1 0 0,0-1 0,0 0 0,-1-1 0,-8 5 1,16-9 1594,-3 1-1280,0 0 0,1 0 0,-1 0 0,0 0 0,0 0 0,0 0 0,0-1 0,0 0 0,0 0 0,-3 0 0,-3-3-1161</inkml:trace>
</inkml:ink>
</file>

<file path=ppt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26.98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9 0 2200,'-16'49'12378,"3"-13"5337,39-50-17241,-12 6-474,2 0 0,-1 1 0,1 1 0,0 0 0,0 1 0,1 0 0,24-2 0,127-6 0,-85 9 0,-61 3-4086,30 4-13825,-41 1 9728,-4 0 5956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32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79 632,'-10'-43'8542,"8"13"7349,2 30-15816,0-1 0,0 1 0,0 0 0,1-1 0,-1 1 0,0 0 0,0 0 0,1-1 0,-1 1 0,0 0 0,0 0 0,1-1 0,-1 1 0,0 0 0,1 0 0,-1 0 0,0 0 0,1-1 0,-1 1 0,0 0 0,1 0 1,-1 0-1,0 0 0,1 0 0,-1 0 0,0 0 0,1 0 0,-1 0 0,0 0 0,1 0 0,-1 0 0,1 0 0,15 2-16,-14-1 75,77 7-1972,1-3-3381,49 4-5598,-45-2 4922,-37-7 3550</inkml:trace>
  <inkml:trace contextRef="#ctx0" brushRef="#br0" timeOffset="1">678 31 1428,'-52'49'11722,"43"-39"-10161,0 0 0,1 1 0,0 0 0,1 0 0,-12 24 0,8-9 200,1-1-1,-11 49 1,18-58-1412,0 0 0,1 0 0,1 1 0,0-1 0,1 1 0,3 16 0,-2-27-280,0 0 0,1 0 0,-1 0 0,1 0-1,1 0 1,-1 0 0,1 0 0,0 0-1,0-1 1,1 0 0,0 1 0,0-1-1,0-1 1,6 7 0,-6-8-10,-1-1-1,0 0 1,0 0 0,1 0-1,-1 0 1,1 0 0,0 0-1,-1-1 1,1 0 0,0 0-1,0 0 1,0 0 0,0-1-1,0 1 1,0-1 0,0 0-1,0 0 1,0-1 0,-1 1-1,1-1 1,0 0 0,0 0-1,7-2 1,-4-1-51,1 1 0,0-1-1,-1-1 1,0 1 0,0-1 0,0 0 0,0-1 0,-1 0-1,0 0 1,10-13 0,-9 8-5,0 0 0,0 0 0,-2-1 0,1 1 0,-2-1 0,7-22 0,-6 12-5,-2 1 0,0-1-1,-1 1 1,-1-1 0,-1 0-1,-1 0 1,-1 1-1,-6-30 1,-19-43 2,27 94-1,-3-13-2033,3 10 93,3 7-142,5 9-8086,2 0 4380,25 25-2359,-18-22 5990</inkml:trace>
</inkml:ink>
</file>

<file path=ppt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27.37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47 0 904,'-2'3'1408,"-1"0"1,0 0-1,0 0 0,-1 0 1,1-1-1,0 1 0,-7 2 1,-5 6 2578,5-3-2975,1 2 0,0-1 0,0 1 0,1 0 0,0 1 0,1 0 0,1 0 0,-11 23 0,14-26-512,0 0 0,0 1 0,0-1 0,1 0 0,1 1 0,-1 0 1,2-1-1,-1 1 0,1 0 0,0 0 0,1-1 0,0 1 0,0 0 0,4 9 0,14 34-500,-11-31 0,0 0 0,-1 0 0,7 41 0,-13-54 0,-1-1 0,1 0 0,-2 0 0,1 0 0,-1 1 0,0-1 0,0 0 0,-1 0 0,0 0 0,0 0 0,-1-1 0,0 1 0,0 0 0,0-1 0,-1 0 0,-5 8 0,-1-3 0,0 0 0,0-1 0,-1 0 0,0-1 0,-1 0 0,0-1 0,0 0 0,-1-1 0,0 0 0,-20 7 0,30-13-145,1-1 0,0 1 0,0-1 0,0 1 1,-1-1-1,1 0 0,0 0 0,-1 0 0,1 0 0,0-1 0,-3 0 0,3 1-272,0-1 0,0 0 0,0 0 0,0 0 0,1 0-1,-1 0 1,0-1 0,1 1 0,-1 0 0,1-1 0,-1 1-1,1-1 1,0 0 0,0 1 0,0-1 0,-2-3 0,-1-5-1736,1 0 0,-1 0 0,2 0 0,0-1 0,-1-11 0,0 8 798,1-5-1047,1 0-1,0-23 0,3-3 271</inkml:trace>
  <inkml:trace contextRef="#ctx0" brushRef="#br0" timeOffset="1">96 126 1968,'6'-7'905,"-2"2"1039,-1 0 0,1 0 1,0 1-1,0 0 0,1 0 1,5-4-1,-8 7-1172,0 0-1,0 0 1,0 0-1,0 0 1,0 1-1,0-1 1,0 1-1,0-1 1,0 1-1,4 0 1,17 3 1759,55 15 2024,42-2-3548,22 4-2085,-97-9-2204,15 2-5566,-46-11 3349,0 0 0,16 0 0,-24-2 2941</inkml:trace>
</inkml:ink>
</file>

<file path=ppt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28.04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5 838 1228,'-22'18'6316,"-4"-6"4665,26-12-10869,-1 0 0,1 0-1,0 0 1,-1 0 0,1 0 0,0 0 0,0-1-1,-1 1 1,1 0 0,0 0 0,0 0 0,-1 0-1,1 0 1,0 0 0,0-1 0,-1 1 0,1 0-1,0 0 1,0 0 0,0-1 0,-1 1 0,1 0 0,0 0-1,0-1 1,0 1 0,0 0 0,0 0 0,-1-1-1,1 1 1,0 0 0,0 0 0,0-1 0,0 1-1,0 0 1,0-1 0,0 1 0,0 0 0,0 0-1,0-1 1,0 1 0,0 0 0,0-1 0,0 1-1,0 0 1,1 0 0,-1-1 0,0 1 0,0 0-1,0 0 1,1-1 0,3-17 1112,-3 17-938,2-9-26,2 0-1,0 0 1,0 0-1,1 0 1,0 1 0,0 0-1,1 0 1,0 1-1,1 0 1,12-10-1,11-7 1535,54-33-1,-33 24-1205,272-214-588,-17-21 0,-302 264 0,20-17 0,25-30 0,-50 52 0,6-8 0,-6 8 0,0 0 0,0 0 0,0 0 0,0 0 0,0-1 0,0 1 0,0 0 0,0 0 0,0 0 0,0 0 0,1 0 0,-1-1 0,0 1 0,0 0 0,0 0 0,0 0 0,0 0 0,0 0 0,0-1 0,0 1 0,0 0 0,0 0 0,0 0 0,0 0 0,0 0 0,0-1 0,-1 1 0,1 0 0,0 0 0,0 0 0,0 0 0,0 0 0,0-1 0,0 1 0,0 0 0,0 0 0,0 0 0,0 0 0,-1 0 0,1 0 0,0 0 0,0 0 0,0-1 0,0 1 0,0 0 0,-1 0 0,1 0 0,0 0 0,0 0 0,0 0 0,0 0 0,0 0 0,-1 0 0,1 0 0,0 0 0,0 0 0,0 0 0,-1 0 0,-8 20-17,1-11-1438,-2-2-3743,9-6 3968,-1-1 0,1 1 0,-1 0 0,0 0 0,1-1 0,-1 1 0,1-1 0,-1 1 0,0-1-1,0 0 1,1 0 0,-1 0 0,0 0 0,1 0 0,-1 0 0,0 0 0,0-1 0,-2 0 0,-1-1-1084</inkml:trace>
</inkml:ink>
</file>

<file path=ppt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29.65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3 48 16,'-15'-3'4590,"8"1"1344,-1 1 1,1 0-1,-13-1 1,4 5-1512,61 15-4423,-20-11-387,0-1 0,1-2 0,0-1 0,0 0 0,0-2 0,0-1-1,0-2 1,50-8 0,-70 9-1220,1-1-1,-1 0 0,0 0 0,0 0 0,10-6 0,-14 6 779,1 1 0,-1-1 0,0 1-1,-1-1 1,1 1 0,0-1 0,0 0 0,-1 0-1,1 0 1,-1 0 0,0 0 0,1 0 0,-1-1-1,0 1 1,0 0 0,-1-1 0,2-3-1,-3 2-1784,-4-8 678</inkml:trace>
</inkml:ink>
</file>

<file path=ppt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29.99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6 0 1420,'-35'2'28146,"50"0"-28405,248 19-45,-149-14-3655,-25-5-3976,-3-7-5752,-83 4 11229</inkml:trace>
</inkml:ink>
</file>

<file path=ppt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33.72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464 1396,'6'11'834,"4"6"4215,-6-17-1961,1-12-404,15-113 5466,-14 68-4484,-3-77 1,3-30 566,-18 248-4233,10-27 0,-1-23 0,2 1 0,1-1 0,2 1 0,9 54 0,-10-84-112,6 25-3408,-6-23 820,0 1-1,0 0 1,-1 13 0,0-18 1717,0 0 0,-1 1 0,1-1 0,-1 0 0,0 0 0,0 1 0,0-1 0,-1 0 0,1 0 0,-3 4 0,2-4 541,0-1 0,-1 1 0,1-1-1,0 0 1,-1 1 0,1-1-1,-5 2 1,-4 3-2265</inkml:trace>
</inkml:ink>
</file>

<file path=ppt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34.10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 0 564,'-1'4'814,"-3"36"22070,5-40-22668,0-1 0,-1 0 0,1 0 0,0 0 0,-1 0 0,1 0 0,0 1 0,0-1 0,0 0 0,-1 1 0,1-1 0,0 0 0,0 1 0,0-1 0,0 1 0,0 0 0,2-1 0,19-7 269,-2 4-291,-1 1 0,1 0 0,39 0 0,60 11-4360,-53-3-2189,-44-4 1381,0-1 0,39-5 0,-36-1 2434</inkml:trace>
</inkml:ink>
</file>

<file path=ppt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34.44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2 433 1600,'4'-7'1154,"1"0"0,-2-1 0,1 1-1,-1-1 1,0 1 0,0-1 0,-1 0 0,0 0 0,0 0-1,0-9 1,0-13 3553,-3-43 0,0 27-1582,1-144 2811,-9 219-5936,7-7-13,0 1-1,2 0 1,1 0 0,1 0-1,0 0 1,2 0 0,1-1-1,0 1 1,2-1 0,9 22-1,-9-23-3810,-6-18 2523,-1 0 1,1 0-1,-1 0 1,0 0-1,0 0 0,0 1 1,-1 4-1,0-6 336,1 0-1,-1 1 0,0-1 1,0 0-1,0 0 0,0 1 0,0-1 1,-1 0-1,1 0 0,-2 2 0,-15 10-3248,3-5 1584</inkml:trace>
  <inkml:trace contextRef="#ctx0" brushRef="#br0" timeOffset="1">38 558 2100,'-18'27'10157,"1"-14"3118,17-12-13232,0-1-1,0 0 0,0 0 1,-1 0-1,1 0 0,0 0 1,0 0-1,0 0 0,0 0 1,0 0-1,0 0 0,-1 0 0,1 0 1,0 0-1,0 1 0,0-1 1,0 0-1,0 0 0,0 0 1,0 0-1,0 0 0,-1 0 1,1 1-1,0-1 0,0 0 1,0 0-1,0 0 0,0 0 1,0 0-1,0 1 0,0-1 1,0 0-1,0 0 0,0 0 1,0 0-1,0 1 0,0-1 0,0 0 1,0 0-1,0 0 0,0 0 1,0 0-1,1 1 0,-1-1 1,0 0-1,9 4 2354,12 0 496,12-4-2892,0-2 0,41-7 0,9-1 0,53-2 0,96-6 0,-227 17-797,0 1 0,0 0 1,1 1-1,-1-1 0,0 1 0,0 0 0,0 0 1,0 1-1,0-1 0,5 3 0,-18 17-16823,7-19 16847,-1-1 0,-2 3 0,-12 9-2102</inkml:trace>
</inkml:ink>
</file>

<file path=ppt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34.80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6 127 1224,'-3'-1'2263,"-1"0"0,1 0-1,-1 0 1,0 1 0,1-1-1,-1 1 1,-7-1 0,107 2-840,133-3 5898,-177-1-5755,-1-2-1,74-18 1,-51 2-5112,-28 7-4255,74-34 0,-117 46 6244,4-2 26</inkml:trace>
</inkml:ink>
</file>

<file path=ppt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35.17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8 0 1028,'-2'1'454,"-21"2"9226,-29 1-1,51-4-9268,0 0 1,-1 0-1,1 0 0,0 0 0,-1 1 0,1-1 0,0 0 0,0 1 0,0-1 1,-1 0-1,1 1 0,0-1 0,0 1 0,-2 1 0,2-1-285,1-1-1,0 1 0,-1-1 1,1 1-1,-1-1 1,1 1-1,0 0 0,-1-1 1,1 1-1,0 0 0,0-1 1,0 1-1,-1 0 1,1 0-1,0-1 0,0 1 1,0 0-1,0-1 1,0 2-1,2 3-119,-1 0 0,0 0 0,1 0 0,0 0 0,5 9 0,0 0 317,17 41 256,-3 1-1,-1 1 0,-4 1 1,10 63-1,-23-107-707,-2-9-96,0 0 1,0 1-1,-1-1 0,1 1 1,-1 10-1,-1-15 176,1 0-1,0-1 0,0 1 1,0 0-1,-1-1 0,1 1 1,0 0-1,-1-1 0,1 1 0,0 0 1,-1-1-1,1 1 0,-1 0 1,1-1-1,-1 1 0,1-1 1,-1 1-1,1-1 0,-2 1 0,0 0-15,1-1 0,0 0-1,0 1 1,-1-1-1,1 0 1,0 0 0,-1 0-1,1 0 1,0 0-1,-1 0 1,1-1 0,0 1-1,-1 0 1,1-1-1,-2 0 1,-3-1-969,0-1 0,1 0 0,-1-1 0,1 1-1,0-1 1,0 0 0,0-1 0,0 1 0,0-1 0,1 0 0,0 0 0,0 0-1,1-1 1,-5-7 0,-3-9-1999,0 0 0,-10-34-1,8 12 604,5-2 518</inkml:trace>
</inkml:ink>
</file>

<file path=ppt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35.53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77 1736,'14'-42'3234,"-10"27"-490,2 0 0,10-23-1,-14 34-2196,0 0 0,0 1-1,1-1 1,-1 1 0,1 0-1,0 0 1,0 0-1,0 0 1,0 0 0,0 1-1,1-1 1,-1 1-1,1 0 1,6-3 0,3 1 548,1 0 0,0 1 0,0 0 0,24-1 0,61 3 747,-56 1-1459,147 3-1994,-64 2-7553,-125-4 9013,14-1-2388,-1 1 0,0 1 1,1 0-1,-1 1 0,15 5 0,-12-1 20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6:54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9 1020,'-8'19'13926,"17"-25"-12786,2 0-613,0 0 0,1 1 1,-1 1-1,1 0 0,0 0 0,1 1 0,12-1 1,-17 3-414,6-1 39,0 0-1,0 2 1,0-1 0,1 2 0,-1 0-1,22 5 1,82 25-4007,-102-26 1954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33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9 592,'4'26'1922,"10"43"7994,-14-69-9829,0 0-1,0 1 0,0-1 0,0 0 1,0 0-1,0 1 0,0-1 0,0 0 1,1 0-1,-1 1 0,0-1 0,0 0 1,0 0-1,0 1 0,0-1 0,0 0 1,0 0-1,1 1 0,-1-1 0,0 0 1,0 0-1,0 0 0,1 1 0,-1-1 1,0 0-1,0 0 0,0 0 0,1 0 0,-1 0 1,0 0-1,0 1 0,1-1 0,-1 0 1,0 0-1,0 0 0,1 0 0,-1 0 1,7-9 2050,2-17 89,-5 1-1288,-1-1 0,-1 0 0,-2-35 0,-13-79 1331,0-33 4403,13 169-6672,0 0 0,0 0 0,1 0 1,0 0-1,0 0 0,0 0 0,0 0 0,1 1 1,0-1-1,-1 0 0,1 1 0,1-1 1,-1 1-1,4-5 0,-1 3 0,0 0 0,1 0 0,-1 0 0,1 1 1,0 0-1,0 0 0,13-6 0,-10 6 0,0 1 0,0 0 0,0 0 0,1 0 0,-1 1-1,1 1 1,-1 0 0,1 0 0,0 1 0,-1 0 0,1 0 0,15 4 0,-20-3 0,0 1 0,0 0 0,0 0 0,-1 0 0,1 1 0,-1-1 0,1 1 0,-1 0 0,0 1 0,0-1 0,0 1 0,-1-1 0,5 6 0,-3-2 0,0 1 0,0 0 0,-1 0 0,0 0 0,-1 1 0,6 16 0,-3 5 0,-1 0 0,-1 0 0,0 43 0,-4-73 0,0 54 0,-12 99 0,12-149-112,0 1-1,0-1 1,0 1 0,1-1-1,0 0 1,0 1-1,0-1 1,0 0 0,0 1-1,1-1 1,0 0 0,0 0-1,0 0 1,0-1-1,1 1 1,0 0 0,-1-1-1,1 0 1,1 0 0,5 6-1,-5-6-137,-1-1 0,1 1 0,-1-1 0,1 1 0,0-1-1,0 0 1,0-1 0,0 1 0,0-1 0,0 0 0,0 0 0,0 0 0,1 0-1,-1-1 1,0 1 0,0-1 0,1 0 0,-1-1 0,0 1 0,1-1-1,6-2 1,50-22-13788,-4 1 7076,-19 8 4138</inkml:trace>
</inkml:ink>
</file>

<file path=ppt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36.3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6 18 872,'-1'-1'740,"-13"-10"8674,13 10-8167,0 1 0,-1-1 0,0 0 0,1 1 0,-1-1 1,1 1-1,-1-1 0,0 1 0,1 0 0,-1-1 0,-2 1 0,92 16 925,-35-11-2817,61-2 0,-58-6-3035,-3-1-3823</inkml:trace>
</inkml:ink>
</file>

<file path=ppt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36.74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0 26 1860,'-13'-10'3858,"-3"-2"2027,5 8 1094,44 14-4384,-3 0-2634,0-4-367,1-2 0,-1-1 1,40-1-1,38-6-9754,-98 3 8130,-5 1-1497</inkml:trace>
</inkml:ink>
</file>

<file path=ppt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38.54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5 506 212,'-11'74'24146,"24"-188"-18272,5-70-3410,-1-83-2393,-15 252-71,0 22 0,-1 26 0,-5 15 0,-7 83 0,9 162 0,23-133 0,-20-158-252,-1 0-1,0 1 1,-1-1-1,1 0 1,0 0-1,0 1 1,-1-1-1,0 0 1,1 0-1,-1 0 1,-2 4-1,1-3-807,0-1-1,0 1 0,0 0 0,0 0 1,-1-1-1,0 1 0,1-1 1,-1 0-1,0 0 0,-6 3 0,-36 14-11016,17-12 8318,10-3 1762</inkml:trace>
</inkml:ink>
</file>

<file path=ppt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38.90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0 15 380,'-93'18'14557,"31"-14"2378,62-4-16923,0 0 1,0 1 0,0-1 0,0 0 0,0 0 0,0 0-1,0 0 1,0 0 0,0 0 0,0 0 0,0 0 0,0 1-1,0-1 1,0 0 0,0 0 0,0 0 0,0 0 0,0 0-1,0 0 1,0 0 0,0 0 0,0 1 0,0-1 0,0 0 0,0 0-1,0 0 1,0 0 0,0 0 0,-1 0 0,1 0 0,0 0-1,0 0 1,0 0 0,0 1 0,0-1 0,0 0 0,0 0-1,0 0 1,0 0 0,0 0 0,-1 0 0,1 0 0,0 0-1,0 0 1,0 0 0,0 0 0,0 0 0,0 0 0,0 0-1,-1 0 1,1 0 0,0 0 0,0 0 0,0 0 0,0 0-1,0 0 1,0 0 0,0 0 0,0 0 0,-1 0 0,1 0 0,0 0-1,0-1 1,0 1 0,0 0 0,9 3 35,257-22-48,-96 4 0,-125 11-675,70-1-4648,-103 5 4442,0 1 1,1 1-1,-1 0 1,0 0 0,0 1-1,23 9 1,-32-10-82,0 0 0,1 0 0,-1 0 0,0 0 0,0 1 0,-1-1 0,1 1 0,0 0 0,-1 0 0,1 0 0,-1 0 0,0 0 0,0 0 0,0 1 0,-1-1 0,1 1 0,-1-1 0,2 7 0,-2 9-1126</inkml:trace>
</inkml:ink>
</file>

<file path=ppt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39.55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 0 2296,'-1'12'6173,"1"-11"-5475,0 0 0,0 0-1,0 0 1,0 0 0,0 0 0,0 0 0,0 0-1,0 0 1,0 0 0,0 0 0,1 0 0,-1 0-1,0 0 1,1 1 0,11 10 894,-1-5-1335,0-1-1,-1 0 1,2-1 0,-1 0-1,24 6 1,63 10-26,-47-13-1020,80 0-1,-10-9-5553,-116 1 5395,25-3-2519,-30 3 3283,1 0-1,-1 0 1,1 0-1,-1 0 1,1 0-1,0 0 1,-1 0-1,1 0 1,-1-1-1,1 1 1,-1 0-1,1 0 1,-1-1 0,1 1-1,-1 0 1,1-1-1,-1 1 1,0 0-1,1-1 1,-1 1-1,1-1 1,-1 1-1,0 0 1,1-1-1,-1 1 1,0-1 0,0 1-1,1-1 1,-1 0-1,0 1 1,0-1-1,0 1 1,0-1-1,0 1 1,0-1-1,0 1 1,0-1-1,0 0 1,0 0 0,-5-7-1920</inkml:trace>
</inkml:ink>
</file>

<file path=ppt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39.9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 22 1264,'-5'-3'1747,"-13"-15"13677,42 26-13606,-7-1-1457,-1 0 0,1 0 0,0-2 0,1 0 0,19 2 0,91 4-4976,-127-10 4374,26 1-3616,-27-2 3543,1 0 0,0 0 0,0 0 1,-1 0-1,1 1 0,0-1 0,-1 0 1,1 0-1,0 1 0,0-1 0,-1 0 1,1 1-1,-1-1 0,1 0 0,0 1 1,-1-1-1,1 1 0,-1-1 0,1 1 0,-1-1 1,1 1-1,-1 0 0,0-1 0,1 1 1,-1-1-1,0 1 0,1 1 0,-11 1-4322</inkml:trace>
</inkml:ink>
</file>

<file path=ppt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46.96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525 844,'1'0'326,"0"1"0,-1-1 0,1 0 0,0 0 0,0 1 0,0-1 0,0 0 0,-1 0 0,1 0 0,0 0 0,0 0-1,0-1 1,-1 1 0,1 0 0,0 0 0,0 0 0,0-1 0,-1 1 0,1 0 0,0-1 0,0 1 0,-1-1 0,1 1 0,0-1 0,-1 1 0,1-1 0,-1 1 0,1-1 0,0 0 0,-1 1 0,1-1-1,-1 0 1,0 1 0,1-1 0,-1 0 0,0 0 0,1 1 0,-1-1 0,0 0 0,0 0 0,0 0 0,1-1 0,0-6 1464,0 0 1,0 0-1,0-14 0,-1 7-491,13-125 2346,5-98 2157,-18 205-5802,1-1 0,-1 33 0,1 3 0,2 22 0,5 66 0,22 150 0,23-14-179,-53-212-2934,0-13 2589,0 0 1,0 0-1,-1-1 1,1 1-1,0 0 1,-1 0 0,1-1-1,0 1 1,-1 0-1,1-1 1,-1 1-1,-4 3-2616,3-3 1344,-1 0 0,0 0 0,0 0 0,0-1 1,0 1-1,0-1 0,-5 1 0,-1 0 1148</inkml:trace>
</inkml:ink>
</file>

<file path=ppt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47.33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3 92 392,'0'0'183,"0"1"0,0-1 0,0 0 0,-2 2 1645,2-2-1645,0 1 0,0-1 0,-1 0 0,1 0 0,0 0 0,0 0-1,-1 0 1,1 0 0,0 0 0,0 0 0,-1 1 0,1-1 0,0 0 0,0 0-1,-1 0 1,1 0 0,0 0 0,0 0 0,-1-1 0,1 1 0,0 0 0,-1 0-1,1 0 1,0 0 0,-10-10 5504,-2-16 5534,9 17-5064,13 8-3979,28 1-2573,256-10-12829,-279 8 10604,0-1-1,-1 0 1,1-2-1,-1 1 1,15-9-1,-6 3 152</inkml:trace>
</inkml:ink>
</file>

<file path=ppt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47.68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08 1320,'21'-25'22305,"-14"19"-19284,3 1-3527,-2 1 856,21-12 1326,53-21 1,-73 34-1470,0 0 1,-1 1 0,2 0-1,-1 0 1,0 1-1,0 0 1,1 0-1,-1 1 1,0 1-1,0-1 1,11 4 0,-17-4-198,-1 1 0,1 0 1,-1-1-1,1 1 0,-1 0 1,1 1-1,-1-1 0,0 0 1,0 1-1,0-1 0,0 1 1,0 0-1,0 0 0,0 0 1,0 0-1,-1 0 0,4 4 0,-4-2 2,1-1-1,-1 1 0,0 0 1,0 0-1,0-1 0,-1 1 1,1 0-1,-1 0 0,0 0 1,0 0-1,0 4 0,-2 3 5,0 1 0,-1 0 0,0-1 0,-1 0 0,0 0 0,-11 21 0,-9 6-16,-2-2 0,-1 0 0,-39 38 0,27-31 0,-35 52 0,71-92 0,1 0 0,0 0 0,0 1 0,1-1 0,-1 1 0,1-1 0,0 1 0,-1 0 0,2 0 0,-2 5 0,2-7 0,0-1 0,0 0 0,0 1 0,1-1 0,-1 0 0,0 1 0,1-1 0,-1 0 0,1 0 0,-1 1 0,1-1 0,0 0 0,0 0 0,-1 0 0,1 0 0,0 0 0,0 0 0,0 0 0,0 0 0,0 0 0,0 0 0,0 0 0,1 0 0,-1-1 0,0 1 0,0-1 0,1 1 0,-1-1 0,0 1 0,0-1 0,1 0 0,1 1 0,19 2 9,-1 0 0,1-1-1,-1-1 1,33-3 0,-33 0-53,1 2 0,0 0 0,0 2 0,33 5 0,-24 6-4857,-27-11 3062,-1 1 1,0-1-1,0 1 1,0 0-1,0-1 1,0 1-1,0 1 1,-1-1-1,1 0 1,2 6-1,5 13-3472,-6-8 3320</inkml:trace>
</inkml:ink>
</file>

<file path=ppt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48.07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8 0 2372,'-11'6'4651,"-15"2"17571,131-4-20721,32 0 520,343-23-2021,-473 19 3,40-3-737,57 5 0,-88-2-2784,1 0-2164,-9 2-1324,-11 18-6096,-9-12 1116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33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7 66 1028,'1'-2'485,"-1"0"0,0 0 0,1 0-1,-1 0 1,0 0 0,0 0 0,-1 0 0,1 0 0,0 0-1,-1 0 1,1 0 0,-1 0 0,1 0 0,-1 0-1,0 0 1,0 1 0,0-1 0,0 0 0,0 0 0,0 1-1,-2-2 1,0 0 178,1 1-1,-1 0 1,0 0 0,0 1-1,0-1 1,0 1 0,0-1-1,0 1 1,0 0-1,0 0 1,-7-1 0,3 1 164,-1 0 0,0 0 0,0 1 0,0 0 1,0 1-1,0 0 0,0 0 0,0 1 0,1-1 0,-11 5 1,7 0-668,1 0 0,0 1 0,0 0 0,1 1 1,0 0-1,0 0 0,0 1 0,1 0 0,1 0 0,-1 1 1,2 0-1,-1 0 0,1 1 0,-4 11 0,-1 5 164,0-1 0,2 2 0,2-1 0,-9 53 0,14-60-324,0-1 0,1 0 0,2 1 0,-1-1 0,7 30 0,-6-40 0,2 0 0,-1 0 0,1 0 0,0 0 0,1 0 0,0-1 0,0 0 0,1 1 0,0-2 0,0 1 0,1-1 0,0 1 0,9 7 0,-12-12-257,0-1 1,1 0-1,-1 0 1,0 0-1,0 0 1,1 0-1,-1-1 1,1 0-1,0 1 1,-1-1-1,1-1 1,0 1-1,-1 0 1,7-1-1,-4 0-720,0-1 0,0 0 0,-1 0 0,1 0 0,0-1 0,0 1-1,-1-1 1,8-4 0,2-2-1842,-1 0 0,-1-1 0,14-11-1,12-13-1837,-29 23 4071,21-17-1875</inkml:trace>
</inkml:ink>
</file>

<file path=ppt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48.51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8 0 360,'-29'1'8939,"-36"10"4416,65-11-13284,0 0 0,0 1 0,-1-1 0,1 0-1,0 0 1,0 0 0,0 0 0,-1 0 0,1 0 0,0 0 0,0 0 0,0 1 0,0-1-1,-1 0 1,1 0 0,0 0 0,0 0 0,0 1 0,0-1 0,0 0 0,0 0 0,-1 0-1,1 1 1,0-1 0,0 0 0,0 0 0,0 0 0,0 1 0,0-1 0,0 0-1,0 0 1,0 0 0,0 1 0,0-1 0,0 0 0,0 0 0,0 1 0,0-1 0,0 0-1,0 0 1,0 0 0,0 1 0,1-1 0,-1 0 0,0 0 0,0 0 0,0 0 0,0 1-1,0-1 1,1 0 0,10 14 47,-6-8-5,25 34 0,-11-15 565,24 41 0,-38-57-477,-1-1 0,0 1 0,0-1 0,-1 1-1,-1 0 1,1 1 0,-2-1 0,1 0 0,0 15 0,-2-23-291,0 0 1,0 0-1,0 0 0,0 0 0,0 0 1,0 0-1,0 0 0,0 0 0,0 0 1,0 0-1,-1 1 0,1-1 1,0-1-1,-1 1 0,1 0 0,-1 0 1,1 0-1,-1 0 0,1 0 0,-1 0 1,0 0-1,1-1 0,-2 2 0,1-2-230,0 0 0,0 0 0,0 0 0,1 0-1,-1 0 1,0 0 0,0 0 0,0 0 0,0-1-1,0 1 1,1 0 0,-1 0 0,0-1 0,0 1 0,0-1-1,1 1 1,-1-1 0,0 1 0,0-1 0,0 0-1,-6-6-2698,0 1 0,0-1 0,-9-14-1,11 13 1442,-1-1-1,1 0 1,-5-15-1,-3-7-634</inkml:trace>
</inkml:ink>
</file>

<file path=ppt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48.90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 135 1652,'-1'-28'7370,"0"0"6035,1 28-13209,0 0 0,0-1 0,0 1 0,1-1 0,-1 1-1,0-1 1,1 1 0,-1 0 0,0-1 0,1 1 0,-1 0 0,0-1 0,1 1 0,-1 0 0,1 0 0,-1-1 0,0 1 0,1 0 0,-1 0 0,1 0 0,-1-1 0,1 1 0,-1 0 0,1 0 0,-1 0 0,1 0 0,18-3-206,-12 3 397,140-29 254,13-2-4958,-79 23-3584,-56 8 995,30 2 0,-35 0 4672</inkml:trace>
</inkml:ink>
</file>

<file path=ppt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55.93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 578 584,'4'69'4328,"-3"0"4357,0-41 245,1-36-7603,2-16-333,9-94 986,-5-1 0,-5-1-1,-21-204 1,18 319-1980,-3-17 0,0 18 0,0 12 0,-1 14 0,1 0 0,1 1 0,1 0 0,2 28 0,0-35 0,4 88 0,38 202 0,-26-248-463,-13-46-91,0 1 0,0 0 0,-1 0 0,-1 1-1,1 14 1,-3-27-41,0 1 0,0-1 0,0 0 0,0 1 0,-1-1 0,1 0 0,0 1 0,-1-1 0,1 0 0,-1 1 0,0-1 0,1 0 0,-1 0 0,0 0 0,0 1 0,1-1 0,-1 0 0,0 0 0,0 0 0,0 0 0,0-1 0,-1 1 0,1 0 0,0 0 0,0-1 0,-2 2-1,-2 0-1382,0-1-1,-1 1 0,0-1 0,-10 2 0,11-3 1130,-9 2-1145</inkml:trace>
</inkml:ink>
</file>

<file path=ppt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56.28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0 1624,'3'8'3252,"-3"-7"-2565,1 0 1,-1 0-1,0 0 0,7 9 8247,-5-8-8246,15 0 2835,51-1 470,112-3-544,-90-3-6602,-3-7-4067,-60 7 2189,0-2-1,43-15 1,-40 8 2786</inkml:trace>
</inkml:ink>
</file>

<file path=ppt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56.63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03 196 1572,'-1'-5'969,"0"0"0,0 0-1,0 0 1,-1-1 0,0 1-1,0 1 1,0-1 0,0 0-1,-1 0 1,0 1 0,0 0-1,0-1 1,-1 1 0,1 0-1,-8-5 1,-1-3 1103,-1 2 0,0-1 1,-25-13-1,33 21-1813,0 1 0,0 0 0,0 0 0,0 0 0,0 0 0,-1 1 0,1 0 0,0 0 1,-1 1-1,1-1 0,-1 1 0,1 0 0,-1 0 0,-9 3 0,11-2-200,0 0-1,1 0 1,-1 0-1,0 1 1,1 0-1,-1 0 1,1 0-1,-1 0 0,1 0 1,0 1-1,0-1 1,0 1-1,0 0 1,1 0-1,-1 0 1,1 0-1,-1 1 1,1-1-1,0 0 1,-2 8-1,-3 8-25,2 0 0,0 1 0,1 0 0,1 0-1,1 0 1,0 33 0,4-14-26,1-1-1,13 60 0,-10-72 14,1 0-1,15 35 0,-19-53-70,1 0 0,0 0-1,0 0 1,1-1 0,0 1-1,0-1 1,1 0 0,0-1-1,0 1 1,0-1 0,9 6-1,-13-11-69,-1 0-1,1 0 1,0 0-1,0 0 1,0-1-1,0 1 1,0-1-1,0 1 1,0-1-1,0 1 1,0-1-1,0 0 1,0 0-1,0 0 1,0 0 0,0-1-1,0 1 1,0 0-1,0-1 1,0 1-1,0-1 1,0 0-1,0 0 1,-1 0-1,1 0 1,0 0-1,0 0 1,-1 0-1,1 0 1,-1-1-1,3-2 1,2-2-540,0-1-1,-1 0 1,0 0 0,0-1 0,-1 1 0,4-11 0,3-7-1218,-2 0 0,-1-1-1,6-33 1,7-85-4311,-14 93 4411,16-117-2744,-10 82 2914</inkml:trace>
</inkml:ink>
</file>

<file path=ppt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57.05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57 1204,'31'-226'5801,"-27"181"-2758,-3 0 1,-1 0-1,-7-49 0,7 94-3008,0 0-1,0 0 1,0 0-1,0 0 0,-1 0 1,1 0-1,0 0 1,0 1-1,0-1 0,0 0 1,0 0-1,0 0 1,0 0-1,0 0 0,0 0 1,0 0-1,0 0 1,0 0-1,0 0 0,-1 0 1,1 0-1,0 0 1,0 0-1,0 0 1,0 0-1,0 0 0,0-1 1,0 1-1,0 0 1,0 0-1,0 0 0,0 0 1,0 0-1,0 0 1,-1 0-1,1 0 0,0 0 1,0 0-1,0 0 1,0 0-1,0 0 0,0 0 1,0 0-1,0 0 1,0 0-1,0 0 0,0-1 1,0 1-1,0 0 1,0 0-1,0 0 0,0 0 1,0 0-1,0 0 1,0 0-1,0 0 0,0 0 1,0 0-1,-4 10 833,-3 16-322,-1 84 640,12 216-1,3-143-509,38 495-1760,-44-666 763,-1-6-74,0 0 0,1 1 1,0-1-1,0 0 0,1 1 0,0-1 0,3 8 1,-5-14 344,0 0 0,0 1 0,0-1 0,0 0 0,0 0 0,1 0 0,-1 0 0,0 0 0,0 1 0,0-1 0,0 0-1,0 0 1,0 0 0,0 0 0,0 0 0,1 0 0,-1 0 0,0 1 0,0-1 0,0 0 0,0 0 0,0 0 0,0 0 0,1 0 0,-1 0 0,0 0 0,0 0 0,0 0 0,0 0 0,1 0 0,-1 0 0,0 0 0,0 0 0,0 0 0,0 0 0,1 0 0,-1 0 0,0 0 0,0 0 0,0 0 0,0 0 0,0 0 0,1 0 0,-1 0 0,0 0 0,0-1 0,0 1 0,0 0 0,0 0 0,0 0 0,1 0 0,-1 0 0,0 0 0,0 0 0,0-1 0,0 1 0,7-15-1579,1-20-85,11-130-1272,-5-89 4281,-14 252-1267,0-62 1846,12 120 592,-3 33-1560,-4-36-461,1-2 0,3 1 0,26 88 0,-35-139-440,1 1 0,-1-1 0,0 0 1,1 1-1,0-1 0,-1 0 0,1 0 1,0 1-1,-1-1 0,1 0 1,0 0-1,0 0 0,0 0 0,0 0 1,0 0-1,0 0 0,3 1 0,-4-2-2,1 0-1,-1 0 0,1 0 0,0 0 0,-1 0 1,1 0-1,-1-1 0,1 1 0,0 0 0,-1 0 1,1 0-1,-1-1 0,1 1 0,-1 0 0,1-1 1,-1 1-1,1-1 0,-1 1 0,1-1 0,-1 1 1,0 0-1,1-1 0,-1 1 0,0-1 0,1 0 1,-1 0-1,4-6 6,-1 0-1,0 0 1,-1 0 0,0 0-1,2-8 1,19-116 319,18-84 2884,-41 214-3165,1 0 0,-1 0 0,0 0-1,0 0 1,1 0 0,-1 0 0,0 0 0,1 0-1,-1 0 1,1 0 0,-1 0 0,1 0-1,0 0 1,-1 0 0,1 1 0,1-2 0,-2 2-14,0 0 1,1 0 0,-1 0 0,0 0 0,1 0-1,-1 1 1,1-1 0,-1 0 0,0 0-1,1 0 1,-1 0 0,0 1 0,0-1 0,1 0-1,-1 0 1,0 1 0,1-1 0,-1 0 0,0 1-1,0-1 1,0 0 0,1 0 0,-1 1 0,0-1-1,0 1 1,0-1 0,0 0 0,1 1-1,10 38 1235,-10-36-1243,25 141 2027,-4-14-1206,-22-129-839,0 0 0,0 0 0,1-1 0,-1 1 0,0 0 0,0-1-1,0 1 1,0 0 0,1-1 0,-1 1 0,0 0 0,1-1 0,-1 1 0,0 0 0,1-1 0,-1 1 0,1-1-1,-1 1 1,1-1 0,-1 1 0,1-1 0,0 1 0,0-1 1,-1 0 0,1-1 0,-1 1-1,1 0 1,-1-1 0,0 1 0,1 0 0,-1-1 0,1 1 0,-1 0 0,0-1-1,1 1 1,-1-1 0,0 1 0,1-1 0,-1 1 0,0 0 0,1-1 0,-1 0-1,0 0 1,12-35 153,22-139 379,10-40 1351,-44 214-1884,0 0 0,0 0 0,0 0 0,1 0-1,-1 0 1,0 0 0,1-1 0,-1 1 0,1 0-1,-1 0 1,1 0 0,0 0 0,-1 1 0,1-1 0,0 0-1,0 0 1,0 0 0,-1 0 0,1 1 0,0-1-1,2 0 1,-3 1-2,1 0 0,0 0-1,0 0 1,-1 1 0,1-1-1,0 0 1,-1 0 0,1 1-1,0-1 1,-1 1 0,1-1-1,0 1 1,-1-1 0,1 1-1,-1-1 1,1 1 0,-1-1-1,1 1 1,-1 0 0,1-1-1,-1 1 1,1 1 0,3 6 6,0 1-1,0 0 1,4 16 0,2 26-9,6 67 0,3 13 0,7-18 0,-26-112-8,0-1 0,0 0 0,0 0-1,0 0 1,0 1 0,0-1 0,0 0 0,0 0 0,0 0 0,1 1-1,-1-1 1,0 0 0,0 0 0,0 1 0,0-1 0,0 0 0,0 0-1,0 0 1,-1 1 0,1-1 0,0 0 0,0 0 0,0 1-1,0-1 1,0 0 0,0 0 0,0 0 0,0 1 0,0-1 0,-1 0-1,1 0 1,0 0 0,0 0 0,0 1 0,0-1 0,-1 0 0,1 0-1,-8-5-947,-9-15-3066,10 6 736,1 0 1,0-1 0,0 0 0,-5-31 0,6 19 522,2-1 1,-1-29-1,4-3 482</inkml:trace>
</inkml:ink>
</file>

<file path=ppt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57.43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38 164 44,'27'-31'1421,"31"-35"2344,-45 52-1109,0 2 0,25-19 0,-37 30-2363,0 0 0,1 0 0,-1 0 0,0 1 0,1-1 0,-1 0 0,0 1 0,1-1 0,-1 0 0,1 1 0,-1 0 0,1-1 0,-1 1 0,1 0 0,-1 0 0,1 0 0,0 0 0,-1 0 0,1 0 0,-1 0 0,1 1 0,-1-1 0,1 0 0,2 2 0,-2 0 130,0-1 0,0 1 1,0 0-1,0 0 0,0 0 0,-1 0 1,1 0-1,-1 0 0,1 0 0,-1 1 1,0-1-1,1 0 0,0 4 0,2 7 783,-1 0 0,0 0-1,0 0 1,0 22-1,-3 11-1147,-2-1 1,-2 0-1,-3 0 0,-19 73 0,22-106-637,0 1 0,0-1 1,-7 12-1,6-15-692,0 1 0,-1-1 1,0-1-1,-1 1 0,0-1 0,0 0 1,-1 0-1,0-1 0,0 0 0,-1-1 0,1 0 1,-1 0-1,-19 8 0,17-9 308,-1-1-1,1 0 0,-1-1 1,-17 2-1,-17-2-2845,-2-5 939</inkml:trace>
  <inkml:trace contextRef="#ctx0" brushRef="#br0" timeOffset="1">1 166 2100,'8'0'12163,"4"-1"-4531,20-3-2077,44-4-9359,-45 5 5654,145-2-5556,-106 6-5118,127 16 1,-148-8 6232</inkml:trace>
</inkml:ink>
</file>

<file path=ppt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58.92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84 983 120,'1'0'295,"0"-1"1,-1 0-1,1 1 1,-1-1-1,1 0 0,-1 0 1,1 1-1,-1-1 1,0 0-1,1 0 0,-1 0 1,0 0-1,0 0 1,1 1-1,-1-1 0,0 0 1,0 0-1,0 0 1,0 0-1,0 0 0,0 0 1,0 0-1,-1 0 1,1 0-1,0 1 0,-1-3 1,0 1 249,-1 0-1,1 0 1,0 0 0,-1 0 0,0 0 0,1 1 0,-1-1-1,0 1 1,0-1 0,-3-1 0,-4-2 1225,0 0 0,-1 0 1,-20-6-1,14 6-896,0 1 0,0 0-1,0 1 1,-1 1 0,1 1 0,-1 0 0,1 1-1,-31 4 1,37-2-724,0 0 0,0 1 1,0 0-1,0 1 0,0 0 0,0 1 0,1 0 0,0 0 0,0 1 0,0 0 0,1 0 0,0 1 0,0 1 0,-12 14 1,10-8-117,0 0 1,1 1 0,1 0-1,1 0 1,0 0 0,1 1-1,0 0 1,-4 23 0,7-25-32,0 1 1,1-1 0,1 1-1,1 0 1,0-1 0,0 1-1,2 0 1,0-1 0,7 28-1,-8-38-4,0 0 0,1 0 0,0 0 0,-1-1-1,1 1 1,0-1 0,1 1 0,-1-1 0,1 0 0,-1 0-1,1 0 1,0 0 0,0 0 0,0-1 0,1 1 0,-1-1-1,1 0 1,-1 0 0,1 0 0,7 2 0,-7-3-28,1 0 1,-1-1 0,0 1-1,1-1 1,-1 0 0,1 0-1,-1-1 1,1 1 0,-1-1-1,0 0 1,1 0 0,-1 0-1,0-1 1,0 0 0,0 0-1,0 0 1,0 0 0,0 0-1,3-4 1,4-3-267,0-1 1,-1 0-1,0-1 1,0 0-1,-1-1 1,-1 0 0,0-1-1,11-23 1,4-13-1291,14-53 1,-31 84 1246,37-125-1018,-7-2-1,18-157 1,-24 46 3200,-20 84 2869,-9 164-4101,0 5-298,-1 0 0,1-1 0,-1 1 0,0-1 0,0 1 0,0-1 0,-1 1 0,1 0 0,-1-1 0,-1-4 0,1 9-218,0 1 0,0-1 0,0 1 1,0-1-1,0 1 0,1-1 1,-1 1-1,1 0 0,-1-1 0,1 1 1,-1 2-1,-7 57-16,-1 108 0,7-84-68,-3 51-12,6 0 0,31 225 0,-28-332 0,2 0 0,1-1 0,1 0 0,1-1 0,1 0 0,2 0 0,1-1 0,16 24 0,-26-46 0,-1 0 0,2 0 0,-1 0 0,0-1 0,1 1 0,-1-1 0,1 0 0,0 0 0,0-1 0,1 1 0,-1-1 0,0 0 0,9 3 0,-10-4 0,0 0 0,0-1 0,0 0 0,0 1 0,0-1 0,1-1 0,-1 1 0,0 0 0,0-1 0,0 1 0,0-1 0,0 0 0,0 0 0,0 0 0,0 0 0,-1-1 0,1 1 0,0-1 0,-1 0 0,1 0 0,-1 1 0,4-5 0,5-6 0,0-1 0,0 0 0,-2-1 0,0 0 0,0 0 0,-1-1 0,-1 0 0,10-31 0,-4 1 0,15-89 0,-22 99 0,-1-1 0,-2-1 0,-1 1 0,-4-39 0,-17 169 0,15-60 0,3 1 0,0-1 0,3 0 0,0 1 0,3-1 0,15 63 0,-19-93 0,1 0 0,-1 0 0,1 0 0,0 0 0,-1-1 0,2 1 0,-1 0 0,0-1 0,1 0 0,0 1 0,0-1 0,5 5 0,-6-7 0,0 0 0,0 0 0,0 0 0,0 0 0,0 0 0,0-1 0,0 1 0,0 0 0,0-1 0,1 0 0,-1 1 0,0-1 0,0 0 0,0 0 0,1 0 0,-1-1 0,0 1 0,0 0 0,0-1 0,0 0 0,1 1 0,-1-1 0,0 0 0,0 0 0,0 0 0,2-2 0,3-2 0,-1 0 0,0 0 0,0-1 0,-1 0 0,1 0 0,-1 0 0,-1 0 0,1-1 0,-1 0 0,0 0 0,5-14 0,4-11 0,10-48 0,-20 69 0,16-94 0,-15 76 0,15-59 0,-17 78 0,-3 12 0,-5 16 0,2 14 0,1 1 0,2 0 0,1-1 0,1 1 0,2-1 0,2 1 0,0-1 0,17 52 0,-20-79 0,0 0 0,0-1 0,0 1 0,0 0 0,1-1 0,0 0 0,0 0 0,5 7 0,-7-10 0,0-1 0,0 1 0,0 0 0,0 0 0,0-1 0,0 1 0,0-1 0,1 1 0,-1-1 0,0 0 0,0 1 0,0-1 0,0 0 0,1 0 0,-1 1 0,0-1 0,0 0 0,1 0 0,-1-1 0,0 1 0,0 0 0,0 0 0,1-1 0,-1 1 0,0 0 0,0-1 0,0 1 0,0-1 0,0 0 0,0 1 0,0-1 0,0 0 0,0 1 0,0-1 0,0 0 0,0 0 0,0 0 0,-1 0 0,2-1 0,5-7 0,0 0 0,-1 0 0,0 0 0,-1-1 0,0 0 0,5-15 0,19-68 0,-24 77 0,37-201 0,-37 187 0,-3 66 0,9 51 0,-10-83 0,0 0 0,1 0 0,-1 0 0,1 0 0,-1-1 0,4 7 0,-4-10 0,-1 0 0,0 1 0,1-1 0,-1 0 0,0 1 0,1-1 0,-1 0 0,0 1 0,1-1 0,-1 0 0,1 0 0,-1 1 0,1-1 0,-1 0 0,0 0 0,1 0 0,-1 0 0,1 1 0,-1-1 0,1 0 0,-1 0 0,1 0 0,0 0 0,0-1 0,0 1 0,0-1 0,0 1 0,0-1 0,0 1 0,-1-1 0,1 1 0,0-1 0,0 0 0,0 0 0,-1 1 0,1-1 0,0 0 0,-1 0 0,2-1 0,4-9 0,0-1 0,0 0 0,-1 0 0,4-17 0,-4 14 0,0 1 0,10-20 0,-5 22 0,-10 12 0,0 0 0,1 0 0,-1 0 0,0 0 0,0 0 0,0 0 0,1 0 0,-1 0 0,0 0 0,0 0 0,1 0 0,-1 0 0,0 0 0,0 0 0,1 0 0,-1 0 0,0 0 0,0 0 0,1 0 0,-1 0 0,0 0 0,0 0 0,0 0 0,1 0 0,-1 1 0,0-1 0,0 0 0,0 0 0,1 0 0,-1 1 0,11 22 0,-10-17 0,14 47 0,11 74 0,-16-69 0,1 20 0,-8-48 0,2-1 0,10 38 0,-15-66 0,0 0 0,1 0 0,-1 1 0,0-1 0,1 0 0,-1 0 0,1 0 0,-1 0 0,1 0 0,0 1 0,0-1 0,-1 0 0,1-1 0,0 1 0,1 1 0,-1-2 0,-1 0 0,1 0 0,-1 0 0,0 0 0,1 0 0,-1 0 0,0 0 0,1 0 0,-1-1 0,1 1 0,-1 0 0,0 0 0,1 0 0,-1-1 0,0 1 0,0 0 0,1-1 0,-1 1 0,0 0 0,0-1 0,1 1 0,-1 0 0,0-1 0,0 1 0,0 0 0,0-1 0,1 1 0,-1 0 0,0-1 0,0 0 0,11-43 0,-10 36 0,76-287 0,-70 280 0,-7 15 0,1 0 0,-1 0 0,0 0 0,0-1 0,0 1 0,0 0 0,1 0 0,-1 0 0,0 0 0,0 0 0,0 0 0,0 0 0,1 0 0,-1 0 0,0 0 0,0 0 0,0 0 0,1 0 0,-1 0 0,0 0 0,0 0 0,0 0 0,1 0 0,-1 0 0,0 0 0,0 0 0,0 0 0,1 0 0,-1 0 0,0 0 0,0 0 0,0 1 0,0-1 0,1 0 0,-1 0 0,0 0 0,0 0 0,13 25 0,-12-23 0,16 43 0,-1 0 0,-3 1 0,-1 1 0,-3 0 0,-2 1 0,-2-1 0,0 63 0,-7-71 0,-1-1 0,-1 1 0,-2-1 0,-2 1 0,-2-2 0,-1 0 0,-2 0 0,-2-1 0,-27 50 0,32-68 0,-1 0 0,-1-1 0,0 0 0,-2-1 0,0-1 0,-19 18 0,24-26 0,-1 0 0,1 0 0,-1-1 0,0-1 0,-1 1 0,1-1 0,-1-1 0,0 0 0,0-1 0,0 0 0,-1-1 0,-19 2 0,11-3 0,1-2 0,-1-1 0,1 0 0,0-1 0,-1-1 0,1-1 0,1-1 0,-1 0 0,-29-15 0,30 11 0,-1 0 0,1-1 0,1-1 0,0-1 0,1 0 0,0-1 0,1-1 0,-24-30 0,37 42 0,0 1 0,0 0 0,1-1 0,-1 1 0,1-1 0,-1 0 0,1 1 0,0-1 0,0 0 0,1 0 0,-1 0 0,0 1 0,1-1 0,0 0 0,0 0 0,0 0 0,0 0 0,0 0 0,0 0 0,1 0 0,1-5 0,0 4 0,0 0 0,0 0 0,1 0 0,0 1 0,0-1 0,-1 1 0,2 0 0,-1 0 0,0 0 0,1 0 0,-1 1 0,1-1 0,7-3 0,45-20-2060,33-6-5778,25-11-1294,69-50-2683,-117 55 9925</inkml:trace>
</inkml:ink>
</file>

<file path=ppt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59.35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 156,'24'-2'2112,"-20"2"-1112,-1 1-1,1-1 1,-1 0 0,1 1 0,-1 0 0,1 0 0,4 2 0,-6-2-351,1 0 1,-1 1-1,0-1 1,0 1-1,0-1 1,0 1 0,0 0-1,0 0 1,-1 0-1,1 0 1,0 0-1,-1 0 1,0 0 0,1 1-1,-1-1 1,0 0-1,0 1 1,0-1-1,-1 1 1,2 2 0,5 40 1656,-1 1 1,-1 66-1,-1-5-366,4-24-3086,27 116 0,-30-176-7379,-9-37-2316,-4-21 1747,4 17 9366,1-15-2315</inkml:trace>
</inkml:ink>
</file>

<file path=ppt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1:59.74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 27 372,'-24'2'27520,"33"-2"-22645,187-15-4875,-144 9 0,0 1 0,1 3 0,70 5 0,-120-2-727,0-1 0,0 1 0,0-1 0,0 1 1,0 0-1,0 1 0,0-1 0,0 0 0,0 1 0,-1 0 0,1-1 0,-1 1 0,1 0 0,-1 0 1,3 3-1,-4 8-7971,-8 10 5152,6-21 2759,-14 46-5145,7-21 3966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34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48 696,'11'90'13077,"-11"-90"-12991,0 1 1,0-1 0,0 0-1,0 0 1,1 1 0,-1-1-1,0 0 1,0 1 0,0-1-1,0 0 1,0 0 0,0 1 0,1-1-1,-1 0 1,0 1 0,0-1-1,0 0 1,1 0 0,-1 0-1,0 1 1,0-1 0,1 0-1,-1 0 1,0 0 0,1 0-1,-1 1 1,0-1 0,0 0 0,1 0-1,-1 0 1,0 0 0,1 0-1,-1 0 1,0 0 0,1 0-1,11-7 1311,10-17-425,-21 23-794,40-52 253,-3-2 1,-2-1 0,-3-2-1,-2-1 1,-2-2 0,38-121-1,-19-16 297,-42 165-318,-1-1 0,-2 0 0,-3-66 0,-2 80 226,-1 1 1,-9-36-1,10 47-258,-1 0 0,0 0 0,0 1 0,-1-1-1,0 1 1,0 0 0,-1 0 0,0 0 0,-7-7 0,11 12-347,-1 1 1,1 0-1,0 0 1,0 0-1,-1 0 1,1 0-1,-1 0 0,1 0 1,-1 0-1,1 1 1,-1-1-1,1 0 1,-1 1-1,1-1 1,-1 1-1,0 0 1,0 0-1,1-1 0,-1 1 1,0 0-1,1 0 1,-1 1-1,0-1 1,1 0-1,-1 0 1,0 1-1,1-1 1,-1 1-1,1 0 0,-1-1 1,1 1-1,-1 0 1,1 0-1,-1 0 1,1 0-1,0 0 1,-1 0-1,1 0 1,0 1-1,0-1 0,0 0 1,-1 2-1,-3 4 98,0 1-1,0-1 0,0 1 0,1 0 1,1 0-1,-5 14 0,-4 21-128,2 0 0,-7 71 0,5 93 0,3-25 0,-1-66 0,-33 303 0,31-329 0,-2 99 0,14-188 0,0-1 0,0 1 0,0 0 0,0-1 0,0 1 0,0 0 0,0-1 0,0 1 0,0 0 0,0-1 0,0 1 0,0 0 0,0-1 0,1 1 0,-1 0 0,0-1 0,0 1 0,1-1 0,-1 1 0,0 0 0,2 0 0,6-11 0,9-31 0,-16 36 0,37-110 0,-21 59 0,29-64 0,22-35 0,-68 155 0,0-1 0,0 0 0,0 1 0,0-1 0,1 1 0,-1-1 0,0 0 0,0 1 0,1-1 0,-1 1 0,0-1 0,1 0 0,-1 1 0,0-1 0,1 1 0,-1-1 0,1 1 0,-1 0 0,1-1 0,-1 1 0,1-1 0,-1 1 0,1 0 0,0-1 0,-1 1 0,1 0 0,-1 0 0,1 0 0,0-1 0,-1 1 0,1 0 0,1 0 0,-1 1 0,0 0 0,0 0 0,0 0 0,0 0 0,0 1 0,-1-1 0,1 0 0,0 0 0,-1 1 0,1-1 0,-1 0 0,1 1 0,-1-1 0,1 3 0,34 160 0,3 12 0,-36-170-304,0 2-1209,0 1-1,1-1 0,5 11 0,-8-19 1399,0 1-1,0 0 1,1-1 0,-1 1-1,0 0 1,0-1 0,1 1-1,-1-1 1,0 1-1,1 0 1,-1-1 0,1 1-1,-1-1 1,1 1 0,-1-1-1,1 0 1,-1 1-1,1-1 1,-1 1 0,1-1-1,0 0 1,-1 0 0,1 1-1,-1-1 1,1 0-1,0 0 1,-1 0 0,1 0-1,0 1 1,-1-1 0,1 0-1,0 0 1,-1 0-1,1-1 1,0 1 0,-1 0-1,1 0 1,0 0 0,-1 0-1,1-1 1,0 1-1,-1 0 1,1 0 0,-1-1-1,1 1 1,0-1 0,-1 1-1,1 0 1,-1-1-1,1 1 1,-1-1 0,0 1-1,1-1 1,-1 0 0,1 1-1,-1-1 1,5-7-2345,0 1-1,0-1 1,5-13 0,9-29-2977,-10 26 3566,3-9-76</inkml:trace>
</inkml:ink>
</file>

<file path=ppt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2:00.16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9 974 512,'-26'15'5464,"-35"11"18118,38-18-20373,4 2-3209,42-4 0,20-1 0,1-2 0,-1-2 0,73-7 0,-34-4 0,81-22 0,-124 20-1999,-31 9 415,0-1 0,0 0 1,-1 0-1,13-9 1,-15 9 536,1-1 0,-1 0 0,0 0 0,0-1 0,-1 0 0,1 0 0,-1 0 0,-1 0 1,1 0-1,-1-1 0,4-12 0,-2 6-1627,-1-2 1,3-22-1,-3 3 596</inkml:trace>
  <inkml:trace contextRef="#ctx0" brushRef="#br0" timeOffset="1">804 428 404,'4'-4'3041,"-1"0"0,1 0 0,-1-1 0,0 1 0,-1-1 0,1 0 0,-1 0 0,3-9 0,0 0 1235,1 0-3827,8-8-407,1 0 1,1 1-1,0 1 0,2 0 0,0 1 0,26-20 0,46-50-356,-73 64-3552,-5-2-4670,6-10-7203,-13 28 12709</inkml:trace>
</inkml:ink>
</file>

<file path=ppt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2:00.75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1 0 1992,'1'1'356,"0"0"0,0 0 0,-1 0 0,1 0 0,0 0-1,0 0 1,-1 0 0,1 0 0,0 0 0,-1 0 0,1 0 0,-1 1 0,1-1-1,-1 0 1,0 0 0,0 0 0,1 1 0,-1-1 0,0 0 0,0 0 0,0 1 0,0-1-1,-1 0 1,1 0 0,-1 3 0,-12 35 5556,7-27-4267,-30 87 5806,20-50-4637,-11 55 1,-17 168-2085,38-203-652,5 136-1,3-191-1336,0-24-1724,0-26-3405,-3-87-5686,1-17 4970,6 72 4957</inkml:trace>
</inkml:ink>
</file>

<file path=ppt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2:01.20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01 904,'6'-25'1039,"24"-123"6980,-26 119-2386,0-42 1,-7 44 2562,4 30-6627,0 4-823,3 10-588,0 0 1,1 0 0,1-1 0,8 19 0,37 62 72,-45-88-229,2 7-2,1-2 0,0 1 0,1-1 0,1-1 0,0 0 0,1-1 0,15 13 0,-21-20 0,1 0 0,0-1 0,0 1 0,1-2 0,-1 1 0,1-1 0,0 0 0,0 0 0,0-1 0,0 0 0,1-1 0,-1 0 0,0 0 0,1 0 0,-1-1 0,14-2 0,-8 0-576,0-2 1,0 1-1,-1-2 1,1 0-1,-1 0 1,0-1-1,0-1 1,21-15-1,-10 5-799,-2-1 0,0-1 0,26-30 0,-46 47 1298,0-1 0,0 1 0,0-1 0,0 0-1,-1 0 1,0 0 0,2-4 0,-3 7 84,0 0 1,0 0 0,0 0-1,1-1 1,-1 1-1,0 0 1,0 0 0,0-1-1,0 1 1,0 0-1,0 0 1,0-1-1,0 1 1,0 0 0,0 0-1,0 0 1,0-1-1,0 1 1,-1 0 0,1 0-1,0-1 1,0 1-1,0 0 1,0 0 0,0 0-1,0-1 1,0 1-1,-1 0 1,1 0-1,0 0 1,0 0 0,0-1-1,-1 1 1,1 0-1,-15 5 825,-3 8-37,0 1-1,1 0 0,0 1 0,1 0 0,-24 33 0,-60 98 4499,85-124-5151,-6 14-142,10-17 0,8-15 0,4-6 0,40-92 0,77-128 0,-116 219 0,0-1 0,1 0 0,-1 1 0,1-1 0,0 1 0,1 0 0,-1 0 0,0 0 0,1 1 0,-1-1 0,7-3 0,-8 6 0,0-1 0,-1 1 0,1-1 0,0 1 0,-1 0 0,1 0 0,0 0 0,0 0 0,-1 0 0,1 0 0,0 0 0,-1 0 0,1 1 0,0-1 0,-1 1 0,1-1 0,0 1 0,-1 0 0,1-1 0,-1 1 0,1 0 0,-1 0 0,0 0 0,1 0 0,-1 1 0,0-1 0,0 0 0,1 0 0,-1 1 0,0-1 0,0 1 0,0 1 0,7 9 0,-1 1 0,-1 0 0,0 0 0,-1 0 0,0 0 0,-1 1 0,2 16 0,10 102 0,-5 112 0,-6-89 0,-4-130 0,1 0 0,1 0 0,1-1 0,2 1 0,0-1 0,16 40 0,-2-35 0,-17-27-2894,18-41-25399</inkml:trace>
</inkml:ink>
</file>

<file path=ppt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2:01.86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03 15 1380,'-5'-15'22297,"-3"17"-20782,2 0-1215,1 0 0,-1 0-1,1 1 1,-1 0 0,1 0-1,0 0 1,0 1 0,1 0-1,-1 0 1,1 0 0,-5 6-1,-7 8 1491,-18 31 0,17-25-1391,-22 36-399,3 2 0,2 2 0,-41 108 0,-45 214 0,72-194 0,-35 295 0,80-462 0,-9 92 0,4 173 0,12-228 0,3-1 0,2 0 0,2-1 0,36 106 0,-37-140 0,1 7 0,28 57 0,-36-75 0,9-55-27988,-11 30 26149,3-8-549</inkml:trace>
</inkml:ink>
</file>

<file path=ppt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2:02.61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 612 240,'2'0'544,"1"-1"0,0-1 0,-1 1 0,1 0 0,-1 0-1,1-1 1,-1 0 0,0 1 0,0-1 0,0 0 0,0 0 0,0 0 0,0 0 0,0-1 0,-1 1 0,1-1-1,-1 1 1,1-1 0,-1 1 0,0-1 0,0 1 0,1-5 0,1-7 1662,0 0 0,-1 0 0,0-21 0,0 7-184,31-311 7149,-20 237-9171,-14 100 0,2 1 0,-1 0 0,0 0 0,0 0 0,0 0 0,0 0 0,1 0 0,-1 0 0,0 0 0,1 0 0,-1 0 0,1 1 0,-1-1 0,1 0 0,0-1 0,0 2 0,-1 0 0,0 0 0,1 0 0,-1 0 0,0 0 0,1 0 0,-1 1 0,0-1 0,0 0 0,1 0 0,-1 0 0,0 1 0,1-1 0,-1 0 0,0 0 0,0 0 0,0 1 0,1-1 0,-1 0 0,0 0 0,0 1 0,0-1 0,1 0 0,-1 1 0,0-1 0,0 0 0,0 1 0,0-1 0,0 1 0,9 32 0,-7 19 0,-3 0 0,-9 74 0,1-39 0,7-64-1822,0-1 1,-9 33-1,8-44 671,-1 0 0,0-1-1,-1 1 1,0-1 0,0 0 0,-13 17 0,-36 44-15362,43-56 14274</inkml:trace>
</inkml:ink>
</file>

<file path=ppt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2:02.98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2 18 2064,'-12'15'4067,"-13"2"8384,2-2-1167,12-2-8383,11-12-2901,0-1 0,0 1 0,0-1 0,0 0 0,0 1 0,0-1 0,0 1 0,0-1 0,0 0 0,0 1 0,0-1 0,0 0 0,0 1 0,1-1 0,-1 0 0,0 1 0,0-1 0,0 0 0,1 1 0,-1-1 0,0 0 0,0 1 0,1-1 0,-1 0 0,0 0 0,1 1 0,-1-1 0,0 0 0,1 0 0,-1 0 0,0 1 0,1-1 0,-1 0 0,1 0 0,-1 0 0,1 0 0,18 6 0,-16-5 0,13 3-673,1 0-1,0-1 1,25 0 0,-27-2-303,0-1 1,0-1-1,-1-1 1,1 0-1,0-1 0,0 0 1,-1-2-1,0 1 1,0-2-1,0 0 1,-1 0-1,19-13 1,10-7-9797,-13 10 6352,-9 4 2436</inkml:trace>
</inkml:ink>
</file>

<file path=ppt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2:03.38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7 536 460,'7'-10'1662,"-1"-1"0,0 0-1,-1 0 1,0 0 0,0-1 0,-1 0-1,3-15 1,11-91 8493,-10 57-6549,-7 56-3486,38-233 5012,-34 230-5132,-2 16 0,0 19 0,-14 150 0,6-124 0,3-18-764,0-6-2136,-5 28-1,6-49 2187,-1 0 0,0 0 0,-1 0 1,0-1-1,0 1 0,0-1 0,-1 0 0,-6 9 0,4-8-2815,-1-1 0,0 0 0,-13 10 0,2-2 230,1-1 1217</inkml:trace>
  <inkml:trace contextRef="#ctx0" brushRef="#br0" timeOffset="0.99">24 650 1968,'-24'14'24529,"24"-13"-24230,1-1-1,-1 1 1,0 0 0,0-1-1,1 1 1,-1-1-1,0 1 1,1-1-1,-1 1 1,0-1-1,1 1 1,-1-1 0,1 1-1,-1-1 1,1 0-1,-1 1 1,1-1-1,-1 0 1,1 1-1,1-1 1,4 4-299,0-1 0,0 0 0,0 0 0,1-1 0,-1 0 0,1 0 0,0 0 0,8 0 0,58 3 0,-55-5 0,145-5 0,-98 1 0,-45 6-5848,-2-1-1466,-30 19-4540,8-13 9711,-7 9-877,-4 1 840</inkml:trace>
</inkml:ink>
</file>

<file path=ppt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2:03.73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9 0 2020,'-1'2'1162,"0"0"-1,0 0 0,0 0 1,0 0-1,-1 0 1,1 0-1,0 0 1,-1-1-1,-16 20 15816,18-20-16903,0-1 1,1 1-1,-1-1 0,0 0 0,0 1 1,0-1-1,0 1 0,0-1 1,0 1-1,1-1 0,-1 1 1,0-1-1,0 0 0,1 1 0,-1-1 1,0 1-1,0-1 0,1 0 1,-1 1-1,1-1 0,-1 0 0,0 1 1,1-1-1,-1 0 0,1 0 1,-1 1-1,0-1 0,2 0 0,15 8 1016,-13-7-1017,14 6-73,0-1 0,1-1 0,-1-1 0,26 2 0,78 1 0,-101-6 0,21-2-1235,-32 0 226,0 0 1,-1 1-1,1 0 0,0 1 1,17 3-1</inkml:trace>
</inkml:ink>
</file>

<file path=ppt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2:04.12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7 32 1868,'-17'13'4736,"15"-12"-4211,0 0 0,0 0 0,0 1-1,1-1 1,-1 0 0,0 1 0,1-1 0,-1 1-1,1-1 1,-1 1 0,1-1 0,0 1 0,0 0-1,-1 0 1,2 0 0,-1 0 0,0 0 0,0 0-1,0 0 1,1 0 0,-1 0 0,1 0 0,0 0-1,0 0 1,-1 0 0,1 1 0,1 2 0,3 18 1397,2 0 0,1 0 0,14 33 0,9 30 404,-23-58-2096,0 0 1,-2 0-1,2 45 0,-7-63-192,0 0 1,-1 0-1,0 0 0,0 0 0,-1 0 0,0-1 0,-1 1 0,0-1 0,-1 0 0,0 1 0,0-2 0,-1 1 0,-11 16 0,15-23-150,-1 0 1,0-1-1,1 1 0,-1 0 1,0-1-1,0 1 0,0-1 1,0 1-1,0-1 0,0 0 0,0 0 1,0 0-1,-1 0 0,1 0 1,0 0-1,-1-1 0,1 1 1,-1-1-1,1 0 0,-1 1 1,1-1-1,0 0 0,-1-1 1,1 1-1,-1 0 0,1-1 1,-1 1-1,1-1 0,-5-1 1,4 0-175,-1 0 1,0-1 0,0 1 0,1 0 0,0-1 0,-1 0 0,1 0 0,0 0 0,0 0 0,0-1 0,1 1 0,-1-1 0,1 1 0,0-1 0,0 0 0,-2-5 0,-2-11-2720,0 0-1,1 0 1,2-1 0,-2-21-1,3 14 332,2 1 1,5-43-1,1 29 3182,12-42 0,18-36 11582,-35 114-11623,1 0 0,0 1 1,0-1-1,0 1 0,1 0 1,-1 0-1,1 0 0,0 0 1,0 0-1,0 0 0,1 1 1,-1 0-1,1 0 0,0 0 0,0 0 1,0 0-1,0 1 0,0-1 1,1 1-1,7-2 0,-2 1 458,0 1 0,0 1 0,1 0 0,-1 0 0,0 1 0,1 0 0,-1 1 0,18 3 0,11 2-2880,19 0-5451,16 2-1023,-25-4-3380,-29-4 9365</inkml:trace>
</inkml:ink>
</file>

<file path=ppt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2:04.49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 97 1592,'18'-41'6085,"-2"-1"4378,-16 41-10287,0 1 0,0-1 1,0 1-1,0-1 0,0 1 1,0-1-1,0 0 1,0 1-1,1-1 0,-1 1 1,0-1-1,0 1 0,1-1 1,-1 1-1,0-1 0,1 1 1,-1-1-1,1 1 0,-1 0 1,0-1-1,1 1 1,-1-1-1,1 1 0,-1 0 1,1 0-1,-1-1 0,1 1 1,-1 0-1,1 0 0,0-1 1,-1 1-1,1 0 1,-1 0-1,1 0 0,-1 0 1,1 0-1,0 0 0,-1 0 1,1 0-1,-1 0 0,1 0 1,0 0-1,-1 1 0,1-1 1,-1 0-1,1 0 1,-1 1-1,1-1 0,-1 0 1,1 0-1,-1 1 0,1-1 1,-1 1-1,1-1 0,-1 0 1,0 1-1,1-1 1,-1 1-1,0-1 0,1 2 1,2 2 451,1 0 0,-1 0 0,-1 0 0,1 1 0,3 8 0,-1 5-612,0 1-1,-1 0 1,-1 0 0,0 0 0,-2 0 0,0 0 0,-4 37-1,-2-19-21,0 0 0,-3-1-1,-14 41 1,8-49-1788,12-23 1021,-2-2 0,1 1-1,0 0 1,-1-1 0,1 1-1,-1-1 1,0 0 0,0 0-1,-1 0 1,1-1 0,0 0-1,-6 3 1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34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87 1080,'9'-16'1823,"-5"7"5509,-4 21-1478,-9 61 659,0 5-3664,7-56-3078,1 1 0,1-1 0,4 30 0,2 11-5174,-7-24-6812</inkml:trace>
  <inkml:trace contextRef="#ctx0" brushRef="#br0" timeOffset="1">206 71 2136,'4'-13'3489,"-9"-10"12605,4 23-15674,1 0 0,-1-1 0,1 1 0,-1 0 1,1 0-1,-1 0 0,1 0 0,-1 0 0,0 0 1,1-1-1,-1 1 0,1 0 0,-1 1 0,1-1 0,-1 0 1,1 0-1,-1 0 0,1 0 0,-1 0 0,1 0 1,-1 1-1,0-1 0,0 0-400,1 0 0,0 1 0,0-1 0,-1 0 0,1 0 0,0 0 0,0 0 0,-1 0 0,1 0 0,0 1 0,0-1 0,-1 0 0,1 0 0,0 0 0,0 0 0,0 1 0,0-1 0,-1 0 0,1 0 0,0 1 0,0-1 0,0 0 0,0 0 0,0 1 0,0-1 0,-1 0 0,1 0 0,0 1 0,0-1 0,0 0-1,0 1 1,0-1 0,0 0 0,0 0 0,0 1 0,0-1 0,0 0 0,1 0 0,-1 1 0,0-1 0,0 0 0,0 1 0,0-1 0,0 0 0,0 0 0,1 0 0,-1 1 0,0-1 0,0 0 0,39-45-31510</inkml:trace>
</inkml:ink>
</file>

<file path=ppt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2:04.87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1 724 216,'0'1'274,"-15"26"10417,9-38-5106,0-28 1317,8-22-1934,1 13-2538,-3 44-2393,17-473 1627,-8 375-1664,-5 93 0,0 19 0,-1 20 0,-21 142 0,8-102 0,1 75 0,15 146 0,-9-247-2921,1-33 504,0-1-1,-1 1 1,0 0-1,-1-1 0,0 1 1,-1-1-1,0 0 0,-6 9 1,-20 22-2651,20-28 2688</inkml:trace>
</inkml:ink>
</file>

<file path=ppt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2:05.22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6 56 1308,'-25'15'23709,"28"-24"-16188,-1 8-7504,-1-1 1,0 1 0,1 0 0,-1 0-1,1-1 1,0 1 0,-1 0-1,1 1 1,0-1 0,-1 0 0,1 0-1,0 1 1,0-1 0,0 1 0,3-1-1,32-2-62,-28 3 36,239 6 9,-142 0 0,-74-7-2686,-26 0 1383,0 0-1,0 0 1,0-1-1,0 0 0,0 0 1,-1 0-1,1-1 1,-1 0-1,8-5 1,15-14-12170,-19 14 10824</inkml:trace>
</inkml:ink>
</file>

<file path=ppt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2:05.57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9 12 1692,'20'-8'2456,"-17"7"-1640,-1 1 0,0-1 0,0 1 0,1-1 0,-1 1 0,0 0 0,1 0-1,-1 0 1,4 1 0,-4-1-231,0 1 0,0 0-1,0 0 1,-1-1 0,1 2-1,0-1 1,0 0 0,-1 0 0,1 0-1,0 1 1,-1-1 0,1 1 0,-1 0-1,0-1 1,0 1 0,1 0-1,-1 0 1,0-1 0,0 1 0,-1 0-1,2 2 1,2 8-316,0-1 1,-1 0-1,0 1 1,-1 0-1,0-1 1,-1 1-1,0 0 1,-1 0-1,0 0 1,-1 0-1,0 0 1,-1-1-1,0 1 1,-1 0 0,-8 19-1,-5 7 534,-2-1 0,-1 0 0,-29 38 0,32-49-731,9-11-34,7-14-51,-1 1 0,1 0 1,-1 0-1,1-1 0,-1 1 0,0 0 0,0-1 1,0 1-1,0-1 0,0 1 0,0-1 0,0 0 0,0 1 1,0-1-1,-1 0 0,1 0 0,0 0 0,-1 0 0,1 0 1,-1 0-1,-1 1 0,8-34-23330,20 2 16371,-9 10 4956</inkml:trace>
</inkml:ink>
</file>

<file path=ppt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2:05.95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6 466 580,'2'-2'711,"-1"0"0,0 0 0,1 0 0,-1 0 0,0 0 0,0-1 1,-1 1-1,1-1 0,0 1 0,-1 0 0,1-1 0,-1 1 0,0-1 0,0 1 0,0-1 0,0-3 0,-12-43 7197,4 17-4236,0-28-1074,3 0 1,3-91-1,3 81-1874,-7 80-724,-1 10 0,-4 29 0,-8 86 0,13-82 0,4-31-2071,-10 37 1,10-50 1176,-1 0 1,-1-1-1,0 0 1,0 0-1,0 0 0,-1 0 1,-6 7-1,-7 8-6733,-21 26-3395,23-31 8722</inkml:trace>
</inkml:ink>
</file>

<file path=ppt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2:06.34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 706 464,'-4'16'3765,"-7"12"16926,23-39-18819,-8 6-1275,0 1 1,1 0-1,-1 1 1,1-1-1,0 1 1,0 0-1,0 0 1,0 0-1,7-2 1,3 0-660,20-6-1534,-1-2 0,33-17 0,-56 24 981,-1 0 0,0-1-1,-1 0 1,0 0 0,0-1 0,0 0-1,-1 0 1,0-1 0,-1 0 0,9-15-1,33-76-16905,-37 76 14993</inkml:trace>
  <inkml:trace contextRef="#ctx0" brushRef="#br0" timeOffset="1">602 106 924,'42'-31'3611,"-27"19"682,0 0 0,1 2 1,32-17-1,-42 24-3180,0 1 0,1 0 0,-1 0 1,1 1-1,-1-1 0,1 1 0,11 1 0,-11 0-754,0 0 0,0 1 0,-1 1 0,1-1 0,7 3 0,-9-2-359,0 0 0,0 0 0,0 0 0,-1 1 0,1-1 0,-1 1 0,1 0 0,-1 1 0,0-1 0,0 1 0,0 0 0,-1 0 0,1 0 0,-1 0 0,0 0 0,0 1 0,-1 0 0,1-1 0,-1 1 0,0 0 0,0 0 0,-1 0 0,2 9 0,-2-2 0,0-1 0,0 0 0,-1 0 0,-1 0 0,0 1 0,0-1 0,-2 0 0,1 0 0,-1 0 0,-5 12 0,-6 8 0,-18 31 0,-14 29 0,42-81 0,0 1 0,1-1 0,0 1 0,1 0 0,0 0 0,-1 21 0,3-27 0,0-1 0,1 1 0,-1 0 0,1-1 0,0 1 0,0-1 0,0 1 0,1-1 0,-1 0 0,1 1 0,0-1 0,1 0 0,-1 0 0,1 0 0,5 6 0,-4-6 0,1 0 0,-1 0 0,1-1 0,0 0 0,0 0 0,0 0 0,0 0 0,1-1 0,-1 0 0,1 0 0,6 1 0,2 0 0,0-1 0,0-1 0,0 0 0,1-1 0,-1-1 0,0 0 0,0 0 0,0-2 0,19-5 0,21-4-4971</inkml:trace>
</inkml:ink>
</file>

<file path=ppt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2:06.67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0 0 908,'-15'21'6581,"13"-19"-4489,-1 1 0,0 0 1,1 0-1,0 0 0,0 1 0,0-1 1,0 0-1,0 1 0,1 0 1,0-1-1,-2 6 0,4-9-2083,-1 1-1,0 0 1,1 0-1,-1-1 1,0 1 0,1 0-1,-1 0 1,1-1-1,-1 1 1,1-1-1,0 1 1,-1-1-1,1 1 1,-1-1-1,1 1 1,0-1-1,0 1 1,-1-1-1,1 0 1,0 1 0,0-1-1,-1 0 1,1 0-1,2 1 1,21 3-52,80 1 43,152-11 0,-246 5 0,343-34-4742,-346 34 4218</inkml:trace>
</inkml:ink>
</file>

<file path=ppt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2:07.10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9 0 836,'-9'9'2505,"1"0"-1,0 1 0,0-1 1,1 1-1,-10 20 1,14-25-1420,1 1 1,0-1-1,1 1 1,-1-1-1,1 1 1,0 0-1,0 8 1,1-8-526,1 0 1,-1 0-1,1 1 1,3 8-1,4 10 142,1 0 0,23 39-1,-19-38 418,16 43 0,-25-59-1000,-2 0 1,1 0-1,-1 0 1,-1 1-1,0-1 1,0 1-1,-1-1 1,-1 13-1,0-20-168,1 0-1,0 1 1,-1-1 0,0 0 0,0 0-1,0 0 1,0 1 0,-1-1-1,1 0 1,-1 0 0,1-1-1,-1 1 1,0 0 0,0-1 0,-1 1-1,1-1 1,0 1 0,-4 2-1,2-3-124,0 0 1,0 0-1,0-1 0,0 1 0,0-1 0,0 0 1,0 0-1,0 0 0,0 0 0,-1-1 0,1 0 1,-8 0-1,3-1-225,0 0 0,0-1 0,0 0 0,0 0 1,0-1-1,1 0 0,-1-1 0,1 1 0,0-2 1,0 1-1,0-1 0,-12-10 0,12 7-1550,0 0 1,1-1-1,0 1 0,0-1 0,1-1 0,0 1 0,-8-18 1,10 17 564,1-1 0,0 1 0,0-1 1,-1-19-1,1-6-445</inkml:trace>
  <inkml:trace contextRef="#ctx0" brushRef="#br0" timeOffset="1">108 36 1124,'66'-5'5699,"35"2"10891,-53 3-9945,1-2-3936,-3 0-4364,22 1-5178,22 0-4167,-30-3 6734,-46 3 2063,-1-1-1,18-5 0,-2-1 110</inkml:trace>
</inkml:ink>
</file>

<file path=ppt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2:07.6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1 1 1916,'5'0'2020,"-1"2"0,0-1-1,1 0 1,-1 1 0,0 0-1,6 3 1,21 20 6515,-15-8-4985,21 30-1,-25-30-2628,14 20-856,-1 1 1,22 48-1,32 88-98,-61-133 28,10 25 5,-3 1 0,-3 1 0,-3 1 0,-3 0 0,-3 2 0,-3-1 0,-3 1 0,-3 1 0,-11 140 0,-15-44 0,-7-2 0,-60 193 0,-141 318 0,192-580 0,38-97-81,0 0 0,0 0-1,0 1 1,-1-1 0,1 0 0,0 0 0,0 0 0,0 1-1,-1-1 1,1 0 0,0 0 0,0 0 0,-1 0-1,1 0 1,0 1 0,0-1 0,-1 0 0,1 0 0,0 0-1,0 0 1,-1 0 0,1 0 0,0 0 0,-1 0-1,1 0 1,0 0 0,0 0 0,-1 0 0,1 0 0,0 0-1,-1 0 1,1 0 0,0-1 0,0 1 0,-1 0-1,1 0 1,0 0 0,-1-1 0,-17-8-6669,1 1 375,-14-8-7937,20 10 12280</inkml:trace>
</inkml:ink>
</file>

<file path=ppt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41.42395" units="1/cm"/>
          <inkml:channelProperty channel="Y" name="resolution" value="41.37931" units="1/cm"/>
          <inkml:channelProperty channel="T" name="resolution" value="1" units="1/dev"/>
        </inkml:channelProperties>
      </inkml:inkSource>
      <inkml:timestamp xml:id="ts0" timeString="2020-04-06T01:19:22.2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289 8493 0,'0'27'31,"0"-1"-31,0 1 15,0-1-15,0 0 16,0 1-16,0-1 0,0 27 16,0-26-16,0 26 15,0-27-15,0 1 0,0-1 16,-27 0-16,27 1 0,0-1 16,0 27-16,0-26 0,0-1 15,-26 1-15,-1-27 0,27 26 16,0 1-16,0-1 15,0 1 1,0-1-16,0 0 16,0 1-1,0 26-15,0-27 16,0 1-16,0-1 16,0 1-16,0-1 15,0 1-15,0-1 0,0 0 16,0 1-16,0-1 0,0 1 15,0-1-15,0 1 16,0-1-16,0 1 0,0-1 16,0 1-16,0-1 0,0 1 15,27-1 1,-27 0-16,0 1 16,0-1-1,26-26 141,1 0-156,-1 0 0,54 0 16,-54-26-16,1 26 0,52 0 16,-26 0-16,-27 0 0,27 0 0,0 0 15,0 0-15,0 0 0,0 0 0,0 0 16,-27 0-16,27 0 0,0 0 0,-26-27 16,25 27-16,1 0 0,-26 0 15,26 0-15,0 0 0,-27 0 16,1 0-16,25 0 0,1-26 0,-26 26 15,-1 0-15,27 0 0,-26 0 0,-1 0 16,1 0-16,26 0 0,-27 0 0,27 0 16,-27 0-16,27 0 0,-26 0 0,-1 0 15,27 0-15,-26 0 0,-1 0 0,0 0 16,1 0-16,-1 0 0,1 0 16,-1 0-16,27 0 15,-26 0-15,-1-26 16,1 26-16,-1 0 0,1 0 15,-1 0-15,0 0 0,1 0 16,-1 0-16,1 0 0,-1 0 16,1 0-16,-1 0 125,1 0-110,-1 0 1,1 0 0,-1 0-16,0 0 15,1 0 1,-1 0 46,27-27-46,-26 27 0,-1 0 15,1 0-16,-1 0 17,1 0 155,-1 0-171,27 0-16,-53 27 15,26-27-15</inkml:trace>
  <inkml:trace contextRef="#ctx0" brushRef="#br0" timeOffset="2003.3">24421 8467 0,'27'0'94,"-1"0"-94,0 0 0,1 0 16,-1 0-16,27 0 0,0 0 0,27 0 15,-28 0-15,1 0 0,0 0 0,27 0 16,-1 0-16,-26 0 0,26 0 0,1 0 15,-27 0-15,52 0 0,-52 0 0,0 0 16,27 0-16,-27 0 0,0 0 0,-27 0 16,27 0-16,0 0 0,0 0 0,-27 0 15,1 0-15,-1 0 0,1 0 0,-1 0 16,0 0-16,1 0 16,-1 0-16,1 0 15,-1 0-15,27 0 0,0 0 16,-26 0-16,26 0 15,-27 0-15,27 0 0,-27 0 16,1 0-16,-1 0 0,27 0 0,0 0 16,-26 0-16,-1 0 15,27 0-15,-27 0 16,1 0-16,-1 0 0,1 0 16,-1 0-16,27 0 15,-26 0-15,-1 0 16,1 0-1,-1 0 251,-26 26-266,0 1 0,0 26 16,-26-27-16,26 0 0,0 1 0,-27-1 15,27 1-15,0 26 16,-26 0-16,26-27 0,0 1 0,0 25 16,0-25-1,0-1-15,0 1 0,0-1 16,0 1-16,0-1 15,0 1 1,0-1-16,0 1 16,0-1-1,0 1-15,0-1 0,0 0 16,0 27-16,0-26 16,0-1-16,0 1 15,0-1-15,0 1 0,0-1 16,0 1-1,0-1-15,0 0 16,0 27-16,0-26 16,0-1-16,0 1 15,0-1-15,0 1 16,0-1 0,0 1-16,0-1 15,0 1-15,26 25 16,-26-25 15</inkml:trace>
  <inkml:trace contextRef="#ctx0" brushRef="#br0" timeOffset="15035.1">4895 13944 0,'26'0'62,"1"0"-62,-1 0 0,27 0 0,0 0 16,-27-27-16,1 27 0,26 0 0,0 0 16,0 0-16,0 0 0,0 0 15,-1 0-15,1 0 0,27-26 0,-1 26 16,0 0-16,-26 0 0,0 0 15,27 0-15,-1-27 0,-26 27 0,26 0 16,1 0-16,-1 0 0,0-26 0,1 26 16,-27 0-16,26 0 0,-26 0 0,26 0 15,-26 0-15,27 0 0,-54 0 0,1 0 16,-1 0-16,53 0 0,-52 0 16,-1 0-16,27-27 0,0 27 15,-26-26-15,-1 26 0,27 0 0,0-27 16,-27 27-16,1-26 0,52 26 0,1 0 15,-1 0-15,-53-27 0,27 27 0,0-26 16,0 26-16,27-26 0,-27 26 0,26 0 16,-26 0-16,-27 0 0,27-27 15,0 1-15,0 26 0,-27 0 16,27 0-16,-26 0 0,-1 0 16,1 0-16,-1-27 15,1 27-15</inkml:trace>
  <inkml:trace contextRef="#ctx0" brushRef="#br0" timeOffset="16308.43">8070 13361 0,'26'0'47,"1"0"-47,-1 0 15,1 27 1,-1-27-16,1 0 15,-1 0-15,0 0 0,27 26 16,-26-26-16,26 0 0,0 27 16,-27-27-16,-26 26 0,53-26 15,-26 0-15,-1 0 16,0 27-16,1-27 125,-27 26 31,0 1-156,0-1 16,-27 1-16,1-1 0,26 1 0,-53-1 15,27 27-15,-1-53 0,27 26 0,-26-26 16,-1 53-16,1-53 0,26 27 0,-27-27 16,27 26-16,-26-26 0,-1 27 0,1-1 15</inkml:trace>
  <inkml:trace contextRef="#ctx0" brushRef="#br0" timeOffset="18352.16">4842 14023 0,'0'-27'15,"53"27"1,0 0-16,26 27 0,0 26 0,-26-27 15,27-26-15,-1 27 0,27 26 0,-53-53 16,26 53-16,-26 0 0,27-53 0,-1 26 16,0 27-16,-26-27 15,0 1-15,-26-27 0,-1 26 0,1-26 16,-27 27-16,52-1 0,-25-26 16,26 27-1,-27-27-15,-26 26 16,27 1-16,-1-27 0,1 26 15,-1-26-15,1 0 0,-1 26 16,0 1-16,1-27 0,-1 0 0,27 53 16,-26-53-16,26 0 0,-27 26 0,1 1 15,26-27-15,-27 26 0,27 1 0,-27-27 16,1 26-16,26 1 0,-27-27 0,1 26 16,26 1-16,-27-1 0,0-26 0,27 26 15,-26 1-15,-1-1 0,27 1 0,0-1 16,-26 1-16,-1-27 15,1 53-15,25-53 0,-25 26 16,-1-26-16,1 27 0,26-1 0,-27 0 16,27 1-16,0-1 0,-27 1 0,27-27 15,0 53-15,-26-53 0,26 26 16,-27 1-16,1-27 0,26 26 16,-27-26-16,27 27 0,-27-1 15,27 1-15,-26-27 0,-27 26 16,26-26-16,1 0 15,-27-26 282,0-1-297,0 1 0,0-1 16,0 1-16,0-1 0,0 1 16,0-27-16,0 26 15,0-26 1,0 1-16,0 25 0,0 1 15,0-1 17</inkml:trace>
  <inkml:trace contextRef="#ctx0" brushRef="#br0" timeOffset="19501.12">7726 15769 0,'0'-26'16,"26"-1"-1,1 27 32,-27-26-31,53 26-16,-27-27 16,1 27-16,-1 0 15,-26-26-15,27 26 16,-1 0-1,0 0 1,1 0-16,-1 0 16,1 0-1,-1 0 63,1 0-78,-1 0 16,1 0 15,-1 0-15,1 0-16,-1 0 78</inkml:trace>
  <inkml:trace contextRef="#ctx0" brushRef="#br0" timeOffset="22584.05">4895 13944 0,'-27'-27'78,"27"1"-63,0-1-15,0 1 0,0-1 0,0 1 16,0-1-16,0 1 0,0-1 0,0 1 16,0 0-16,0-27 0,0 26 0,0 1 15,0-27-15,0 26 0,0 1 0,0-1 16,0-26-16,0 27 0,0 0 0,0-27 16,0 26-16,0 1 0,0-1 0,0 1 15,0-1-15,0 1 0,27-1 0,-27 1 16,0 0-16,0-1 0,0 1 15,0-1-15,0 1 16,0-1-16,0 1 0,0-1 16,0 1-1,0-1-15,0 1 0,0-1 16,0 1-16,26 0 0,-26-1 16,0 1-16,0-1 0,0 1 15,0-1-15,0 1 0,0-1 0,0 1 16,0-1-16,27 27 0,-27-26 0,0 0 15,0-1-15,0 1 0,0-27 0,0 26 16,0 1-16,0-1 0,0 1 16,0-1-16,0 1 0,0-1 0,0 1 15,0 0-15,0-1 0,0 1 16,0-1-16,0 1 0,0-1 0,0 1 16,0-1-16,0 1 15,0-1-15,0 1 0,0 0 16,0-1-16,0 1 0,0-1 15,0 1 1,0-1-16,0 1 0,0-1 16,0 1-16,0-1 31,0 1-31,0-1 16,0 1-1,0 0-15,0-1 0,0 1 188,0-1-188,0 1 0,0-1 15,0 1 1,0-1-16,0 1 16,0-1-1,0 1 1,0 0 93,0-1-109,0 1 16,-27 26-16,27-27 187,0 1-187,0-1 0,0 1 16,0-27 0,0 26-16,-26 27 15,26-26-15,0-1 0,0 1 16,0 0-16,26 26 484,1 0-484,-1 26 16,-26 0-16,27-26 0,-27 27 0,26-27 15,1 26-15,-1 1 16,-26-1-16,26 1 16,-26-1-1,27-26-15,-1 27 16,-26-1-16,27-26 16,-27 27-1,53-1-15,-53 1 0,26-27 16,-26 26-16,27-26 0,-27 26 15,26-26-15,1 0 0,-27 27 16,26-1-16,1-26 16</inkml:trace>
  <inkml:trace contextRef="#ctx0" brushRef="#br0" timeOffset="23830.1">4895 10927 0,'-27'0'156,"1"27"-156,-27-1 0,0 1 16,27-27-16,-1 53 16,1-53-16,-27 53 0,26-27 15,1 0-15,-27 1 0,26-1 0,1 1 16,0-1-16,26 1 16,-27-27-16,1 26 0,-1 1 0,27-1 15,-53 1-15,53-1 0,-26-26 0,-1 26 16,1-26-16,-1 27 31</inkml:trace>
  <inkml:trace contextRef="#ctx0" brushRef="#br0" timeOffset="25337.14">4842 13256 0,'26'-27'16,"1"27"-16,-1 0 15,1 0-15,-1 0 16,1 0 0,-1 0-1,27-26 1,-27-1-16,1 27 15,-1 0-15,1 0 0,26 0 0,-27 0 16,1 0-16,26 0 0,-27 0 0,1 0 16,-1 0-16,0 0 0,1 0 15,-1 0-15,1 0 16,-1 0 0,-26 27 171,0-1-187,0 27 16,0-26-16,0-1 0,0 0 15,0 1-15,0-1 0,0 1 16,0 26-16,0-27 16,0 1-16,0-1 0,0 1 0,0-1 15,0 1-15,0-1 0,0 0 16,0 1-1,0-1 1,0 1 0</inkml:trace>
  <inkml:trace contextRef="#ctx0" brushRef="#br0" timeOffset="27610.98">4895 13256 0,'26'0'78,"1"0"-62,-1 0-1,1 26 1,-1-26-16,1 0 0,-1 27 16,0-27-1,1 26-15,-1-26 0,-26 26 0,27-26 16,-1 0-16,1 27 16,-1-27-1,1 26 1,-1-26-16,1 0 15,-27 27 1,26-27-16,1 0 313,-27 26-298,0 1 1,0 26-16,0-27 15,0 1-15,0-1 16,0 1-16,0-1 0,0 0 16,0 1-16,0-1 0,0 1 15,0 26 1,0-27 0,0 1-1,0-1 16,0 1-31,0-1 16,0 0 0,0 1 15,0-1-31,0 1 31</inkml:trace>
  <inkml:trace contextRef="#ctx0" brushRef="#br0" timeOffset="30977.31">8969 13335 0,'0'0'0,"27"0"16,-27 26-1,0 1-15,26-1 0,-26 1 16,0-1-16,27 1 16,-27-1-16,26 27 15,-26-26-15,27-1 32,-27 1-17,0-1 48,26 0-63,-26 1 15,27-27-15,-27 26 63,26-26 15,-26-26-78,0-1 16,0-25-16,0 25 15,27 1-15,-27-1 0,0 1 0,26-1 16,-26 1-16,26-1 0,-26 1 0,0-1 15,27-26-15,-1 53 0,-26-52 16,27 25-16,-27 1 16,26-1-16,1 1 15,-27-1-15,0 1 16,26-1 15</inkml:trace>
  <inkml:trace contextRef="#ctx0" brushRef="#br0" timeOffset="32032.1">9472 13785 0,'27'-27'46,"-27"1"-30,0-1-16,0 1 78,0 52 78,0 1-156,0-1 16,0 1-16,0-1 16,0 1-16,0-1 0,0 1 15,0-1-15,0 1 16,0-1 0</inkml:trace>
  <inkml:trace contextRef="#ctx0" brushRef="#br0" timeOffset="36611.42">8625 15293 0,'27'0'46,"-1"0"-30,1 0-16,-1 0 16,-26 26-16,27 1 15,-1-27-15,1 0 32,-27 26-17,26-26-15,-26 27 16,27-27-1,-27 26-15,26 1 282,0-1-282,1 1 15,-1-1 1,-26 1-16,0-1 0,27-26 109,-1 26-109,-26 1 32,27-54 124,-27 1-141,0 0 1,26-1-16,-26 1 16,0-1-16,27 1 0,-27-1 15,0 1-15,26 26 0,-26-27 0,0 1 16,0-1-16,27 27 0,-27-26 16,0-1-16,0 1 15,26 26-15,-26-26 0,0-1 16,27 1-1,-1 26 157</inkml:trace>
  <inkml:trace contextRef="#ctx0" brushRef="#br0" timeOffset="38127.11">9313 15690 0,'0'-27'0,"0"1"0,0-1 15,0 1 1,0 0 0,0-1-1,0 1 1,0-1 15,0 1 0,27-1-31,-27 1 0,26 26 157,1 0-142,-1 0 1,1 26-1,-27 1 1,26-1 0,-26 1-1,27-27-15,-27 26 16,0 1-16,0-1 16,0 0 15,0 1-31,0-1 15,0 1-15,0-1 16,-27-26 0,27 27-16,0-1 0,-26-26 15,26 27-15,-27-1 16,1 27 0,-1-27-1,1 1-15,26-1 16,-27-26-1,27 27 157,27-27-172,26 0 16,26 0 0,-52 0-16,-1 0 0,0 0 15,1 0-15,-1 0 16,1 0-16,-1 0 15,1 0-15,-1-27 32</inkml:trace>
  <inkml:trace contextRef="#ctx0" brushRef="#br0" timeOffset="41458.78">3704 10134 0,'0'-27'0,"27"27"16,-1 27 0,1-1-1,-1-26 1,0 53-16,1-27 16,-27 1-16,26-1 15,-26 1-15,0-1 0,27 1 16,-27-1-16,0 1 0,0-1 15,26 1-15,-26-1 0,27 0 0,-27 1 16,0-1-16,26 1 0,-26-1 0,27 1 16,-27 26-16,26-27 15,-26 1-15,0-1 16,27 0-16,-1-26 125,1 0-125,-27-26 16,26 26-16,-26-26 0,26-27 0,27 26 15,-53 1-15,0-1 0,27 1 0,-1-27 16,1 26-16,-1 1 0,-26 0 0,27-1 15,-27 1-15,26-27 16,1 26-16,-27 1 0</inkml:trace>
  <inkml:trace contextRef="#ctx0" brushRef="#br0" timeOffset="43205.71">4471 10821 0,'0'-26'125,"0"-27"-94,0 27-31,0-1 31,0 54 157,0-1-173,0 1 1,0-1-16,0 0 15,0 1 376,0-1-297,0 1-79,0-1 1,0 1-16,0-1 16,0 1-1,0-1 1</inkml:trace>
  <inkml:trace contextRef="#ctx0" brushRef="#br0" timeOffset="44044.45">4683 10425 0,'27'0'78,"-1"0"-78,1 0 15,-1 0-15,-26 26 16,26 1-16,27-1 0,-26 0 16,26 27-1,-27-26-15,1 26 16,-27-27-16,26-26 16,1 27-16,-27-1 15</inkml:trace>
  <inkml:trace contextRef="#ctx0" brushRef="#br0" timeOffset="44966.37">5080 10530 0,'-26'0'94,"-1"0"-79,1 0-15,-1 27 16,1-27 0,-1 26-1,1 1 16,-1-1 1,1 1-1,-1-27 47,27 26-78,-26-26 16,26 27-1,-26-1-15,-1 1 32</inkml:trace>
  <inkml:trace contextRef="#ctx0" brushRef="#br0" timeOffset="46825.09">5212 10266 0,'53'0'47,"-26"26"-32,-1 1 16,-26-1-31,0 1 0,27-1 16,-1-26-16,-26 27 0,0-1 16,0 1-16,27-27 0,-27 26 0,0 0 15,26 1-15,-26-1 0,26 1 16,-26-1-16,0 1 0,0-1 31,27-26-31,-27 27 16,0-1 46,26-26 48,1 0-95,-1-26-15,1-27 16,-27 26-16,26 1 16,1-1-16,-27 1 0,26-1 0,-26 1 15,27 0-15,-27-1 0,0 1 16,0-1-16,26 27 0,-26-26 15,0-1-15,0 1 47,26 26-15,-26-27 202,27 27-234,-27-26 62,0 52 126,0 1-172</inkml:trace>
  <inkml:trace contextRef="#ctx0" brushRef="#br0" timeOffset="48789.1">5741 10795 0,'0'26'31,"27"-26"32,-27-26-48,0 0 1,0-1 0,0 1-16,0-1 31,0 1-31,26-1 62,1 27 48,-1 0-63,1 0-32,-1 27 32,1-27-16,-27 26-15,0 1-16,0-1 31,0 1-15,0-1-16,0 0 15,0 1 1,0-1 0,-27-26-16,27 53 15,-26 0 1,26-26 0,-27-27-16,1 26 15,26 1 1,0-1-16,-27-26 0,27 27 15,-26-27 1,26 26 62,-53 0-62,27-26-1,52 0 157,0 0-156,1 0-16,-1 0 0,1 0 16,-1 0-16,-26-26 15,27 26 1,-1 0-1,1-26 1,-1-1 0,1 27-16,-1 0 31,1 0-31,-27-26 16,26 26-1,0 0 63,27 0 266,-26 0-344,26 0 0,26 0 0,-26 0 16,0 0-16,53 0 0,-27 0 0</inkml:trace>
</inkml:ink>
</file>

<file path=ppt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4:51.5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35 174 540,'-1'2'731,"0"1"-1,0-1 1,0 0-1,-1 0 1,1 0-1,0-1 1,-1 1-1,0 0 1,1 0-1,-1-1 1,0 1 0,0-1-1,0 0 1,0 1-1,0-1 1,0 0-1,0 0 1,0 0-1,0-1 1,0 1-1,-1 0 1,1-1-1,0 1 1,-1-1 0,1 0-1,0 0 1,-1 0-1,1 0 1,0 0-1,-3-1 1,2 0-416,1 0-1,-1 1 1,1-1 0,0 0 0,-1-1 0,1 1-1,0 0 1,0-1 0,0 1 0,0-1 0,-3-2-1,-8-12 1025,-22-29 0,27 33-658,-5-3-212,-1 0-1,0 1 0,0 1 0,-23-15 0,22 16-365,9 7-103,5 3 0,-1 1 0,0-1 0,0 1 0,0-1 0,0 1 0,0 0 0,-1 0 0,1 0 0,-4-2 0,6 3 0,-1 0 0,1 0 0,-1 0 0,1 0 0,-1 1 0,1-1 0,0 0 0,-1 0 0,1 0 0,-1 0 0,1 0 0,0 1 0,-1-1 0,1 0 0,0 0 0,-1 1 0,1-1 0,0 0 0,-1 0 0,1 1 0,0-1 0,-1 1 0,-5 16 0,-27 225 0,25-163 0,-4 35 0,-41 314 0,-64 392 0,108-547 0,9-237 0,-2-22 0,2-12 0,-1 1 0,1-1 0,0 1 0,-1-1 0,1 1 0,1-1 0,-1 0 0,1 5 0,-1-6 0,1-1 0,0 0 0,-1 0 0,1 0 0,-1 1 0,1-1 0,-1 0 0,1 0 0,0 0 0,-1 0 0,1 0 0,-1 0 0,1 0 0,0-1 0,-1 1 0,1 0 0,-1 0 0,1 0 0,-1 0 0,1-1 0,-1 1 0,2-1 0,13-6 0,-15 7 0,7-3 0,1-1 0,0 1 0,0 1 0,0-1 0,1 2 0,-1-1 0,0 1 0,1 0 0,-1 1 0,1 0 0,8 1 0,8 2 0,1 1 0,30 11 0,-28-8 0,40 7 0,-66-14-79,-1 0 1,0 0-1,1 0 0,-1 0 0,0 0 1,1-1-1,-1 1 0,0 0 1,1-1-1,-1 1 0,0-1 1,0 1-1,0-1 0,1 0 0,-1 1 1,0-1-1,0 0 0,0 0 1,0 0-1,0 0 0,0 0 0,-1 0 1,1 0-1,0 0 0,0 0 1,-1 0-1,1 0 0,-1 0 1,1-1-1,-1 1 0,1 0 0,-1 0 1,0-1-1,1 1 0,-1 0 1,0-3-1,1-7-1447,0 0-1,-1 0 1,-1-18-1,0 9-976,2-42-7626,3 0 3592,2 19 3381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35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3 1336,'7'-2'1854,"1"-1"-1,-1 1 1,1 0 0,-1 1 0,1 0-1,0 0 1,8 1 0,-13 0-886,1 0 1,-1 1 0,0 0-1,0 0 1,0 0 0,1 0-1,-1 0 1,0 0 0,5 4 0,14 16 2420,-13-10-3182,-1 0 1,-1 1-1,0 0 0,0 0 1,-1 1-1,-1 0 0,0 0 1,-1 0-1,0 0 1,-1 1-1,0-1 0,-1 1 1,-1 0-1,0 0 0,-1 0 1,-4 27-1,4-37-464,-1 0-1,-1 0 1,1 0 0,-1-1 0,1 1-1,-5 6 1,3-6-579,0 0 1,-1 0-1,1 0 0,-1-1 0,1 0 1,-1 0-1,0 0 0,-7 4 0,-4 0-2934,0 0-1,0-1 1,-25 6-1,1 0 183,9-3 362</inkml:trace>
</inkml:ink>
</file>

<file path=ppt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4:52.15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72 1112,'3'-23'7045,"11"-41"0,-12 57-6122,1 0 0,-1 1 0,1-1 0,1 1 0,-1-1 0,1 1 0,0 0 0,0 0 0,1 1 0,6-7 0,-10 11-797,1 0 0,-1 0 0,1 0 0,-1 0 0,1 1 0,-1-1 0,1 0-1,0 1 1,-1-1 0,1 1 0,0 0 0,-1-1 0,1 1 0,0 0 0,0 0 0,-1 0 0,1 0 0,0 0 0,0 1 0,-1-1 0,1 0 0,0 1 0,-1-1-1,1 1 1,-1 0 0,3 1 0,-1-1 60,-1 0 1,0 1-1,0-1 0,0 1 0,0 0 0,0-1 0,0 1 1,0 0-1,-1 0 0,1 0 0,-1 0 0,1 0 0,-1 1 1,0-1-1,0 0 0,0 1 0,1 3 0,1 9-99,-1 1 0,0-1-1,-1 0 1,-1 1 0,-3 23-1,-21 77 55,10-57-141,-8 79 0,19-107 0,2 0 0,1 0 0,1 0 0,7 45 0,-7-73 0,-1 1 0,1 0 0,0-1 0,0 1 0,1 0 0,-1-1 0,1 0 0,0 1 0,-1-1 0,2 0 0,-1 0 0,3 3 0,-5-5 0,1-1 0,0 1 0,0 0 0,-1-1 0,1 0 0,0 1 0,0-1 0,0 1 0,-1-1 0,1 0 0,0 0 0,0 1 0,0-1 0,0 0 0,0 0 0,0 0 0,0 0 0,0 0 0,-1 0 0,2 0 0,0-1 0,0 0 0,0 0 0,0 0 0,0 0 0,0 0 0,-1 0 0,1 0 0,0 0 0,-1-1 0,1 1 0,-1-1 0,3-1 0,7-12 0,0 0 0,-1-1 0,-1 0 0,0 0 0,11-29 0,-5 0 0,12-47 0,-17 38 0,-1-1 0,-3 1 0,-2-80 0,-3 143 0,1 1 0,0 0 0,0 0 0,1-1 0,0 1 0,0-1 0,1 0 0,0 0 0,1 0 0,0-1 0,0 0 0,1 0 0,0 0 0,1 0 0,9 8 0,-11-11 0,0-1 0,0 0 0,1 0 0,0 0 0,-1-1 0,1 1 0,1-2 0,-1 1 0,0 0 0,12 2 0,-14-5 0,1 1 0,0-1 0,0 1 0,0-2 0,0 1 0,0 0 0,-1-1 0,1 0 0,0 0 0,0 0 0,-1-1 0,1 1 0,-1-1 0,1 0 0,-1-1 0,5-2 0,-6 3-318,-1 0 0,1 0 0,-1 0 0,0 0-1,0-1 1,0 1 0,4-5 0,-4 2-954,1 0 0,-1 0 0,0 1 0,-1-1 0,1 0 0,-1-1 0,1-5-1,0-7-4373,-1 0 0,-2-30 0,0 34 4547,-1-16-841</inkml:trace>
</inkml:ink>
</file>

<file path=ppt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4:52.56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 0 1468,'0'13'3265,"-1"-12"-2372,1 0 1,0 0-1,0 0 0,0 0 1,0 1-1,0-1 0,0 0 1,0 0-1,0 0 0,0 0 1,1 1-1,-1-1 1,0 0-1,1 0 0,-1 0 1,1 0-1,0 2 0,10 5 2253,39 20 2183,-37-19-5023,1-1-1,0 0 1,0-1 0,19 6 0,2-2-327,33 9-1162,-23-11-2668,-44-9 3542,0 0-1,0 0 1,0 1-1,0-1 0,0 0 1,0 0-1,0 0 1,0 0-1,0 0 1,0-1-1,0 1 0,0 0 1,0 0-1,0-1 1,0 1-1,0-1 1,0 1-1,0-1 0,0 1 1,0-1-1,0 1 1,-1-1-1,1 0 1,0 1-1,0-1 0,-1 0 1,1 0-1,0 0 1,-1 1-1,1-1 1,-1 0-1,1 0 0,0-2 1,0-2-1293,-1 1 0,1-1 0,-1 0 0,0 0 0,0 1 0,-1-8 0,-1-8 13,2-2-453</inkml:trace>
</inkml:ink>
</file>

<file path=ppt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4:52.90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1 4 900,'13'-2'870,"-8"2"709,-1-1 0,0 0 0,1 1 0,-1 0 0,1 0 0,5 1 1,-8 0-984,-1-1 1,1 1 0,-1 0 0,1-1 0,-1 1 0,1 0 0,-1 0 0,1 0 0,-1 0-1,0 0 1,0 0 0,1 0 0,-1 1 0,0-1 0,0 0 0,0 1 0,0-1 0,-1 0 0,1 1-1,1 3 1,2 4-185,-1 1-1,0 0 1,-1 1-1,0-1 0,-1 0 1,0 0-1,0 1 1,-1-1-1,-1 1 0,-2 13 1,0-4 164,-1-1 1,-1 0 0,-1 0-1,-13 29 1,12-36-577,1-1 0,-2 0 0,0 0 0,0-1 0,0 0 0,-18 15 0,1 0 0,6 0-2786,13-17 174,1 1 0,1 0 0,-1 0 0,2 0 0,-1 1 0,1-1 0,-2 12 0,2 17-2429,3-12 2237</inkml:trace>
</inkml:ink>
</file>

<file path=ppt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4:53.25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9 449 360,'1'8'1875,"0"0"0,1 0 0,4 15-1,-4-31 4766,2-8-4308,2-9-529,9-98 5263,-1-167 1,-16 256-7067,-7 80 0,9 3 0,7 64 0,-1-37 0,-7-43-2478,0-29 1100,0 1 1,0 0-1,-1-1 0,0 1 1,1-1-1,-6 9 1,4-8-681,-1 1 0,0-1 0,-1 0 0,-6 7 0,-14 9-1568,9-9 452,3 0 694</inkml:trace>
  <inkml:trace contextRef="#ctx0" brushRef="#br0" timeOffset="1">31 469 2104,'-28'-34'28393,"25"32"-26123,60-1-2270,0-3 0,91-20 0,-125 20-2218,-13 3-2065,-1 0 1,1-1 0,15-8-1,-1-3-455,-5 3 748,1-2 871</inkml:trace>
</inkml:ink>
</file>

<file path=ppt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4:54.00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1 22 844,'-7'19'8826,"9"-32"-7649,-1 5-423,-1 7-247,0-1-1,0 1 1,0 0-1,1 0 0,-1 0 1,0-1-1,3-9 9031,-3 20-8004,17 37 1082,3 8-472,-13-24-1781,-1 0 1,2 45-1,-7-63-291,-1 0-1,0 1 1,-1-1-1,-1 0 1,0 0 0,0-1-1,-2 1 1,1 0-1,-7 14 1,9-24-279,0 0 0,0 0 1,-1 0-1,1 0 0,0 0 0,-1 0 0,1-1 0,-1 1 1,0 0-1,1-1 0,-1 1 0,0-1 0,-4 2 1,4-2-355,0 0 0,0-1 0,0 1 0,0-1 1,-1 1-1,1-1 0,0 0 0,0 0 1,0 0-1,0 0 0,-1-1 0,1 1 1,0-1-1,0 1 0,0-1 0,0 0 1,0 1-1,0-1 0,-3-2 0,0 0-903,0 0-1,1 0 0,-1-1 1,1 0-1,0 0 1,0 0-1,-5-6 1,-8-19-2315,9 5 1362</inkml:trace>
</inkml:ink>
</file>

<file path=ppt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4:54.36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 35 1484,'-6'-30'25971,"6"30"-25907,0 0 0,0 0 1,0 0-1,0 0 1,1 0-1,-1 0 0,0 0 1,0 0-1,0 0 1,0 0-1,0 0 0,0 0 1,0 0-1,0 0 1,1 0-1,-1 0 1,0 0-1,0 0 0,0 0 1,0 0-1,0-1 1,0 1-1,0 0 0,0 0 1,0 0-1,0 0 1,0 0-1,0 0 1,1 0-1,-1 0 0,0 0 1,0-1-1,0 1 1,0 0-1,0 0 0,0 0 1,0 0-1,0 0 1,0 0-1,0 0 0,0 0 1,0-1-1,0 1 1,0 0-1,0 0 1,0 0-1,0 0 0,-1 0 1,1 0-1,0 0 1,0 0-1,0-1 0,0 1 1,0 0-1,0 0 1,0 0-1,0 0 1,0 0-1,0 0 0,0 0 1,0 0-1,-1 0 1,5 1-2836</inkml:trace>
</inkml:ink>
</file>

<file path=ppt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4:55.47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4 1248,'1'-2'950,"1"1"-1,-1-1 1,1 0-1,-1 0 1,1 1-1,-1-1 1,1 1-1,8-6 4171,-10 7-4939,0 0 0,0 0 1,1-1-1,-1 1 0,0 0 1,0 0-1,0-1 0,0 1 1,0 0-1,0 0 0,0 0 1,0-1-1,0 1 0,10 8 3018,18 20 4560,-26-24-7149,1 0 0,0 0 1,-1 0-1,0 0 0,0 0 1,3 10-1,-2 0-526,0 0 0,0 0 0,-2 1 0,0-1 0,0 1 0,-2 16 0,-16 92 287,5-47-295,10-57-76,0 1 0,1-1 0,1 1 0,1-1 0,1 1 0,1-1 0,0 1 0,9 25 0,-11-44 0,-1 0 0,0 0 0,0 0 0,1 0 0,-1 0 0,1 0 0,-1 0 0,1-1 0,-1 1 0,1 0 0,-1 0 0,1-1 0,0 1 0,0 0 0,-1-1 0,1 1 0,0 0 0,0-1 0,0 1 0,-1-1 0,1 1 0,0-1 0,0 0 0,0 1 0,0-1 0,0 0 0,0 0 0,0 0 0,0 0 0,0 0 0,0 0 0,0 0 0,0 0 0,0 0 0,0 0 0,0 0 0,0 0 0,0-1 0,0 1 0,-1 0 0,1-1 0,0 1 0,0-1 0,0 1 0,0-1 0,0 1 0,-1-1 0,2-1 0,4-2 0,0-1 0,-1 0 0,0 1 0,0-2 0,7-7 0,3-11 0,0 0 0,-1 0 0,-2-1 0,14-39 0,27-109 0,-28 41 0,-25 132 0,0 0 0,0-1 0,0 1 0,1-1 0,-1 1 0,0 0 0,0-1 0,0 1 0,1 0 0,-1 0 0,0-1 0,0 1 0,0 0 0,1-1 0,-1 1 0,0 0 0,1 0 0,-1 0 0,0-1 0,1 1 0,-1 0 0,0 0 0,1 0 0,-1 0 0,0-1 0,1 1 0,-1 0 0,0 0 0,1 0 0,-1 0 0,1 0 0,-1 0 0,0 0 0,1 0 0,-1 0 0,0 0 0,1 0 0,-1 1 0,0-1 0,1 0 0,0 0 0,18 11 0,-4-3 0,67-8 0,-68 7-4440,-11-4 1177,1 1 1,-1 0-1,0 1 0,0-1 0,-1 0 0,3 7 0,1-1 292,2 3 835</inkml:trace>
</inkml:ink>
</file>

<file path=ppt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4:55.95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 69 428,'0'0'485,"-1"-1"0,-2-1 2423,2 1-2423,1 0-1,-1 1 1,1-1 0,0 1 0,-1-1-1,1 0 1,0 1 0,-1-1 0,1 0-1,0 1 1,0-1 0,0 0 0,-1-1-1,4-20 5075,-3 20-5283,0 1 0,1-1 0,0 0 0,-1 0 0,1 1 0,0-1-1,0 0 1,0 1 0,0-1 0,0 1 0,0-1 0,0 1 0,0 0 0,1-1 0,-1 1 0,1 0 0,-1 0 0,1 0 0,-1 0 0,4-1 0,-3 1-195,-1 1-1,1-1 1,0 1 0,-1 0-1,1 0 1,0 0-1,0 0 1,-1 0 0,1 1-1,0-1 1,-1 0-1,1 1 1,0-1 0,-1 1-1,1 0 1,-1-1 0,1 1-1,-1 0 1,1 0-1,-1 0 1,3 2 0,-3-1 154,1 0 0,-1 0 1,0 0-1,0 1 0,0-1 1,0 0-1,-1 0 0,1 0 1,-1 1-1,1-1 0,-1 0 1,0 1-1,1-1 0,-2 3 1,0 8 767,0 0 1,-1 0-1,-1 0 1,-6 18-1,-21 44-1003,18-48 0,2-1 0,-10 35 0,19-54 0,-1 1 0,1-1 0,0 0 0,0 0 0,1 1 0,0-1 0,1 0 0,-1 1 0,1-1 0,1 0 0,-1 0 0,1 0 0,5 11 0,-6-15 0,0-1 0,0 0 0,1 0 0,-1 0 0,0 0 0,1 0 0,0 0 0,-1 0 0,1 0 0,0 0 0,0-1 0,0 1 0,0-1 0,0 1 0,1-1 0,-1 0 0,0 0 0,1 0 0,-1 0 0,0 0 0,1-1 0,-1 1 0,1-1 0,-1 1 0,1-1 0,-1 0 0,1 0 0,0 0 0,-1 0 0,4-2 0,-1 1 0,-1 0 0,0 0 0,0-1 0,0 0 0,0 0 0,0 0 0,0 0 0,0 0 0,-1-1 0,1 0 0,-1 0 0,0 0 0,0 0 0,0 0 0,0-1 0,4-6 0,12-31-2271,-13 25-810,-1-1 0,3-16 1,5-81-13597,-10 79 14638,1-1-131</inkml:trace>
</inkml:ink>
</file>

<file path=ppt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4:56.40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0 960,'11'10'10005,"5"-5"-3899,21-1-781,-18-3-3628,3 3-1058,37 10 0,-7 6-3323,-26-10-2186</inkml:trace>
</inkml:ink>
</file>

<file path=ppt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4:56.82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0 1692,'19'6'7515,"-11"-4"-4266,1 0 0,-1 1 1,1 0-1,13 8 0,-19-9-2833,0 1 0,0-1 0,0 0 0,-1 1 0,1 0 0,-1-1 0,0 1 0,0 0 0,0 0 0,0 0 0,0 0 0,-1 1 0,1-1 0,-1 0 0,2 6 0,-1 2-309,1 1-1,-2-1 1,1 0 0,-1 1-1,-1-1 1,0 0 0,-1 1-1,0-1 1,-1 0 0,0 1-1,-5 13 1,2-9-455,-1-1 0,-13 23 0,8-18-2658,-20 24 1,17-30-256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35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22 1388,'0'1'393,"1"1"-1,-1 0 0,1-1 1,0 1-1,0-1 1,0 1-1,0-1 1,0 1-1,0-1 0,0 1 1,3 1-1,-4-3-99,1 1 0,0-1 0,-1 0 0,1 1 0,0-1 0,0 0 0,-1 0 0,1 1 0,0-1 0,0 0 0,-1 0 0,1 0 0,0 0 0,0 0 0,-1 0 0,1 0 0,0 0 0,0 0 0,1-1 0,0 0 315,0 0 0,1 0-1,-1 0 1,0-1 0,0 1 0,0-1-1,0 1 1,1-3 0,11-10 225,6-11 1671,24-38 0,37-82 826,-75 133-3108,58-113 1165,49-135-1,-91 198-1235,-2-1 1,-3-1 0,-3 0 0,8-95-1,-21 117 216,-1 41-340,0-1-1,0 1 0,0 0 1,0 0-1,0-1 0,-1 1 1,1 0-1,0-1 1,0 1-1,-1 0 0,1 0 1,-1-1-1,1 1 0,-1 0 1,0 0-1,1 0 0,-1 0 1,0 0-1,0 0 0,0 0 1,0 0-1,0 0 0,0 0 1,0 0-1,0 1 1,0-1-1,-2 0 0,2 1-10,0 0-1,0 0 0,0 0 1,0 1-1,0-1 1,0 1-1,0-1 0,0 0 1,0 1-1,1 0 0,-1-1 1,0 1-1,0 0 1,0-1-1,0 1 0,1 0 1,-1 0-1,0-1 1,1 1-1,-1 0 0,1 0 1,-1 1-1,-12 23 49,13-24-60,-8 20 4,2 0 1,0 0-1,1 1 0,2-1 0,-3 33 0,6 115-25,1-112 11,13 263 18,0 60 72,-16-279-55,-24 178 1,21-252-26,-25 133 23,23-130-12,-2 0 0,-1-1 0,-16 33 0,24-57-12,-1-1-1,1 0 0,-1 1 1,0-1-1,0 0 1,0-1-1,0 1 0,-8 6 1,10-9-3,0-1 0,-1 1-1,1 0 1,0 0 0,-1-1 0,1 1 0,0-1 0,-1 1 0,1-1 0,-1 0-1,1 1 1,-1-1 0,1 0 0,-1 0 0,1 0 0,0 0 0,-1 0 0,1-1-1,-1 1 1,1 0 0,-1-1 0,1 1 0,0-1 0,-1 1 0,1-1 0,0 0-1,-1 1 1,1-1 0,0 0 0,0 0 0,0 0 0,0 0 0,-2-2 0,-2-3-3,0 0 0,1 0 0,0 0 1,0-1-1,0 0 0,1 0 0,0 0 1,0 0-1,1 0 0,0-1 1,-2-10-1,0-10 0,-2-48-1,6 48 3,0 0 0,2 0-1,1 0 1,1 0 0,14-46-1,-11 53-5,1 1-1,1 0 1,0 0-1,2 1 0,0 0 1,2 1-1,26-32 1,59-58-11,221-260-682,-311 357 657,4-5-46,27-28 0,-39 61 140,-29 100 67,24-85-95,1 0 0,2 1-1,1-1 1,1 0 0,8 54-1,-7-78-20,1 0 1,0-1-1,0 1 0,1 0 1,0-1-1,0 0 0,6 9 0,-8-15 0,-1 1 0,1-1-1,0 0 1,0 1 0,1-1-1,-1 0 1,0 1 0,0-1-1,1 0 1,-1 0 0,0 0 0,1 0-1,-1 0 1,1-1 0,-1 1-1,1 0 1,0-1 0,-1 1-1,1-1 1,0 1 0,-1-1-1,1 0 1,0 0 0,0 0 0,-1 0-1,1 0 1,0 0 0,-1 0-1,1-1 1,0 1 0,0 0-1,-1-1 1,1 0 0,-1 1-1,1-1 1,-1 0 0,1 0-1,2-1 1,5-6 1,1 1 1,-1-1-1,-1 0 0,0-1 0,0 0 0,0-1 0,-1 1 0,7-15 1,41-87-31,-53 107 27,60-157-32,-38 93 288,-23 66-177,0-1 0,0 0-1,0 0 1,-1 1 0,1-1 0,-1 0-1,0 0 1,0 0 0,0 0-1,0 0 1,0 1 0,-1-5 0,-13 38-72,9-15-8,1 1 0,0 0 0,1-1 0,1 1 0,0 0 0,2 26 0,0-35-38,1 0 0,0 0-1,0 0 1,1 0-1,0 0 1,1-1-1,-1 1 1,1-1-1,1 1 1,-1-1-1,1 0 1,1-1-1,-1 1 1,1-1-1,11 12 1,-13-16-533,1 0-1,-1 1 1,1-1 0,0-1 0,-1 1-1,1-1 1,0 1 0,0-1 0,0 0-1,0 0 1,0-1 0,1 1 0,-1-1-1,0 0 1,0 0 0,0-1 0,0 1-1,0-1 1,0 0 0,0 0 0,6-2-1,2-1-1208,0 0-1,0-2 1,-1 1-1,1-1 1,17-13-1,41-37-4060,-32 26 3734</inkml:trace>
</inkml:ink>
</file>

<file path=ppt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4:57.27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 492,'15'-2'11341,"2"6"-5101,16 15-2086,-10-5-2183,-14-10-1520,0 0 0,0 0 0,0-1 0,0 0 0,1-1 0,-1 0 0,1 0 0,0-1 0,-1 0 0,1-1 0,0 0 0,-1 0 0,1-1 0,0-1 0,-1 0 0,1 0 0,-1 0 0,17-8 0,3-5-451,-29 15 0,0 0 0,1 0 0,-1 0 0,0 0 0,0 0 0,0 0 0,0 0 0,1 0 0,-1 0 0,0 0 0,0 0 0,0 0 0,0 0 0,1 0 0,-1 0 0,0 1 0,0-1 0,0 0 0,0 0 0,0 0 0,1 0 0,-1 0 0,0 1 0,0-1 0,0 0 0,0 0 0,0 0 0,0 0 0,0 1 0,0-1 0,0 0 0,0 0 0,0 0 0,0 0 0,0 1 0,1-1 0,-2 0 0,1 1 0,2 15 0,-1 24 0,-1-31 0,-2 145 0,6 205 0,7-58 0,-16 256 0,3-536 0,-1 0 0,-5 21 0,7-41 0,1-1 0,-1 1 0,1 0 0,-1-1 0,1 1 0,-1-1 0,1 1 0,-1-1 0,0 1 0,1-1 0,-1 1 0,0-1 0,0 1 0,1-1 0,-1 0 0,0 0 0,0 1 0,0-1 0,1 0 0,-1 0 0,0 0 0,0 0 0,0 0 0,1 0 0,-2 0 0,-28 0 0,22-1 0,-86 1 0,81-3-1998,10 2 966,1 0-1,-1 0 1,1-1-1,-1 1 1,1-1-1,0 0 1,-1 0-1,1 0 1,0 0-1,-2-2 1,3-16-14944,8 11 13340</inkml:trace>
</inkml:ink>
</file>

<file path=ppt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01.66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13 784,'10'14'2084,"9"12"5748,-18-26-7446,-1 1 1,1 0 0,0 0 0,0-1 0,0 1-1,0 0 1,-1-1 0,1 1 0,0-1-1,0 1 1,0-1 0,0 0 0,0 1 0,1-1-1,-1 0 1,0 0 0,0 1 0,0-1 0,0 0-1,0 0 1,0 0 0,0-1 0,2 1 0,64-26 4070,1 0-3685,-49 21-1024,92-32-725,-59 11-4014,-42 20 1040,0 0-1,16-14 1,-21 13-511,-3 6 3729</inkml:trace>
</inkml:ink>
</file>

<file path=ppt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02.03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 14 240,'-7'-13'13345,"15"12"-9260,5 3-3995,-11-2-459,56 10 1731,70 8-955,-102-16-2434,32-2-1,-52-1 601,1 1-1,-1-2 0,1 1 0,-1-1 1,0 0-1,0 0 0,0 0 0,12-7 1,-7 4-469</inkml:trace>
</inkml:ink>
</file>

<file path=ppt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02.39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 7 376,'-9'-6'16302,"24"7"-11418,2 0-4649,51 1 202,113 18 1,-98-5-5871,0 1-6266,-64-15 8893,-3-1 580</inkml:trace>
</inkml:ink>
</file>

<file path=ppt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03.16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51 384,'2'-1'626,"0"0"0,0 0 0,0 0 0,0 0 0,0 0 0,0-1 0,0 1 0,-1-1 0,1 1 0,-1-1 0,1 0 0,-1 0 0,0 1 0,1-1 0,-1 0 0,1-3 0,14-17 10889,-15 22-11416,-1 0 0,1 0 1,0 0-1,0 0 0,0 0 1,0 0-1,-1 0 0,1 0 1,0 1-1,0-1 0,0 0 1,-1 0-1,1 1 1,0-1-1,0 0 0,-1 1 1,1-1-1,0 1 0,-1-1 1,1 1-1,0-1 0,-1 1 1,1 0-1,-1-1 0,1 1 1,0 1-1,16 18 12,-12-12 18,-1 0 0,0 0-1,0 0 1,-1 1 0,0-1 0,0 1 0,-1 0 0,0-1 0,-1 1 0,0 0 0,0 0 0,-1 10 0,-2 10 951,-1 1 1,-10 39-1,-1 13 421,10-55-1389,2 1 1,1-1 0,1 1 0,2-1 0,0 1 0,2-1-1,1 0 1,16 48 0,-19-69-113,0 0 0,1-1 0,-1 1 0,2-1 0,-1 0 0,0 0 0,1 0 0,0 0 0,0-1 0,8 7 0,-10-9 0,0-1 0,0 0 0,0 0 0,0 0 0,0 0 0,0 0 0,0 0 0,0 0 0,1-1 0,-1 1 0,0-1 0,0 0 0,1 1 0,-1-1 0,0 0 0,1 0 0,-1-1 0,0 1 0,1 0 0,-1-1 0,0 0 0,0 1 0,0-1 0,0 0 0,1 0 0,-1 0 0,0 0 0,-1 0 0,1-1 0,4-2 0,2-4 0,0 0 0,0-1 0,-1 0 0,0 0 0,0 0 0,-1-1 0,0 0 0,7-18 0,29-90 0,-41 115 0,16-59 0,-3-1 0,-3-1 0,-2 1 0,0-112 0,4 219 0,-6-24 0,-3-7 0,0 0 0,2 0 0,-1-1 0,2 0 0,10 17 0,-14-25 0,0 0 0,0 0 0,0-1 0,1 1 0,-1-1 0,1 0 0,0 0 0,0 0 0,0-1 0,0 1 0,0-1 0,1 0 0,-1 0 0,1-1 0,0 1 0,-1-1 0,1 0 0,0 0 0,6 0 0,-2-1-613,1 0 1,0-1-1,-1 0 1,1-1-1,-1 0 0,1 0 1,-1-1-1,0 0 1,0-1-1,11-6 0,-14 7 92,-1 0-1,0-1 0,0 1 1,0-1-1,0 0 0,0 0 0,-1-1 1,0 1-1,0-1 0,0 0 1,-1 0-1,1-1 0,-1 1 0,0-1 1,-1 1-1,0-1 0,3-7 1,4-45-12404,-7 38 10264</inkml:trace>
</inkml:ink>
</file>

<file path=ppt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03.55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 32 692,'-9'-2'21608,"11"1"-20971,0-1 0,0 1 0,1 0-1,-1 0 1,0 0 0,1 0 0,-1 0 0,1 0 0,-1 1 0,4-1-1,-1 0-359,1 0 0,-1 1 0,0 0 0,1 0 0,-1 0 0,0 1-1,7 1 1,6 2-78,34 5-1,-14-3-1396,-23-2-468,-12-3 772,-1-1-1,1 1 1,-1 0 0,0-1 0,1 0 0,-1 1 0,1-1-1,-1 0 1,4 0 0,14-19-14679,-9 5 13049,0 0 630</inkml:trace>
</inkml:ink>
</file>

<file path=ppt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03.93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 0 1772,'2'0'145,"19"1"2395,6 4 6342,-26-4-8362,1-1-1,-1 1 1,0 0 0,1 0-1,-1 0 1,0 0-1,0 0 1,0 0-1,0 1 1,0-1-1,0 0 1,0 0-1,0 1 1,0-1 0,0 1-1,-1-1 1,1 1-1,-1-1 1,1 1-1,-1-1 1,0 1-1,1-1 1,-1 1-1,0 0 1,0-1-1,0 1 1,0 2 0,-3 47 1740,-15 87 1,10-88-1902,-1-8-2763,-13 19-7215,-2 12-3126,15-22 8414,8-18 1627</inkml:trace>
  <inkml:trace contextRef="#ctx0" brushRef="#br0" timeOffset="1">200 1606 828,'4'-4'710,"-1"0"0,0-1 0,0 1 0,0-1-1,-1 0 1,1 0 0,-1 0 0,-1 0 0,1 0 0,-1 0 0,1-1 0,-1 1 0,0-8-1,0-8 2122,-1 0 0,-3-24-1,1 21-755,-18-162 9359,23 209-11434,8 65 0,-11-87-2,2 7-932,0 1 1,-1-1-1,0 1 0,0 13 1,-1-19 605,0-1 0,-1 1 0,1-1 1,-1 0-1,1 1 0,-1-1 0,0 0 0,0 0 1,0 0-1,0 1 0,0-1 0,-1 0 0,1 0 1,-1-1-1,1 1 0,-1 0 0,0 0 0,1-1 1,-1 1-1,0-1 0,-4 3 0,-44 25-17431,37-20 15329</inkml:trace>
</inkml:ink>
</file>

<file path=ppt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04.29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84 1264,'12'-2'22420,"6"-17"-16560,-8 8-3324,-3 5-2493,1 0-1,0 1 0,0 0 0,1 0 1,-1 1-1,1 0 0,0 1 0,0 0 1,0 0-1,1 1 0,-1 0 1,1 0-1,-1 1 0,1 1 0,9 0 1,16 2-40,0 1 1,58 14-1,-58-8-4292,-26-6 1392,0 0 0,0 1 1,-1 0-1,13 8 0,-2 5-877,-2 2-3581,-7-9 5038</inkml:trace>
</inkml:ink>
</file>

<file path=ppt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11.87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 44 1260,'1'0'432,"-1"-1"0,1 0 0,-1 0-1,1 0 1,-1 0 0,1 1 0,-1-1 0,0 0 0,1 0-1,-1 0 1,0 0 0,0 0 0,0 0 0,0 0 0,0 0-1,0 0 1,0 0 0,0 0 0,0 0 0,0 1 0,0-1-1,-1 0 1,1 0 0,0 0 0,-1 0 0,0-1 0,-9-17 14131,8 21-13379,6 3-1018,8 11 480,-1 0 0,0 0 1,13 32-1,-18-38-425,59 124 145,-19-38 15,85 135 0,-117-210-776,-8-11-391,0 0 1,1-1 0,15 17 0,-23-48-16726,1 22 17528,-3-7-1822,-9-36-5901,11 25 5720</inkml:trace>
</inkml:ink>
</file>

<file path=ppt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12.29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72 36 484,'-2'-19'13847,"-9"4"-920,2 13-11288,5 3-1523,1-1 1,0 1-1,0-1 0,0 1 0,0 0 0,0 1 0,0-1 0,0 0 1,0 1-1,0 0 0,1-1 0,-1 1 0,0 0 0,1 0 0,-5 5 0,-3 5 507,0 0 0,-8 13 0,9-12-480,-176 267-143,166-245 63,13-23-339,-1 0 0,1-1 1,-18 21-1,19-27 887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36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245 692,'2'-7'881,"0"1"1,0 0-1,-1-1 0,0 0 0,1-8 0,-2 14-642,0 0-1,0-1 0,0 1 0,0 0 1,0 0-1,0 0 0,-1 0 0,1-1 1,0 1-1,-1 0 0,1 0 0,-1 0 0,1 0 1,-1 0-1,1 0 0,-1 0 0,0 0 1,1 0-1,-1 0 0,0 0 0,0 0 1,0 1-1,0-1 0,0 0 0,0 1 0,0-1 1,0 0-1,0 1 0,0 0 0,0-1 1,0 1-1,0-1 0,0 1 0,-1 0 1,1 0-1,0 0 0,0 0 0,0 0 1,-2 0-1,-1 0 178,0 1 0,1 0-1,-1-1 1,1 2 0,-1-1 0,0 0 0,1 1 0,0-1 0,-1 1 0,1 0-1,0 0 1,0 0 0,0 1 0,0-1 0,1 1 0,-1 0 0,1 0 0,-4 3-1,0 3 146,0 0 0,0 0-1,1 0 1,0 0 0,-3 12-1,1 0 3,0 0 1,2 1-1,1 0 0,0 0 0,0 37 0,3-48-454,1 1-1,1-1 1,0 1 0,1-1 0,0 0 0,0 0 0,2 1 0,-1-1 0,1-1 0,1 1-1,0-1 1,10 16 0,-13-22-77,1-1-1,0 1 0,0-1 0,0 0 1,0 0-1,1 0 0,-1 0 1,1-1-1,-1 1 0,1-1 1,0 0-1,0 0 0,0 0 0,1-1 1,-1 0-1,0 1 0,1-1 1,-1-1-1,0 1 0,9-1 1,-8 0-1,0-1 1,1 0 0,-1 0 0,0 0 0,0-1 0,0 0 0,0 0-1,0 0 1,0-1 0,0 1 0,-1-1 0,1 0 0,-1-1-1,0 1 1,0-1 0,6-7 0,4-6-32,-1 0 0,-1-2 0,0 1 0,-2-1 0,0-1 0,-1 0 0,-1 0 0,-1-1 0,-1 0 0,7-42 0,-9 28 0,-1 1 0,-2-1 0,-1 0 0,-2 1 0,-2-1 0,-8-40 0,0 17-4150,12 68 529,1 0 0,1 1-1,0-1 1,4 14 0,17 40-4868,-22-61 8307,9 23-1626</inkml:trace>
</inkml:ink>
</file>

<file path=ppt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13.7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54 1316,'42'6'7151,"-37"-6"-6501,0 0-1,0-1 1,1 1-1,-1-1 1,0 0-1,0 0 1,0-1-1,0 1 1,9-5-1,8-4 3332,-8 7 2929,-15 6-6684,-1 0 0,1 0 1,0 1-1,0-1 0,0 0 0,0 6 0,0-7-67,-16 119 1100,9-56-982,-3 50 619,11-102-754,0 0 0,0 1 0,2-1-1,0 0 1,0 0 0,7 21 0,-9-33-123,1 1 1,-1-1 0,1 1 0,0-1 0,0 1 0,0-1 0,0 1 0,0-1 0,0 0 0,0 0-1,0 1 1,0-1 0,1 0 0,-1 0 0,0 0 0,1 0 0,-1 0 0,1-1 0,-1 1 0,1 0-1,2 0 1,-1 0 31,1-1 0,-1 0 0,0 0 0,0 0 0,0 0 0,0 0 0,0-1 0,1 0 0,-1 1 0,5-3 0,6-3 99,0-1 0,-1 0 0,22-17 0,-35 24-153,16-12 8,-1 0 1,-1-1-1,0-1 1,-1 0-1,0-1 1,-1 0-1,-1-1 1,0-1-1,11-22 1,-13 18 5,1-1 0,-2 0 0,-1-1-1,-1 0 1,-1 0 0,-1 0 0,2-32 0,-6 48-10,0-1 0,0 1 0,-1 0 0,0-1 1,0 1-1,-1 0 0,1 0 0,-6-12 0,13 36-1,-5-14 0,0 1 0,0-1 0,1 0 0,-1 0 0,1 1 0,-1-1 0,4 3 0,-3-2 0,1-1 0,0 0 0,1 0 0,-1-1 0,0 1 0,1-1 0,-1 1 0,1-1 0,0 0 0,0 0 0,0-1 0,5 2 0,2 0 0,-1-1 0,1-1 0,15 1 0,4 0 0,-14 1-2882,-11-1-185,1 1 0,-1 0 0,0 0 0,0 0 0,0 0 0,6 7 0,3 4-1930,-4-1 2590</inkml:trace>
</inkml:ink>
</file>

<file path=ppt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14.25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2 190 572,'-5'-19'6816,"-4"-38"1,5-20-287,4 75-6437,0 1 0,0 0-1,0-1 1,0 1 0,0 0-1,0-1 1,1 1-1,-1-1 1,0 1 0,1 0-1,-1-1 1,1 1 0,-1 0-1,1 0 1,0-1 0,0 1-1,-1 0 1,1 0 0,0 0-1,0 0 1,0 0 0,0 0-1,0 0 1,0 0 0,1 1-1,-1-1 1,0 0 0,0 1-1,1-1 1,-1 0 0,0 1-1,0 0 1,1-1 0,-1 1-1,1 0 1,-1 0-1,0 0 1,1-1 0,-1 2-1,1-1 1,-1 0 0,0 0-1,1 0 1,1 1 0,8 1 762,-1 1 1,0 0-1,1 1 0,13 6 1,-21-8-815,-2 0 117,0 0 1,-1 1-1,0-1 1,1 0 0,-1 1-1,0-1 1,0 1-1,0-1 1,0 0 0,-1 1-1,1-1 1,-1 0-1,0 3 1,-12 38 209,-26 62 1,25-72-222,2 0-1,1 1 1,-11 55 0,20-78-147,1 0 0,0 0 0,1 0 0,0 0 0,1 1 0,0-1 0,4 14 0,-4-22 0,-1-1 0,1 1 0,0 0 0,0 0 0,1 0 0,-1-1 0,1 1 0,-1-1 0,1 1 0,0-1 0,0 0 0,0 1 0,0-1 0,0 0 0,0 0 0,1-1 0,-1 1 0,1 0 0,-1-1 0,1 1 0,-1-1 0,1 0 0,0 0 0,0 0 0,0 0 0,0-1 0,0 1 0,0-1 0,0 0 0,0 1 0,0-1 0,3-1 0,3 0-292,0 0 0,0 0 0,0-1 0,-1 0 0,1-1 0,13-6 0,-11 4-486,-1-1 1,0-1-1,0 1 1,-1-2 0,1 1-1,-1-1 1,-1-1-1,0 1 1,0-1 0,-1-1-1,0 1 1,0-1 0,6-14-1,-8 11-2249,0 0 0,-1 0 0,0 0 0,2-23 0,-1 2-165</inkml:trace>
</inkml:ink>
</file>

<file path=ppt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14.64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 0 56,'-5'16'16405,"9"-5"-7835,-2-9-8101,1 0 0,0-1 0,-1 1-1,1-1 1,0 1 0,0-1 0,4 2 0,12 5-713,15 10-62,10 5-2362,-15-13-4768,-17-13-885,4-13 4012,-11 11 2458,8-9-596</inkml:trace>
</inkml:ink>
</file>

<file path=ppt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14.99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6 0 2076,'4'1'244,"11"4"3884,6 7 11340,-20-10-14516,0-1 1,0 0-1,0 0 0,-1 0 1,1 1-1,0-1 0,-1 0 1,1 2-1,3 15 1075,-4-15-2018,4 46 147,-2 85 0,-3-118-214,-1 0-1,-1-1 1,0 1 0,-1-1 0,0 0 0,-1 0 0,-1-1 0,-1 1 0,-13 22 0,-10 4-6264,18-24 1451,0 0-1,0 1 1,-11 26-1,17-22 1653,3-2 748</inkml:trace>
</inkml:ink>
</file>

<file path=ppt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18.3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59 108 1804,'-5'-5'12751,"-16"-12"-6948,-9-7-3820,19 15-1484,0 1 0,0 0 0,-1 0 0,1 2 0,-2-1 0,-20-7 0,30 13-435,0 1 0,0 0 0,0 0 0,0 0 0,0 0-1,0 0 1,0 0 0,0 1 0,0 0 0,1-1 0,-1 1-1,0 0 1,0 1 0,1-1 0,-1 0 0,0 1 0,1-1-1,-4 4 1,-2 1-42,-1 0 0,2 1-1,-14 15 1,9-7 81,1 0 0,1 1 1,0 0-1,1 1 0,1 0 0,1 1 0,0-1 1,1 1-1,1 0 0,1 1 0,0 0 1,1-1-1,2 1 0,0 0 0,0 0 1,2 0-1,0 0 0,7 32 0,-6-43 22,0-1 0,1 1 0,0-1-1,0 0 1,0 1 0,1-1 0,0-1-1,1 1 1,8 10 0,-11-15-62,0 0 0,0 0 0,1 0 0,-1 0 0,1 0 0,-1 0 0,1-1 1,-1 1-1,1-1 0,0 0 0,0 0 0,0 0 0,0 0 0,-1 0 0,1-1 0,0 1 0,0-1 1,1 0-1,-1 0 0,0 0 0,0 0 0,0-1 0,0 1 0,0-1 0,-1 0 0,1 0 1,6-2-1,1-2-25,-1-1 0,1 0 1,-1-1-1,0 0 0,0 0 0,-1-1 1,0 0-1,0 0 0,-1-1 1,0 0-1,7-13 0,9-16 61,25-61-1,-44 91-97,18-47-1,24-98 0,-35 112 0,-8 30 0,-7 18 0,-5 20 0,1 11 0,1 0 0,2 1 0,0 45 0,5-59 0,1 0 0,1-1 0,1 1 0,1-1 0,1 0 0,10 28 0,-13-47-136,1 0-1,-1 1 1,1-1-1,0 0 1,0 0-1,1 0 1,0-1-1,-1 1 1,2-1 0,-1 0-1,0 0 1,6 4-1,-8-7 23,-1 0-1,1-1 0,0 1 1,-1 0-1,1 0 1,0-1-1,0 1 0,-1-1 1,1 0-1,0 1 1,0-1-1,0 0 1,0 0-1,-1 0 0,1 0 1,4-1-1,-4 0-27,0 0 0,0 0 0,1 0 0,-1-1 0,0 1-1,0 0 1,0-1 0,-1 0 0,1 1 0,0-1 0,-1 0 0,1 0 0,-1 0-1,1 0 1,-1 0 0,1-3 0,3-5-2318,0 0 0,-1 0 1,0-1-1,-1 0 0,2-13 0,5-59-6617,-6 46 6780</inkml:trace>
</inkml:ink>
</file>

<file path=ppt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18.76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91 916,'19'2'16247,"2"3"-10027,-14-3-5452,1 0 1,-1-1-1,1 1 1,15-1-1,108-12 2683,-42-1-4201,-15 2-4566,-72 9 4755,0 1 1,0 0 0,0-1 0,0 1 0,0-1-1,-1 0 1,1 0 0,0 1 0,0-1 0,0 0-1,-1-1 1,1 1 0,0 0 0,-1 0 0,1-1-1,-1 1 1,2-2 0,-1-1-953,1 0 1,-1 0-1,0-1 0,0 1 0,-1 0 1,3-8-1,0-5-928</inkml:trace>
</inkml:ink>
</file>

<file path=ppt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19.10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3 468,'37'-23'5838,"-9"14"5376,-27 9-10910,0 0 0,0 1 0,0-1-1,-1 0 1,1 1 0,0-1 0,0 0 0,-1 1-1,1-1 1,0 1 0,0 0 0,-1-1 0,1 1-1,0-1 1,-1 1 0,1 0 0,-1 0 0,1-1-1,-1 1 1,0 0 0,1 0 0,-1-1 0,0 1-1,1 0 1,-1 0 0,0 0 0,0 1 0,9 31 3013,-7-27-2263,10 46-182,9 102 0,-19-126-768,-2-1 0,-1 0 1,-1 1-1,-1-1 0,-11 44 0,-2-32-2825,8-25-832,-2-1 0,1 0 0,-22 22 0,21-24 2256,-5 9-8000</inkml:trace>
</inkml:ink>
</file>

<file path=ppt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19.47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 125 660,'2'-4'774,"0"1"0,0-1-1,0 0 1,0 0 0,0 0-1,-1 0 1,0 0 0,0 0 0,0 0-1,0 0 1,0-6 0,-1 6 193,0 1 0,0-1 1,-1 0-1,1 0 0,-1 0 1,0 0-1,0 1 0,0-1 1,0 0-1,-1 1 0,1-1 1,-4-4-1,5 8-879,0-1 0,0 1 0,-1 0 0,1 0 0,0-1 1,0 1-1,0 0 0,0 0 0,-1-1 0,1 1 0,0 0 0,0 0 0,0 0 0,-1-1 0,1 1 0,0 0 1,0 0-1,-1 0 0,1 0 0,0 0 0,0 0 0,-1 0 0,1-1 0,0 1 0,-1 0 0,1 0 0,0 0 0,0 0 1,-1 0-1,1 0 0,0 0 0,-1 0 0,1 1 0,0-1 0,0 0 0,-1 0 0,1 0 0,-1 0 0,-7 12 1225,0 15-912,8-20-380,0 0-1,0 0 1,0 0-1,1-1 0,3 13 1,-4-17-15,1 0 0,-1 0-1,1 0 1,-1 0 0,1 0 0,0-1 0,0 1 0,0 0-1,0 0 1,0-1 0,0 1 0,1-1 0,-1 1 0,1-1-1,-1 1 1,1-1 0,-1 0 0,1 0 0,-1 0 0,1 0-1,0 0 1,0 0 0,3 1 0,-4-2 15,-1 0-1,1 0 1,0 0 0,0 0 0,-1-1 0,1 1 0,0 0-1,-1 0 1,1-1 0,-1 1 0,1 0 0,0-1-1,-1 1 1,1-1 0,-1 1 0,1-1 0,-1 1-1,1-1 1,-1 1 0,1-1 0,-1 1 0,0-1-1,1 0 1,-1 1 0,0-1 0,1 0 0,-1 1-1,0-2 1,8-24 642,-6 19-397,0-2 201,0-1 0,-1 1 0,0-1 0,-1 1 0,-1-16 0,0 0 34,-12 60-501,8-14 0,-1 29 0,6-44 0,0 0 0,0 0 0,0 0 0,1-1 0,0 1 0,0 0 0,0 0 0,1-1 0,-1 1 0,5 7 0,-6-13-73,0 1 0,0 0 1,1-1-1,-1 1 0,0-1 0,1 1 1,-1-1-1,0 0 0,1 1 0,-1-1 0,1 1 1,-1-1-1,1 0 0,-1 1 0,1-1 0,-1 0 1,1 1-1,-1-1 0,1 0 0,-1 0 1,1 0-1,-1 1 0,1-1 0,-1 0 0,1 0 1,0 0-1,-1 0 0,1 0 0,-1 0 0,1 0 1,0 0-1,-1 0 0,1 0 0,-1 0 1,1-1-1,-1 1 0,1 0 0,-1 0 0,1-1 1,-1 1-1,1 0 0,-1 0 0,1-1 0,-1 1 1,1-1-1,-1 1 0,1 0 0,-1-1 1,2-1-270,-1 1 0,0 0 0,0-1 0,0 1 0,0 0 0,0-1 0,-1 1 0,1-1 0,0 1 0,-1-1 0,1 0 0,-1 1 0,1-1 0,-1 0 0,0 1 0,0-3 0,-10-33-13744,12 23 5165</inkml:trace>
</inkml:ink>
</file>

<file path=ppt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20.07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44 332,'9'-4'1784,"-4"2"419,1 0-1,-1 0 0,1 1 1,0-1-1,8 0 0,6 4-1141,-20-2-826,1 0-1,0 0 0,0 0 0,0 0 0,0 0 0,0 0 0,0 1 0,-1-1 0,1 0 0,0 0 1,0 1-1,0-1 0,-1 1 0,1-1 0,0 0 0,0 1 0,-1-1 0,1 1 0,0 0 0,-1-1 0,1 1 1,-1 0-1,1-1 0,-1 1 0,1 0 0,-1-1 0,1 1 0,-1 0 0,0 0 0,2 7 6227,-4-11-4574,2 3-1821,0 0-23,0-1 0,0 1-1,0-1 1,0 1 0,-1-1-1,1 0 1,0 1 0,-1-1-1,1 1 1,0-1 0,-1 1-1,1 0 1,-1-1 0,1 1-1,-1-1 1,1 1 0,-1 0-1,1-1 1,-1 1 0,1 0-1,-2-1 1,2-1-43,0 0 0,0 0 0,0 0 0,0 0 0,0 0 0,0 0 0,1 0 0,-1 0 0,2-3 0,-1-3 0,1 0-981,2 11-514</inkml:trace>
</inkml:ink>
</file>

<file path=ppt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20.56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 29 1500,'4'-29'19878,"-5"38"-15698,0 9-3286,1-1 0,0 1 1,1-1-1,8 35 1,-5-26-26,2 30 0,-4 230-3,-3-149-733,1-137-133,0 0 0,-1 1 0,1-1 0,0 0 0,0 0 0,0 0 0,0 0 0,0 0 0,0 0 0,0 0 0,0 1 0,0-1 0,0 0 0,0 0 0,0 0 0,1 0 0,-1 0 0,0 0 0,0 0 0,0 1 0,0-1 0,0 0 0,0 0 0,0 0 0,0 0 0,0 0 0,0 0 0,0 0 0,0 0 0,0 0 0,1 1 0,-1-1 0,0 0 0,0 0 0,0 0 0,0 0 0,0 0 0,0 0 0,0 0 0,0 0 0,1 0 0,-1 0 0,0 0 0,0 0 0,0 0 0,0 0 0,1 0 0,6-5 0,9-14 0,-11 14 0,0-1 0,1 0 0,0 1 0,0 0 0,0 1 0,1-1 0,0 1 0,-1 0 0,10-3 0,-13 6 0,0 0 0,0 0 0,1 1 0,-1-1 0,0 1 0,1 0 0,-1 0 0,1 0 0,-1 0 0,0 1 0,1-1 0,-1 1 0,0 0 0,1 0 0,-1 0 0,0 0 0,0 1 0,0-1 0,0 1 0,0 0 0,4 3 0,5 5 0,0 0 0,-1 1 0,-1 0 0,0 0 0,0 2 0,-1-1 0,8 15 0,-5-5 0,-1 0 0,-1 1 0,12 38 0,-21-56 0,1-1 0,-1 1 0,0-1 0,-1 1 0,1 0 0,-1-1 0,0 1 0,0 0 0,-1-1 0,1 1 0,-3 6 0,3-9 0,-1 0 0,0 0 0,0 0 0,0 0 0,-1 0 0,1 0 0,0 0 0,-1-1 0,1 1 0,-1 0 0,1-1 0,-1 0 0,0 1 0,0-1 0,0 0 0,0 0 0,0 0 0,0 0 0,0 0 0,0 0 0,0 0 0,0-1 0,0 1 0,0-1 0,-5 1 0,-7-1 0,0 1 0,0-2 0,-1 0 0,1 0 0,-27-8 0,9 0 0,-45-19 0,72 26 0,0-1 0,0 1 0,0-1 0,0 0 0,0 0 0,0 0 0,-7-8 0,10 8 0,0 0 0,-1 0 0,2 0 0,-1 0 0,0 0 0,1 0 0,-1 0 0,1-1 0,0 1 0,0 0 0,0-1 0,1 1 0,-1-6 0,-7-36-7392,0-4-7879,11 14 9492,3 10 2758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36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3 20,'0'53'4144,"0"0"5359,2-88-8196,0 0 0,3 1 0,13-55 0,41-103 847,-21 74 1165,-30 92-1376,16-37 0,-24 62-1902,0 1 0,1 0 0,-1-1 1,0 1-1,0 0 0,0 0 0,0-1 0,0 1 1,0 0-1,0 0 0,1-1 0,-1 1 0,0 0 1,0 0-1,0-1 0,1 1 0,-1 0 0,0 0 0,0 0 1,1-1-1,-1 1 0,0 0 0,1 0 0,-1 0 1,0 0-1,0 0 0,1 0 0,-1-1 0,1 1 1,3 8 790,1 20 173,-5-24-844,7 148 583,4 23-209,-10-165-535,1 8 0,0-1 0,1 0 0,1 0 0,1 0 0,0 0 0,11 20 0,-16-36 0,0 0 0,1 1 0,0-1 0,-1 0 0,1 0 0,0 0 0,0 0 0,-1 0 0,1 0 0,0 0 0,0 0 0,0-1 0,0 1 0,0 0 0,0 0 0,0-1 0,1 1 0,-1-1 0,0 1 0,0-1 0,0 1 0,1-1 0,-1 0 0,3 1 0,-2-2 0,-1 1 0,1-1 0,0 1 0,0-1 0,0 0 0,-1 0 0,1 0 0,0 0 0,-1 0 0,1 0 0,-1 0 0,1 0 0,-1-1 0,2-2 0,5-4 0,-2-2 0,1 1 0,-1-1 0,5-12 0,6-13 0,-7 11 0,1 1 0,2 0 0,0 1 0,1 0 0,19-21 0,-33 42 0,1 1 0,-1 0 0,0-1 0,1 1 0,-1 0 0,0-1 0,1 1 0,-1 0 0,0 0 0,1-1 0,-1 1 0,0 0 0,1 0 0,-1 0 0,1 0 0,-1 0 0,1-1 0,-1 1 0,0 0 0,1 0 0,-1 0 0,1 0 0,-1 0 0,0 0 0,1 0 0,-1 1 0,1-1 0,-1 0 0,1 0 0,-1 0 0,0 0 0,1 0 0,-1 1 0,1-1 0,11 16 0,2 23 0,-7 3 0,-2 1 0,0 64 0,-13 87 0,8-188 0,-3 30 0,-2 1 0,-13 54 0,17-87-150,-1 0 0,1 0-1,-1 0 1,0 0 0,0 0 0,0 0-1,0 0 1,-1-1 0,1 1 0,-1-1-1,0 0 1,0 0 0,0 0 0,-7 5-1,5-5-374,0 0 0,-1 0-1,0 0 1,0-1-1,0 0 1,0 0 0,0-1-1,0 1 1,-9 0-1,2-2-520,0 1-1,-1-2 0,1 0 1,0 0-1,0-1 0,0-1 1,0 0-1,0-1 0,-14-6 1,11 2-2059,0-1 1,-25-18-1,36 23 2554,-38-24-2757</inkml:trace>
</inkml:ink>
</file>

<file path=ppt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20.98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71 228,'14'-7'29447,"-10"6"-26355,3-1-3092,-1 1 0,1 0 0,0 0 0,-1 1 0,1 0 0,0 0 0,0 1 0,8 1 0,-1 0 0,19 1 31,-5 1-573,54-2 1,-80-2-246,0 0-1,-1 0 1,1-1 0,0 1-1,0-1 1,-1 0 0,1 1 0,0-1-1,-1 0 1,1 0 0,0 0-1,-1 0 1,1 0 0,-1 0-1,0 0 1,3-3 0,14-25-13180,-10 15 12292,-1 1-546</inkml:trace>
</inkml:ink>
</file>

<file path=ppt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21.43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7 1624,'23'-16'4761,"-5"4"915,-2 4 4089,-14 8-9481,-1 0 0,1 0 0,-1 0 0,1 0 0,-1 0 0,1 0 0,-1 1 0,1-1 0,-1 0 0,1 1 0,-1-1 0,1 1 0,-1 0 0,0 0 0,1-1 0,-1 1 0,0 0 0,0 0 1,1 0-1,-1 0 0,1 1 0,20 26 4408,-15-15-4692,-1 0 0,0 0 0,-1 1 0,-1 0 0,0 0 0,-1 0 0,0 1 0,-1-1 0,-1 1 0,0 23 0,-3-14 0,0 0 0,-1 0 0,-1 0 0,-2 0 0,-13 37 0,4-22-2308,3-10-5484,-9 38 0,18-56 5558,1 0 0,0 0 1,1 15-1,5 14-564,2-14 344</inkml:trace>
</inkml:ink>
</file>

<file path=ppt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21.89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6 17 160,'-17'-8'29323,"10"8"-26039,7 0-3283,-1 0-9,1 0-1,0 0 1,-1 0 0,1 0-1,-1 0 1,1 0 0,0 0-1,-1 0 1,1 0-1,-1 0 1,1 0 0,0-1-1,-1 1 1,1 0 0,0 0-1,-1 0 1,1 0 0,0-1-1,-1 1 1,1 0-1,0 0 1,-1-1 0,1 1-1,0 0 1,-1 0 0,1-1-1,0 1 1,0 0 0,-1-1-1,1 1 1,0 0-1,0-1 1,0 1 0,0 0-1,0-1 1,-1 1 0,1-1-1</inkml:trace>
</inkml:ink>
</file>

<file path=ppt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22.35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7 33 1328,'-5'10'4798,"-9"5"7413,13-14-11691,1-1 0,-1 1 0,0-1 0,0 1 0,1-1 0,-1 0 0,0 1 0,0-1 0,0 0 1,0 0-1,1 0 0,-1 0 0,0 1 0,0-1 0,0 0 0,0 0 0,0-1 0,1 1 0,-2 0 1,-8-9 837,9 2-5688,22-23-21119,-19 26 26988,9-7-3364</inkml:trace>
</inkml:ink>
</file>

<file path=ppt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22.76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924 332,'8'-2'1004,"0"0"0,0 0-1,-1-1 1,1 0 0,0 0 0,-1-1 0,0 0-1,0 0 1,0-1 0,0 0 0,-1 0 0,0-1-1,0 1 1,0-1 0,-1 0 0,0-1 0,0 1-1,5-11 1,1-1 1361,-1-1 0,8-21 0,11-40 1064,-23 65-3325,19-63 352,-4 0 0,-2-2 0,-4 0-1,-4-1 1,2-120 0,-13 192-456,0 5 0,1 1 0,-1-1 0,0 1 0,0-1 0,-1 0 0,1 1 0,-1-1 0,1 1 0,-1-1 0,0 1 0,0 0 0,-2-4 0,2 7 0,1 0 0,-1 0 0,0 0 0,1 0 0,-1 0 0,1 0 0,-1 1 0,1-1 0,0 0 0,-1 0 0,1 1 0,-1-1 0,1 0 0,-1 1 0,1-1 0,0 1 0,-1-1 0,1 0 0,0 1 0,-1-1 0,1 1 0,0-1 0,0 1 0,-1-1 0,1 1 0,0-1 0,0 1 0,-1 0 0,-7 17 0,-3 13 0,1 2 0,1-1 0,-4 38 0,-6 103 0,10-68 0,8 157 0,-1-229-5469,2-32 5337,0-1 0,0 1-1,0-1 1,0 1 0,0-1-1,0 1 1,-1-1 0,1 1-1,0-1 1,0 1 0,-1-1-1,1 1 1,0-1 0,0 0-1,-1 1 1,1-1 0,0 0-1,-1 1 1,1-1 0,-1 0-1,1 1 1,-1-1 0,1 0 0,0 1-1,-1-1 1,1 0 0,-1 0-1,1 0 1,-1 0 0,1 1-1,-1-1 1,1 0 0,-1 0-1,1 0 1,-1 0 0,1 0-1,-1 0 1,1 0 0,-1-1-1,1 1 1,-1 0 0,1 0-1,-1 0 1,1 0 0,-1-1 0,1 1-1,-1 0 1,1 0 0,-1-1-1,1 1 1,0 0 0,-1-1-1,1 1 1,-1 0 0,1-1-1,0 1 1,0-1 0,-1 1-1,1-1 1,-24-26-10279,4-4 4680,11 12 3462</inkml:trace>
  <inkml:trace contextRef="#ctx0" brushRef="#br0" timeOffset="1">105 620 1036,'-2'-14'2839,"1"1"-1,0 0 1,1 0-1,0-1 1,1 1-1,3-17 1,-3 27-2147,0-1 0,1 0 0,-1 0 0,0 0 0,1 1 0,0-1 1,0 1-1,0-1 0,1 1 0,-1 0 0,1 0 0,-1 0 0,5-4 0,-4 5-598,0 0 0,0 0 0,0 1 0,0-1 0,0 1 0,1 0 0,-1 0 0,0 0 0,1 0 0,6-1 0,0 2-37,1 0 1,0 0-1,-1 1 0,1 0 1,-1 1-1,1 0 0,-1 1 0,0 0 1,0 0-1,19 10 0,-17-7 0,-1 1-1,1 0 1,-1 1-1,-1 0 0,1 0 1,-1 2-1,-1-1 1,11 14-1,-16-17-56,0 0 0,0 0 0,-1 1 0,0-1 0,-1 1 0,1 0 0,-1 0 0,0 0 0,-1 0 0,0 0 0,0 1 0,0 6 0,-1 14 0,-7 51 0,1-28 0,6-45-289,0-1 1,-1 0-1,1 0 0,-1 1 1,-1-1-1,1 0 1,0 0-1,-1 0 0,0 0 1,-1 0-1,-3 6 0</inkml:trace>
</inkml:ink>
</file>

<file path=ppt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23.14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9 91 1576,'-1'-22'4326,"-7"-8"7848,6 28-11114,1 0 1,0 0 0,0 0 0,-1 0 0,1 0 0,-1 1-1,1-1 1,-1 0 0,0 1 0,-2-3 0,-17-4 1961,12 1-3022,9 7 0,0 0 0,0 0 0,1 0 0,-1-1 0,0 1 0,0 0 0,1 0 0,-1 0 0,0 0 0,0 0 0,1 0 0,-1-1 0,0 1 0,0 0 0,1 0 0,-1 0 0,0 0 0,0 0 0,1 0 0,-1 0 0,0 0 0,0 0 0,1 0 0,-1 0 0,0 0 0,1 1 0,-1-1 0,0 0 0,0 0 0,1 0 0,-1 0 0,0 0 0,0 0 0,0 1 0,1-1 0,-1 0 0,23 9-2700,44 10-17676,-37-14 15312,-6-1 1929</inkml:trace>
  <inkml:trace contextRef="#ctx0" brushRef="#br0" timeOffset="1">245 77 56,'-13'23'4714,"-1"0"0,-20 23-1,16-23 1355,-22 39 0,34-51-5626,1-1 1,0 1-1,1 0 0,0 1 1,1-1-1,0 1 0,1-1 1,-2 17-1,4-20-267,0-1 1,1 1-1,0 0 0,0 0 0,0-1 0,1 1 1,0-1-1,1 0 0,0 1 0,0-1 0,0 0 1,1-1-1,7 12 0,11 9-2173,-18-23 877,1 0 0,-1 0 0,1-1 0,-1 1 0,1-1 0,8 4 0,-10-5 644,0-1 1,0 0 0,0 0 0,0 0 0,0-1 0,0 1 0,0-1 0,0 1 0,1-1 0,-1 0-1,0-1 1,0 1 0,0 0 0,0-1 0,0 0 0,0 1 0,1-1 0,-1-1 0,-1 1 0,1 0-1,0-1 1,0 1 0,0-1 0,3-3 0,3-2-1856,-1-1 0,14-16-1,-2 1-233</inkml:trace>
</inkml:ink>
</file>

<file path=ppt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23.50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0 18 268,'6'-18'25569,"-9"27"-25156,0 1 0,0-1-1,0 1 1,1-1 0,1 1 0,-1 0-1,1 9 1,-3 19 451,-68 326 1900,59-313-2764,3 1 0,2 0 0,-2 70 0,10-121 0,0-1 0,0 1 0,0 0 0,0 0 0,0-1 0,0 1 0,0 0 0,0-1 0,0 1 0,0 0 0,1 0 0,-1-1 0,0 1 0,0 0 0,1-1 0,-1 1 0,0 0 0,1-1 0,-1 1 0,1-1 0,-1 1 0,1-1 0,-1 1 0,2 0 0,-2-1 0,1 0 0,0 0 0,-1 0 0,1 0 0,0 0 0,0 0 0,-1 0 0,1 0 0,0 0 0,0 0 0,-1 0 0,1-1 0,0 1 0,-1 0 0,1-1 0,0 1 0,-1 0 0,1-1 0,0 0 0,4-2 0,0-1 0,-1 0 0,0 0 0,6-8 0,16-28 0,-22 32 0,1 0 0,0 0 0,0 1 0,0-1 0,1 1 0,9-8 0,-14 15 0,0-1 0,-1 0 0,1 1 0,0-1 0,0 0 0,0 1 0,0 0 0,0-1 0,0 1 0,0 0 0,0-1 0,1 1 0,-1 0 0,0 0 0,0 0 0,0 0 0,0 0 0,0 0 0,0 0 0,0 0 0,0 0 0,0 1 0,2 0 0,0 0 0,-1 0 0,0 0 0,0 1 0,1 0 0,-1-1 0,0 1 0,-1 0 0,1 0 0,3 4 0,0 1 0,0 1 0,0 0 0,-1 1 0,7 15 0,-3 9 0,0 0 0,-3 0 0,4 65 0,-4-30 0,-2-62-4584,0-19-4918,1-9 497,21-39 1249,-8 24 5848</inkml:trace>
</inkml:ink>
</file>

<file path=ppt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23.87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9 69 1792,'4'-6'1633,"15"-23"4790,-12 14 191,-7 2 3993,0 13-10484,-1-1 0,1 1 0,0-1-1,0 1 1,-1 0 0,1-1 0,-1 1 0,1 0-1,0-1 1,-1 1 0,1 0 0,-1 0 0,1-1-1,-1 1 1,1 0 0,0 0 0,-1 0 0,1 0-1,-1 0 1,1 0 0,-1 0 0,1 0 0,-1 0-1,1 0 1,-1 0 0,1 0 0,-1 0 0,1 0-1,-1 0 1,1 0 0,-1 0 0,1 1 0,-1-1-1,0 0 1,-18 10 1242,17-9-1330,-10 5-35,1 1 0,1 1 0,0-1 0,0 2 0,0-1 0,1 1 0,0 1 0,1 0 0,0 0 0,0 1 0,1-1 0,1 2 0,0-1 0,0 1 0,1 0 0,-5 18 0,7-20-437,2-5-621,0 0 1,0-1-1,-1 1 1,0-1-1,0 1 1,0-1 0,0 0-1,0 0 1,-1 0-1,0 0 1,0 0-1,0-1 1,0 1 0,-1-1-1,1 0 1,-8 5-1,-13 5-9538,13-5 7775</inkml:trace>
</inkml:ink>
</file>

<file path=ppt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24.55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0 23 176,'4'-2'994,"-1"2"226,-1-1 1,1 0-1,-1 1 1,1 0-1,-1-1 1,1 1-1,-1 0 1,6 1-1,-8-1-1008,1 0 0,-1 0-1,0 1 1,1-1 0,-1 0-1,1 0 1,-1 1 0,0-1-1,1 0 1,-1 1 0,0-1 0,1 0-1,-1 1 1,0-1 0,1 1-1,-1-1 1,0 1 0,0-1-1,1 0 1,-1 1 0,0-1 0,0 1-1,0-1 1,0 1 0,0 14-186,-2-5 749,-1 0-1,0 0 1,-1 0-1,-7 14 1,-4 10 684,2 4 714,-14 58 0,24-79-1646,0 1 0,1 0 1,0 0-1,2 0 0,3 33 1,-3-50-503,0 1 0,0-1 0,0 1 0,1 0 0,-1-1 0,1 1 0,-1-1 1,1 1-1,-1-1 0,1 1 0,0-1 0,0 0 0,0 1 0,0-1 0,0 0 0,0 0 0,2 2 1,-2-2 15,0-1 1,0 1 0,0-1 0,0 1-1,0-1 1,1 0 0,-1 0 0,0 0-1,0 0 1,0 0 0,0 0 0,0 0 0,0 0-1,0 0 1,1 0 0,-1 0 0,0-1-1,0 1 1,1-1 0,3-2 87,0 1 1,0-1-1,0 0 1,-1 0-1,0-1 1,0 1-1,0-1 1,7-8-1,14-24-129,-1-1 0,-2-1 0,22-52 0,-12 26 0,-32 63 0,0 0 0,1 0 0,-1 0 0,1 0 0,-1 0 0,1 0 0,0 0 0,-1 0 0,1 0 0,0 0 0,0 1 0,-1-1 0,1 0 0,0 1 0,0-1 0,0 0 0,0 1 0,0-1 0,0 1 0,0-1 0,0 1 0,0 0 0,0-1 0,0 1 0,0 0 0,0 0 0,1 0 0,-1 0 0,0 0 0,0 0 0,0 0 0,0 0 0,2 1 0,1 0 0,1 2 0,0-1 0,-1 0 0,0 1 0,1 0 0,4 4 0,14 8 0,-10-8 0,0-2 0,0 1 0,1-2 0,0 0 0,0-1 0,25 4 0,-33-7 0,-1 1 0,1-1 0,0 0 0,0-1 0,0 1 0,-1-1 0,1 0 0,0 0 0,-1-1 0,1 0 0,-1 0 0,1 0 0,-1-1 0,0 0 0,0 1 0,0-2 0,0 1 0,-1-1 0,7-5 0,-10 7 0,0 1 0,0 0 0,0-1 0,0 1 0,0 0 0,0-1 0,0 1 0,0-1 0,0 0 0,-1 1 0,1-1 0,-1 0 0,1 1 0,-1-1 0,0 0 0,1 1 0,-1-4 0,0 4 0,-1 0 0,1 0 0,0-1 0,-1 1 0,1 0 0,-1 0 0,0 0 0,1 0 0,-1 0 0,0 0 0,1 0 0,-1 0 0,0 0 0,0 1 0,0-1 0,0 0 0,0 0 0,0 1 0,-1-2 0,-2 1 0,1-1 0,-1 1 0,0 0 0,1 0 0,-1 0 0,0 0 0,0 0 0,0 1 0,1 0 0,-1 0 0,0 0 0,0 0 0,0 1 0,-5 1 0,3 0 0,-1 0 0,1 0 0,0 1 0,0 0 0,0 0 0,0 1 0,1 0 0,0 0 0,-1 0 0,1 0 0,-8 11 0,7-7 0,0 0 0,1 0 0,0 1 0,0 0 0,1 0 0,0 0 0,-4 14 0,4-7 0,1 0 0,0 0 0,1 1 0,1-1 0,0 1 0,2-1 0,0 1 0,0-1 0,6 23 0,-7-37 0,1 0 0,-1 0 0,1 1 0,0-1 0,-1 0 0,1 0 0,0 0 0,0 0 0,0 0 0,1 0 0,-1 0 0,0-1 0,1 1 0,-1 0 0,1-1 0,0 1 0,0-1 0,-1 0 0,1 1 0,0-1 0,0 0 0,0 0 0,0 0 0,0 0 0,0-1 0,1 1 0,2 0 0,-2-1 0,1 0 0,-1 0 0,0 0 0,0-1 0,1 1 0,-1-1 0,0 0 0,0 0 0,0 0 0,0 0 0,0-1 0,0 1 0,0-1 0,0 0 0,-1 0 0,1 0 0,4-4 0,0-1-16,1-1 0,-1-1-1,-1 1 1,0-1 0,0 0 0,-1 0-1,0-1 1,0 1 0,-1-1 0,0 0-1,-1-1 1,0 1 0,-1-1 0,0 1 0,-1-1-1,0 0 1,0 1 0,-1-1 0,-1 0-1,1 1 1,-2-1 0,0 0 0,0 1-1,-1-1 1,-5-13 0,0 9-4283,0 1 0,-15-20 0,-8-14-7224,17 15 6606,9 9 2545</inkml:trace>
</inkml:ink>
</file>

<file path=ppt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24.94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70 1924,'10'-19'4303,"-3"-2"3357,4-9 9465,-10 30-17047,0 0 0,0 0 0,0 0 0,0 0 0,0 1 0,0-1 0,0 0 0,0 0 0,0 1 0,0-1 0,0 1 0,0-1 0,0 1 0,0-1 0,-1 1 0,1-1 0,0 1 0,0 0 0,0-1 0,-1 1 0,2 1 0,3 2-39,31 25-3827,15 23-9594,3 3 3035,-37-38 7322,-1 0 992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36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111 1076,'29'-57'5923,"-8"20"2393,-5 20 3742,-16 17-11923,0 0 0,0 0 0,0 1 0,0-1 0,0 0-1,0 0 1,0 0 0,0 0 0,0 1 0,0-1 0,0 0 0,0 0 0,0 0 0,0 0-1,0 1 1,2 9 1778,-1 16-1748,-2 0 0,-1 0 1,-1-1-1,-1 1 1,-2-1-1,0 0 1,-16 39-1,19-58-677,0-1 0,0 1-1,0-1 1,-1 0 0,1 0 0,-7 6 0,5-6-644,-1-1 0,0 1 0,0-1 0,0 0 0,0 0 0,-1-1 0,1 0 0,-1 0 0,0-1 0,0 1 0,0-2 0,0 1 0,-11 1 0,2-5-10706</inkml:trace>
</inkml:ink>
</file>

<file path=ppt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25.89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991 1368,'3'3'764,"1"1"-1,-1-1 1,1 0-1,0 0 1,0 0 0,0 0-1,0-1 1,6 3-1,-8-4-439,0-1 1,0 1-1,0-1 0,0 0 0,-1 0 0,1 0 0,0 0 1,0 0-1,0 0 0,0 0 0,0 0 0,0-1 0,0 1 1,0-1-1,0 1 0,0-1 0,-1 0 0,1 0 0,0 0 0,0 0 1,-1 0-1,1 0 0,1-2 0,8-8 294,-1 1-1,0-1 0,0-1 1,-2 0-1,1 0 1,-2-1-1,1 0 1,8-23-1,3-14-71,12-53 0,-30 98-501,64-281 667,-56 220 666,-2 0 1,-3-95-1,-6 140-46,-8-37 0,2 7 1153,8 50-2483,0 1 0,0-1 0,0 1 0,0-1 1,0 1-1,0-1 0,0 1 0,0-1 1,0 1-1,0-1 0,-1 1 0,1-1 0,0 1 1,0-1-1,0 1 0,-1-1 0,1 1 0,0-1 1,0 1-1,-1 0 0,1-1 0,0 1 0,-1-1 1,1 1-1,-1-1 0,-6 12 12,-1 21-28,-11 253 14,16-184 0,-4 347 0,7-424 0,-1 17 0,2 1 0,2-1 0,12 65 0,-14-100 0,1 0 0,0 0 0,0 0 0,1-1 0,4 8 0,-7-12 0,1 0 0,-1-1 0,1 1 0,-1 0 0,0-1 0,1 1 0,0 0 0,-1-1 0,1 1 0,-1-1 0,1 1 0,0-1 0,-1 1 0,1-1 0,0 0 0,-1 1 0,1-1 0,0 0 0,0 1 0,-1-1 0,1 0 0,0 0 0,0 0 0,0 0 0,-1 0 0,1 0 0,0 0 0,0 0 0,0 0 0,-1 0 0,1 0 0,0 0 0,0-1 0,-1 1 0,1 0 0,0 0 0,0-1 0,-1 1 0,1-1 0,0 1 0,-1-1 0,1 1 0,0-1 0,-1 1 0,1-1 0,-1 1 0,1-1 0,-1 0 0,1 1 0,-1-1 0,1-1 0,5-6 0,-1-1 0,1 0 0,-2 0 0,1 0 0,5-20 0,12-55 0,-13 45 0,52-189 0,-54 318 0,-6-69 0,0-1 0,1 1 0,1-1 0,9 29 0,-10-40 0,1 0 0,0 0 0,1-1 0,-1 1 0,2-1 0,-1 0 0,1 0 0,1-1 0,-1 1 0,1-1 0,1 0 0,9 8 0,-14-14 0,-1 1 0,1-1 0,0 0 0,0 1 0,0-1 0,0 0 0,1 0 0,-1-1 0,0 1 0,0 0 0,0-1 0,1 1 0,-1-1 0,0 0 0,1 1 0,-1-1 0,0-1 0,0 1 0,1 0 0,-1 0 0,4-2 0,-2 1 0,-1-1 0,0 0 0,0 0 0,0 0 0,0 0 0,0-1 0,0 1 0,0-1 0,-1 0 0,0 1 0,1-1 0,2-5 0,1-3 0,0 0 0,-1 0 0,0-1 0,-1 0 0,0 0 0,0 0 0,1-15 0,26-144 0,-35 192 0,0 1 0,1 0 0,2 0 0,0 0 0,1 0 0,2 0 0,0 0 0,8 32 0,-10-53 0,0 1 0,0-1 0,0 0 0,1 0 0,-1 1 0,1-1 0,-1 0 0,1 0 0,-1 0 0,1 0 0,-1 0 0,1 0 0,0 0 0,0 0 0,0 0 0,-1 0 0,1 0 0,0 0 0,0 0 0,0-1 0,0 1 0,0 0 0,1-1 0,-1 1 0,0-1 0,0 1 0,0-1 0,0 0 0,1 1 0,-1-1 0,0 0 0,0 0 0,1 0 0,-1 0 0,0 0 0,0 0 0,1 0 0,-1 0 0,0 0 0,0-1 0,0 1 0,1-1 0,-1 1 0,0-1 0,0 1 0,2-2 0,2-1 0,0 0 0,0-1 0,-1 0 0,0 1 0,1-2 0,-1 1 0,-1 0 0,7-9 0,-2-1 0,-1 0 0,-1 0 0,0 0 0,-1-1 0,0 0 0,4-26 0,-4 7 0,-2 1 0,-1-35 0,0 83 0,1-1 0,1 1 0,0-1 0,7 15 0,-9-24-482,0-1 1,1 0-1,-1 0 1,1 0-1,4 5 1,-4-5-747,1 0-1,0-1 1,0 1 0,0-1 0,0 0-1,1 0 1,-1 0 0,6 2 0,-6-4 293,-1 1 0,1-1-1,0 0 1,-1 0 0,1 0 0,0-1 0,-1 1 0,1-1 0,0 0 0,0 0 0,5-1-1,-6 0 618,0 1-1,0-1 1,0 0-1,0 0 0,0 0 1,-1-1-1,1 1 1,0-1-1,3-2 0,-1 0-120,-1 1 726,1-1 0,-1 0 0,1 0 0,5-7 0,-10 10-43,1 0-1,0 0 1,0 0-1,-1 0 1,1 0 0,-1-1-1,1 1 1,-1 0-1,0 0 1,1 0 0,-1-1-1,0 1 1,0 0-1,0 0 1,0-1-1,0 1 1,0 0 0,0 0-1,0 0 1,0-1-1,-1 1 1,1 0 0,0 0-1,-1 0 1,1-1-1,-1 1 1,0-1-1,-3-5 1435,-1 1 0,1 0 0,-1 0 0,0 0 0,0 1 0,-1 0 0,-11-8 0,16 12-1585,-1 0-1,1 0 1,0 0-1,-1 0 1,1 1-1,-1-1 1,1 1-1,-1-1 1,1 1-1,-1-1 1,1 1-1,-1 0 1,0 0-1,1 0 1,-1 0-1,1 0 1,-1 0-1,0 0 1,1 1-1,-1-1 1,1 1-1,-1-1 1,1 1 0,-1-1-1,1 1 1,0 0-1,-1-1 1,1 1-1,0 0 1,-1 0-1,1 0 1,0 0-1,0 1 1,0-1-1,0 0 1,0 0-1,0 1 1,0-1-1,0 0 1,1 1-1,-1-1 1,0 1-1,1-1 1,-1 3-1,-5 10 128,1 0 0,1 0 0,0 1-1,1-1 1,0 1 0,0 26 0,2-29-79,1 0 0,1-1-1,0 1 1,0-1 0,1 1 0,1-1 0,0 1 0,1-1 0,6 14 0,-10-23-141,1-1 0,0 0 0,-1 1 0,1-1 0,0 0 0,0 1 0,0-1 0,0 0 0,0 0 0,0 0 0,0 0 0,0 0 0,0 0 0,0 0 0,1 0 0,-1 0 0,0-1 0,1 1 0,-1 0 0,1-1 0,2 1 0,-3-1 0,1 0 0,0 0 0,-1-1 0,1 1 0,0 0 0,-1-1 0,1 0 0,-1 1 0,1-1 0,-1 0 0,0 1 0,1-1 0,-1 0 0,0 0 0,1 0 0,1-3 0,3-3 0,0 0 0,0-1 0,0 0 0,-1-1 0,6-12 0,1-7 0,-1 0 0,-1-1 0,-2 0 0,-1-1 0,7-59 0,-9 62-1556,-5 27 1529,0-1 0,0 1 1,0 0-1,0 0 0,0 0 0,0 0 0,0 0 0,0 0 0,0 0 1,0 0-1,1 0 0,-1 0 0,0 0 0,0 0 0,0 0 0,0 0 0,0-1 1,0 1-1,0 0 0,0 0 0,0 0 0,0 0 0,0 0 0,1 0 1,-1 0-1,0 0 0,0 0 0,0 0 0,0 0 0,0 0 0,0 0 1,0 0-1,0 0 0,0 0 0,0 0 0,1 0 0,-1 0 0,0 0 0,0 1 1,0-1-1,0 0 0,0 0 0,0 0 0,0 0 0,0 0 0,0 0 1,0 0-1,0 0 0,0 0 0,0 0 0,0 0 0,1 0 0,-1 0 1,0 0-1,0 1 0,0-1 0,0 0 0,0 0 0,0 0 0,0 0 0,0 0 1,0 0-1,0 0 0,5 17-2120,6 23-18069,-2-24 15644,-3-4 2487</inkml:trace>
</inkml:ink>
</file>

<file path=ppt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26.45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0 76 1272,'4'30'4125,"0"-1"15873,-7-37-16731,2 7-3155,0 0 1,0 0-1,0-1 1,1 1-1,-1 0 0,1 0 1,-1-1-1,1 1 1,0 0-1,-1-1 1,1 1-1,0-1 1,0 1-1,0 0 0,0-3 1,10-20 259,-9 18-223,1 1 0,1-1-1,-1 1 1,1 0 0,0 0 0,0 0-1,0 0 1,1 0 0,-1 0 0,1 1-1,0 0 1,8-6 0,-7 6-149,6-2 0,-7 15 0,-1 2 0,0 2 0,0 0 0,1 20 0,-3-22 0,0 1 0,1 0 0,6 18 0,-7-30 0,-1 1 0,0-1 0,1 1 0,0 0 0,-1-1 0,1 1 0,-1-1 0,1 1 0,0-1 0,-1 0 0,1 1 0,0-1 0,-1 1 0,1-1 0,0 0 0,0 0 0,-1 1 0,1-1 0,0 0 0,0 0 0,-1 0 0,1 0 0,0 0 0,0 0 0,0 0 0,-1 0 0,1 0 0,0-1 0,0 1 0,-1 0 0,1 0 0,0-1 0,-1 1 0,2-1 0,23-12 0,-28 45 0,-1-3 0,0 1 0,2-1 0,2 1 0,0 0 0,2-1 0,2 1 0,8 37 0,-12-66 2,1 0 0,-1 0 0,0 1 0,0-1 1,1 1-1,-1-1 0,0 0 0,0 1 0,0-1 0,-1 0 0,1 1 0,0-1 1,0 1-1,-1-1 0,1 0 0,-1 0 0,1 1 0,-1-1 0,0 0 0,1 0 0,-1 0 1,0 1-1,0-1 0,0 0 0,0 0 0,0 0 0,0-1 0,0 1 0,0 0 1,0 0-1,0 0 0,0-1 0,-1 1 0,1-1 0,0 1 0,-1-1 0,1 1 0,0-1 1,-1 0-1,1 1 0,0-1 0,-1 0 0,1 0 0,0 0 0,-1 0 0,-1-1 1,-10 0-63,0 0 1,1-1-1,-1-1 1,-13-4-1,13 4-152,5 0-1499,0 0 0,-1-1 0,1 0 0,0 0 0,1 0 0,-1-1 1,1 0-1,0-1 0,0 1 0,0-1 0,1-1 0,0 1 0,-10-15 0,11 12 167,-1 0-1,1 0 1,-7-17 0,3 0-443</inkml:trace>
</inkml:ink>
</file>

<file path=ppt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26.81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6 160 12,'-3'-42'3271,"-1"-13"5834,-1 1 5971,2 46-13226,0 14-140,-2 15 33,4 18-1743,-10 48 0,1 0 0,10-84-369,0 1 0,-1-1 0,1 0 0,-1 0 0,0 0 0,0 0 0,0 0-1,0 0 1,0 0 0,0 0 0,-1-1 0,0 1 0,1 0 0,-1-1 0,0 1 0,0-1 0,-3 3 0,-2-32-19797,12 7 16984,-1-6 906</inkml:trace>
</inkml:ink>
</file>

<file path=ppt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27.19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3 67 16,'6'-8'1883,"14"-21"3347,-14 14 1021,-8 1 4491,2 14-10558,-1 0-1,0 0 0,1-1 1,-1 1-1,0 0 1,1 0-1,-1 0 1,0 0-1,1 0 0,-1 0 1,0 0-1,1 0 1,-1 0-1,1 1 1,-1-1-1,0 0 0,1 0 1,-1 0-1,1 1 1,-1-1-1,0 0 1,1 1-1,-1-1 0,1 1 1,-1-1-1,1 0 1,-1 1-1,1-1 0,0 1 1,-1-1-1,0 2 1,-17 15 2591,12-10-2775,1-1 0,0 1 0,0 0 0,1 0 0,0 1 0,0-1 0,0 1 0,1 0 0,-4 15 0,3 1 0,0-1 0,0 29 0,3-31 0,-6 13-4883,2-22 441,0-1 0,-1 1 0,0-1 0,-8 11 0,9-14 3554,-2 4-2266</inkml:trace>
</inkml:ink>
</file>

<file path=ppt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29.92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6 90 1312,'0'0'235,"1"0"0,-1 0-1,0 0 1,1 0 0,-1-1-1,0 1 1,0 0 0,1 0 0,-1-1-1,0 1 1,1 0 0,-1 0-1,0-1 1,0 1 0,1 0 0,-1-1-1,0 1 1,0 0 0,0-1-1,0 1 1,0-1 0,1 1 0,-1 0-1,0-1 1,0 1 0,0 0-1,0-1 1,0 1 0,0-1 0,0 1-1,0 0 1,0-1 0,0 1-1,-1-1 1,1 1 0,0-1 0,-12-16 3758,-22-14-1447,32 29-2266,-1-1-200,-1 0-1,0 1 0,0-1 1,0 1-1,0 0 1,0 0-1,-1 0 0,1 0 1,0 1-1,-1-1 1,0 1-1,1 0 0,-1 1 1,0-1-1,1 1 1,-1 0-1,0 0 0,-6 1 1,7 0-64,0 1-1,-1-1 1,1 1 0,0 0 0,0 0 0,0 1 0,0-1-1,0 1 1,0 0 0,1-1 0,-1 2 0,1-1 0,0 0 0,0 1-1,0-1 1,1 1 0,-1 0 0,-2 7 0,-1 2 232,0 0 1,1 1-1,1-1 0,1 1 1,0 0-1,0 1 1,2-1-1,-1 22 1,3 5 999,9 69-1,-9-103-1156,0 0 0,1 0 0,0-1 0,0 1-1,0 0 1,1-1 0,0 1 0,0-1 0,1 0-1,8 11 1,-11-15-55,1 0 0,0-1 1,0 1-1,-1-1 0,1 1 0,1-1 0,-1 1 0,0-1 0,0 0 1,0 0-1,1 0 0,-1-1 0,0 1 0,1 0 0,-1-1 0,0 0 1,1 1-1,-1-1 0,1 0 0,-1 0 0,1 0 0,-1-1 0,0 1 0,1 0 1,-1-1-1,1 0 0,-1 1 0,0-1 0,0 0 0,1 0 0,-1-1 1,0 1-1,0 0 0,2-3 0,2 0 82,0-1 1,-1 0-1,1 0 0,-1 0 1,-1-1-1,1 0 0,-1 0 0,0 0 1,0 0-1,4-11 0,3-8 236,10-39 0,-18 54-290,5-20 644,-2 1 1,-1-1 0,-1 0-1,0-45 1,-5 60-244,0 20 35,0 27 65,6 22-565,17 76 0,-17-111 0,0 0 0,2 0 0,0-1 0,1 0 0,0 0 0,2-1 0,16 23 0,-22-35-596,-1-1 0,1 0-1,0 1 1,1-2 0,-1 1 0,9 5 0,-12-8 441,0-1 0,0 1 0,0 0 1,0-1-1,0 1 0,0-1 1,0 0-1,0 1 0,0-1 0,0 0 1,0 1-1,0-1 0,1 0 1,-1 0-1,0 0 0,0 0 0,0 0 1,0 0-1,0-1 0,0 1 0,1 0 1,-1 0-1,0-1 0,0 1 1,0-1-1,0 1 0,0-1 0,0 1 1,0-1-1,-1 0 0,1 1 1,0-1-1,0 0 0,0 0 0,-1 0 1,1 0-1,0 1 0,-1-1 0,1 0 1,0-2-1,2-2-1274,-1-1 0,0 0 0,-1 0 0,1 0 0,-1 0 0,0-1 0,-1 1 0,1-8 0,-5-51-5642,0 33 5021</inkml:trace>
</inkml:ink>
</file>

<file path=ppt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30.53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 181 1968,'-3'-19'18176,"8"18"-15587,5 2-3431,78 12 1400,-23-3-1657,0-6-3411,-61-4 3626,1-1 0,-1 1 1,0-1-1,0 0 1,0-1-1,0 1 1,0-1-1,0 0 1,-1 0-1,1 0 1,-1 0-1,1 0 1,-1-1-1,0 0 0,4-3 1,-3 2 408,11-8-1501</inkml:trace>
  <inkml:trace contextRef="#ctx0" brushRef="#br0" timeOffset="1">442 9 476,'7'-2'523,"-4"0"1062,-1 1 0,1 0 0,-1 1 0,1-1 0,-1 0 0,1 1-1,4-1 1,-6 1-1234,7 5 6658,-8-5-6658,0 1-1,1 0 1,1 12 2059,1 64 3133,-1-46-5189,-1 0-1,-5 51 0,-5-54-2374,-6-9-3457,8-13 2248,1-1 0,-1-1 0,0 0 0,-9 5 0,3-3-1432</inkml:trace>
</inkml:ink>
</file>

<file path=ppt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31.04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 38 1200,'11'-21'5878,"-9"5"4365,-1 23-8459,-1 0 1,1 0-1,0 0 1,5 13-1,3 4-822,13 26-1,-2-7 225,-7-11-138,23 41 0,-29-61-1585,1-1 1,10 13-1,-12-18-1134,-1 0 1,0-1-1,1 0 0,0 0 1,8 4-1</inkml:trace>
  <inkml:trace contextRef="#ctx0" brushRef="#br0" timeOffset="1">338 68 1988,'-3'-1'490,"0"0"0,0 0 0,0 0-1,0 0 1,0 1 0,0-1 0,-6 1 0,5 0 857,0 0 0,0 1 0,0-1 0,0 1 1,0 0-1,0 0 0,1 1 0,-8 2 0,4 0 1578,0 0 0,1 1 0,-12 9-1,-3 6 113,-2 8-3037,1 1 0,-27 48 0,10-14 0,26-44-1137,1 2 0,1-1 0,1 2 0,1-1 1,-9 31-1</inkml:trace>
</inkml:ink>
</file>

<file path=ppt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32.08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7 48 1556,'3'-16'2203,"0"-15"12263,-3 49-12317,3 80 639,-4 80 26,-38 127 1940,37-293-4298,9-30-206,-2 2-236,-2 10-13,-1 0 0,1 0 1,0 0-1,0 1 0,0 0 1,1-1-1,0 1 0,0 0 1,9-8-1,-11 11 20,1 1 0,0-1 0,-1 1 0,1-1 0,0 1 0,0 0 0,0 0 0,0 0 0,0 0-1,0 1 1,0-1 0,0 1 0,0 0 0,0 0 0,0 0 0,0 0 0,0 1 0,0-1 0,0 1 0,0-1 0,0 1 0,5 2 0,0 1 9,0 0 0,0 0-1,0 1 1,-1-1 0,0 2 0,0-1 0,0 1 0,-1 0 0,0 0-1,0 1 1,-1 0 0,1 0 0,-2 0 0,1 1 0,7 15-1,-7-11 3,-1 0-1,1 0 0,-2 1 1,0 0-1,0-1 0,-1 1 1,-1 0-1,0 0 0,-1 0 1,-1 15-1,0-23-31,1-1 0,-1 0 0,0 0 0,0 0 0,0 0 0,-1 0 0,1 0 0,-1-1 0,0 1 0,0 0 0,0-1 0,-1 1 0,1-1 0,-1 0 0,0 0 0,0 0 0,0 0 0,0 0 0,0-1 0,-1 1 0,1-1 0,-1 0 0,0 0 0,-4 1 0,2-1 0,1 0 0,-1-1 0,0 0 0,0 0 0,0 0 0,0-1 0,0 0 0,0 0 0,0-1 0,0 1 0,0-1 0,0-1 0,0 1 0,1-1 0,-1 0 0,-7-4 0,8 4 0,-1 0 0,1 0 0,-1-1 0,1 0 0,0 1 0,0-2 0,0 1 0,1-1 0,-1 1 0,1-1 0,0 0 0,0-1 0,0 1 0,-4-8 0,-3-8-14,8 15-139,0 1 0,1 0 0,0-1 0,0 1 0,0-1 0,0 0 0,1 1-1,0-1 1,0 0 0,0 0 0,0-7 0,1 10-661,1-65-17374,2 22 10350,-2 23 5142</inkml:trace>
</inkml:ink>
</file>

<file path=ppt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32.52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6 1476,'16'-16'8525,"5"-3"1136,-18 17-9270,-1 1 1,1 0-1,0-1 0,-1 1 1,1 1-1,0-1 0,0 0 1,0 1-1,5-1 0,9 0 157,1 2 0,-1 0 0,1 1 0,-1 0 0,30 10-1,-3 2-3305,-4 2-4574,-15-26-9432</inkml:trace>
</inkml:ink>
</file>

<file path=ppt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32.91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 1572,'29'-3'5359,"-23"3"-3304,0 0-1,-1 0 0,1 0 1,0 1-1,6 1 0,-10-2-1369,1 1 0,-1 0 0,0-1 0,0 1 0,0 0 0,0 0 0,0 0 0,0 1-1,0-1 1,-1 0 0,1 1 0,0 0 0,-1-1 0,3 4 0,-2-2-510,-1-1 0,1 1 0,-1 0 0,0-1 0,0 1 0,0 0 0,0 0 0,0 4 0,1 4 11,-2 0 0,1-1 1,-1 1-1,-1 0 0,0 0 0,-1-1 0,0 1 0,0-1 0,-7 19 1,0-8-394,-1 0 0,0-1 0,-22 31 0,30-48-745,0 1-1,0-1 0,1 1 1,0-1-1,-2 8 0,-2 5-6074,6-1-4404,0-13 10798,0 1 0,-1-1 0,2 1 1,-1-1-1,0 0 0,2 4 0,9 10-1867</inkml:trace>
  <inkml:trace contextRef="#ctx0" brushRef="#br0" timeOffset="1">818 692 904,'30'2'29307,"-30"-2"-29430,0 0 1,0 0-1,0-1 0,0 1 1,-1 0-1,1-1-613,-1 1 613,1 0 0,0 0 0,0 0 1,0 0-1,0 0 0,-1 0 0,1 0 1,0 0-1,0 0 0,0 0 1,-1 0-1,1 0 0,0 0 0,0 0 1,0 0-1,0 0 0,-1 0 0,1 0 1,0 0-1,0 0 0,0 0 1,-1 0-1,1 0 0,0 0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47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91 624,'-2'-28'7882,"-1"2"5369,-3 5-7370,6 20-5658,-1 0 0,1 0 0,-1 0 0,1 0 0,-1 0 0,1 1 0,-1-1 0,1 0 0,-1 0 0,0 0 0,1 1 0,-1-1 0,0 0 0,0 1 0,1-1 0,-1 1 0,0-1 0,0 1 0,0-1 0,0 1 0,0 0 0,-1-1 0,2 1-223,0 0 0,-1 1 0,1-1 0,0 0 0,-1 0 0,1 1 0,0-1 0,-1 0 0,1 0 0,0 1 0,0-1 0,0 0 0,-1 1 0,1-1 0,0 0 0,0 1 0,0-1 0,0 0 0,-1 1 0,1-1 0,0 1 0,0-1 0,0 0 0,0 1 0,0-1 0,0 1 0,0-1 0,0 0 0,0 1 0,0-1 0,1 1 0,0 19 0,0-13 0,2 38 0,22 466 0,14 291-1808,-39-788-3598,-13-38-13333,9 14 19241,-5-26-4060,1-8 824</inkml:trace>
</inkml:ink>
</file>

<file path=ppt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33.32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6 0 356,'1'19'4128,"-8"3"8539,-9-4-281,2-5-9156,50-43-33562,-25 20 28205</inkml:trace>
</inkml:ink>
</file>

<file path=ppt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33.88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700 1752,'6'-4'982,"-1"-1"0,0 0 0,0 0 0,-1 0 0,1-1 0,-1 0 0,0 0 0,-1 0 0,0 0 0,5-12 0,0-6 1184,8-41 0,-9 36-1400,34-211 4034,0 5 991,-40 228-5461,4-16 807,-2 19-168,-1 13 408,14 258-828,-1-20-387,-12-211-162,5 95 0,-8-129-33,0-1-1,0 0 1,0 0-1,0 0 1,0 1-1,0-1 1,0 0-1,-1 0 1,1 0 0,0 0-1,-1 0 1,1 0-1,-1 1 1,1-1-1,-2 1 1,2-2-12,-1 0 1,1 1-1,0-1 1,-1 0 0,1 0-1,0 1 1,-1-1-1,1 0 1,-1 0-1,1 0 1,-1 0-1,1 0 1,0 0-1,-1 0 1,1 0-1,-1 0 1,1 0-1,-1 0 1,1 0-1,-1 0 1,1 0-1,0 0 1,-1 0-1,1-1 1,-1 1-1,1 0 1,-1-1 0,-1 0-162,-1-1 1,1 0 0,0 1 0,0-1-1,0 0 1,0-1 0,0 1 0,0 0 0,1 0-1,-1-1 1,-1-2 0,-5-14-674,1 1 0,0-2 0,-4-24 0,5 16 849,2 0 0,1 0 0,0-49 0,4 72 50,-1-18 129,6-32 0,-5 50-64,0 0 1,0 0 0,1-1 0,-1 1 0,1 0 0,0 1 0,0-1 0,1 0 0,-1 0 0,1 1 0,0 0 0,5-6 0,-6 8-25,0 1 1,0-1-1,0 1 1,0-1-1,0 1 1,1 0-1,-1 0 0,0 0 1,1 0-1,-1 0 1,0 1-1,1-1 0,-1 1 1,1 0-1,-1-1 1,1 1-1,3 1 0,-2-1 184,1 1 0,0 0 0,-1 1 0,1-1 0,-1 1 0,1 0 0,-1 0 0,7 4 0,0 2 277,-1 0 0,0 0 1,0 1-1,-1 0 1,15 19-1,-16-17-522,0 0 0,0 0 0,-2 1 0,1 0 0,-1 0 0,-1 1 0,-1 0 0,1 0 0,-2 0 0,0 0 0,-1 1 0,0-1 0,-1 1 0,0-1 0,-1 1 0,0 0 0,-2-1 0,-4 25 0,4-29-600,0-1-1,0 0 1,-8 16 0,9-21 253,-1-1 0,1 1 0,-1-1 1,0 1-1,0-1 0,0 0 0,0 1 0,-1-1 0,1 0 1,0 0-1,-1-1 0,0 1 0,-5 2 0</inkml:trace>
</inkml:ink>
</file>

<file path=ppt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34.25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86 892,'13'-22'4305,"-5"-3"4000,7-12 9743,-15 37-18114,1 0 1,-1 0-1,1-1 0,-1 1 0,1 0 1,-1 0-1,1 0 0,-1-1 1,1 1-1,-1 0 0,1 0 0,-1 0 1,1 0-1,-1 0 0,1 0 0,-1 0 1,1 0-1,-1 0 0,1 0 0,-1 1 1,1-1-1,-1 0 0,1 0 0,-1 0 1,1 0-1,0 1 0,21 9-4932,-7-3 1483,4-1-1017,-7-3 1067,0 1 1,-1-2 0,20 3-1,-14-4 1297</inkml:trace>
  <inkml:trace contextRef="#ctx0" brushRef="#br0" timeOffset="1">245 22 1452,'-6'2'1164,"0"-1"0,1 1 0,-1 0 0,1 0 0,-1 0 0,1 1 0,0 0 0,0 0 0,0 0 0,-6 6 0,4-3-52,1 1 1,0 0 0,0 0-1,1 0 1,0 0 0,-6 11-1,5-5-425,0 0 0,1-1-1,1 2 1,0-1 0,1 0-1,0 1 1,1 0 0,-1 23 0,3-21-459,1 0 0,1 0 1,0 0-1,8 29 1,-8-37-393,1 0 1,0-1 0,1 1 0,-1-1-1,2 0 1,-1 0 0,1 0 0,0-1 0,0 1-1,0-1 1,9 7 0,-12-12-102,0 1 0,-1-1 0,1 0 0,0 0 0,0 1 0,0-1 0,0-1 0,0 1 0,0 0 0,0 0 0,1-1 0,-1 1-1,0-1 1,0 0 0,1 0 0,-1 1 0,0-2 0,0 1 0,4 0 0,-2-2-232,0 1-1,-1 0 0,1-1 0,-1 0 1,1 1-1,-1-1 0,0-1 1,0 1-1,1 0 0,3-5 1,3-4-1273,-1 0 0,0-1 0,0 0 0,12-24 0,17-58-4240,-21 60 4545</inkml:trace>
</inkml:ink>
</file>

<file path=ppt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34.64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89 416,'20'-41'3504,"4"1"3448,-24 40-6809,0-1 0,0 1 1,0-1-1,1 1 0,-1 0 1,0-1-1,0 1 0,1 0 1,-1-1-1,0 1 0,1 0 1,-1-1-1,0 1 0,1 0 1,-1-1-1,1 1 1,-1 0-1,0 0 0,1 0 1,-1-1-1,1 1 0,-1 0 1,1 0-1,-1 0 0,0 0 1,1 0-1,-1 0 0,1 0 1,-1 0-1,1 0 0,-1 0 1,1 0-1,-1 0 0,1 0 1,0 1 129,0 0 1,0 0-1,0 0 1,0 0-1,0 0 1,0 0-1,-1 0 1,1 0-1,0 1 1,-1-1-1,1 0 1,0 2-1,8 35 3116,5 164 2326,-1-2-3631,-12-195-2032,0 1-1,1 0 1,-1-1-1,5 11 1,-6-15-45,1-1 0,-1 1 0,0 0 1,0-1-1,1 1 0,-1 0 0,1-1 0,-1 1 1,0-1-1,1 1 0,-1-1 0,1 1 1,-1-1-1,1 1 0,-1-1 0,1 0 0,-1 1 1,1-1-1,0 0 0,-1 1 0,1-1 1,0 0-1,-1 0 0,1 1 0,0-1 0,-1 0 1,1 0-1,0 0 0,-1 0 0,1 0 0,0 0 1,-1 0-1,1 0 0,0 0 0,-1-1 1,1 1-1,0 0 0,-1 0 0,1 0 0,0-1 1,-1 1-1,1 0 0,-1-1 0,1 1 0,-1-1 1,1 1-1,-1-1 0,1 1 0,-1-1 1,1 1-1,-1-1 0,1 0 0,4-5 73,0-1-1,0 0 0,0 1 1,5-13-1,-8 13-24,1 1 0,0-1 1,1 1-1,-1-1 0,1 1 0,0 0 1,1 1-1,6-7 0,-11 11-58,1 0-1,0-1 0,-1 1 0,1 0 1,0-1-1,-1 1 0,1 0 0,0 0 1,0 0-1,-1-1 0,1 1 0,0 0 1,0 0-1,0 0 0,-1 0 0,1 1 1,0-1-1,0 0 0,-1 0 1,1 0-1,0 1 0,0-1 0,-1 0 1,1 0-1,0 1 0,-1-1 0,1 1 1,0-1-1,-1 1 0,1-1 0,-1 1 1,1-1-1,-1 1 0,1-1 1,-1 1-1,1 0 0,0 1 0,18 33-2573,-10-17-3875,6-20-5554,-13 1 10737,2 0 584,-1 0 0,0-1 1,0 1-1,0-1 0,0 0 0,0 0 0,-1 0 0,1 0 0,4-5 1,12-11-1620</inkml:trace>
</inkml:ink>
</file>

<file path=ppt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35.03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69 35 900,'2'-1'674,"11"-28"17549,-27 24-8466,9 6-9474,-1-1 1,1 1-1,-1-1 1,1 1-1,0 1 0,-1-1 1,1 1-1,0 0 1,-6 3-1,-4 3-93,-25 17-1,29-16-189,0 0 0,0 1 0,1 1 0,0 0 0,1 0 0,0 1 0,1 0 0,1 0 0,-12 24 0,18-34-285,0 1 0,0-1 0,-1 0 0,1 0 0,-1 0 0,1 0 0,-1-1 0,-3 4 0,2-3-503,1 0 0,-1 0 0,0-1 0,0 1 0,1-1 0,-1 0 1,0 0-1,0 0 0,0 0 0,-3 0 0</inkml:trace>
</inkml:ink>
</file>

<file path=ppt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35.40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4 0 1008,'-9'6'1935,"-1"0"0,1 0 1,1 1-1,-1 0 0,1 1 0,0 0 0,1 0 0,-10 12 0,11-10-929,0 0 0,0 0 0,1 0 0,0 0-1,1 1 1,0 0 0,-5 21 0,8-23-893,0 0 1,0-1 0,0 1 0,1 0-1,1 0 1,0 0 0,0 0 0,0-1-1,1 1 1,4 11 0,-3-12-359,0-1-1,1 0 1,0 0 0,0 0 0,1 0 0,-1-1-1,1 0 1,1 0 0,-1 0 0,1 0 0,0-1-1,11 7 1,-11-8-725,0-1 0,1 0-1,-1 0 1,1 0 0,0-1-1,0 0 1,0 0 0,0-1-1,0 0 1,0 0 0,0-1-1,13 0 1,2-2-2309,0-1 0,39-11-1,-23 4 1362</inkml:trace>
  <inkml:trace contextRef="#ctx0" brushRef="#br0" timeOffset="1">670 156 1320,'-19'5'2612,"1"0"-1,0 2 1,1 0 0,-30 16 0,38-18-1825,1 1 0,0 0 1,0 1-1,0 0 1,1 0-1,0 0 0,0 1 1,1 0-1,0 1 1,-7 13-1,6-8 146,0 0-1,1 0 1,1 0 0,0 1-1,2 0 1,-5 31 0,7-40-795,0 0-1,1 0 1,0 0 0,0 0 0,1 0 0,0 0 0,0 1 0,0-2 0,0 1 0,1 0 0,0 0 0,1 0 0,-1-1 0,1 1 0,0-1 0,0 0 0,1 0 0,-1 0 0,1 0 0,6 5 0,-8-8-142,0 0-1,0-1 1,0 0 0,0 1 0,0-1 0,0 0 0,0 0 0,1 0 0,-1-1 0,0 1 0,0 0 0,1-1-1,-1 1 1,0-1 0,1 0 0,-1 0 0,1 0 0,-1 0 0,3-1 0,-1 0-168,-1 0-1,0 0 1,1 0 0,-1-1 0,0 1-1,0-1 1,1 0 0,-2 0 0,1-1 0,0 1-1,4-4 1,-2 0-641,1-1 1,-1 1-1,0-1 0,-1 0 0,0-1 0,0 1 0,0-1 0,-1 1 1,0-1-1,2-10 0,-4 9-442,0 1-1,0-1 1,-1 0 0,-1 0 0,0 0-1,-2-12 1,-16-53-6073,14 58 6089,-6-18-1163</inkml:trace>
</inkml:ink>
</file>

<file path=ppt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35.76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28 540,'8'-45'7512,"5"1"8248,-12 42-15556,0-1 0,1 1 0,0-1 0,-1 1 0,1 0 1,0 0-1,0 0 0,0 0 0,1 0 0,-1 1 0,0-1 0,1 0 0,-1 1 0,1 0 0,-1 0 0,1 0 0,0 0 0,-1 0 0,1 0 0,0 0 0,5 0 1,7 0 1122,1 0 1,29 2 0,-20-1-846,1 2-3361,-11-1-4289,1 2-1,22 6 1,-9 0 2091,-11-3 2551</inkml:trace>
</inkml:ink>
</file>

<file path=ppt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36.50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744 1844,'3'1'710,"0"0"0,0-1 0,0 0 0,0 1 0,0-1 0,0 0 0,0-1 0,0 1 0,0-1 0,0 1 0,0-1 0,0 0 0,0 0 0,0 0 0,3-2 0,0 0 108,-1-1 0,0 1 0,0-1 0,0 0 0,0-1 0,7-9 0,2-4 217,-2-1 1,0-1 0,10-22-1,-19 36-741,20-44 179,-2-2-1,-2 0 1,-3-1-1,12-67 1,-23 92 94,-1 1 0,0-53 0,-4 70-86,-1 0 0,1-1 0,-2 1 0,0 0 0,0 0 0,-1 0 0,0 0 0,0 1-1,-1-1 1,-10-17 0,13 27-480,1-1 0,0 1 0,0-1 0,-1 1 0,1 0 0,0-1 0,-1 1 0,1 0 0,0-1 0,-1 1 0,1 0 0,0-1 0,-1 1 0,1 0 0,-1 0 0,1-1 0,0 1 0,-1 0 0,1 0 0,-1 0 0,1 0 0,-1 0 0,1-1 0,-1 1 0,1 0 0,-1 0 0,1 0-1,-1 0 1,1 0 0,-1 1 0,1-1 0,-1 0 0,1 0 0,-1 0 0,1 0 0,0 0 0,-1 1 0,1-1 0,-1 0 0,1 0 0,0 1 0,-1-1 0,1 0 0,-1 1 0,1-1 0,0 0 0,0 1 0,-1-1 0,1 1 0,0-1 0,-1 0 0,1 1 0,0-1 0,0 1 0,0-1 0,0 1 0,0-1 0,-1 1 0,1 0 0,-11 32-12,10-30 10,-5 25 1,0 1 0,3-1 0,-2 32 0,7 88 0,0-17 0,-12 86 0,0 68 0,10-284 0,2 30 0,4-22 0,-6-9 0,1 0 0,-1 0 0,1-1 0,0 1 0,-1 0 0,1 0 0,-1-1 0,1 1 0,-1 0 0,1-1 0,-1 1 0,0 0 0,1-1 0,-1 1 0,1-1 0,-1 1 0,0-1 0,1 1 0,-1-1 0,0 1 0,1-1 0,-1 0 0,8-15 0,0-1 0,-2 0 0,0 0 0,6-26 0,0 0 0,7-28 0,-10 33 0,23-56 0,-20 76 0,-6 17 0,-2 12 0,11 86 0,-10-56 0,1 0 0,3 0 0,13 40 0,-19-75 0,-1 1 0,1-1 0,1 0 0,-1 0 0,1 0 0,0-1 0,0 1 0,1-1 0,5 5 0,-9-9 0,0 0 0,1 0 0,-1 0 0,1 0 0,-1 0 0,1 0 0,-1-1 0,1 1 0,-1 0 0,1-1 0,0 1 0,-1-1 0,1 0 0,0 0 0,-1 0 0,4 0 0,-3 0 0,0-1 0,0 1 0,0-1 0,0 0 0,0 0 0,0 0 0,0 0 0,-1 0 0,1 0 0,0-1 0,-1 1 0,1-1 0,-1 1 0,0-1 0,1 1 0,-1-1 0,2-3 0,7-14 0,0 0 0,-1-1 0,-1 0 0,-1 0 0,7-35 0,12-33 0,-22 77 0,-4 16 0,-2 15 0,1 7 0,1-13 0,0-1 0,2 21 0,-1-30 0,0 1 0,0-1 0,1 0 0,-1 1 0,1-1 0,0 0 0,0 0 0,0 0 0,1 0 0,-1 0 0,5 4 0,-7-7 0,1 0 0,0 0 0,-1 0 0,1-1 0,0 1 0,0 0 0,0-1 0,0 1 0,0 0 0,-1-1 0,1 1 0,0-1 0,0 1 0,0-1 0,1 0 0,-1 1 0,0-1 0,0 0 0,0 0 0,0 0 0,0 1 0,0-1 0,0 0 0,2-1 0,-1 0 0,0 1 0,-1-1 0,1 0 0,-1 0 0,0 0 0,1 0 0,-1 0 0,0 0 0,0 0 0,1-1 0,-1 1 0,0 0 0,0-1 0,1-1 0,1-2 0,-1 0 0,1-1 0,-1 1 0,0-1 0,0 1 0,-1-1 0,0 1 0,1-11 0,-2-64 0,-4 119 0,2-32-3488,2-6 2721,0 0 0,0 0 1,0-1-1,0 1 0,-1 0 1,1 0-1</inkml:trace>
</inkml:ink>
</file>

<file path=ppt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37.04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23 1576,'16'11'13347,"-4"-15"-5135,-2-1-7115,-5 1-944,47-26 4038,79-63 0,-99 64-4387,-16 14-489,1 1 0,18-12 0,-3 12-10043,5 20-5081,-21-1 13242</inkml:trace>
</inkml:ink>
</file>

<file path=ppt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38.1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2 162 420,'19'1'14064,"-27"5"-10126,-2-1-3286,1 1 0,-1 0 0,1 1 0,0 0 0,0 1 0,1-1 0,0 1 0,1 1 0,0 0 0,0 0 0,1 0 0,0 1 0,0 0 1,1 0-1,0 1 0,1-1 0,1 1 0,-1 0 0,2 0 0,-1 0 0,0 13 0,2-13-652,0-1 0,1 1 0,0-1 0,0 0 0,1 1 0,1-1 0,0 0 0,5 16 0,-7-23 0,1 0 0,0-1 0,0 1 0,1-1 0,-1 1 0,0-1 0,1 1 0,-1-1 0,1 0 0,0 0 0,0 0 0,0 0 0,0 0 0,0 0 0,0-1 0,1 1 0,-1 0 0,0-1 0,1 0 0,-1 0 0,1 0 0,0 0 0,-1 0 0,1 0 0,0-1 0,-1 1 0,1-1 0,0 0 0,0 0 0,-1 0 0,1 0 0,0 0 0,0 0 0,-1-1 0,1 1 0,4-3 0,-1 1 0,0 0 0,0-1 0,-1 0 0,1-1 0,-1 1 0,0-1 0,0 0 0,0 0 0,0 0 0,-1-1 0,0 0 0,0 0 0,0 0 0,0 0 0,-1-1 0,0 1 0,0-1 0,4-11 0,-1 1 0,-1 0 0,0-1 0,-2 0 0,1 0 0,0-30 0,-4 21-1949,-2 1 0,0-1 0,-2 1 0,-6-25 0,3 18 394,7 28 916,0 1-1,0-1 0,0 1 0,1-1 1,-1 1-1,1-1 0,0 1 1,0 0-1,0-1 0,1 1 0,-1 0 1,3-4-1,-2 3 803,0-1 1,0 1-1,0-1 0,-1 0 0,2-4 1,0-3 2142,-2-20 13649,21 79-15580,10 19-5788,10 48-12840,-26-65 13523,-12-38 4323,4 13-1993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6:54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 1772,'1'0'555,"1"0"0,-1-1 1,0 1-1,0 0 0,1 0 0,-1 0 0,0 0 0,1 0 0,-1 1 1,0-1-1,0 0 0,0 0 0,1 1 0,-1-1 0,1 1 1,18 15 4385,13 27 111,-27-33-3271,0-1-762,0 1 0,-1 0-1,0 0 1,0 0 0,-1 0 0,-1 1 0,4 16 0,-5-15-592,-1 1-1,0 0 1,0-1 0,-2 1-1,-2 25 1,-1-20-631,0-1 0,-1 1 0,-1-1 0,-1 0-1,0-1 1,-1 0 0,-1 0 0,0 0 0,-16 19 0,18-26-863,-5 6-3134,0 1 0,-15 28 0,25-40 3315,0 0 1,0 0 0,0 1-1,1-1 1,-1 0 0,1 1-1,0-1 1,1 1 0,-1-1-1,1 1 1,0-1 0,0 1-1,0-1 1,1 1 0,-1 0 0,3 8-1,5 3-1212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48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253 616,'-43'-8'7296,"24"7"5690,37 6-12536,1-1-1,-1 0 1,1-2 0,0 0-1,0-1 1,0-1 0,0-1-1,0 0 1,0-1 0,-1-2-1,22-5 1,26-11 2663,109-49-1,-132 50-2864,10-4-403,12-6-1548,1 3 0,105-27 0,-165 51 666,0 1 1,0 0-1,-1 1 0,1-1 0,0 1 0,0 0 1,0 0-1,0 1 0,-1 0 0,1 0 0,0 0 1,-1 1-1,1-1 0,-1 1 0,1 1 1,-1-1-1,0 1 0,0 0 0,0 0 0,0 1 1,0-1-1,5 6 0,10 15-1664</inkml:trace>
</inkml:ink>
</file>

<file path=ppt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38.57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1 181 1240,'1'5'1153,"0"-3"-749,-1-1 0,1 0 0,-1 0 0,1 1 1,-1-1-1,0 0 0,0 0 0,0 1 0,1-1 0,-1 0 0,-1 0 0,1 1 0,0-1 0,0 0 1,0 0-1,-1 1 0,0 1 0,-3-11 3968,0-12-2758,3 6-1115,2 0-1,-1 1 1,2-1 0,0 0 0,0 0 0,9-24 0,1-6 1915,-8 34-755,-1 17-74,0 18 430,-3-4-812,-1-15-940,0 0 1,1 0 0,0 1 0,0-1-1,1 0 1,0 0 0,0 0 0,0 0-1,5 11 1,-6-16-245,0 0 0,1-1-1,-1 1 1,0-1 0,0 1 0,1-1-1,-1 1 1,1-1 0,-1 0 0,0 1-1,1-1 1,-1 1 0,1-1 0,-1 0-1,1 1 1,-1-1 0,1 0-1,-1 0 1,1 1 0,-1-1 0,1 0-1,0 0 1,-1 0 0,1 0 0,-1 0-1,1 0 1,-1 0 0,1 0 0,0 0-1,1 0 4,-1-1 0,0 1 0,0-1 1,1 1-1,-1-1 0,0 0 0,0 0 0,0 0 0,0 0 0,0 0 0,2-2 0,23-36 111,-25 38-125,8-17 64,-5 9 33,0 1 0,0-1 0,1 1 0,0 1-1,11-14 1,-15 20-88,0 0 0,0 0 1,0 0-1,1 1 0,-1-1 0,0 0 0,1 0 0,-1 1 0,0-1 0,1 1 1,-1-1-1,0 1 0,1-1 0,-1 1 0,1 0 0,-1 0 0,3 0 0,-2 0-9,0 1 0,0-1 0,0 1-1,0 0 1,0-1 0,0 1 0,0 0-1,-1 1 1,1-1 0,0 0 0,-1 0-1,1 1 1,-1-1 0,1 1 0,-1-1-1,2 3 1,3 4-8,0 0 0,-1 0 0,0 1 0,-1 0 0,7 17 0,12 53 0,-9-28 0,-12-45 0,7 20 0,-2 1 0,-1 0 0,6 44 0,-12-64 0,1-1 0,-1 1 0,0 0 0,-1 0 0,0-1 0,0 1 0,0 0 0,-1-1 0,0 1 0,0-1 0,-1 0 0,1 1 0,-2-1 0,1 0 0,0-1 0,-1 1 0,0-1 0,-1 1 0,1-1 0,-7 5 0,2-3-28,-1 0 0,0-1 1,0 0-1,-1-1 0,1 0 0,-1-1 0,0 0 1,-1-1-1,1 0 0,-1 0 0,1-1 0,-1-1 1,0 0-1,1-1 0,-1 0 0,0-1 1,1 0-1,-21-5 0,23 4-2212,0-1-1,1 0 1,-1-1-1,1 1 1,0-2-1,0 1 1,0-1 0,1-1-1,-10-7 1,-13-21-3644,10 7 3165</inkml:trace>
</inkml:ink>
</file>

<file path=ppt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38.96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61 1128,'17'-14'3417,"28"-27"13627,-44 40-16954,-1 1-1,1-1 1,0 1 0,-1-1-1,1 1 1,-1-1-1,1 1 1,0 0-1,-1-1 1,1 1-1,0 0 1,0 0 0,-1 0-1,1-1 1,0 1-1,0 0 1,-1 0-1,1 0 1,0 0-1,0 0 1,-1 0 0,1 0-1,0 1 1,0-1-1,-1 0 1,1 0-1,1 1 1,-1 0 252,1 0-1,0 0 1,-1 1-1,1-1 1,0 1 0,-1-1-1,0 1 1,1-1-1,-1 1 1,1 2 0,2 2 640,-1 1 1,1 0-1,-1 0 1,3 12-1,-3-6-1016,0 0 0,-1 1 0,0-1 0,-1 0 0,0 1 0,-1 0-1,-1-1 1,0 1 0,-1-1 0,0 0 0,-1 1 0,-1-1 0,0 0 0,-1-1 0,0 1 0,-1-1 0,-10 17 0,11-21 1977</inkml:trace>
</inkml:ink>
</file>

<file path=ppt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5:39.33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0 1852,'24'5'4089,"-20"-4"-2356,0 0 0,0 0 0,-1 1 0,1 0 0,0 0 1,5 4-1,-7-5-1004,-1 0 0,1 0 1,-1 1-1,0-1 0,0 1 0,1-1 1,-1 1-1,0-1 0,0 1 1,0 0-1,0-1 0,-1 1 1,1 0-1,0 0 0,0 2 0,-1-2-426,0 0 0,0 0-1,0 1 1,0-1-1,0 0 1,0 0-1,-1 1 1,1-1-1,-2 3 1,0 1-951,0-1 0,-1 1 0,0-1 0,0 0 0,-1 0 0,1 0 0,-6 5 0,5-5-553,0 0 1,0 0-1,0 1 0,0 0 1,-2 7-1,5-11 1,0 0 0,0 1 0,1-1-1,-1 1 1,1-1 0,-1 1 0,1-1 0,0 0-1,0 4 1,1-3 432,-1 0 0,1 0 0,0 0 0,0-1 0,0 1 0,0 0 0,2 3 1,6 10-1271</inkml:trace>
  <inkml:trace contextRef="#ctx0" brushRef="#br0" timeOffset="1">420 536 804,'2'18'4321,"-2"-16"-3588,0-1-1,0 0 1,-1 0 0,1 0 0,0 0-1,-1 0 1,1 0 0,-1 0-1,1 0 1,-1 0 0,-3 3 2930,2-2-2930,-19 8 11321,4-6-8922,-18 2-3132,41-5-2122,4 6-5438</inkml:trace>
</inkml:ink>
</file>

<file path=ppt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6:19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15 132,'-5'97'4198,"2"-70"-3310,1 0 0,1 0 0,2 0 0,0 0 0,8 36 0,-8-60-864,0 1-1,0-1 1,0 0-1,0 1 1,1-1-1,-1 0 1,1 0 0,0 0-1,0 0 1,0 0-1,1 0 1,-1-1-1,0 1 1,1-1-1,4 4 1,-5-5-20,0 0-1,1 0 1,-1 0 0,1 0-1,-1 0 1,0-1 0,1 1-1,-1-1 1,1 0 0,-1 0-1,1 0 1,-1 0 0,1 0-1,0 0 1,-1-1 0,0 1-1,1-1 1,-1 0 0,1 1 0,-1-1-1,0 0 1,3-2 0,4-2-1,1-1 0,-2 0 0,1-1 0,-1 0 0,0 0 0,0-1 1,-1 1-1,0-2 0,0 1 0,-1-1 0,0 0 0,-1 0 0,9-21 1,0-6 118,-2-1 1,12-55 0,-24 92-123,2-8 298,0-1 0,-1 1 0,0-1 0,0 1 0,-1-14 0,0 22-280,0 0 0,0 0 0,0 0-1,0 0 1,0-1 0,0 1 0,0 0-1,0 0 1,0 0 0,0 0 0,0 0-1,0 0 1,0-1 0,0 1 0,0 0-1,0 0 1,-1 0 0,1 0 0,0 0-1,0 0 1,0 0 0,0 0 0,0-1-1,0 1 1,0 0 0,0 0 0,0 0-1,0 0 1,0 0 0,-1 0 0,1 0-1,0 0 1,0 0 0,0 0 0,0 0-1,0 0 1,0 0 0,0 0 0,0 0-1,-1 0 1,1 0 0,0 0 0,0 0-1,0 0 1,0 0 0,0 0 0,0 0-1,-1 0 1,1 0 0,-5 6 367,-4 11-110,2 9-108,1-1 0,1 1 1,-2 48-1,10 80 813,2-51-201,-4 0 1,-5 0 0,-34 199 0,37-292-770,-2 0-1,1 0 1,-1-1 0,-1 1 0,1-1 0,-2 0 0,-6 12 0,9-19-9,1 0 0,-1 0 0,1 0 1,-1-1-1,0 1 0,0 0 0,0-1 0,0 1 1,0-1-1,0 1 0,0-1 0,0 0 1,-1 0-1,1 0 0,0 0 0,-1 0 1,1-1-1,-1 1 0,1-1 0,-1 0 0,1 1 1,-1-1-1,1 0 0,-1 0 0,1-1 1,-1 1-1,1-1 0,0 1 0,-1-1 0,1 0 1,-1 1-1,1-1 0,-4-3 0,-9-4 151,0 0 0,1-2-1,1 1 1,-1-2-1,1 0 1,1 0 0,-15-19-1,15 15 743,0 0-1,1-1 1,-13-25-1,24 40-849,-1 0-1,1 0 1,-1-1-1,1 1 0,-1 0 1,1-1-1,0 1 0,0 0 1,-1-1-1,1 1 0,0 0 1,0-1-1,0 1 0,1 0 1,-1-1-1,0 1 1,0 0-1,1-1 0,-1 1 1,2-3-1,-1 2-21,1 0 0,-1 0-1,1 0 1,0 0 0,0 0 0,0 0 0,0 0 0,0 0-1,0 1 1,3-2 0,6-3-36,1 1-1,-1 0 1,21-5-1,-29 9 41,100-24-1615,-18 5-3759,-62 13-53,37-16 1,-21 7 325,-21 6 3274</inkml:trace>
</inkml:ink>
</file>

<file path=ppt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6:26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0 896,'14'6'2754,"1"-1"0,21 4-1,10-5-1006,-3-4-1079,80 2-332,-101 3-165,-21-4-125,-1-1-1,0 0 0,1 0 1,-1 0-1,0 0 1,1 0-1,-1 1 0,0-1 1,1 0-1,-1 0 0,0 0 1,1 1-1,-1-1 0,0 0 1,1 1-1,-1-1 0,0 0 1,0 1-1,0-1 0,1 0 1,-1 1-1,0-1 0,0 0 1,0 1-1,0-1 0,0 0 1,0 1-1,1-1 0,-1 1 1,0-1-1,0 0 0,0 1 1,0-1-1,0 1 1,-1-1-1,1 0 0,0 1 1,0-1-1,0 1 0,0-1 1,0 0-1,0 1 0,-1-1 1,1 0-1,0 1 0,0-1 1,-1 1-1,-20 30 4312,-12 15-199,-12 7-2721,-4-3 1,-72 61-1,35-43 71,86-68-1509,0 1 0,-1-1 1,1 0-1,0 0 0,0 0 1,-1 0-1,1 0 0,0 0 1,0 1-1,0-1 0,-1 0 1,1 0-1,0 0 0,0 1 0,0-1 1,0 0-1,-1 0 0,1 0 1,0 1-1,0-1 0,0 0 1,0 0-1,0 1 0,0-1 1,0 0-1,0 1 0,0-1 1,0 0-1,0 0 0,0 1 1,0-1-1,0 0 0,0 0 1,0 1-1,0-1 0,0 0 1,0 0-1,0 1 0,0-1 1,0 0-1,0 0 0,0 1 1,1-1-1,-1 0 0,0 0 1,0 1-1,1-1 0,16 9-11,28 0 27,-43-8-13,63 14-2,-36-8-980,33 4 1,-53-10-902,-1 0 1,1-1-1,0 0 1,13-3 0</inkml:trace>
</inkml:ink>
</file>

<file path=ppt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6:26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4 596,'-10'-12'18000,"11"11"-17623,0 0-1,0 0 0,1 0 0,-1 0 0,0 0 0,1 1 0,-1-1 0,0 1 0,1-1 0,-1 1 0,3-1 0,49-8-335,-7 6-47,55 3 1,-70 2-3927,34 7 0,-59-8 2500,0 1-1,-1-1 1,1 1-1,0 1 1,-1-1-1,0 1 0,0 0 1,9 6-1,-2-1-629</inkml:trace>
</inkml:ink>
</file>

<file path=ppt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6:28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296,'23'-19'22021,"41"111"-16025,-15-19-4967,-1-11-803,63 60 1,-37-48-2700,-45-53-2603,-6-5-2965</inkml:trace>
</inkml:ink>
</file>

<file path=ppt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6:28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432 920,'-2'-1'466,"1"0"0,0 0-1,0-1 1,0 1 0,0 0 0,0-1 0,0 1-1,0-1 1,0 1 0,0-1 0,1 1 0,-1-1-1,1 0 1,-1 1 0,1-1 0,0 0 0,-1 1 0,1-1-1,0 0 1,0 0 0,0 1 0,0-1 0,1 0-1,-1 1 1,0-1 0,1 0 0,0-2 0,2-6 934,1 1 1,-1-1 0,8-11 0,-5 10-662,1 1 0,1 0-1,0 0 1,0 1 0,0 0 0,1 0 0,1 1 0,0 0 0,19-11 0,11-5 333,55-22 0,-62 31-870,62-20-217,-30 13-2658,-49 16-1674,29-17 1,-37 18 1822,0-1-1,0 0 1,-1 0-1,1 0 0,11-15 1,-12 9 271</inkml:trace>
</inkml:ink>
</file>

<file path=ppt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6:27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16 1512,'-13'-1'8073,"12"1"-7484,0 0 1,0 0-1,0 0 1,0 0-1,0 0 1,0 0-1,0 0 1,0 0-1,0 0 1,0 0-1,0-1 1,0 1-1,-1 0 1,1-1-1,1 1 0,-1-1 1,0 1-1,0-1 1,0 1-1,0-1 1,0 0-1,0 1 1,-1-3 800,54 0 192,-33 2-1017,-1 0 0,34 2-1,-46 0-514,-1 0 0,0 0 0,0 0 0,1 1 0,-1 0 0,0 0 0,-1 0 1,1 0-1,0 1 0,-1 0 0,1 0 0,-1 0 0,0 1 0,5 4 0,-5-4 93,0 1 0,0-1 0,-1 1 0,1 0-1,-1 0 1,0 0 0,-1 0 0,1 1 0,-1-1 0,0 1 0,-1-1 0,1 1 0,-1 0 0,1 8-1,-2-7 46,-1 1 0,1 0-1,-2 0 1,1-1-1,-1 1 1,0 0 0,0-1-1,-1 0 1,0 0-1,-6 10 1,3-5-188,-1-2 0,0 1 0,-1-1 0,-1 0 0,1 0 0,-1-1 0,-14 11 0,-9 3 0,-37 22 0,44-31 0,1 2 0,0 1 0,-33 30 0,55-45 0,-1 1 0,1-1 0,0 0 0,-1 1 0,1-1 0,0 1 0,0 0 0,1 0 0,-3 3 0,4-6 0,0 0 0,0 1 0,0-1 0,0 0 0,0 1 0,0-1 0,0 1 0,0-1 0,0 0 0,0 1 0,0-1 0,0 1 0,1-1 0,-1 0 0,0 1 0,0-1 0,0 0 0,0 1 0,1-1 0,-1 0 0,0 1 0,0-1 0,1 0 0,-1 1 0,0-1 0,1 0 0,18 7 0,101 6-2894,-87-11 907,0 1 0,-1 2 0,47 12 0,-68-13-2477,0-1 1,0-1-1,22 2 1</inkml:trace>
</inkml:ink>
</file>

<file path=ppt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6:29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800,'-1'8'9192,"2"-7"-8824,6 12 2543,11 7-1517,-4-10-940,0-1-1,0 0 0,0-1 1,1-1-1,1 0 0,21 6 1,103 21-5531,-86-22-115,26 1-21,-34-7 318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48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283 1604,'-10'-32'23283,"7"41"-21322,1 8-880,2 0-382,1 0 0,4 29-1,-1-13-438,27 131 349,-15-90-1939,-3 1-3658,-13-59 1354,-7-44-15422,4 2 17198</inkml:trace>
  <inkml:trace contextRef="#ctx0" brushRef="#br0" timeOffset="1">93 60 244,'-4'-17'2046,"3"13"78,0 0 0,0 1-1,0-1 1,0 1 0,-1-1 0,-2-4 0,3 7-1474,0 0 0,1 0 0,-1 0 0,0 0 0,0 1 0,0-1 0,-1 0 0,1 0-1,0 1 1,0-1 0,0 0 0,-1 1 0,1-1 0,0 1 0,0 0 0,-1-1 0,1 1 0,0 0 0,-1 0 0,1 0 0,-3 0 0</inkml:trace>
</inkml:ink>
</file>

<file path=ppt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6:29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 1532,'-2'0'503,"1"0"-1,-1 0 1,1 0-1,0 0 0,-1 0 1,1 1-1,-1-1 1,1 0-1,-1 1 1,1-1-1,-1 1 1,1-1-1,0 1 1,-1 0-1,1 0 0,0 0 1,0-1-1,0 1 1,0 0-1,-1 0 1,1 1-1,0-1 1,-1 2-1,2-2-193,-1 1 1,1 0-1,-1-1 0,1 1 1,0 0-1,-1-1 0,1 1 1,0 0-1,0-1 0,0 1 0,1 0 1,-1 0-1,0-1 0,1 1 1,-1-1-1,1 1 0,-1 0 1,1-1-1,0 1 0,1 2 1,48 75 3156,-26-49-3182,44 46 0,-4-9-1348,-24-21-2991,-30-31 2374,-8-11 581,-1 0-1,0-1 0,1 1 1,-1 0-1,-1 0 1,1 1-1,-1-1 0,1 0 1,-1 0-1,0 0 1,-1 0-1,1 0 0,-2 6 1,0 4-729</inkml:trace>
</inkml:ink>
</file>

<file path=ppt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6:30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6 836,'13'-14'5993,"25"-21"0,-23 23-3257,26-15 0,-21 17-2785,0 0 1,1 1-1,0 1 0,0 2 1,1 0-1,0 1 1,26-3-1,19 3-3960,33 8-6316,-71-1 8098</inkml:trace>
</inkml:ink>
</file>

<file path=ppt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6:30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0 788,'2'10'6520,"-11"9"-2233,6-12-2914,-2 7 278,0 0 0,2 0 0,-3 17 0,4-19-1274,1 0 1,0 0-1,1 0 1,0 1-1,1-1 1,0 0-1,5 18 0,-6-28-366,1 0-1,0 0 0,-1 0 1,1 0-1,0 0 1,0 0-1,0 0 0,0 0 1,1 0-1,-1-1 0,0 1 1,1 0-1,-1-1 0,1 1 1,0-1-1,-1 1 0,1-1 1,0 0-1,0 0 1,0 0-1,0 0 0,0 0 1,0 0-1,0-1 0,0 1 1,0-1-1,0 1 0,0-1 1,1 0-1,-1 0 0,0 0 1,0 0-1,4 0 0,0-1-14,-1-1-1,0 1 0,1-1 0,-1 0 0,0 0 0,0 0 0,0-1 0,0 0 0,0 0 0,-1 0 0,1-1 0,4-5 0,7-8 86,-1 0-1,-1-1 0,-1-1 0,-1-1 0,0 1 0,-1-2 1,15-42-1,-26 62-29,0 1 1,0 0-1,0-1 0,0 1 1,0 0-1,0 0 0,0-1 1,0 1-1,0 0 1,0-1-1,0 1 0,0 0 1,0-1-1,0 1 0,1 0 1,-1 0-1,0-1 0,0 1 1,0 0-1,1 0 1,-1-1-1,0 1 0,0 0 1,0 0-1,1 0 0,-1-1 1,0 1-1,0 0 1,1 0-1,-1 0 0,0 0 1,1-1-1,-1 1 0,0 0 1,0 0-1,1 0 0,-1 0 1,0 0-1,1 0 1,-1 0-1,0 0 0,1 0 1,-1 0-1,1 0 0,5 16 1426,2 27 436,-1 54-1204,-4 0 0,-4 0 0,-5 0 0,-29 158 0,18-147-709,8-49 0,-2 1 0,-36 111 0,46-166 0,-1 0 0,-1-1 0,1 1 0,0-1 0,-1 1 0,0-1 0,-4 4 0,6-7 0,0 0 0,1 0 0,-1-1 0,0 1 0,0 0 0,0-1 0,-1 1 0,1 0 0,0-1 0,0 1 0,0-1 0,0 0 0,0 1 0,-1-1 0,1 0 0,0 0 0,0 0 0,0 0 0,-1 0 0,1 0 0,0 0 0,0 0 0,-1 0 0,1-1 0,0 1 0,0 0 0,0-1 0,0 1 0,0-1 0,-1 1 0,1-1 0,0 0 0,-1-1 0,-6-4 0,1-1 0,0 0 0,0 0 0,0 0 0,1-1 0,0 0 0,1 0 0,0-1 0,-7-14 0,-1-7 0,-14-50 0,21 57 0,0-1 0,2 0 0,0 0 0,2 0 0,1 0 0,0 0 0,4-28 0,-1 45 0,0 0 0,0 0 0,0 0 0,0 1 0,1-1 0,1 1 0,-1-1 0,1 1 0,0 1 0,0-1 0,0 0 0,1 1 0,0 0 0,0 0 0,1 0 0,-1 1 0,1 0 0,0 0 0,11-6 0,11-4 0,1 1 0,0 1 0,33-8 0,-47 15 0,43-12-147,2 1 0,79-9 0,-126 24 346,-1 1-4224,-10 0 2403,1 0-1,-1 0 1,0 1 0,0-1 0,1 1-1,-1-1 1,0 1 0,0 0 0,0-1 0,0 1-1,0 0 1,0 1 0,0-1 0,2 2-1</inkml:trace>
</inkml:ink>
</file>

<file path=ppt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6:37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156,'1'3'708,"0"-1"0,0 1-1,0 0 1,-1 0 0,1 0 0,-1 0 0,0-1-1,0 1 1,0 0 0,0 0 0,-1 5 0,-1 10 1940,4-16-2599,-1-1 0,1 0 0,-1 0 0,1 0 0,-1-1 0,1 1 0,0 0-1,0-1 1,-1 1 0,1-1 0,0 1 0,0-1 0,0 0 0,-1 0 0,3 0 0,-1 1 53,2-1-6,15 3 216,0 0 0,1 1-1,-1 1 1,-1 1 0,1 1-1,19 9 1,1 7 29,0 1 0,-2 2 1,-1 1-1,-1 2 1,-2 2-1,31 34 0,-52-49 71,0 0-1,-1 1 1,-1 1 0,-1-1-1,0 2 1,-1-1-1,-1 1 1,-1 1-1,-1-1 1,-1 1 0,0 0-1,2 27 1,-7-44-306,1 0 1,-1 0-1,0-1 1,0 1-1,0 0 1,-1 0-1,1-1 1,-1 1-1,1 0 1,-1-1-1,0 1 1,0 0-1,0-1 1,-1 1-1,1-1 1,0 0-1,-1 1 1,-2 2-1,1-3-50,0 1-1,0-1 0,0 0 1,0 0-1,0 0 0,-1 0 0,1-1 1,0 1-1,-1-1 0,0 0 1,-7 2-1,-1-2-53,0 1-1,0-2 1,0 0 0,0 0 0,0-1-1,0-1 1,-16-3 0,-9-5-8,1-1 0,0-2 1,-43-21-1,61 24-10,-1-1 0,1 0 0,1-1 0,0-1 0,0 0 0,2-1-1,-21-24 1,33 34 20,0 0 0,0 0 0,0 0 0,1 0 0,-1 0 0,1-1 0,0 1 0,0-1 0,1 0 0,0 1 0,-1-1 0,0-9 0,3 10-2,-1 1 1,0-1 0,1 0-1,-1 1 1,1-1-1,0 1 1,0-1-1,0 1 1,1-1 0,0 1-1,-1 0 1,1-1-1,0 1 1,0 0 0,1 0-1,-1 1 1,5-5-1,10-9 2,1 1 0,1 1 0,32-18 1,67-29 2,-37 26-1031,102-29 0,-65 24-3616,-3-6-4301,-47 11 2574,-37 19 3859</inkml:trace>
</inkml:ink>
</file>

<file path=ppt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6:53.220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556 177 1652,'-37'-79'20959,"37"79"-20864,-6 18 1694,-1 21-840,-62 563 5353,17-218-5480,32-213-623,-5 193-199,38-105 0,-4-133 0,-8 62 0,-2-103 0,-8 120 0,9-204 0,0-1 0,0 1 0,0-1 0,0 1 0,0 0 0,1-1 0,-1 1 0,0-1 0,0 1 0,0 0 0,0-1 0,1 1 0,-1-1 0,0 1 0,1-1 0,-1 1 0,0-1 0,1 1 0,-1-1 0,0 1 0,1-1 0,-1 0 0,1 1 0,-1-1 0,1 0 0,-1 1 0,1-1 0,-1 0 0,1 1 0,-1-1 0,1 0 0,0 0 0,-1 0 0,2 0 0,15-1 0,-15 1 0,200-32 0,354-8 0,32 32 0,-258 5 0,9 0 0,-153-1 0,215 22 0,-317-9 0,139 12 0,407 51 0,-504-45 0,10 2 0,-102-21 0,-27-5 0,2-1 0,-1-1 0,0 1 0,15 0 0,-26-6 0,0-1 0,1 1 0,-1 0 0,1-1 0,-3-6 0,-24-70 0,3-2 0,-15-89 0,-16-174 0,46 270 0,-40-565 0,58 193 0,-3 397 0,15-138 0,-3 109 0,-13 44 0,1-6 0,-1 28 0,0 0 0,-2 0 0,0-1 0,0 1 0,-1 0 0,-4-22 0,3 12 0,1 18 0,0 0 0,0 1 0,0-1 0,-1 1 0,-2-8 0,2 12 0,1 1 0,-1-1 0,0 0 0,1 0 0,-1 1 0,0-1 0,0 1 0,1-1 0,-1 1 0,0-1 0,0 1 0,0-1 0,0 1 0,0 0 0,0-1 0,0 1 0,0 0 0,0 0 0,0 0 0,0 0 0,0 0 0,-1 0 0,-29 0 0,21 1 0,-241 7 0,-208-3 0,-222-2 0,402-10 0,-486 3 0,481 6 0,-14 1 0,107 8 0,-214 6 0,127-41 0,259 22 0,-3-1 0,0-1 0,-34-11 0,51 13 0,-13 0 0,18 4 0,1 0 0,-1 0 0,0 0 0,1 0 0,0 0 0,-1 0 0,1 0 0,0 0 0,0-1 0,2 4 0,8 17 0,-1 0 0,-1 0 0,11 43 0,-3-12 0,7 30 0,-4 2 0,18 165 0,-36-235 0,38 424 0,-31-79 0,-6-159 0,11 36 0,-2-54 0,-11-172 0,-1 0 0,0 0 0,1 0 0,0-1 0,1 1 0,0 0 0,0-1 0,5 11 0,-6-20 0,0 0 0,0 0 0,0 0 0,0-1 0,0 1 0,0 0 0,1 0 0,-1-1 0,0 1 0,0-1 0,1 1 0,-1-1 0,0 1 0,0-1 0,1 0 0,-1 1 0,1-1 0,-1 0 0,0 0 0,1 0 0,1 0 0,30-4 0,-33 4 0,167-37 0,14-2 0,35 7 0,326-63 0,-451 73 0,-1-4 0,-2-3 0,160-79 0,-187 75 0,-1-3 0,-1-3 0,-3-2 0,-1-2 0,81-84 0,-104 92 0,-2-1 0,-2-1 0,-1-2 0,-2-1 0,-1 0 0,-2-2 0,-3-1 0,-1 0 0,17-62 0,-30 84 0,-1 0 0,0-1 0,-1 0 0,-2 0 0,0 1 0,-1-1 0,-6-38 0,3 43 0,-1-1 0,-1 1 0,0 0 0,-2 0 0,0 1 0,-1-1 0,0 2 0,-1-1 0,-20-25 0,8 18 0,0 0 0,-1 2 0,-1 0 0,-1 1 0,0 2 0,-2 0 0,0 2 0,-1 1 0,-1 1 0,0 1 0,-1 2 0,0 1 0,0 1 0,-1 1 0,-56-6 0,44 9 0,0 3 0,-1 2 0,1 1 0,0 2 0,0 2 0,0 2 0,1 2 0,0 1 0,1 2 0,0 2 0,-41 21 0,29-8 0,1 3 0,1 1 0,2 3 0,1 2 0,2 1 0,1 3 0,-69 83 0,83-86 0,2 1 0,2 1 0,1 2 0,2 0 0,3 2 0,0 0 0,3 1 0,2 1 0,2 0 0,-10 59 0,20-82 0,1 1 0,0-1 0,2 1 0,0-1 0,2 1 0,1-1 0,7 31 0,-6-39 0,1 0 0,0 0 0,1 0 0,1-1 0,0 0 0,1 0 0,0 0 0,1-1 0,0 0 0,1-1 0,0 0 0,12 9 0,-2-4 0,0-1 0,0-1 0,1-1 0,1-1 0,0-1 0,1-1 0,30 9 0,-22-10 0,0-2 0,1 0 0,0-3 0,0 0 0,37-2 0,-24-4 0,0-2 0,1-1 0,-2-3 0,1-2 0,-1-1 0,-1-2 0,0-3 0,48-24 0,-39 13 0,-1-3 0,-1-2 0,-2-2 0,-1-2 0,-2-2 0,-2-2 0,50-60 0,-62 63 0,-2-2 0,-1 0 0,-2-2 0,-3-2 0,-1 0 0,-1-1 0,-3-1 0,-2 0 0,14-62 0,-26 87 0,-1 1 0,0-1 0,-2 1 0,0-1 0,-1 0 0,-1 0 0,-1 0 0,-1 1 0,0-1 0,-2 1 0,0 0 0,-1 0 0,-1 1 0,0-1 0,-2 1 0,0 1 0,-1 0 0,-1 0 0,0 1 0,-14-15 0,0 5 0,0 1 0,-2 1 0,0 1 0,-2 1 0,0 2 0,-1 1 0,-1 1 0,-1 2 0,-1 1 0,0 1 0,-1 2 0,0 2 0,0 1 0,-1 1 0,-1 2 0,1 2 0,-1 1 0,0 1 0,1 3 0,-1 0 0,0 3 0,-69 15 0,57-5 0,2 2 0,0 3 0,1 1 0,1 2 0,0 2 0,2 2 0,1 2 0,2 2 0,0 1 0,2 2 0,-39 45 0,32-27 0,2 2 0,2 2 0,3 1 0,3 2 0,1 2 0,4 0 0,-37 110 0,55-136 0,2 0 0,1 0 0,1 1 0,2 0 0,2 0 0,1 0 0,5 60 0,-1-77 0,1 0 0,0-1 0,2 1 0,0-1 0,1 0 0,0-1 0,1 1 0,1-1 0,1-1 0,0 1 0,1-1 0,1-1 0,0 0 0,1-1 0,0 0 0,1 0 0,16 11 0,-8-10 0,0-1 0,0-1 0,2-1 0,-1-1 0,2 0 0,44 10 0,-15-8 0,0-3 0,61 4 0,-55-11 0,0-2 0,1-3 0,-1-2 0,-1-3 0,1-2 0,-2-3 0,1-3 0,84-34 0,-85 25 0,-1-3 0,-1-1 0,-2-3 0,-1-3 0,-2-1 0,-1-3 0,-2-2 0,44-50 0,-55 49 0,-1-1 0,-2-3 0,-3 0 0,-1-2 0,-3-1 0,34-89 0,-45 98 0,-2-2 0,-2 1 0,-2-2 0,-1 1 0,-3-1 0,-1 0 0,-2 0 0,-3 0 0,-6-53 0,2 66 0,-3-1 0,0 2 0,-2-1 0,-1 1 0,-1 1 0,-2 0 0,-1 0 0,-1 2 0,-1 0 0,-30-35 0,13 22 0,-2 2 0,-1 1 0,-2 1 0,-1 3 0,-67-41 0,73 52 0,0 2 0,-1 2 0,-1 1 0,-1 2 0,0 2 0,-1 1 0,0 2 0,0 1 0,-1 2 0,0 2 0,0 1 0,0 3 0,-1 1 0,-40 6 0,11 5 0,1 3 0,0 3 0,2 3 0,0 3 0,1 2 0,2 4 0,-93 57 0,92-44 0,1 2 0,2 3 0,3 2 0,1 3 0,3 3 0,-77 102 0,92-103 0,2 2 0,3 1 0,2 2 0,-30 82 0,50-110 0,1 1 0,2 0 0,1 0 0,2 1 0,1 0 0,2 1 0,1-1 0,2 1 0,1-1 0,8 44 0,-4-55 0,0 0 0,2 0 0,1-1 0,1 0 0,0-1 0,2 0 0,0 0 0,28 35 0,-20-33 0,1 0 0,1-2 0,1 0 0,1-2 0,1 0 0,35 21 0,-15-16 0,1-2 0,0-2 0,2-1 0,0-3 0,1-2 0,0-2 0,1-2 0,65 4 0,-41-9 0,1-4 0,-1-3 0,1-4 0,-2-2 0,1-4 0,123-36 0,-120 22 0,-1-2 0,-1-3 0,-2-4 0,-1-3 0,-2-3 0,66-52 0,-87 55 0,-1-2 0,-2-3 0,-2-1 0,-2-2 0,70-103 0,-88 112 0,-1 0 0,-2-1 0,-2-2 0,-2 0 0,-1 0 0,-2-2 0,-2 1 0,-2-2 0,6-61 0,-14 80 0,0-1 0,-2 0 0,-1 0 0,0 0 0,-2 0 0,-1 1 0,-1 0 0,-1 0 0,-1 0 0,-1 1 0,-1 0 0,-1 1 0,-1 0 0,-1 0 0,-1 2 0,-22-26 0,8 15 0,-1 1 0,-2 2 0,0 1 0,-2 2 0,-64-38 0,48 35 0,-2 3 0,-1 2 0,-92-27 0,95 38 0,0 1 0,-1 4 0,0 1 0,0 2 0,0 3 0,0 1 0,-93 15 0,72-2 0,1 3 0,1 3 0,1 3 0,-124 58 0,136-51 0,2 2 0,1 2 0,1 3 0,2 2 0,2 2 0,1 2 0,-63 74 0,77-75 0,2 0 0,2 2 0,1 1 0,3 2 0,2 0 0,1 1 0,3 2 0,2 0 0,-16 76 0,27-92 0,1-1 0,2 0 0,1 1 0,2-1 0,1 1 0,2 0 0,9 48 0,-6-56 0,1-1 0,1 0 0,2 0 0,0-1 0,1 0 0,1-1 0,1 0 0,1-1 0,1 0 0,20 21 0,-7-14 0,2-1 0,1-1 0,0-2 0,2-2 0,1 0 0,0-3 0,66 28 0,-25-19 0,1-2 0,147 27 0,-131-39 0,1-3 0,0-4 0,1-5 0,124-12 0,-109-3 0,0-5 0,-1-4 0,143-50 0,-179 47 0,-1-3 0,-1-4 0,-2-2 0,-2-3 0,-1-4 0,76-61 0,-104 72 0,-3-2 0,0-1 0,-2-2 0,-2-1 0,-1-2 0,-2 0 0,-2-2 0,-1-1 0,-2-1 0,-2 0 0,19-62 0,-32 82 0,-1-1 0,-1 0 0,-1 0 0,-1-1 0,-1 1 0,-1-1 0,-1 1 0,-1-1 0,-1 1 0,-1-1 0,-1 1 0,-1 0 0,-1 0 0,-2 1 0,0 0 0,-1 0 0,-1 0 0,-1 2 0,-1-1 0,0 1 0,-2 1 0,0 0 0,-25-24 0,17 22 0,-1 2 0,-1 1 0,-1 0 0,0 2 0,-1 1 0,0 1 0,-2 1 0,1 1 0,-2 2 0,1 1 0,-1 1 0,-54-7 0,58 12 0,-1 1 0,0 1 0,0 1 0,0 2 0,1 0 0,-1 2 0,0 1 0,1 1 0,0 1 0,1 1 0,0 1 0,0 2 0,1 0 0,0 1 0,-24 18 0,20-10 0,2 3 0,0 0 0,1 1 0,2 1 0,0 1 0,2 1 0,0 1 0,-16 35 0,6-4 0,2 1 0,3 2 0,-20 76 0,28-74 0,3 0 0,-9 93 0,20-113 0,2 0 0,2 0 0,1 0 0,14 69 0,-11-92 0,0-1 0,1 0 0,2 0 0,0-1 0,1 0 0,0 0 0,2-1 0,0-1 0,1 1 0,1-2 0,0 0 0,2 0 0,-1-2 0,2 0 0,0 0 0,1-1 0,0-1 0,0-1 0,2-1 0,29 13 0,-6-7 0,1-2 0,0-2 0,1-2 0,0-1 0,1-3 0,-1-2 0,80-2 0,-54-6 0,0-3 0,-1-3 0,0-3 0,86-28 0,-101 24 0,-1-3 0,-2-2 0,0-3 0,81-52 0,-99 54 0,-2-1 0,0-2 0,-2-1 0,0-1 0,-3-1 0,0-2 0,32-50 0,-36 46 0,-3-1 0,-1 0 0,-1-2 0,-2 0 0,-2-1 0,16-79 0,-25 95 0,-1-1 0,-1 0 0,-1 0 0,-1 1 0,-1-1 0,-1 0 0,-2 0 0,0 1 0,-1-1 0,-2 1 0,0 1 0,-1-1 0,-15-28 0,4 21 0,0 0 0,-2 1 0,-1 1 0,-2 1 0,0 1 0,-2 2 0,0 0 0,-32-20 0,26 21 0,-2 1 0,-1 2 0,0 2 0,-2 1 0,0 2 0,-75-21 0,85 31 0,0 0 0,0 2 0,0 1 0,0 1 0,-1 1 0,1 2 0,0 1 0,0 1 0,0 1 0,1 1 0,0 1 0,0 2 0,0 0 0,1 2 0,1 1 0,0 1 0,0 1 0,1 1 0,1 0 0,1 2 0,-36 36 0,26-18 0,1 1 0,2 2 0,1 1 0,2 0 0,-21 49 0,13-17 0,4 1 0,-26 98 0,34-88 0,-18 142 0,34-176 0,3 0 0,1-1 0,3 1 0,11 71 0,-9-97 0,1-1 0,1 0 0,1-1 0,0 0 0,2 0 0,0 0 0,2-1 0,0-1 0,1 1 0,0-2 0,2 0 0,0 0 0,1-2 0,0 0 0,1 0 0,1-2 0,0 0 0,1 0 0,1-2 0,0 0 0,0-2 0,1 0 0,32 10 0,-16-9 0,1-2 0,0-1 0,0-2 0,0-2 0,0-1 0,1-2 0,-1-1 0,0-2 0,1-2 0,-1-1 0,-1-2 0,0-1 0,45-19 0,-37 10 0,-1-1 0,-1-2 0,-1-2 0,0-2 0,-2-1 0,-2-3 0,0 0 0,-2-3 0,-1-1 0,35-44 0,-46 46 0,-1-1 0,-2 0 0,-1-1 0,-2-2 0,-1 1 0,-2-2 0,16-59 0,-20 51 0,-2-1 0,-1 0 0,-3 0 0,-2 0 0,-1 0 0,-7-56 0,0 57 0,-1 1 0,-3 0 0,-1 1 0,-2 0 0,-2 0 0,-29-57 0,27 67 0,-2 1 0,-1 1 0,-1 0 0,-2 2 0,0 1 0,-2 0 0,-1 2 0,-34-25 0,44 37 0,-1 2 0,0 0 0,-1 1 0,-1 0 0,1 2 0,-1 0 0,-24-6 0,29 11 0,0 0 0,0 1 0,0 1 0,0 0 0,0 1 0,0 0 0,0 1 0,0 1 0,0 0 0,0 1 0,-18 6 0,8 1 0,-1 0 0,2 2 0,-1 1 0,2 0 0,-35 28 0,21-12 0,2 2 0,-43 50 0,35-29 0,2 3 0,2 1 0,3 2 0,2 1 0,3 2 0,3 1 0,3 1 0,2 1 0,3 1 0,-16 99 0,29-125 0,2-1 0,2 0 0,1 1 0,2-1 0,2 1 0,1-1 0,2 0 0,18 60 0,-17-76 0,1-1 0,1 0 0,0 0 0,2 0 0,1-1 0,0-1 0,1 0 0,1-1 0,1 0 0,1-1 0,0-1 0,1 0 0,1-2 0,0 0 0,33 19 0,-29-22 0,0-1 0,1-2 0,0 0 0,1-1 0,0-1 0,0-2 0,0 0 0,0-2 0,1 0 0,-1-2 0,1 0 0,45-8 0,-31 1 0,0-2 0,0-1 0,-1-2 0,-1-2 0,0-1 0,-1-2 0,41-25 0,-42 18 0,-1-1 0,0-2 0,-2-1 0,-2-2 0,0-1 0,-2-1 0,-2-2 0,0 0 0,-3-2 0,-1 0 0,-1-2 0,15-41 0,-13 21 0,-2-2 0,-3-1 0,-3 0 0,-2-1 0,-3 0 0,-3-1 0,-1-95 0,-7 124 0,-1-1 0,-2 1 0,-1 1 0,-2-1 0,-1 1 0,-2 0 0,-1 0 0,-19-38 0,17 47 0,0 1 0,-1 0 0,-2 1 0,0 0 0,-1 2 0,-2 0 0,0 1 0,0 0 0,-2 2 0,-45-30 0,39 31 0,0 2 0,-2 0 0,1 2 0,-1 1 0,-1 2 0,0 0 0,-1 2 0,1 2 0,-53-4 0,54 9 0,1 0 0,-1 2 0,1 1 0,-1 2 0,2 1 0,-1 0 0,0 3 0,1 0 0,1 1 0,-45 25 0,36-13 0,1 1 0,2 2 0,0 1 0,1 2 0,2 1 0,1 1 0,1 1 0,-43 66 0,31-32 0,3 1 0,3 1 0,-49 142 0,60-139 0,3 1 0,3 1 0,4 0 0,2 1 0,4 0 0,2 1 0,11 117 0,-3-158 0,1-1 0,2 0 0,1-1 0,1 0 0,2 0 0,1-1 0,2 0 0,32 52 0,-34-64 0,1-1 0,0 0 0,2-1 0,0 0 0,1-1 0,0-1 0,1 0 0,1-1 0,0-1 0,1-1 0,0-1 0,0 0 0,1-1 0,24 6 0,-20-8 0,0-2 0,0-1 0,0-1 0,0-1 0,1 0 0,-1-2 0,0-2 0,27-3 0,-19-1 0,-1-1 0,0-2 0,0-1 0,-1-1 0,49-25 0,-41 14 0,-1-2 0,0-1 0,-2-2 0,-1-1 0,-1-2 0,-2-1 0,-1-1 0,-1-2 0,29-46 0,-37 46 0,-1-1 0,-2-1 0,-2-1 0,-1 0 0,-2-1 0,-1 0 0,-3-1 0,-1 0 0,-1-1 0,-3 0 0,-1 0 0,-2 0 0,-1 0 0,-9-54 0,3 53 0,-2-1 0,-2 1 0,-2 1 0,-1 0 0,-3 1 0,-1 0 0,-1 1 0,-2 1 0,-2 1 0,-2 1 0,-1 1 0,-1 1 0,-48-46 0,43 50 0,-2 2 0,-1 1 0,-1 1 0,-1 2 0,-2 2 0,0 1 0,-1 2 0,0 1 0,-66-17 0,76 27 0,0 1 0,-1 1 0,1 2 0,-1 1 0,1 1 0,-1 2 0,0 0 0,1 3 0,-1 0 0,1 2 0,0 1 0,1 1 0,-1 1 0,-45 23 0,44-14 0,0 1 0,1 1 0,2 1 0,0 2 0,1 0 0,1 2 0,1 1 0,-39 56 0,15-9 0,3 2 0,-48 114 0,34-55 0,-45 158 0,81-212 0,4 1 0,3 0 0,-8 124 0,23-169 0,1 0 0,1 0 0,11 60 0,-9-82 0,0-1 0,0 0 0,2 0 0,-1 0 0,2-1 0,-1 1 0,2-1 0,0 0 0,0-1 0,1 0 0,0 0 0,19 18 0,-21-24 0,1 0 0,0 0 0,1-1 0,-1 0 0,1 0 0,0 0 0,0-1 0,0 0 0,0-1 0,1 0 0,-1 0 0,0-1 0,1 0 0,0-1 0,-1 1 0,1-2 0,-1 1 0,1-1 0,-1-1 0,14-3 0,2-2 0,0-1 0,-1-1 0,0-1 0,-1-1 0,41-28 0,-13 4 0,-3-3 0,0-2 0,-3-2 0,-1-2 0,-3-1 0,-1-3 0,-2-1 0,51-91 0,-49 66 0,-4-1 0,-2-1 0,-4-2 0,-3-1 0,28-154 0,-46 183 0,-2 0 0,-2 0 0,-3 0 0,-6-73 0,2 99 0,0 0 0,-2 0 0,-1 1 0,-1 0 0,0 0 0,-2 1 0,-1-1 0,-1 2 0,0 0 0,-2 0 0,-20-25 0,14 24 0,0 2 0,-2 1 0,0 1 0,-1 0 0,-1 2 0,0 0 0,-1 2 0,-1 0 0,0 2 0,-1 1 0,0 1 0,0 1 0,-30-6 0,34 10 0,-1 2 0,0 0 0,0 1 0,1 1 0,-1 1 0,0 2 0,0 0 0,0 1 0,1 1 0,0 2 0,0 0 0,0 1 0,1 1 0,0 1 0,0 1 0,-28 18 0,24-11 0,1 2 0,1 1 0,0 1 0,2 0 0,0 2 0,-19 28 0,15-15 0,2 2 0,2 0 0,-29 71 0,22-31 0,4 2 0,3 1 0,4 1 0,-7 86 0,16-86 0,3 114 0,7-154 0,2-1 0,1 0 0,2 0 0,22 68 0,-23-93 0,0 0 0,1-1 0,0 0 0,1 0 0,1-1 0,1 0 0,0-1 0,0 0 0,1 0 0,1-1 0,21 17 0,-22-21 0,0-1 0,0-1 0,1 1 0,0-2 0,0 0 0,0 0 0,0-1 0,1 0 0,0-1 0,0-1 0,0 0 0,0-1 0,0 0 0,0-1 0,18-2 0,-4-2 0,1-1 0,-1-2 0,-1 0 0,1-2 0,-1-1 0,-1-1 0,0-2 0,0 0 0,-2-1 0,1-2 0,29-25 0,-16 8 0,-1-1 0,-1-2 0,-2-1 0,-2-2 0,41-67 0,-40 52 0,-3-2 0,-1 0 0,-4-2 0,-2-1 0,-3-1 0,-2-1 0,-3-1 0,-2 1 0,-4-2 0,-2 0 0,-4-123 0,-4 162 0,-1 0 0,-1 0 0,-1 0 0,-1 1 0,-1 0 0,-1 0 0,-1 0 0,-1 1 0,-1 1 0,0 0 0,-2 0 0,-1 1 0,0 1 0,-2 0 0,0 1 0,-1 1 0,-1 0 0,0 1 0,-1 1 0,-26-15 0,27 19 0,-1 0 0,0 2 0,0 0 0,-1 1 0,-1 1 0,1 1 0,-1 0 0,0 2 0,-1 0 0,-29 0 0,33 4 0,1 1 0,-1 0 0,0 1 0,1 1 0,-1 1 0,1 1 0,0 0 0,1 1 0,-1 1 0,1 0 0,0 1 0,-29 21 0,23-11 0,1 1 0,0 0 0,1 2 0,2 0 0,0 2 0,1 0 0,1 0 0,1 2 0,1 0 0,-14 37 0,7-8 0,3 1 0,2 0 0,2 2 0,-7 65 0,12-39 0,0 113 0,10-144 0,3 0 0,2-1 0,17 71 0,-17-99 0,1 0 0,1-1 0,1-1 0,1 1 0,1-1 0,1-1 0,0 0 0,2-1 0,17 21 0,-20-29 0,-1-1 0,2 1 0,-1-2 0,1 0 0,1 0 0,-1-1 0,2 0 0,-1-1 0,1-1 0,0 0 0,0-1 0,0-1 0,1 0 0,0 0 0,18 0 0,-3-2 0,0-2 0,0-2 0,0-1 0,-1 0 0,1-3 0,-1 0 0,0-2 0,-1-1 0,0-1 0,0-2 0,-1-1 0,43-27 0,-34 17 0,-1-2 0,-2-2 0,0-1 0,-2-1 0,-1-2 0,-1-1 0,-2-1 0,30-49 0,-24 28 0,-3-2 0,-2-1 0,25-74 0,-39 90 0,-3 1 0,-1-2 0,-2 1 0,-2-1 0,1-79 0,-7 106 0,-1 0 0,0 0 0,-1 1 0,0-1 0,-2 0 0,1 1 0,-2 0 0,0 0 0,-1 0 0,0 0 0,-1 1 0,0 0 0,-1 1 0,-1-1 0,0 1 0,0 1 0,-1 0 0,-1 0 0,0 1 0,0 1 0,-1 0 0,-19-12 0,6 8 0,-1 0 0,0 2 0,-1 1 0,-1 2 0,-53-11 0,23 10 0,-111-2 0,127 11 0,1 2 0,-1 2 0,1 1 0,0 3 0,0 1 0,1 2 0,0 2 0,-73 34 0,80-30 0,1 2 0,0 1 0,2 2 0,0 1 0,1 1 0,2 2 0,0 0 0,2 2 0,1 1 0,-23 36 0,20-21 0,2 1 0,2 2 0,2 0 0,2 1 0,2 1 0,2 1 0,2 0 0,3 1 0,2 0 0,2 0 0,2 1 0,6 95 0,0-125 0,1-1 0,1 0 0,1 0 0,1 0 0,0 0 0,2-1 0,15 29 0,-18-40 0,1 1 0,0-1 0,0 0 0,1-1 0,1 1 0,-1-1 0,1-1 0,0 1 0,1-2 0,0 1 0,0-1 0,0 0 0,1-1 0,0 0 0,0-1 0,16 5 0,-10-5 0,0-2 0,-1 0 0,1-1 0,0 0 0,0-1 0,0-1 0,0-1 0,-1 0 0,1-1 0,-1 0 0,1-2 0,-1 0 0,0 0 0,26-15 0,-9 2 0,0-1 0,-2-2 0,0 0 0,-2-3 0,37-37 0,-34 28 0,-2-1 0,-2-2 0,-1-1 0,-1-1 0,-3-1 0,-1-1 0,16-44 0,-17 33 0,-4-1 0,-1-1 0,-3 0 0,-2-1 0,4-80 0,-12 105 0,-2 1 0,-1-1 0,-1 0 0,-2 1 0,-1 0 0,-16-54 0,15 66 0,-1 0 0,0 0 0,0 1 0,-2 0 0,0 1 0,-1 0 0,0 1 0,-1-1 0,0 2 0,-1 0 0,-1 0 0,0 1 0,-14-9 0,11 10 0,0 1 0,-1 0 0,0 1 0,-1 1 0,1 1 0,-1 0 0,-1 1 0,-22-2 0,16 4 0,0 1 0,0 2 0,0 0 0,0 2 0,-43 8 0,33-2 0,-1 2 0,2 2 0,-1 1 0,2 1 0,0 2 0,0 1 0,2 2 0,-48 37 0,43-25 0,2 2 0,1 1 0,2 1 0,2 2 0,0 1 0,3 1 0,-34 68 0,26-36 0,3 2 0,3 2 0,-31 133 0,46-151 0,3 1 0,2 0 0,0 96 0,9-130 0,0-1 0,1 1 0,1-1 0,2 0 0,0 0 0,1 0 0,2 0 0,0-1 0,1 0 0,1-1 0,24 36 0,-26-46 0,0-1 0,1 0 0,0-1 0,1 0 0,0-1 0,0 0 0,1 0 0,0-1 0,0 0 0,1-1 0,0-1 0,0 1 0,0-2 0,1 0 0,22 4 0,-17-5 0,1-1 0,-1-1 0,0-1 0,1-1 0,-1 0 0,0-1 0,0-1 0,0-1 0,0 0 0,30-13 0,-8-1 0,-2-2 0,0-1 0,-2-2 0,0-1 0,-2-2 0,0-1 0,-2-2 0,55-64 0,-42 37 0,-3-2 0,-2-1 0,-3-2 0,48-108 0,-48 81 0,39-140 0,-62 173 0,-2 0 0,-3-1 0,4-110 0,-13 145 0,-1 0 0,-1 0 0,0 1 0,-2-1 0,0 1 0,-2 0 0,0 0 0,-1 0 0,-11-20 0,10 26 0,0 1 0,-1 0 0,0 0 0,-1 1 0,0 0 0,-1 1 0,0 0 0,-1 1 0,-1 0 0,1 1 0,-1 0 0,-24-11 0,17 11 0,-1 1 0,-1 0 0,1 2 0,-1 1 0,0 0 0,0 2 0,0 0 0,-1 2 0,1 0 0,-1 1 0,1 2 0,-1 0 0,1 1 0,0 2 0,0 0 0,-31 12 0,27-7 0,1 1 0,0 1 0,1 1 0,0 1 0,1 1 0,1 1 0,0 2 0,2 0 0,0 0 0,1 2 0,0 1 0,2 0 0,-17 27 0,14-13 0,2 1 0,2 0 0,1 1 0,2 1 0,1 0 0,3 0 0,0 1 0,3 1 0,1-1 0,1 56 0,5-37 0,2 0 0,3 0 0,2 0 0,3-1 0,3-1 0,31 84 0,-28-95 0,3-1 0,2 0 0,2-2 0,1 0 0,2-2 0,2-1 0,2-2 0,45 45 0,-49-58 0,0-1 0,2-1 0,0-1 0,2-1 0,0-2 0,1-1 0,1-2 0,0-1 0,1-2 0,0-1 0,64 12 0,-42-16 0,-1-3 0,1-2 0,0-2 0,0-3 0,0-2 0,0-3 0,-1-2 0,80-25 0,-74 14 0,0-2 0,-1-3 0,-2-2 0,-1-3 0,-1-3 0,-2-2 0,52-44 0,-76 53 0,0-2 0,-2 0 0,-2-2 0,0-1 0,-2-1 0,-2-1 0,-1-1 0,26-61 0,-32 62 0,-3-1 0,-1 0 0,-1-1 0,-2-1 0,-2 1 0,-1-1 0,-2 0 0,-1 0 0,-6-61 0,2 77 0,-2-1 0,-1 1 0,0 0 0,-2 0 0,0 1 0,-1 0 0,-2 0 0,-18-30 0,21 40 0,0 0 0,-1 0 0,0 1 0,-1 0 0,0 1 0,0 0 0,-14-9 0,16 12 0,-1 1 0,1 0 0,-1 1 0,0 0 0,0 0 0,0 0 0,0 1 0,-1 0 0,1 1 0,-1 0 0,-11 0 0,11 1 0,-1 1 0,0 1 0,1 0 0,-1 0 0,1 1 0,0 0 0,0 0 0,0 1 0,0 0 0,0 1 0,1 0 0,0 0 0,0 1 0,0 0 0,1 1 0,0-1 0,-11 14 0,0 2 0,2 1 0,0 0 0,2 1 0,-23 51 0,13-16 0,3 0 0,3 1 0,2 1 0,3 0 0,3 1 0,-4 87 0,12-77 0,3 0 0,4 0 0,2-1 0,4 0 0,25 91 0,-27-129 0,2-1 0,1-1 0,2 1 0,0-2 0,2 0 0,2-1 0,25 33 0,-34-51 0,1 0 0,1-1 0,-1 0 0,1 0 0,1-1 0,0-1 0,0 0 0,18 8 0,-20-12 0,0 0 0,1 0 0,-1-2 0,1 1 0,-1-1 0,1-1 0,0 1 0,0-2 0,0 0 0,0 0 0,0-1 0,13-3 0,-7 0 0,0-1 0,-1 0 0,0-1 0,0-1 0,0-1 0,-1 0 0,-1-1 0,1-1 0,-1 0 0,-1-1 0,19-19 0,-4 1 0,-2-2 0,-1 0 0,39-66 0,-40 54 0,-2-2 0,-2-1 0,-1 0 0,-3-2 0,-2 0 0,-2 0 0,-2-1 0,-2-1 0,-3 1 0,0-63 0,-6 20 0,-5-1 0,-3 1 0,-24-101 0,12 113 0,18 72 0,0-1 0,-1 1 0,0 0 0,0 0 0,-1 1 0,-10-14 0,13 19 0,1 1 0,-1-1 0,1 1 0,-1-1 0,0 1 0,0-1 0,0 1 0,1 0 0,-1 0 0,-1 0 0,1 0 0,0 0 0,0 0 0,0 1 0,0-1 0,0 1 0,-1 0 0,1-1 0,0 1 0,0 0 0,-1 0 0,1 0 0,0 1 0,0-1 0,-1 0 0,1 1 0,0 0 0,0-1 0,0 1 0,0 0 0,0 0 0,0 0 0,0 0 0,0 1 0,0-1 0,0 0 0,-1 3 0,-5 3 0,0 1 0,1 0 0,0 0 0,0 0 0,1 1 0,-8 14 0,-2 9 0,2 0 0,0 1 0,3 1 0,-13 54 0,-10 145 0,29-175 0,2 0 0,3 0 0,2 0 0,3 0 0,2-1 0,30 112 0,-31-149 0,1 0 0,1-1 0,1 0 0,1 0 0,0-1 0,14 17 0,-20-29 0,0-1 0,0 1 0,1-1 0,0 0 0,0-1 0,0 1 0,1-1 0,0 0 0,-1-1 0,1 1 0,1-1 0,-1 0 0,0 0 0,1-1 0,-1 0 0,1 0 0,0-1 0,0 0 0,0 0 0,0 0 0,11-1 0,-6-2 0,0-1 0,-1 0 0,1 0 0,-1-1 0,0 0 0,0-1 0,-1-1 0,1 0 0,-1 0 0,0-1 0,-1 0 0,1 0 0,-2-1 0,1 0 0,9-12 0,-1-2 0,0 0 0,-1-1 0,-1-1 0,-1 0 0,15-37 0,-13 21 0,-2-2 0,-1 0 0,-3-1 0,-1 0 0,-2 0 0,-2-1 0,-2 0 0,-2 1 0,-5-48 0,4 86 0,0 1 0,-1 0 0,0-1 0,0 1 0,-1 0 0,1-1 0,-4-6 0,4 10 0,1 0 0,-1 0 0,1 0 0,-1 1 0,0-1 0,1 0 0,-1 1 0,0-1 0,0 0 0,0 1 0,1-1 0,-1 1 0,0-1 0,0 1 0,0-1 0,0 1 0,0 0 0,0 0 0,0-1 0,0 1 0,0 0 0,0 0 0,0 0 0,0 0 0,0 0 0,0 0 0,0 0 0,0 0 0,0 1 0,0-1 0,0 0 0,0 0 0,0 1 0,1-1 0,-1 1 0,0-1 0,0 1 0,-1 0 0,-4 4 0,0-1 0,0 1 0,0 0 0,1 0 0,0 1 0,0 0 0,-7 10 0,-27 50 0,34-56 0,-15 26 0,3 2 0,0 0 0,-16 61 0,28-80 0,1 0 0,1 0 0,0 0 0,1 0 0,2 1 0,0-1 0,0 0 0,2 0 0,7 36 0,-6-47-134,-1 0 0,1-1 0,0 1 0,1-1 0,-1 0 0,2 0 0,-1 0 0,1 0 0,0-1 0,0 0 0,1 0-1,-1 0 1,1-1 0,1 1 0,-1-1 0,1-1 0,0 0 0,0 0 0,0 0 0,1 0 0,8 2 0,53-47-29312</inkml:trace>
</inkml:ink>
</file>

<file path=ppt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6:56.272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 205 236,'31'38'1250,"52"59"2761,-68-81-2290,0-2-1,1 0 0,34 23 0,-45-34-1445,-1 0 1,1-1 0,0 1-1,0-1 1,0 0 0,0 0-1,0-1 1,1 0 0,-1 0-1,0 0 1,1 0-1,-1-1 1,1 0 0,-1 0-1,1 0 1,-1-1 0,0 0-1,1 0 1,-1 0 0,0-1-1,0 0 1,0 0-1,0 0 1,0 0 0,0-1-1,0 0 1,-1 0 0,0 0-1,8-8 1,-3 2 58,0-1 0,0 0-1,-2 0 1,1-1 0,-1 0 0,-1-1-1,0 1 1,0-1 0,-1 0 0,-1-1-1,4-18 1,-1 2-93,3-51-1,-9 68-193,-1 0 0,0 0 0,-1 0 0,-1 0 0,0 1 0,0-1-1,-6-15 1,8 25-38,-1 0-1,0 0 0,1 0 1,-1 1-1,0-1 0,0 0 0,0 0 1,0 1-1,-1-1 0,1 0 1,0 1-1,-1-1 0,1 1 1,-1 0-1,1 0 0,-1-1 1,0 1-1,0 0 0,1 0 1,-1 0-1,0 1 0,0-1 0,0 0 1,-3 0-1,3 1-2,0 0 0,-1 1 1,1-1-1,-1 0 0,1 1 0,0 0 0,-1-1 0,1 1 1,0 0-1,0 0 0,0 0 0,0 1 0,0-1 0,0 0 1,0 1-1,0 0 0,0-1 0,1 1 0,-1 0 1,-2 2-1,-5 9 131,0 0 1,1 1-1,1-1 1,0 1 0,1 1-1,-9 28 1,-15 94 1302,28-129-1340,-2 12 137,-19 134 1217,21-136-1349,2-1 0,0 1-1,0 0 1,2 0 0,0 0 0,7 24-1,-8-39-87,-1 0 0,1-1-1,0 1 1,0-1 0,0 1-1,1-1 1,-1 1-1,1-1 1,-1 0 0,1 0-1,0 0 1,0 0 0,-1 0-1,1 0 1,1 0-1,-1-1 1,3 3 0,-3-3 11,0-1 0,0 1 0,0-1 1,0 0-1,0 0 0,0 0 0,0 1 1,0-2-1,0 1 0,0 0 0,0 0 0,0-1 1,0 1-1,0-1 0,0 1 0,-1-1 1,1 0-1,0 0 0,0 0 0,-1 0 1,1 0-1,0 0 0,2-3 0,3-3 17,1 0 0,-1 0 0,-1-1 0,0 0 0,0 0 0,0-1 0,-1 0 0,0 0 0,-1 0 0,4-11 0,5-17 197,9-50 1,-14 54-206,-6 22-37,0 7 0,-1 0 0,0-1 0,0 1 0,0 0 0,-1-1 0,1 1 0,-1-1 0,-1-4 0,-9 59 0,10-43 0,-1 1 0,2-1 0,-1 0 0,1 0 0,0-1 0,0 1 0,1 0 0,0 0 0,0 0 0,1-1 0,-1 1 0,2-1 0,-1 0 0,1 0 0,5 7 0,-4-7 0,1 0 0,0-1 0,0 1 0,1-1 0,0-1 0,0 1 0,0-1 0,0 0 0,1-1 0,-1 0 0,1 0 0,0 0 0,9 1 0,6 1-987,1-1-1,27 1 1,-27-4-1872,0-2 0,0 0 0,45-9 0,-39 3-1116,-1-1 0,48-20 0,12-16 143,-18 3 1600</inkml:trace>
</inkml:ink>
</file>

<file path=ppt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6:59.164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375 1816 1236,'-67'-74'6803,"-101"-148"1,148 191-5563,0 0-1,2-1 1,2-1 0,1-1 0,1 0 0,2-1 0,-11-52 0,23 84-1124,-1 0 0,1 0 0,-1 0 0,1 0 1,0 0-1,0 0 0,0 0 0,1 0 0,-1 0 1,1 0-1,-1 0 0,1 0 0,0 0 0,0 0 0,0 1 1,1-1-1,-1 0 0,1 1 0,3-5 0,-3 4-23,1 1 0,0 0 0,0 0-1,1 0 1,-1 0 0,0 1 0,1-1-1,-1 1 1,1 0 0,-1 0 0,1 0 0,-1 0-1,1 1 1,0-1 0,0 1 0,3 0-1,34 2 395,-1 2 0,1 2-1,-1 1 1,43 14-1,-38-10-252,131 33 440,412 92 27,362 19-692,-859-142-10,732 59 0,278 26 0,-230-25 0,-286-32 0,795 83 0,-938-107 0,-329-22 0,212-35 0,3-14 0,-125 22 0,-141 21 0,0-3 0,81-30 0,-109 31 0,-2-1 0,1-2 0,-2-1 0,-1-1 0,49-39 0,-75 55 0,-1-1 0,0 0 0,0 0 0,0 0 0,0 0 0,-1 0 0,1-1 0,-1 1 0,0-1 0,0 0 0,0 1 0,1-5 0,-3 6 0,1 0 0,-1 0 0,0 0 0,0 0 0,0 0 0,-1 0 0,1 1 0,0-1 0,-1 0 0,0 0 0,1 0 0,-1 1 0,0-1 0,0 0 0,0 0 0,0 1 0,0-1 0,0 1 0,0-1 0,0 1 0,-1 0 0,1-1 0,0 1 0,-1 0 0,0 0 0,1 0 0,-1 0 0,-3-2 0,-13-6 0,0 0 0,0 0 0,-1 2 0,-25-7 0,-84-15 0,89 22 0,-739-159 0,7-32 0,-230-121 0,288 88 0,-794-140 0,687 272 0,-5 54 0,-212 44 0,1010 2 0,-73 7 0,87-7 0,0 1 0,0 1 0,0 1 0,0 0 0,-14 6 0,25-9 0,1-1 0,-1 1 0,1 0 0,0-1 0,0 1 0,-1 0 0,1 0 0,0 0 0,0 0 0,0 0 0,0 0 0,0 0 0,0 0 0,0 0 0,0 0 0,0 0 0,1 1 0,-1-1 0,0 0 0,1 1 0,-1-1 0,1 0 0,0 1 0,-1-1 0,1 1 0,0-1 0,0 1 0,0-1 0,0 1 0,0-1 0,0 0 0,0 1 0,0-1 0,1 1 0,-1-1 0,1 1 0,0 1 0,2 3 0,0-1 0,0 0 0,1 1 0,0-1 0,0-1 0,0 1 0,0 0 0,6 3 0,15 12 0,1-1 0,0-1 0,34 16 0,91 38 0,-146-70 0,874 342 0,-454-203 0,793 155 0,-5-147 0,7-141 0,-1177-10 0,86-5 0,152-28 0,-277 34 0,0 0 0,0 0 0,0 0 0,-1-1 0,1 1 0,0-1 0,6-4 0,-9 6 0,-1-1 0,1 1 0,-1 0 0,1-1 0,-1 1 0,0-1 0,1 1 0,-1-1 0,0 1 0,1-1 0,-1 1 0,0-1 0,0 0 0,1 1 0,-1-1 0,0 1 0,0-1 0,0 0 0,0 1 0,0-1 0,0-1 0,0 1 0,0 0 0,-1 0 0,1 0 0,-1 0 0,1 0 0,-1 0 0,0 0 0,1 0 0,-1 0 0,0 0 0,0 0 0,0 0 0,0 0 0,1 1 0,-3-2 0,-7-5 0,-1 1 0,1 0 0,-1 1 0,0 0 0,-17-5 0,-67-14 0,62 17 0,-583-100 0,554 98 0,-1434-140 0,-8 88 0,1467 60 0,-948-16 0,2 43 0,953-24 0,-392 38 0,420-39 0,0-1 0,0 0 0,-1 1 0,1 0 0,0-1 0,0 1 0,0 0 0,-3 2 0,4-3 0,1 0 0,0 1 0,-1-1 0,1 0 0,0 0 0,0 1 0,0-1 0,-1 0 0,1 0 0,0 1 0,0-1 0,0 0 0,0 1 0,-1-1 0,1 0 0,0 0 0,0 1 0,0-1 0,0 0 0,0 1 0,0-1 0,0 0 0,0 1 0,0-1 0,0 0 0,0 1 0,0-1 0,0 0 0,0 1 0,0-1 0,1 0 0,-1 1 0,0 0 0,3 1 0,-1 1 0,1-1 0,-1 1 0,1-1 0,0 0 0,0 0 0,0 0 0,0-1 0,1 1 0,3 1 0,57 21 0,1-2 0,77 15 0,-83-23 0,1054 210 0,15-85 0,22-65 0,0-55 0,-595-43 0,-541 23 0,5 0 0,-1-1 0,1 0 0,-1-2 0,36-11 0,-53 15 0,1 0 0,-1-1 0,0 1 0,0-1 0,0 1 0,0-1 0,0 0 0,0 1 0,0-1 0,0 0 0,-1 0 0,1 1 0,0-1 0,0 0 0,-1 0 0,1 0 0,0 0 0,0-2 0,-1 2 0,0 0 0,1 0 0,-1 0 0,0 1 0,-1-1 0,1 0 0,0 0 0,0 0 0,0 0 0,0 0 0,-1 1 0,1-1 0,0 0 0,-1 0 0,1 0 0,-1 1 0,1-1 0,0 0 0,-2 0 0,-1-3 0,-1 0 0,0 0 0,0 1 0,-1 0 0,1-1 0,-8-3 0,-18-6 0,-1 1 0,0 1 0,-1 1 0,-59-9 0,55 12 0,-227-39-2132,-360-7-9395,303 63-3925,226 1 12724</inkml:trace>
</inkml:ink>
</file>

<file path=ppt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7:01.186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966 25 1604,'-117'77'1800,"-195"136"3732,18 20-929,259-200-3908,0 0 0,3 2 0,-34 46 0,55-64-382,0 0-1,2 0 1,-1 1-1,-7 23 1,13-30-97,1 1-1,0 0 1,1 0 0,0 0 0,0 0 0,2 0 0,0 23-1,2-24-25,0 1-1,0-1 0,1 0 0,1-1 0,0 1 0,0 0 0,1-1 0,1 0 0,-1 0 1,2-1-1,-1 0 0,1 0 0,1 0 0,-1-1 0,1 0 0,1 0 0,12 8 0,-1-1 170,1-2 0,1-1 0,0 0 0,0-2 0,1 0-1,1-2 1,23 6 0,27 2 412,0-3 1,1-3-1,119-1 0,230-30 656,-155-8-1165,-2-12-1,-2-12 0,-2-11 0,-3-11 0,447-196 0,-497 169-247,-161 75-10,-2-2 0,51-41 0,-87 63-3,-1-2 0,-1 0 1,0 0-1,0 0 1,-1-1-1,9-14 1,-15 21-2,0 0 0,-1 0 0,1 0 0,-1-1 0,0 1 1,0 0-1,0 0 0,0-1 0,-1 1 0,1 0 0,-1-1 0,0 1 1,0-1-1,0 1 0,0 0 0,0-1 0,-1 1 0,0 0 0,0-1 1,0 1-1,0 0 0,0 0 0,-1 0 0,1 0 0,-1 0 0,0 0 0,-3-5 1,-3 0-3,-1-1 0,0 1 0,-1 0 0,0 1 0,0 0 0,0 0 0,-1 1 0,0 1 0,0 0 0,-15-5 0,-20-4-12,-58-11-1,101 24 14,-153-27-33,-237-14 0,-162 41 63,356 13 115,2 8 0,-295 69 0,361-55-59,2 5 0,1 7-1,3 4 1,-193 109 0,140-42-85,155-99 0,1 1 0,1 1 0,1 1 0,0 0 0,-20 30 0,36-44 0,-1 0 0,1 0 0,0 1 0,1-1 0,0 1 0,0 0 0,0-1 0,1 1 0,0 1 0,1-1 0,0 0 0,0 0 0,1 14 0,1-15 0,0 1 0,1-1 0,0 1 0,0-1 0,1 0 0,0 0 0,0 0 0,1 0 0,-1 0 0,1 0 0,1-1 0,0 0 0,-1 0 0,12 9 0,4 3 0,2-1 0,0-1 0,0-1 0,2-1 0,0-1 0,50 20 0,166 40 0,-236-72 0,755 148 0,14-63 0,-680-76 0,626 50 0,967-43 0,-836-78 0,0-27 0,-178 18 0,-603 63 0,627-85 0,-683 90 0,-1-1 0,0 0 0,0-1 0,0 0 0,12-7 0,-23 11 0,-1 0 0,1 0 0,0-1 0,-1 1 0,1 0 0,-1-1 0,1 1 0,-1 0 0,1-1 0,-1 1 0,1-1 0,-1 1 0,1 0 0,-1-1 0,1 1 0,-1-1 0,0 1 0,1-1 0,-1 0 0,0 1 0,0-1 0,1 1 0,-1-1 0,0 0 0,0 1 0,0-1 0,0 1 0,0-1 0,0 0 0,0 1 0,0-1 0,0 0 0,0 1 0,0-1 0,0 0 0,0 1 0,0-1 0,-1 1 0,1-1 0,0 0 0,0 1 0,-1-1 0,1 1 0,0-1 0,-1 1 0,1-1 0,-1 1 0,1-1 0,-1 0 0,-3-2 0,1 0 0,-1 0 0,0 1 0,-1-1 0,-5-2 0,-38-15 0,-1 2 0,-89-19 0,80 22 0,-736-136 0,284 85 0,-714-1 0,299 114 0,676-16 0,-408 106 0,651-135 0,-232 71 0,205-60 0,1 0 0,1 2 0,0 2 0,-56 40 0,79-51 0,-1 1 0,2 0 0,-1 1 0,1 0 0,0 0 0,-9 15 0,14-20 0,0 1 0,0 0 0,0 0 0,1 0 0,0 0 0,0 0 0,0 0 0,0 0 0,0 1 0,1-1 0,0 0 0,0 0 0,0 1 0,0-1 0,1 0 0,-1 0 0,1 1 0,3 6 0,-1-3 0,1 0 0,1 1 0,-1-1 0,2-1 0,-1 1 0,1-1 0,0 0 0,0 0 0,1-1 0,0 0 0,12 9 0,7 2 0,0-2 0,35 16 0,36 12 0,3-5 0,143 35 0,217 25 0,811 55 0,12-146 0,-852-35 0,825-164 0,-634 44 0,-19-51 0,-413 112 0,-172 77 0,-1 0 0,0-1 0,-1-1 0,0-1 0,-1 0 0,0-1 0,-1-1 0,12-17 0,-21 26 0,-1 0 0,-1-1 0,0 1 0,0-1 0,0 0 0,0 0 0,-1 0 0,-1-1 0,1 1 0,-1 0 0,0-1 0,-1 1 0,1-1 0,-2 1 0,1-1 0,-1 1 0,0-1 0,0 1 0,-1 0 0,0 0 0,-1 0 0,1 0 0,-1 0 0,-1 0 0,1 1 0,-1-1 0,0 1 0,-1 0 0,1 0 0,-11-9 0,-1-1 0,-2 0 0,0 2 0,0 0 0,-39-21 0,-91-36 0,137 66 0,-213-88 0,-280-75 0,-255-2 0,295 107 0,-620-7 0,-284 120 0,981-4 0,-572 141 0,548-63 0,328-93 0,1 4 0,-139 80 0,202-103 0,1 1 0,0 0 0,0 1 0,-25 26 0,39-34 0,-1-1 0,1 0 0,1 1 0,-1 0 0,1 0 0,0 0 0,0 0 0,-2 9 0,4-10 0,0-1 0,0 0 0,1 1 0,0-1 0,-1 1 0,2-1 0,-1 1 0,0-1 0,1 1 0,0-1 0,0 0 0,0 1 0,4 6 0,-1-2 0,2 0 0,-1 0 0,1-1 0,0 0 0,0 0 0,1-1 0,0 1 0,1-2 0,-1 1 0,16 9 0,8 3 0,55 25 0,1-6 0,162 46 0,103 2 0,93 3 0,3-19 0,506 13 0,-421-73 0,799-87 0,-857 16 0,648-171 0,-861 158 0,-181 47 0,87-43 0,-146 60 0,0-1 0,-1-1 0,-1-1 0,23-18 0,-38 27 0,0-1 0,-1 1 0,0-1 0,0 0 0,0 0 0,0-1 0,-1 1 0,0-1 0,3-6 0,-5 8 0,0 0 0,0 0 0,0 0 0,0 0 0,-1 0 0,0 0 0,1 0 0,-2 0 0,1 0 0,0 0 0,-1 0 0,0 0 0,0 0 0,0 0 0,-3-7 0,0 2 0,-2 0 0,0-1 0,0 2 0,0-1 0,-1 1 0,0 0 0,-1 0 0,0 1 0,0 0 0,0 0 0,-13-6 0,-15-10 0,-58-24 0,91 45 0,-90-38 0,-161-46 0,-106-2 0,51 29 0,-3 14 0,-1 14 0,-1 13 0,-1 14 0,0 14 0,1 13 0,-484 99 0,343-5 0,330-77 0,-185 88 0,251-98 0,-60 39 0,103-59 0,1 1 0,0 0 0,1 1 0,0 1 0,1 0 0,1 1 0,0 1 0,-16 23 0,25-32 0,0-1 0,1 0 0,-1 1 0,1 0 0,0-1 0,1 1 0,-1 0 0,1 0 0,0 0 0,1 0 0,0 0 0,-1 0 0,2 0 0,-1 0 0,1 0 0,1 7 0,1-5 0,0-1 0,0 1 0,0 0 0,1-1 0,0 0 0,1 0 0,0 0 0,0-1 0,0 1 0,10 7 0,6 4 0,1-1 0,1-1 0,0-1 0,1-1 0,49 20 0,0-5 0,138 35 0,85-5 0,-16-17 0,1-12 0,312-7 0,-275-33 0,518-81 0,-435 15 0,589-189 0,-603 125 0,-289 98 0,168-98 0,-235 122 0,-1-2 0,-1-1 0,-1-2 0,36-36 0,-56 50 0,0-1 0,-1 1 0,0-1 0,-1-1 0,0 1 0,0-1 0,4-15 0,-8 18 0,1 0 0,-2 0 0,1 0 0,-1 0 0,-1 0 0,1 0 0,-1-1 0,-1 1 0,1 0 0,-2 0 0,-3-15 0,1 10 0,-1 0 0,-1 0 0,0 1 0,-1 0 0,0 0 0,0 0 0,-2 1 0,1 0 0,-2 1 0,1 0 0,-1 1 0,-1-1 0,-17-11 0,-3 1 0,0 1 0,-2 2 0,-67-26 0,-10 5 0,-2 5 0,-193-30 0,-240 5 0,83 36 0,1 21 0,-891 112 0,1041-60 0,3 14 0,2 13 0,-328 130 0,244-37 0,332-141 0,1 3 0,1 3 0,2 2 0,-68 62 0,108-87 0,1 1 0,0 0 0,1 1 0,0 0 0,2 1 0,-14 24 0,21-34 0,1-1 0,-1 1 0,1 0 0,0 0 0,1 0 0,0 0 0,0 0 0,0 0 0,0 1 0,1-1 0,0 0 0,0 0 0,1 0 0,0 1 0,0-1 0,0 0 0,1 0 0,0 0 0,0 0 0,0-1 0,1 1 0,0-1 0,4 6 0,1 0 0,0-2 0,0 1 0,1-1 0,1-1 0,-1 1 0,2-2 0,-1 1 0,1-1 0,15 7 0,8 1 0,1-1 0,36 10 0,27 2 0,1-4 0,154 14 0,209-15 0,-28-30 0,531-80 0,420-139 0,-1057 169 0,-142 27 0,-289 45 0,48-7 0,-1097 146 0,5 58 0,195 23-6750,-81 18-3831,265-125-2650,530-102 11186</inkml:trace>
</inkml:ink>
</file>

<file path=ppt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7:09.602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2 176 1916,'3'-14'2315,"-1"-1"0,-1 1 0,0-1 0,-1 0 0,0 1 0,-2-1 1,-2-16-1,3 20-758,-8-14 4146,7 19-4871</inkml:trace>
</inkml:ink>
</file>

<file path=ppt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7:14.176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 56 1140,'-1'-10'11757,"14"14"-11955,52 18 1102,80 17-1,71 2 2111,-205-39-2876,381 57 2930,-279-48-2271,170-6-1,-193-11-805,-11 0 1014,-25 5 5518,-54 0-6390,-1 1 0,1-1 0,0 1 1,0-1-1,0 1 0,-1-1 0,1 1 0,0-1 0,0 1 0,-1 0 1,1-1-1,0 1 0,-1 0 0,1-1 0,-1 1 0,1 0 0,0-1 0,-1 1 1,1 0-1,-1-1 0,0 1 0,-59-25-133,-123-32 0,-71 2 0,176 42 0,-1 3 0,-105 1 0,184 9 0,-1 0 0,1 0 0,0 0 0,0 0 0,0 0 0,0 0 0,0 0 0,-1 0 0,1 0 0,0 0 0,0 0 0,0 0 0,0 0 0,0 0 0,-1 0 0,1 0 0,0 0 0,0 0 0,0 0 0,0 0 0,0 0 0,0 1 0,0-1 0,-1 0 0,1 0 0,0 0 0,0 0 0,0 0 0,0 0 0,0 1 0,0-1 0,0 0 0,0 0 0,0 0 0,0 0 0,0 0 0,0 1 0,0-1 0,0 0 0,0 0 0,0 0 0,0 0 0,0 0 0,0 1 0,0-1 0,0 0 0,0 0 0,0 0 0,0 0 0,0 0 0,0 1 0,0-1 0,0 0 0,0 0 0,0 0 0,0 0 0,1 0 0,-1 0 0,0 0 0,0 1 0,0-1 0,0 0 0,0 0 0,0 0 0,1 0 0,13 15 0,23 14 0,2-3 0,1-3 0,2-1 0,0-1 0,76 24 0,187 33 0,-192-59 0,2-5 0,185 0 0,-231-22 0,-85-7 0,-21-14 0,-2 2 0,-1 2 0,-1 1 0,-1 3 0,-1 1 0,-53-17 0,1 8 0,-187-32 0,208 50 0,0 3 0,-1 4 0,-116 7 0,143 1 0,0 3 0,1 1 0,0 3 0,0 2 0,2 1 0,-72 34 0,116-48 0,0 1 0,0-1 0,0 0 0,0 1 0,0-1 0,0 1 0,0-1 0,0 1 0,0 0 0,0-1 0,1 1 0,-1 0 0,0 0 0,0-1 0,1 1 0,-1 0 0,0 0 0,1 0 0,-1 0 0,1 0 0,-1 0 0,1 0 0,0 0 0,-1 0 0,1 0 0,0 0 0,-1 2 0,2-1 0,0 1 0,0-1 0,0-1 0,0 1 0,0 0 0,0 0 0,1 0 0,-1 0 0,1-1 0,-1 1 0,1-1 0,0 1 0,2 1 0,15 12 0,2-1 0,0-1 0,0 0 0,41 16 0,98 27 0,-47-24 0,1-5 0,1-5 0,0-5 0,2-5 0,232-8 0,-302-7 0,-1-2 0,0-2 0,0-3 0,0-1 0,70-28 0,-115 39 0,-1 0 0,1 0 0,0-1 0,-1 1 0,1 0 0,0-1 0,-1 1 0,1-1 0,-1 1 0,1-1 0,-1 1 0,1-1 0,-1 1 0,1-1 0,-1 1 0,1-1 0,-1 0 0,0 1 0,1-1 0,-1 0 0,0 1 0,0-1 0,1 0 0,-1 1 0,0-3 0,0 2 0,0-1 0,0 0 0,-1 0 0,1 1 0,-1-1 0,1 0 0,-1 0 0,1 1 0,-1-1 0,-1-2 0,-4-5 0,0 1 0,-1 0 0,-7-8 0,10 12 0,-13-13 0,-1 1 0,-1 0 0,0 2 0,-1 0 0,-1 1 0,0 1 0,-1 1 0,-43-16 0,-14 2 0,-100-19 0,78 23 0,0 6 0,-1 3 0,-161 3 0,185 13 0,0 3 0,0 3 0,1 4 0,1 3 0,-95 34 0,19 6 0,151-56 0,-1-1 0,1 1 0,0-1 0,-1 1 0,1-1 0,-1 1 0,1 0 0,0 0 0,0-1 0,-1 1 0,1 0 0,0 0 0,0 0 0,0 0 0,0 1 0,0-1 0,0 0 0,0 0 0,1 1 0,-1-1 0,0 0 0,1 1 0,-1-1 0,0 3 0,1-2 0,1 0 0,-1 0 0,0 0 0,1-1 0,-1 1 0,1 0 0,0 0 0,0 0 0,0-1 0,0 1 0,0 0 0,0-1 0,0 1 0,0-1 0,0 1 0,3 1 0,6 6 0,1 0 0,0 0 0,24 13 0,18 6 0,2-3 0,0-1 0,2-3 0,0-3 0,68 13 0,301 32 0,-122-47 0,-245-17 0,0-3 0,0-3 0,65-16 0,-97 17 0,-1-2 0,46-20 0,-62 23 0,0 1 0,-1-2 0,0 0 0,0 0 0,-1 0 0,0-1 0,0 0 0,0-1 0,-1 0 0,7-10 0,-11 14 0,-1 1 0,0-1 0,0 1 0,-1-1 0,1 0 0,-1 0 0,1 0 0,-1 0 0,-1 0 0,1 0 0,0 0 0,-1 0 0,0 0 0,0 0 0,0-1 0,-1-4 0,-1 3 0,1 1 0,-1-1 0,-1 0 0,1 1 0,-1-1 0,0 1 0,0 0 0,0 0 0,-1 0 0,-4-5 0,-4-2 0,-1 0 0,0 1 0,-1 0 0,-1 1 0,1 0 0,-28-12 0,-1 3 0,-1 2 0,0 2 0,-55-11 0,-141-15 0,162 33 0,-1 4 0,1 3 0,0 3 0,-1 4 0,1 3 0,1 3 0,0 4 0,1 4 0,1 2 0,-107 48 0,155-59 0,12-5 0,0 0 0,0 1 0,1 0 0,0 1 0,0 1 0,-19 16 0,32-24 0,0 0 0,0 0 0,0 0 0,1 0 0,-1 0 0,0 0 0,1 0 0,-1 0 0,1 1 0,-1-1 0,1 0 0,0 0 0,-1 0 0,1 1 0,0-1 0,0 0 0,0 0 0,0 1 0,0-1 0,0 0 0,0 0 0,0 2 0,1 0 0,0 0 0,1 0 0,-1 0 0,0-1 0,1 1 0,-1 0 0,1-1 0,3 5 0,4 2 0,0 0 0,1 0 0,13 9 0,-2-4 0,1-1 0,0 0 0,1-2 0,0-1 0,32 10 0,125 26 0,-6-15 0,16 4 0,-125-17-3743,79 39-13041,-107-45 8016,-25-9 6136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48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220,'18'97'7529,"12"66"167,36 215 1875,-11-105-5403,-49-244-4014,-6-24-53,-5-19-43,-19-72-56,5-1 0,-16-175 0,29 72-9,7 155 6,2 0 1,2 1 0,12-49 0,-15 74-4,1 1 0,0 0 0,0-1 0,1 1 0,0 1 0,0-1 0,1 0 0,0 1 0,1 0 0,-1 0 0,1 1-1,9-8 1,-10 10 18,-1 1 0,1 0 1,0 0-1,0 1 0,0 0 0,0 0 0,0 0 0,1 0 0,-1 1 0,1-1 0,-1 2 0,1-1 0,-1 0 0,1 1 0,-1 0 0,1 1 0,0-1 0,-1 1 0,1 0 0,7 3 0,-5-2 79,0 2 0,-1-1 0,1 1 0,-1 0 1,0 1-1,0 0 0,0 0 0,-1 0 0,0 1 0,0 0 0,0 0 1,-1 1-1,0-1 0,0 1 0,0 0 0,5 12 0,-6-10 11,0 1-1,0-1 0,0 1 1,-1 0-1,-1 0 0,0 0 1,0 0-1,-1 0 0,0 0 1,-1 0-1,0 0 0,0 1 1,-3 12-1,1-19-103,1 1 0,-1-1 0,0 0 0,0 0 0,0 0 0,0 0 0,-1 0 0,0 0 0,1-1 0,-1 1 0,-1-1 0,1 0 0,0 0 0,-1 0 0,0 0 0,0-1 0,-7 5 0,-7 1 0,-1 0 0,-36 10 0,17-6 0,34-10-180,-19 8-3432,22-10 3407,0 1 0,1 0 1,-1-1-1,0 1 0,1-1 0,-1 1 0,1 0 1,-1-1-1,1 1 0,-1 0 0,1 0 0,0-1 1,-1 1-1,1 0 0,0 0 0,-1 0 1,1 0-1,0-1 0,0 1 0,0 0 0,0 0 1,0 0-1,0 0 0,0 0 0,0 0 0,0-1 1,0 1-1,1 1 0,0 3-1739,1-1 1,0 1-1,0 0 0,0-1 1,0 0-1,5 6 1,-3-4 549,1-1 0,0 1 1,0-1-1,7 5 0,9 4-768</inkml:trace>
</inkml:ink>
</file>

<file path=ppt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7:16.100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47 152 88,'-12'6'2171,"0"0"0,0 0-1,-23 7 1,15-8 4621,-36 5-1,125-13-2857,148 12-3765,262 35 1567,-21 0 943,423 8-1570,0-44-323,-794-12-786,96-15 0,-140 7 0,-54 3 0,-22-6 0,-2 1 0,-60-15 0,-77-6 0,168 34 0,-220-33 0,-286-8 0,132 46 0,2 23 0,192-13 0,167-13 0,21-2 0,28-2 0,223 11 0,-96-1 0,1274 53 0,-1196-50 0,-30 2 0,172 5 0,-346-17 0,-13 1 0,0-1 0,0-1 0,28-5 0,-48 6 0,0-1 0,-1 1 0,1-1 0,0 1 0,0-1 0,-1 1 0,1-1 0,0 1 0,0-1 0,-1 1 0,1 0 0,0-1 0,-1 1 0,1 0 0,-1-1 0,1 1 0,0 0 0,-1-1 0,1 1 0,-1 0 0,1 0 0,-1-1 0,1 1 0,-1 0 0,1 0 0,-2 0 0,-16-10 0,-89-31 0,-140-33 0,11 21 0,-3 11 0,-1 10 0,-1 10 0,-415 17 0,4 79 0,8 47 0,608-114 0,-262 66 0,298-73 0,0 0 0,-1 0 0,1 0 0,0 0 0,0 0 0,0 0 0,0 0 0,0 0 0,0 0 0,-1 0 0,1 0 0,0 0 0,0 0 0,0 0 0,0 0 0,0 0 0,0 0 0,-1 0 0,1 0 0,0 0 0,0 0 0,0 0 0,0 1 0,0-1 0,0 0 0,0 0 0,-1 0 0,1 0 0,0 0 0,0 0 0,0 0 0,0 0 0,0 0 0,0 1 0,0-1 0,0 0 0,0 0 0,0 0 0,0 0 0,0 0 0,0 0 0,0 1 0,0-1 0,0 0 0,0 0 0,0 0 0,0 0 0,0 0 0,0 0 0,0 1 0,0-1 0,0 0 0,0 0 0,0 0 0,0 0 0,0 0 0,0 0 0,0 0 0,0 1 0,0-1 0,0 0 0,0 0 0,0 0 0,1 0 0,12 5 0,32 2 0,-34-5 0,711 93 0,6-54 0,-32-48 0,-599 6 0,43 2-148,189 25 0,-289-22-3125,-4-2-7031,39-3-1,-27-3 4217,-17 2 3887</inkml:trace>
</inkml:ink>
</file>

<file path=ppt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7:17.514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 356 100,'4'2'778,"0"1"0,0 0 0,1-1 1,-1 0-1,1 0 0,-1-1 0,1 1 0,0-1 0,0 0 1,0 0-1,7 0 0,5 2 582,-15-2-1262,105 22 3990,125 11 0,-95-23-1923,311 21 1314,-12-11-3196,2-28 1768,-436 7-2025,33-2 1522,34-8 0,-59 8-1259,-1 0-1,0 0 0,0-1 0,0-1 1,0 1-1,0-2 0,-1 1 1,14-10-1,-21 13-288,0 0 0,0 1 0,0-1 0,-1 0 0,1 0 0,0 0 0,-1 0 0,1 1 0,-1-1 0,1 0 0,-1 0 0,1 0 0,-1 0 0,0 0 0,1 0 0,-1-1 0,0 1 0,0 0 0,0 0 0,0 0 0,0-2 0,0 1 0,-1-1 0,0 0 0,1 1 0,-1-1 0,0 1 0,0-1 0,0 1 0,-3-4 0,-3-4 0,0 1 0,0 0 0,-10-8 0,17 17 0,-17-16 0,0 1 0,-2 1 0,0 1 0,0 0 0,-33-15 0,-111-37 0,107 47 0,0 3 0,0 2 0,-1 3 0,-1 2 0,0 3 0,-82 2 0,57 3 0,106 18 0,21 6 0,0-1 0,1-3 0,73 23 0,-85-31 0,405 117 0,-273-84 0,42 8 0,1-9 0,242 20 0,-386-58 0,1-4 0,0-2 0,0-3 0,89-16 0,-100 9 0,71-23 0,-108 28 0,-1-2 0,0 0 0,-1 0 0,0-2 0,0 0 0,0 0 0,-1-1 0,19-19 0,-30 26 0,0 0 0,-1 0 0,1 0 0,-1 0 0,0 0 0,0 0 0,0 0 0,0-1 0,-1 1 0,0-1 0,1 1 0,-1-1 0,0 0 0,-1 1 0,1-1 0,-1 0 0,1-6 0,-2 4 0,0 0 0,0 1 0,0-1 0,-1 1 0,0-1 0,0 1 0,0 0 0,-1 0 0,0 0 0,-5-8 0,-6-4 0,0 1 0,-1 1 0,-1 0 0,0 1 0,-21-14 0,2 5 0,-1 1 0,0 2 0,-2 1 0,-1 2 0,-69-21 0,47 22 0,1 3 0,-2 2 0,-76-3 0,101 12 0,1 1 0,0 1 0,0 2 0,0 2 0,-39 9 0,68-11 0,1 1 0,0-1 0,-1 1 0,1 0 0,0 0 0,1 1 0,-1 0 0,-5 4 0,10-7 0,-1 0 0,1 0 0,0 0 0,0 1 0,-1-1 0,1 0 0,0 1 0,1-1 0,-1 0 0,0 1 0,0-1 0,0 1 0,1-1 0,-1 1 0,1 0 0,-1-1 0,1 1 0,0 0 0,0-1 0,-1 1 0,1 0 0,0-1 0,1 1 0,-1 0 0,0-1 0,0 1 0,1 0 0,-1-1 0,1 1 0,-1-1 0,1 1 0,0-1 0,-1 1 0,1-1 0,0 1 0,0-1 0,2 2 0,5 5 0,0 0 0,0 0 0,1-1 0,0 0 0,0-1 0,1 0 0,0 0 0,15 6 0,88 27 0,177 26 0,5-24 0,-239-34 0,13 0 0,0-2 0,0-4 0,1-2 0,-1-4 0,0-3 0,0-2 0,-1-4 0,-1-2 0,86-34 0,-130 41 0,-1-1 0,22-14 0,-43 23 0,0 1 0,1-1 0,-1 0 0,0 1 0,0-1 0,0 0 0,0 0 0,0 0 0,0 1 0,0-1 0,0 0 0,-1 0 0,1 0 0,0-1 0,-1 1 0,1 0 0,0 0 0,-1 0 0,1 0 0,-1-1 0,0 1 0,1 0 0,-1 0 0,0-1 0,0 1 0,0-2 0,0 1 0,-1 0 0,0 0 0,0 0 0,0 0 0,0 0 0,0 0 0,0 0 0,0 0 0,-1 1 0,1-1 0,-1 1 0,1-1 0,-1 1 0,-2-2 0,-5-4 0,-1 0 0,0 1 0,-1 1 0,-18-8 0,-31-6 0,-1 2 0,-1 3 0,-72-8 0,-192-3 0,122 18 0,-361 32 0,492-16 0,-106 26 0,179-35 0,-1 0 0,0 0 0,0 0 0,0 1 0,0-1 0,0 0 0,0 1 0,0-1 0,0 1 0,0-1 0,0 1 0,1-1 0,-1 1 0,0-1 0,0 1 0,1 0 0,-1 0 0,0-1 0,1 1 0,-1 1 0,1-1 0,0-1 0,0 1 0,0 0 0,0-1 0,0 1 0,0 0 0,0-1 0,0 1 0,1 0 0,-1-1 0,0 1 0,0-1 0,1 1 0,-1-1 0,1 1 0,-1 0 0,0-1 0,1 1 0,-1-1 0,1 0 0,-1 1 0,2 0 0,4 4 0,1-1 0,0 0 0,12 6 0,-15-8 0,48 20 0,0-3 0,1-2 0,0-2 0,106 15 0,-101-24 0,0-2 0,0-3 0,0-3 0,0-2 0,-1-2 0,1-3 0,58-18 0,-108 26 0,8-3 0,-16 1 0,-9 0 0,-27-3 0,0 1 0,-50-1 0,-75 7 0,127 0 0,-83 7 62,100-6-124,0 1 0,0 1 1,0 1-1,-26 11 1,23-9-3659,12-6 645,0 0 1,1 0 0,-1-1-1,0 0 1,-12-2 0,-6-1-2072,18 2 4542,-21-3-2605</inkml:trace>
</inkml:ink>
</file>

<file path=ppt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7:22.279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51 368 828,'-3'1'876,"-1"1"0,0 0 0,1-1 1,-1 0-1,0 0 0,0 0 0,0 0 0,0-1 0,0 1 0,-6-1 0,-45-6 3420,8 1 4755,63 17-8790,39 16-115,113 41 1,67 2 1428,-44-26 693,213 23 0,201-8-106,-531-54-2131,756 20 66,-672-36-97,-143 5 0,-15 5 0,1 0 0,-1-1 0,0 1 0,0 0 0,1-1 0,-1 1 0,0 0 0,0-1 0,0 1 0,0-1 0,0 1 0,1 0 0,-1-1 0,0 1 0,0-1 0,0 1 0,0 0 0,0-1 0,0 1 0,0-1 0,0 1 0,-1 0 0,1-1 0,-1-3 0,-1 1 0,0 0 0,1 0 0,-1 0 0,-1 0 0,-2-3 0,0 0 0,-6-6 0,1 0 0,-2 1 0,0 0 0,0 1 0,0 1 0,-29-16 0,-91-37 0,93 45 0,-167-65 0,-3 8 0,-249-53 0,365 107 0,-112-9 0,150 25 0,-1 2 0,0 3 0,-77 11 0,116-11 0,14-1 0,0 0 0,0 0 0,0 0 0,0 0 0,0 0 0,0 1 0,0 0 0,0-1 0,0 1 0,1 0 0,-1 1 0,0-1 0,0 0 0,-3 4 0,5-5 0,1 1 0,0-1 0,0 1 0,0-1 0,0 1 0,0-1 0,0 1 0,0 0 0,0-1 0,0 1 0,0-1 0,0 1 0,0-1 0,0 1 0,0-1 0,1 1 0,-1-1 0,0 1 0,0-1 0,1 1 0,-1-1 0,0 1 0,1-1 0,-1 1 0,0-1 0,1 1 0,-1-1 0,1 1 0,16 14 0,-13-13 0,16 13 0,2 0 0,0-2 0,0 0 0,35 13 0,103 30 0,-137-48 0,169 49 0,2-8 0,2-8 0,1-9 0,2-9 0,227-2 0,-334-22 0,0-4 0,-1-4 0,0-4 0,0-4 0,132-43 0,-217 59 0,-1-1 0,0 0 0,0 0 0,-1-1 0,1 0 0,0 1 0,-1-1 0,8-7 0,-11 9 0,0-1 0,0 1 0,0 0 0,0-1 0,0 1 0,-1-1 0,1 1 0,0-1 0,-1 0 0,1 1 0,-1-1 0,1 0 0,-1 1 0,0-1 0,0 0 0,0 1 0,0-1 0,0 0 0,0 1 0,-1-1 0,1 0 0,0 1 0,-1-1 0,1 0 0,-1 1 0,0-1 0,1 1 0,-1-1 0,0 1 0,0-1 0,-2-1 0,-2-4 0,-1 0 0,0 0 0,0 1 0,-1 0 0,0 0 0,-12-8 0,-49-25 0,9 10 0,-1 3 0,-2 2 0,-81-19 0,-197-25 0,92 31 0,-2 12 0,-291 7 0,408 21 0,0 6 0,-169 33 0,267-35 0,1 1 0,0 2 0,1 2 0,0 1 0,-38 21 0,69-33 0,0 0 0,0 0 0,0 0 0,0 1 0,0-1 0,0 1 0,0 0 0,0 0 0,0-1 0,1 1 0,-1 0 0,1 0 0,0 0 0,-1 1 0,1-1 0,0 0 0,0 0 0,0 1 0,1-1 0,-1 1 0,0-1 0,1 1 0,0-1 0,-1 1 0,1-1 0,0 1 0,0-1 0,1 1 0,-1-1 0,0 1 0,1-1 0,0 0 0,-1 1 0,1-1 0,0 0 0,0 1 0,1-1 0,0 3 0,4 4 0,1 0 0,0 0 0,0-1 0,0 0 0,1 0 0,0 0 0,13 8 0,16 10 0,2-2 0,1-2 0,82 34 0,137 31 0,-135-53 0,235 33 0,134-37 0,-360-33 0,-1-6 0,0-5 0,-1-7 0,184-52 0,-300 69 0,-10 3 0,1 0 0,-1 0 0,0-1 0,0 0 0,0 0 0,7-4 0,-11 5 0,0 1 0,0-1 0,-1 0 0,1 0 0,0 0 0,0 0 0,0 0 0,-1 0 0,1 0 0,-1 0 0,1 0 0,-1 0 0,1-1 0,-1 1 0,0 0 0,1 0 0,-1 0 0,0 0 0,0-1 0,0 1 0,0 0 0,0 0 0,0-1 0,0 1 0,0 0 0,-1 0 0,1 0 0,0-1 0,-1 1 0,1 0 0,-1 0 0,1 0 0,-1 0 0,0-1 0,-4-5 0,1 0 0,-1 0 0,0 1 0,0 0 0,-1 0 0,0 0 0,0 0 0,-1 1 0,-8-6 0,-68-36 0,79 45 0,-62-30 0,0 4 0,-3 3 0,-93-22 0,-217-29 0,-314-10 0,493 76 0,-297 23 0,452-9 0,-218 23 0,197-17 0,-124 35 0,180-42 0,7-3 0,0 1 0,0 0 0,0 0 0,0 0 0,0 1 0,1-1 0,-6 3 0,8-3 0,0-1 0,0 0 0,-1 1 0,1-1 0,0 0 0,0 1 0,-1-1 0,1 0 0,0 1 0,0-1 0,0 0 0,0 1 0,0-1 0,-1 1 0,1-1 0,0 0 0,0 1 0,0-1 0,0 1 0,0-1 0,0 0 0,0 1 0,0-1 0,1 1 0,-1-1 0,12 15 0,10 0 0,1 0 0,1-1 0,0-2 0,1 0 0,47 14 0,-49-18 0,138 46 0,254 50 0,178-17 0,33-47 0,-475-40 0,0-7 0,171-29 0,-297 31 0,0 2 0,0-1 0,-1-2 0,0 0 0,40-17 0,-63 23 0,1-1 0,-1 0 0,1 1 0,-1-1 0,1 0 0,-1 0 0,0 0 0,1 0 0,-1 0 0,0-1 0,0 1 0,0 0 0,0 0 0,0-1 0,0 1 0,0-1 0,0 1 0,0-1 0,-1 1 0,1-1 0,-1 1 0,1-1 0,-1 0 0,0 1 0,1-1 0,-1 0 0,0 1 0,0-1 0,0 0 0,0 1 0,0-1 0,-1 0 0,1 1 0,-1-1 0,1 0 0,-1 1 0,1-1 0,-1 1 0,0-1 0,0 1 0,-1-3 0,-4-4 0,1 1 0,-1 0 0,0 0 0,-1 0 0,0 1 0,-9-8 0,-15-7 0,-1 0 0,-1 3 0,0 0 0,-1 2 0,-39-12 0,-183-46 0,252 73 0,-237-53 0,-488-44 0,555 88 0,-319 24 0,378-2 0,0 6 0,1 5 0,-192 64 0,295-83 0,-9 2 0,1 1 0,0 1 0,1 1 0,-33 20 0,50-28 0,1 0 0,-1-1 0,0 1 0,0 0 0,0 0 0,1 0 0,-1-1 0,0 1 0,1 0 0,-1 0 0,1 0 0,-1 0 0,1 0 0,0 0 0,-1 0 0,1 1 0,0-1 0,0 0 0,0 0 0,0 0 0,0 0 0,0 0 0,0 0 0,0 0 0,0 0 0,0 1 0,0-1 0,1 0 0,-1 0 0,0 0 0,1 0 0,-1 0 0,1 0 0,0 0 0,-1 0 0,1 0 0,1 1 0,2 3 0,0 0 0,1 0 0,0 0 0,10 7 0,13 8 0,1-1 0,1-2 0,0 0 0,43 15 0,134 38 0,-65-32 0,0-5 0,2-7 0,160 8 0,-178-28 0,0-6 0,0-5 0,237-40 0,-356 43 0,120-26 0,-103 21 0,0 0 0,-1-2 0,26-13 0,-44 19 0,0 1 0,-1-1 0,1 0 0,-1-1 0,0 1 0,0-1 0,0 0 0,7-8 0,-10 10 0,0 1 0,0-1 0,0 0 0,0 0 0,-1 0 0,1 0 0,0 0 0,-1 0 0,1 0 0,-1 0 0,0 0 0,1 0 0,-1-1 0,0 1 0,-1 0 0,1 0 0,0 0 0,0 0 0,-1 0 0,1 0 0,-1 0 0,0 0 0,0 0 0,0 0 0,-2-3 0,-2-3 0,-1 1 0,0 0 0,0 1 0,0 0 0,-1 0 0,0 0 0,0 1 0,-1-1 0,-14-6 0,-10-4 0,-37-12 0,59 25 0,-85-29 0,-2 4 0,-1 5 0,-166-19 0,-304 9 0,550 32 0,-414-1 0,356 6 0,-1 4 0,1 3 0,-118 33 0,180-40 0,6-3 0,0 1 0,1 0 0,-1 1 0,1 0 0,0 0 0,0 1 0,0-1 0,-9 8 0,15-10 0,1 0 0,0 0 0,-1-1 0,1 1 0,0 0 0,-1 0 0,1 0 0,0 0 0,0 0 0,0 0 0,0 0 0,0 0 0,0 0 0,0 0 0,0 0 0,1 0 0,-1 0 0,0 0 0,1 0 0,-1 0 0,0-1 0,1 1 0,-1 0 0,1 0 0,-1 0 0,2 1 0,16 21 0,-17-22 0,16 18 0,1-2 0,1 0 0,1-1 0,0-1 0,1-1 0,26 14 0,-13-11 0,1-2 0,1-1 0,54 13 0,3-7 0,1-5 0,133 5 0,-138-16 0,1-3 0,-1-5 0,0-3 0,127-27 0,-34-14 0,-153 39 0,0-2 0,-1-2 0,54-30 0,-77 39 0,1 0 0,0 0 0,-1-1 0,0 0 0,0 1 0,0-2 0,-1 1 0,7-11 0,-9 14 0,-1-1 0,0 1 0,0-1 0,0 1 0,0-1 0,0 0 0,-1 0 0,1 1 0,-1-1 0,1 0 0,-1 0 0,0 1 0,0-1 0,-1 0 0,1 0 0,-1 0 0,1 1 0,-1-1 0,0 0 0,0 1 0,0-1 0,0 1 0,0-1 0,-3-3 0,-5-6 0,0 1 0,-1 0 0,0 1 0,-1 0 0,0 1 0,-1 0 0,0 0 0,0 1 0,-22-10 0,-12-3 0,-68-22 0,17 13 0,-183-31 0,-106 22 0,269 37 0,-1 6 0,1 4 0,-195 40 0,310-48 0,-1 0 0,1 1 0,-1-1 0,1 1 0,0 0 0,-1 0 0,1 0 0,0 0 0,-1 0 0,1 0 0,0 1 0,0-1 0,0 1 0,0-1 0,0 1 0,0 0 0,1 0 0,-1 0 0,-1 2 0,2-2 0,1 0 0,-1 1 0,1-1 0,0 0 0,0 0 0,0 0 0,0 1 0,0-1 0,1 0 0,-1 0 0,1 0 0,-1 0 0,1 0 0,0 0 0,0 0 0,0 0 0,0 0 0,0 0 0,0 0 0,0 0 0,1-1 0,2 4 0,5 5-945,0-1 0,1 1 0,0-2 0,0 0 0,1 0 0,0 0 0,19 8 0,7 1-4197,45 16-1,-3-8-1038,86 15 0,-68-20 3997</inkml:trace>
</inkml:ink>
</file>

<file path=ppt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7:25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3 244,'5'-1'3233,"28"3"15370,-17-4-16384,33-8-2398,96-25 1535,168-18 0,273-46-361,617-54-895,-432 38-125,-299 0 68,-324 76 3,6 1-50,-123 34 12,-42 18-9719,7-13 8605,0 0 0,-1 0 0,1 0 0,0 0 0,0-1 0,0 0 0,0 1 0,-1-2 0,1 1 0,0 0 0,0-1 0,-7-1 0,-8-2-1452</inkml:trace>
</inkml:ink>
</file>

<file path=ppt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7:25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760,'57'-3'8906,"1"-2"-4435,66-2-3329,-108 7-1027,0 1 0,-1 1 1,1 0-1,-1 1 1,29 10-1,-42-13 2,-1 1-1,0 0 1,1-1 0,-1 1 0,0 0-1,0 0 1,1-1 0,-1 1-1,0 0 1,0 0 0,0 0 0,0 0-1,0 1 1,-1-1 0,1 0 0,0 0-1,0 0 1,-1 1 0,1-1 0,-1 0-1,1 3 1,0-1 161,-1 1 1,1-1-1,-1 0 1,0 1-1,-1-1 0,1 0 1,0 0-1,-1 1 0,-1 3 1,-2 5 740,-1 1 0,-1-1 0,-10 18 0,-35 46 2165,-107 125 0,139-180-4281,-20 27-5238</inkml:trace>
</inkml:ink>
</file>

<file path=ppt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7:26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81 48,'12'-16'1308,"0"0"1,-2 0-1,0-1 0,-1 0 0,13-35 1,24-98 2234,-40 130-3304,-3 10-43,14-51 1828,-3 1 0,7-69 0,-21 128-1934,1 0-1,-1 0 0,0 1 0,0-1 0,0 0 1,0 0-1,0 0 0,0 0 0,0 0 0,0 0 1,0 0-1,0 1 0,-1-1 0,1 0 0,0 0 1,0 0-1,-1-1 0,-7 12 1119,-7 28-195,-7 39 134,-16 109 0,31-131-3465,1 71-1,4-96-3490</inkml:trace>
</inkml:ink>
</file>

<file path=ppt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7:26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1 1564,'5'-16'2252,"-1"4"309,-2 0 179,-2 0-360,0 2-700,0 2-656,0 0-616,0 0-532,5 0-460,-1 2-500</inkml:trace>
</inkml:ink>
</file>

<file path=ppt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7:27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07 1180,'-2'87'8930,"3"-98"-8732,1 0 0,1 0 0,0 0 0,1 0 0,8-17 0,2-9-106,10-34 69,28-77 964,-43 127-855,1 1 0,1 0 0,1 1 0,26-34 0,-37 51-258,1 0 1,-1 1-1,0-1 0,0 1 1,1 0-1,-1-1 0,1 1 1,-1 0-1,1 0 0,0 0 1,0 0-1,-1 0 1,1 0-1,0 0 0,0 1 1,0-1-1,0 1 0,0-1 1,0 1-1,0 0 0,0-1 1,-1 1-1,1 0 0,0 1 1,0-1-1,0 0 0,0 0 1,0 1-1,3 0 0,-3 1 55,1 0-1,0-1 0,-1 1 0,1 0 0,-1 1 1,0-1-1,1 0 0,-1 1 0,0-1 0,-1 1 1,1-1-1,0 1 0,-1 0 0,1 0 0,-1 0 1,0 0-1,1 4 0,2 9 600,-1 1 0,0-1-1,-2 1 1,0-1 0,0 1 0,-4 27-1,-21 99-78,16-106-2198,4-25-3039</inkml:trace>
</inkml:ink>
</file>

<file path=ppt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7:27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1150 336,'5'-9'674,"0"0"0,-1 0 0,0 0 0,-1 0 0,0 0 0,0-1 0,-1 1 0,-1-1 0,1 0 0,-1 0 0,-1 0 0,0 1 0,0-1 0,-1 0-1,0 0 1,-4-12 0,1 5-17,-1 1 0,-1-1 0,0 1-1,-2 0 1,1 0 0,-2 1 0,0 0 0,-16-19-1,24 32-542,-1-1-1,0 1 1,-1 0-1,1 0 1,0 0-1,-1 0 1,1 0-1,-1 0 1,1 1-1,-1-1 1,0 1-1,-5-2 1,6 2-79,0 1 1,0 0 0,0 0-1,0 0 1,0 0 0,0 0-1,0 0 1,0 0 0,0 1-1,0-1 1,0 1 0,0 0-1,0 0 1,0-1 0,0 1-1,1 0 1,-1 0 0,0 1-1,0-1 1,-1 2-1,-5 4-9,1 1-1,-1 0 0,2 0 0,-1 0 0,1 1 0,0 0 0,1 1 1,0-1-1,-4 13 0,-3 10 12,-12 51-1,18-58-31,1 0-1,-2 39 1,7-53-17,0 0 1,0 0-1,1 0 0,0 0 1,1 0-1,1 0 0,-1 0 1,7 13-1,-9-22-24,1 1 1,0-1 0,1 1-1,-1-1 1,0 1-1,1-1 1,-1 1 0,1-1-1,0 0 1,0 0-1,0 0 1,0 0-1,0 0 1,0-1 0,0 1-1,1-1 1,-1 1-1,1-1 1,-1 0 0,1 0-1,-1 0 1,1 0-1,0 0 1,-1-1-1,1 1 1,0-1 0,0 0-1,-1 1 1,1-1-1,0-1 1,0 1 0,-1 0-1,1-1 1,0 1-1,0-1 1,-1 0-1,4-1 1,5-3-249,-1 0 0,0-1 0,-1 0 0,1 0 0,-1-1 0,0 0 0,-1-1 0,8-9-1,21-25-463,-1-3-1,-3-1 0,-2-1 0,-2-2 0,29-63 0,-8-6 488,42-149 1,-23-12 1138,-42 90 3661,-27 189-4479,0-1-1,0 0 0,0 0 1,0 0-1,0 0 1,0 0-1,0 1 0,0-1 1,0 0-1,0 0 1,0 0-1,0 0 0,-1 1 1,1-1-1,0 0 1,-1 0-1,1 0 0,-1-1 1,0 2-36,1 0 1,0 0-1,-1 0 0,1 0 1,-1 0-1,1 0 0,0 0 1,-1 0-1,1 0 0,-1 0 1,1 0-1,0 0 0,-1 0 1,1 0-1,-1 0 0,1 1 1,0-1-1,-1 0 0,1 0 1,0 0-1,-1 1 0,1-1 1,0 0-1,-1 0 0,1 1 1,-1-1-1,-21 26 493,-4 24 1022,1 1 1,-29 89-1,44-113-1067,-10 33 210,2 0 1,3 1-1,-11 104 0,21-112-2315,5 72 0,3-79-4198,16 83-1,-17-120 4806,0 0 0,1 0-1,0 0 1,0 0 0,1-1 0,0 1-1,0-1 1,7 8 0,6 5-1109</inkml:trace>
</inkml:ink>
</file>

<file path=ppt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7:28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6 32 24,'-4'-4'667,"-1"1"0,1 0 1,-1 0-1,0 0 0,0 0 0,0 1 1,0 0-1,0 0 0,-1 0 0,1 1 0,-1 0 1,1 0-1,-1 0 0,1 0 0,-1 1 1,1 0-1,-1 0 0,0 1 0,1 0 0,-1 0 1,1 0-1,-1 0 0,-5 3 0,3 0-404,-1-1-1,2 1 0,-1 0 0,0 0 0,1 1 0,0 0 1,0 1-1,0-1 0,1 1 0,0 1 0,0-1 0,0 1 0,1 0 1,-5 9-1,4-5-229,0 1 1,1 1-1,1-1 1,0 1-1,1-1 0,0 1 1,-1 20-1,3-26-41,0-1-1,1 1 0,0 0 0,1-1 1,-1 1-1,1-1 0,1 1 1,-1-1-1,1 0 0,0 1 0,0-1 1,1 0-1,0 0 0,0 0 1,1-1-1,6 10 0,-8-13 7,0 0 0,0 0 0,0 0 0,1 0 0,-1-1 0,0 1 0,1-1 0,-1 1 0,1-1 0,-1 0 0,1 0 0,-1 0 0,1-1 0,0 1 0,0-1 0,-1 1 0,6-1 0,-3 0 3,0-1 0,0 0-1,-1 0 1,1 0 0,0 0-1,-1-1 1,0 0 0,1 0-1,6-4 1,4-4 8,1-2 1,-2 0-1,0-1 0,14-14 1,65-79 1062,-90 103-866,-1 0 0,1 0 0,0 0 0,-1 0 0,0 0 0,1-1 0,-1 1 0,0 0 0,-1-1 0,1 0 0,-1 1 0,2-8 0,-13 40 360,4-16-520,2-3-21,-16 53 62,19-59-94,0 0 0,0 0-1,1 0 1,-1 0 0,1 0 0,0 0-1,0 1 1,1-1 0,-1 0 0,1 0-1,0 0 1,2 7 0,-2-10-1,-1-1 0,0 1-1,1 0 1,-1-1 0,0 1 0,1-1 0,-1 1 0,1-1 0,-1 0-1,0 1 1,1-1 0,-1 1 0,1-1 0,0 0 0,-1 1 0,1-1-1,-1 0 1,1 0 0,-1 1 0,1-1 0,0 0 0,-1 0 0,1 0-1,-1 0 1,1 0 0,0 0 0,0 0 0,20-8-285,16-23-285,-34 29 527,15-18-245,0 0 1,25-40-1,0 1 203,-43 59 95,0 0 0,0-1 1,0 1-1,0 0 0,0 0 0,0 0 0,0-1 0,0 1 0,0 0 0,0 0 0,0 0 0,1 0 0,-1-1 0,0 1 0,0 0 0,0 0 0,0 0 0,0 0 0,0 0 0,1 0 0,-1-1 0,0 1 0,0 0 0,0 0 1,0 0-1,1 0 0,-1 0 0,0 0 0,0 0 0,0 0 0,1 0 0,-1 0 0,0 0 0,0 0 0,0 0 0,1 0 0,-1 0 0,0 0 0,0 0 0,0 0 0,1 0 0,-1 0 0,0 0 0,0 0 0,0 0 0,0 0 1,1 0-1,-1 0 0,0 1 0,0-1 0,0 0 0,0 0 0,1 0 0,-1 0 0,0 0 0,0 1 0,0-1 0,2 18 112,-7 27 52,5-42-154,-10 43 93,-2 14-52,11-55-53,1-1 0,0 1 1,0 0-1,0-1 1,0 1-1,1 0 1,0-1-1,0 1 1,3 8-1,-4-12-1,1-1 0,-1 1 0,0 0 0,1-1 0,-1 1 0,0-1 1,1 1-1,-1 0 0,1-1 0,-1 1 0,1-1 0,-1 1 0,1-1 0,0 0 0,-1 1 0,1-1 0,-1 1 0,1-1 0,0 0 0,-1 0 0,1 1 0,0-1 0,0 0 1,-1 0-1,1 0 0,0 0 0,-1 0 0,2 0 0,1 0-1,-1-1 1,0 1 0,0-1 0,1 0-1,-1 0 1,0 1 0,0-2-1,0 1 1,2-2 0,3-2-6,0 0 1,0-1 0,-1 0-1,6-7 1,22-34 780,53-98 1,-75 124 296,-12 20-1026,0 1-1,0 0 0,0-1 1,0 1-1,0 0 0,0-1 1,1 1-1,-1 0 1,0-1-1,0 1 0,0 0 1,1 0-1,-1-1 0,0 1 1,0 0-1,1 0 0,-1-1 1,0 1-1,1 0 0,-1 0 1,0 0-1,0 0 0,1-1 1,-1 1-1,0 0 1,1 0-1,-1 0 0,1 0 1,-1 0-1,0 0 0,1 0 1,-1 0-1,1 0 0,6 11 1213,0 21 476,-7-32-1693,6 61 1029,-6-45-789,1 1 1,1-1-1,1 0 0,0 0 1,6 17-1,-8-31-280,0-1 0,-1 1 0,1 0 0,0-1 0,0 1 0,0-1 0,0 1 0,0-1 0,0 1 0,0-1 0,0 0 0,1 1 0,-1-1 0,0 0 0,1 0 0,-1 0 0,1 0 0,-1 0 0,1-1 0,0 1 0,-1 0 0,1-1 0,2 1 0,-1-1 0,0 1 0,0-2 0,0 1 0,0 0 0,0-1 0,0 1 0,0-1 0,0 0 0,0 0 0,0 0 0,0 0 0,3-3 0,7-3 0,-1-2 0,0 0 0,0 0 0,13-15 0,7-12 0,-34 41 0,1 0 0,0 1 0,0-1 0,0 1 0,1-1 0,0 0 0,0 1 0,1 8 0,0 1 0,0 16-1664,1 26-5445,-3-54 6635,1 0-1,0 1 0,-1-1 0,0 0 0,0 1 1,0-1-1,0 0 0,0 0 0,-1 0 1,1 0-1,-1 0 0,0 0 0,-3 4 1,-9 2-6800,5-9 1085,-6-1 3392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51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07 480,'7'-8'1514,"5"-1"8338,-10 18-7396,0 41-402,3-1 0,14 61-1,-3-18-927,40 221 1097,-58-393-1777,-3 10-252,3 0 0,4-1 0,2 1-1,4 1 1,18-77 0,-23 133-180,1 0-1,1 0 1,0 0 0,1 1 0,0 0 0,1 0-1,9-12 1,-14 21-1,1 0-1,0 0 1,0 0-1,0 1 1,0-1-1,0 1 1,0-1-1,1 1 1,-1 0 0,1 0-1,0 0 1,4-1-1,-5 3 27,-1-1 0,1 1 0,0 0-1,0 0 1,0 0 0,0 0-1,0 0 1,0 0 0,0 1 0,-1 0-1,1-1 1,0 1 0,0 0 0,-1 0-1,1 1 1,0-1 0,-1 1 0,5 3-1,0 1 249,0 0 0,0 1 0,0 0 0,-1 0 0,-1 1 0,1 0 0,-1 0 0,0 0 0,-1 0 0,6 16-1,-1 1 730,-1 1-1,8 40 1,-9-11-968,-3-1-1,-2 77 1,-2-83-57,0-42 9,0-1 0,0 0 0,1 1 0,0-1 0,0 0 0,1 0 0,-1 0 0,1 0 0,0 0 0,0 0 0,1-1 0,4 8 0,-5-10 0,-1 0 0,1 0 0,0 0 0,0-1 0,0 1 0,-1-1 0,1 1 0,1-1 0,-1 0 0,0 0 0,0 0 0,0 0 0,1 0 0,-1 0 0,0-1 0,1 1 0,-1-1 0,0 1 0,1-1 0,-1 0 0,1 0 0,-1 0 0,1-1 0,-1 1 0,0 0 0,1-1 0,-1 1 0,1-1 0,2-1 0,8-4 0,-1-1 0,0 1 0,-1-2 0,1 0 0,-1 0 0,-1-1 0,1 0 0,-2-1 0,1 0 0,-1-1 0,-1 1 0,11-20 0,7-13 0,-3-2 0,19-48 0,19-58 0,68-260 0,-111 335 0,14-155 0,-29 192 0,-3 1 0,-1-1 0,-2 0 0,-1 1 0,-2 0 0,-12-39 0,15 65 0,-2 0 0,1 0 0,-11-18 0,13 27 0,0 0 0,1 0 0,-1 0 0,-1 0 0,1 0 0,0 1 0,-1-1 0,1 1 0,-1 0 0,0 0 0,0 0 0,0 0 0,0 0 0,0 0 0,0 1 0,0-1 0,-7-1 0,8 3 0,0 0 0,0 1 0,0-1 0,0 0 0,0 1 0,0-1 0,0 1 0,0 0 0,1 0 0,-1-1 0,0 1 0,0 0 0,1 1 0,-1-1 0,1 0 0,-1 0 0,1 1 0,-1-1 0,1 1 0,0-1 0,0 1 0,0-1 0,0 1 0,0 0 0,0 0 0,0-1 0,0 1 0,0 3 0,-3 4 0,1 0 0,0 0 0,1 1 0,-3 14 0,0 57 0,9 153 0,1-100 0,36 763 0,-40-867 0,3 24 0,0-48 0,-1-15 0,2-21 0,-4 26 0,12-101 0,-9 62 0,2 0 0,2 0 0,19-61 0,-22 89 0,1 0 0,1 0 0,14-22 0,-19 33 0,1 1 0,0-1 0,0 1 0,0-1 0,0 1 0,1 0 0,-1 1 0,5-4 0,-7 5 0,1 0 0,0 0 0,0 0 0,0 1 0,0-1 0,1 1 0,-1-1 0,0 1 0,0-1 0,0 1 0,0 0 0,1 0 0,-1 0 0,0 0 0,0 1 0,0-1 0,3 1 0,-1 1 0,0 0 0,-1 0 0,1 0 0,-1 0 0,0 1 0,0-1 0,0 1 0,0 0 0,0 0 0,0 0 0,-1 0 0,1 1 0,-1-1 0,0 0 0,2 6 0,3 5 0,-1 0 0,8 25 0,-6-4 0,-1 0 0,3 68 0,0-4 0,-9-92-559,0 0 0,1 0-1,0-1 1,0 1 0,0 0 0,4 8-1,-5-14 390,0 0-1,-1 0 0,1 0 0,0 0 0,0 0 0,0 0 0,0 0 0,0 0 0,0 0 0,0 0 0,0 0 0,0-1 0,0 1 0,0 0 0,1-1 0,-1 1 0,0-1 0,0 0 1,1 1-1,-1-1 0,0 0 0,1 0 0,-1 1 0,0-1 0,1 0 0,-1 0 0,0-1 0,1 1 0,-1 0 0,0 0 0,1-1 0,-1 1 0,0-1 0,0 1 0,1-1 0,-1 1 1,0-1-1,0 0 0,2-1 0,25-20-9593,-1-7 3672,-9 9 3265,7-5 295</inkml:trace>
</inkml:ink>
</file>

<file path=ppt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7:28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6 1708,'10'-18'4046,"0"1"1,1 0-1,17-19 0,-23 30-2670,0 1 0,0 0 0,1 0 0,0 1 0,0 0 0,9-5 0,-8 6-886,-1 0 0,0 1 0,1 0 0,10-2 0,-7 2-382,1 0 0,-1 1 0,1 1 0,-1 0 1,1 0-1,0 1 0,-1 0 0,1 1 0,-1 0 0,13 5 1,-18-6-432,-1 1 1,1 1-1,0-1 1,-1 1 0,0 0-1,0 0 1,0 0 0,0 0-1,7 8 1,-9-7-340,1 0-1,0 0 1,-1 0 0,0 0-1,0 1 1,0-1 0,-1 1 0,1-1-1,-1 1 1,0 0 0,0-1-1,0 6 1,-1 6-1333,-1 0-1,0-1 1,-1 1-1,0 0 1,-1-1 0,-1 0-1,-10 25 1,-3 5-533</inkml:trace>
</inkml:ink>
</file>

<file path=ppt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7:28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1 3200,'-3'2'724,"0"0"0,0 0 0,0 0 0,0 0 0,-1 0 0,1 0 0,-1-1 0,1 0 0,-1 0 0,0 0 0,1 0 0,-1 0 1,-5 0-1,-5-1 4089,1 0 1,-21-4-1,-10 1 177,47 4-7787,29 7-8036,10 0-573,-19-6 7590,-7-1 1005</inkml:trace>
</inkml:ink>
</file>

<file path=ppt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7:42.376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56 588 220,'-11'-3'2002,"-1"-1"-1,1 0 1,0 0 0,0-1-1,-17-10 1,-23-10 3350,41 19-2857,18 4-1580,22 4-810,211 30 148,-138-21 38,301 33 1507,304 42-447,424 98 1470,200 31-1318,-465-99-324,-709-101-1138,484 63 113,-151-3-26,10-29-83,238 25 7,-711-68-55,407 38 54,-306-35 7,177-13 0,471-71-114,-496 48 74,180-31-2,-392 46-25,83-29 0,-84 23-5,167-56-59,-59 19 81,-121 40 264,0-2-1,-2-2 1,-1-3-1,78-48 1,-110 60-217,6-4 127,25-23 0,-44 35-158,-1 0-1,0-1 0,-1 0 0,0 0 0,0-1 0,0 0 1,-1 1-1,1-2 0,3-8 0,-7 13-23,0 0 0,0-1 0,-1 1 0,1 0 0,-1 0 0,0 0 0,1 0 0,-1 0 0,-1-1 0,1 1 0,0 0 0,-1 0 0,0 0 0,1 0 0,-1 0 0,-1 0 0,1 0 0,0 0 0,-1 0 0,1 1 0,-1-1 0,0 0 0,0 1 0,0-1 0,0 1 0,0 0 0,-1 0 0,1 0 0,-1 0 0,1 0 0,-5-2 0,-8-5 0,0 1 0,0 1 0,-1 1 0,-24-8 0,34 13 0,-298-78 0,-6 22 0,126 25 0,-887-106 0,563 98 0,155 11 0,-156-19 0,-61-5 0,-953 7 0,1307 58 0,216-13 0,0 1 0,0 0 0,0 0 0,-1 0 0,1 0 0,0 0 0,0 0 0,-1 0 0,1 0 0,0 0 0,0 0 0,-1 0 0,1 0 0,0 0 0,0 0 0,0 0 0,-1 0 0,1 0 0,0 0 0,0 0 0,-1 1 0,1-1 0,0 0 0,0 0 0,0 0 0,-1 0 0,1 0 0,0 1 0,0-1 0,0 0 0,0 0 0,-1 0 0,1 0 0,0 1 0,0-1 0,0 0 0,0 0 0,0 1 0,0-1 0,0 0 0,0 0 0,0 0 0,0 1 0,-1-1 0,1 0 0,0 0 0,0 1 0,10 11 0,20 11 0,6-4 0,1-1 0,1-2 0,55 16 0,125 24 0,-161-43 0,558 111 0,-194-42 0,271 70 0,93 19 0,272-17 0,-667-138 0,-328-17 0,0-3 0,0-3 0,0-3 0,73-21 0,-114 25 0,0-2 0,0 0 0,0-1 0,21-13 0,-37 19 0,0 0 0,-1 0 0,1 0 0,-1-1 0,1 1 0,-1-1 0,0 0 0,-1 0 0,1-1 0,-1 1 0,0-1 0,0 0 0,0 0 0,0 0 0,-1 0 0,0 0 0,0-1 0,-1 1 0,1-1 0,-1 1 0,1-10 0,-3 10 0,1 1 0,-1 0 0,0 0 0,0-1 0,-1 1 0,1 0 0,-1 0 0,0 1 0,0-1 0,0 0 0,0 1 0,-1-1 0,0 1 0,1-1 0,-1 1 0,0 0 0,-1 0 0,1 1 0,-7-5 0,-7-4 0,0 1 0,-35-14 0,-39-12 0,-1 5 0,-105-22 0,-197-21 0,37 22 0,-2 17 0,-530 14 0,211 54 0,5 48 0,484-45 0,146-25 0,1 1 0,-56 25 0,92-35 0,1 1 0,-1 0 0,1 0 0,0 0 0,0 1 0,0-1 0,-8 9 0,12-10 0,0-1 0,0 0 0,0 1 0,0 0 0,0-1 0,0 1 0,0 0 0,1-1 0,-1 1 0,1 0 0,-1 0 0,1 0 0,-1-1 0,1 1 0,0 0 0,0 0 0,0 0 0,0 0 0,0 0 0,1 0 0,-1-1 0,0 1 0,1 0 0,0 0 0,-1-1 0,1 1 0,0 0 0,0 0 0,1 2 0,3 2 0,0 1 0,0-1 0,1 0 0,0-1 0,0 1 0,0-1 0,1 0 0,-1-1 0,11 6 0,8 2 0,37 14 0,35 7 0,111 23 0,107 4 0,-38-19 0,358 7 0,281-68 0,-328-26 0,-3-26 0,-574 70 0,132-26 0,-126 23 0,1 0 0,-1-1 0,0-1 0,-1-1 0,29-18 0,-41 24 0,-1 0 0,-1 0 0,1 0 0,0 0 0,0-1 0,-1 1 0,1-1 0,-1 0 0,0 1 0,0-1 0,0 0 0,0-1 0,-1 1 0,1 0 0,-1 0 0,1-1 0,-1 1 0,-1-1 0,1 1 0,0-1 0,-1 1 0,1-1 0,-1 1 0,0-1 0,0 0 0,-1 1 0,1-1 0,-1 1 0,0-1 0,0 1 0,0-1 0,0 1 0,0 0 0,-1-1 0,0 1 0,1 0 0,-1 0 0,0 0 0,-1 0 0,-2-3 0,-9-7 0,1 0 0,-2 1 0,1 1 0,-1 1 0,-1 0 0,0 1 0,-1 0 0,-33-12 0,-15 0 0,-69-15 0,132 36 0,-492-82 0,-8 46 0,-42 23 0,-715 74 0,951-26 0,224-21 0,-133 39 0,201-48 0,0 1 0,0 0 0,0 1 0,1 1 0,-18 12 0,29-17 0,0 0 0,0 0 0,0 1 0,1 0 0,-1-1 0,1 1 0,0 0 0,0 1 0,-3 6 0,5-7 0,-1-1 0,1 0 0,1 0 0,-1 1 0,0-1 0,1 1 0,0-1 0,0 0 0,0 1 0,0-1 0,0 1 0,1-1 0,-1 0 0,1 1 0,2 5 0,1 0 0,0 0 0,1 0 0,0-1 0,1 1 0,0-1 0,0 0 0,1-1 0,0 1 0,0-1 0,1-1 0,-1 1 0,14 7 0,13 7 0,64 28 0,-92-46 0,123 51 0,2-5 0,2-6 0,223 41 0,426 11 0,-512-79 0,370-25 0,-478-5 0,-1-7 0,-1-7 0,249-77 0,-351 85 0,98-47 0,-135 56 0,-1-1 0,-1 0 0,0-1 0,0-1 0,-2-1 0,1-1 0,27-33 0,-40 43 0,-1-1 0,1 0 0,-1 0 0,0 0 0,-1-1 0,0 1 0,0-1 0,-1 1 0,0-1 0,0 0 0,0 0 0,-1 0 0,-1-1 0,0-12 0,-1 12 0,0 0 0,-1 0 0,0 0 0,0 0 0,-1 0 0,-1 1 0,1-1 0,-1 1 0,-1 0 0,0 0 0,0 1 0,0-1 0,-7-6 0,-10-8 0,0 0 0,-2 2 0,0 0 0,-1 2 0,-1 0 0,-50-24 0,8 11 0,-121-39 0,58 33 0,-3 6 0,0 5 0,-185-10 0,-413 30 0,388 25 0,1 16 0,-441 101 0,551-74 0,182-44 0,0 1 0,-68 37 0,109-50 0,-1 0 0,1 1 0,1-1 0,-1 2 0,1 0 0,-11 12 0,18-18 0,0 0 0,0 1 0,0-1 0,1 1 0,-1-1 0,1 1 0,-1 0 0,1 0 0,0-1 0,0 1 0,1 0 0,-1 0 0,1 0 0,-1 0 0,1 0 0,0 0 0,0 0 0,0 0 0,0 0 0,1 0 0,-1 0 0,1 0 0,-1 0 0,1-1 0,0 1 0,1 0 0,-1 0 0,0-1 0,1 1 0,3 4 0,0 0 0,1-1 0,0 1 0,0-1 0,1 0 0,-1-1 0,1 1 0,1-1 0,9 5 0,11 4 0,30 10 0,-48-20 0,87 30 0,197 44 0,111-15 0,535 2 0,-639-68 0,337-47 0,-370 13 0,422-113 0,-496 82 0,-173 60 0,-2-2 0,1 0 0,-1-2 0,-1 0 0,0-1 0,-1 0 0,20-21 0,-34 31 0,0 0 0,-1 0 0,1 0 0,-1-1 0,1 1 0,-1-1 0,0 0 0,0 1 0,-1-1 0,1 0 0,-1 0 0,0 0 0,0 0 0,0 0 0,0-1 0,-1-5 0,0 6 0,-1 0 0,0 0 0,0 0 0,0 0 0,-1 0 0,1 0 0,-1 1 0,0-1 0,0 0 0,0 1 0,0 0 0,-1-1 0,0 1 0,1 0 0,-1 0 0,-6-4 0,-4-3 0,0 1 0,0 0 0,-1 1 0,0 0 0,-1 2 0,0-1 0,-20-5 0,-115-21 0,128 29 0,-435-49 0,-5 38 0,-456 23 0,5 86 0,833-81 0,-138 42 0,208-52 0,1 1 0,-1 0 0,-17 11 0,25-15 0,1 1 0,-1 0 0,1 0 0,-1 1 0,1-1 0,0 0 0,-1 0 0,1 1 0,0-1 0,0 0 0,0 1 0,0 0 0,0-1 0,0 1 0,0-1 0,0 1 0,1 0 0,-1 0 0,1-1 0,-1 1 0,1 0 0,0 0 0,0 0 0,0-1 0,0 1 0,0 0 0,0 0 0,0 0 0,1 3 0,2 0 0,-1 0 0,1 0 0,0 0 0,1 0 0,-1 0 0,1-1 0,0 0 0,0 1 0,0-1 0,1-1 0,-1 1 0,1-1 0,7 4 0,11 6 0,39 17 0,1-6 0,127 31 0,73-5 0,4-14 0,1-12 0,417-16 0,-64-67 0,-504 38 0,-1-5 0,-1-6 0,135-55 0,-202 67 0,62-37 0,-94 47 0,0 0 0,-1-1 0,0-1 0,-1 0 0,-1-1 0,0 0 0,14-19 0,-23 27 0,0-1 0,-1 1 0,0-1 0,0 0 0,0 0 0,-1 0 0,1 0 0,-2-1 0,1 1 0,-1-1 0,0 1 0,0-1 0,0 1 0,-1-1 0,0 1 0,-1-1 0,1 1 0,-1-1 0,0 1 0,-1-1 0,0 1 0,0 0 0,0-1 0,-5-7 0,-1 1 0,0 0 0,0 1 0,-1 0 0,-1 1 0,0 0 0,-1 1 0,0 0 0,0 0 0,-24-14 0,-10-3 0,-2 3 0,0 1 0,-1 3 0,-1 2 0,-1 1 0,-1 4 0,0 1 0,-73-7 0,24 10 0,0 5 0,-1 4 0,-144 19 0,119-1 0,0 5 0,2 6 0,-208 78 0,320-103 0,-109 49 0,109-47 0,1 1 0,0 0 0,1 0 0,-1 1 0,2 0 0,-1 1 0,-15 18 0,22-23 0,0 0 0,1 0 0,-1 0 0,1 1 0,0-1 0,0 1 0,0-1 0,0 1 0,1 0 0,0 0 0,0-1 0,0 1 0,1 0 0,-1 0 0,1 0 0,1 7 0,0-6 0,1 1 0,0-1 0,0 0 0,0 1 0,1-1 0,0 0 0,0 0 0,0-1 0,1 1 0,8 9 0,3 0 0,0 0 0,1-1 0,1-1 0,0 0 0,1-1 0,29 14 0,8 0 0,0-3 0,1-2 0,62 14 0,181 24 0,-148-40 0,169 0 0,-227-19 0,-1-5 0,1-3 0,99-23 0,-135 18 0,0-3 0,72-30 0,-103 34 0,1-1 0,-2 0 0,0-2 0,-1-1 0,0-2 0,35-32 0,-53 45 0,-1-1 0,0 0 0,0 0 0,0-1 0,-1 0 0,0 1 0,0-1 0,-1-1 0,1 1 0,-2 0 0,4-13 0,-5 14 0,0 1 0,-1-1 0,0 1 0,0 0 0,0-1 0,-1 1 0,0 0 0,0-1 0,0 1 0,-1 0 0,1 0 0,-1 0 0,0 0 0,-1 0 0,1 0 0,-1 0 0,-6-7 0,0 2 0,1 1 0,-1 1 0,0 0 0,-1 0 0,0 1 0,0 0 0,-1 1 0,0 0 0,-19-8 0,-7 0 0,-65-15 0,23 13 0,-2 3 0,0 3 0,0 5 0,-121 5 0,27 14 0,-175 36 0,-88 54 0,364-80 0,2 3 0,0 4 0,-119 70 0,178-93 0,0 0 0,1 1 0,0 1 0,1-1 0,-20 24 0,28-29 0,0-1 0,1 1 0,-1 0 0,1-1 0,0 1 0,0 0 0,0 0 0,1 1 0,0-1 0,0 0 0,0 1 0,0-1 0,0 0 0,1 1 0,0-1 0,0 1 0,0-1 0,0 0 0,1 1 0,0-1 0,0 1 0,0-1 0,0 0 0,3 6 0,1-1 0,1 1 0,0-1 0,0 0 0,1-1 0,0 1 0,0-1 0,1 0 0,0-1 0,1 0 0,-1 0 0,1-1 0,1 0 0,-1-1 0,1 0 0,16 6 0,0-2 0,1 0 0,0-2 0,1-1 0,53 4 0,-29-7 0,0-3 0,1-2 0,-2-2 0,53-11 0,-36 1 0,-1-3 0,98-39 0,-153 51 0,40-18 0,-48 21 0,1 0 0,-1-1 0,0 1 0,0-1 0,0 0 0,0-1 0,-1 1 0,5-5 0,-7 7 0,-1 0 0,1 0 0,-1 0 0,1 0 0,-1 0 0,0 0 0,1 0 0,-1 0 0,0 0 0,0 0 0,1 0 0,-1 0 0,0 0 0,0 0 0,0-1 0,0 1 0,-1 0 0,1 0 0,0 0 0,0 0 0,-1 0 0,1 0 0,0 0 0,-1 0 0,1 0 0,-1 0 0,1 0 0,-1 1 0,0-1 0,1 0 0,-1 0 0,0 0 0,-1 0 0,-3-4 0,0 1 0,0 0 0,-1 0 0,-7-3 0,12 6 0,-17-8 0,0 1 0,-1 1 0,0 0 0,-33-7 0,-86-8 0,94 16 0,-467-50 0,-2 21 0,365 26 0,-1022-40 0,0 70 0,1132-19 0,-249 17 0,5 20 0,270-37 0,-64 16 0,69-16 0,0 1 0,1 0 0,-1 0 0,0 1 0,1-1 0,0 1 0,0 1 0,-6 4 0,10-7 0,1-1 0,0 0 0,-1 1 0,1 0 0,0-1 0,0 1 0,0 0 0,0-1 0,0 1 0,0 0 0,1 0 0,-1 0 0,1 0 0,-1 0 0,1 0 0,-1 0 0,1 0 0,0 0 0,0 0 0,0 0 0,0 0 0,1 0 0,-1 0 0,1 0 0,-1 0 0,1 0 0,-1 0 0,1-1 0,0 1 0,0 0 0,0 0 0,0-1 0,0 1 0,2 2 0,4 4 0,-1-1 0,1 0 0,0 0 0,0-1 0,1 0 0,8 5 0,20 11 0,0-2 0,2-2 0,0-1 0,48 14 0,166 34 0,-101-34 0,1-7 0,236 7 0,-287-31 0,1-3 0,-1-5 0,0-5 0,182-46 0,-270 55 0,67-22 0,-70 22 0,0 0 0,-1-1 0,1 0 0,-1 0 0,13-11 0,-21 15 0,1 0 0,-1-1 0,1 1 0,-1 0 0,1-1 0,-1 1 0,0-1 0,0 0 0,0 1 0,0-1 0,0 0 0,0 0 0,0 0 0,-1 0 0,1 0 0,-1 0 0,1 0 0,-1 0 0,0 0 0,1-2 0,-2 1 0,1 0 0,-1 1 0,0-1 0,0 1 0,0-1 0,0 1 0,0-1 0,0 1 0,-1 0 0,1 0 0,-1-1 0,0 1 0,-2-2 0,-5-5 0,-1 1 0,0 1 0,-1-1 0,1 2 0,-15-7 0,-22-10 0,-1 3 0,-99-27 0,-108-8 0,186 42 0,-1119-161 0,579 156 0,441 26 0,-269 48 0,368-42 0,1 3 0,0 2 0,-100 45 0,157-59 0,1 0 0,0 1 0,0 0 0,0 1 0,1 0 0,0 0 0,0 1 0,1 0 0,-11 14 0,16-18 0,0 0 0,1 0 0,0 0 0,0 1 0,0-1 0,0 0 0,1 1 0,0-1 0,0 1 0,0 0 0,0-1 0,1 1 0,-1 0 0,1-1 0,1 1 0,-1 0 0,1 0 0,-1-1 0,1 1 0,1-1 0,-1 1 0,1-1 0,-1 1 0,1-1 0,0 0 0,4 5 0,2 3 0,1-1 0,0 1 0,1-1 0,0-1 0,1 0 0,0 0 0,1-1 0,24 15 0,-4-6 0,0-2 0,53 20 0,-5-10 0,113 22 0,89-2 0,158-6 0,-345-38 0,-1-4 0,157-23 0,89-47 0,-246 46 0,142-60 0,-227 82 0,0 0 0,-1 0 0,1-1 0,-1 0 0,0-1 0,10-8 0,-16 12 0,-1 1 0,1-1 0,-1 1 0,0-1 0,0 0 0,0 0 0,0 1 0,0-1 0,0 0 0,0 0 0,0 0 0,-1 0 0,1 0 0,-1 0 0,1 0 0,-1 0 0,0 0 0,0 0 0,0 0 0,0 0 0,0 0 0,0 0 0,-1 0 0,1 0 0,-1 0 0,1 0 0,-1 0 0,0 0 0,0 0 0,0 0 0,0 0 0,0 1 0,0-1 0,0 0 0,-1 1 0,0-2 0,-4-3 0,1 1 0,0 0 0,-1 0 0,0 1 0,0-1 0,0 2 0,-1-1 0,1 0 0,-11-3 0,-11-2 0,-30-8 0,39 13 0,-384-74 0,-9 32 0,390 44 0,-350-28 0,-1 16 0,-1 17 0,1 16 0,-669 122 0,1001-133 0,8-2 0,1 0 0,0 2 0,0 2 0,-39 17 0,69-26 0,-1 0 0,0 1 0,0-1 0,1 1 0,-1 0 0,1 0 0,-1 0 0,1 0 0,0 0 0,0 1 0,0-1 0,0 0 0,0 1 0,1 0 0,-1-1 0,1 1 0,0 0 0,-1 0 0,0 4 0,2-4 0,0 0 0,0 0 0,0 0 0,0 0 0,1 0 0,-1 0 0,1 0 0,0 0 0,0 0 0,0 0 0,0 0 0,0 0 0,1 0 0,-1-1 0,1 1 0,0-1 0,0 1 0,0-1 0,3 4 0,6 4 0,1 1 0,0-1 0,0-1 0,1 0 0,1-1 0,-1-1 0,1 0 0,0 0 0,27 7 0,2-2 0,-1-2 0,56 5 0,-26-8 0,0-4 0,0-2 0,98-13 0,-65-2 0,169-47 0,-214 45 0,-1-3 0,-1-2 0,76-40 0,-129 58 0,1 0 0,-1-1 0,0 1 0,0-1 0,8-8 0,-12 11 0,-1 0 0,1 0 0,0 0 0,0 0 0,-1 0 0,1 0 0,-1 0 0,1 0 0,-1 0 0,1-1 0,-1 1 0,0 0 0,1 0 0,-1 0 0,0-1 0,0 1 0,0 0 0,0 0 0,0-1 0,0 1 0,0 0 0,-1 0 0,1-1 0,0 1 0,-1 0 0,1 0 0,-1 0 0,1-1 0,-1 1 0,0 0 0,1 0 0,-1 0 0,0 0 0,0 0 0,-1-1 0,-4-4 0,-1 0 0,0 0 0,0 1 0,-1 0 0,0 0 0,0 1 0,0 0 0,-16-6 0,-74-18 0,86 25 0,-164-34 0,-191-16 0,-185 20 0,-44 41 0,407 7 0,-212 44 0,340-48 0,2 3 0,0 3 0,-96 41 0,148-55 0,1 0 0,-1 1 0,1 0 0,-1 0 0,1 1 0,1-1 0,-1 1 0,1 1 0,-8 9 0,11-13 0,1 0 0,0 0 0,0 0 0,0 1 0,0-1 0,0 1 0,0-1 0,0 1 0,1-1 0,0 1 0,-1-1 0,1 1 0,0-1 0,0 1 0,0-1 0,1 1 0,-1-1 0,0 1 0,1-1 0,0 1 0,0-1 0,-1 1 0,1-1 0,1 0 0,-1 1 0,0-1 0,1 0 0,-1 0 0,1 0 0,-1 0 0,3 2 0,7 6 0,0 0 0,0 0 0,1-1 0,0 0 0,0-1 0,1-1 0,0 0 0,24 9 0,4-1 0,73 15 0,22-5 0,1-5 0,1-7 0,0-6 0,260-20 0,-237-4 0,0-8 0,162-46 0,-199 35 0,-2-5 0,-2-5 0,123-67 0,-236 109 0,81-48 0,-80 47 0,0-1 0,0 0 0,-1-1 0,0 1 0,0-1 0,0-1 0,-1 1 0,6-11 0,-10 15 0,-1 1 0,0-1 0,0 1 0,0-1 0,0 1 0,0-1 0,-1 0 0,1 0 0,-1 1 0,1-1 0,-1 0 0,0 0 0,0 1 0,0-1 0,-1 0 0,1 0 0,-1 1 0,1-1 0,-2-3 0,-1 1 0,1 1 0,0 0 0,-1 0 0,0 0 0,0 1 0,0-1 0,0 1 0,-1-1 0,1 1 0,-7-4 0,-7-4 0,-1 1 0,-1 1 0,0 0 0,-20-6 0,37 15 0,-83-29 0,-1 5 0,-135-21 0,89 28 0,-141 0 0,113 19 0,-314 43 0,-147 90 0,528-111 0,-170 71 0,258-93 0,-2 1 0,1 0 0,-1 1 0,1-1 0,0 1 0,-8 7 0,13-11 0,1 1 0,-1 0 0,0 0 0,0 0 0,0 0 0,1 0 0,-1 0 0,1 0 0,-1 0 0,1 0 0,-1 0 0,1 0 0,-1 0 0,1 0 0,0 0 0,0 1 0,0-1 0,0 0 0,-1 0 0,1 0 0,1 0 0,-1 0 0,0 1 0,0-1 0,0 0 0,1 0 0,-1 0 0,0 0 0,1 0 0,-1 0 0,1 0 0,-1 0 0,1 0 0,0 0 0,-1 0 0,1 0 0,0 0 0,0 0 0,0 0 0,0-1 0,1 2 0,6 4 0,0 1 0,0-1 0,1-1 0,0 0 0,0 0 0,0-1 0,10 4 0,73 19 0,453 70 0,8-54 0,-189-34 0,443-47 0,348-140 0,-1083 163 0,235-58 0,-306 72 0,7-1 0,0-1 0,-1 0 0,11-5 0,-17 7 0,0 0 0,1 0 0,-1 1 0,0-1 0,0 0 0,0 0 0,0 0 0,0 0 0,0 0 0,-1 0 0,1-1 0,1 0 0,-2 1 0,0 0 0,0 1 0,0-1 0,0 0 0,1 1 0,-1-1 0,0 0 0,-1 0 0,1 1 0,0-1 0,0 0 0,0 1 0,0-1 0,0 0 0,-1 1 0,1-1 0,0 1 0,-1-1 0,1 0 0,0 1 0,-1-1 0,1 1 0,-1-1 0,1 1 0,-1-1 0,0 0 0,-4-3 0,0 0 0,0 1 0,-1-1 0,1 1 0,-1 0 0,0 0 0,0 1 0,-9-3 0,-58-12 0,56 14 0,-270-36 0,-4 20 0,259 17 0,-1067 13 0,7 122 0,894-97 0,-346 111 0,529-142 0,-43 17 0,55-20 0,-1 0 0,1 0 0,-1 0 0,1 0 0,0 0 0,0 1 0,0-1 0,0 1 0,0 0 0,0 0 0,1 0 0,-3 3 0,5-5 0,-1 0 0,1 0 0,0 0 0,-1 0 0,1 0 0,0 0 0,0 0 0,0 0 0,-1-1 0,1 1 0,0 0 0,0 0 0,0 0 0,1 0 0,-1 0 0,0 0 0,0 0 0,0 0 0,1 0 0,-1 0 0,1 0 0,0 1 0,0 0 0,0 0 0,1 0 0,0 0 0,-1-1 0,1 1 0,0 0 0,0-1 0,4 3 0,4 1 0,0 0 0,0 0 0,12 3 0,-19-7 0,44 13 0,92 17 0,54-7 0,-118-15 0,1072 102 0,4-83 0,-584-58 0,960-177 0,-722 42 0,-466 94 0,-333 70 0,4-1 0,-1 0 0,1-1 0,0 0 0,9-5 0,-17 8 0,-1-1 0,0 1 0,0-1 0,0 1 0,0-1 0,0 1 0,0-1 0,0 0 0,0 0 0,0 1 0,0-1 0,0 0 0,0 0 0,0 0 0,-1 0 0,1 0 0,0 0 0,-1 0 0,1 0 0,-1-1 0,1 1 0,-1 0 0,0 0 0,1 0 0,-1-1 0,0 1 0,0 0 0,0 0 0,0-1 0,0 1 0,0 0 0,0 0 0,0 0 0,0-1 0,-1 1 0,1 0 0,0 0 0,-1 0 0,1-1 0,-1 1 0,0 0 0,0-1 0,-3-3 0,0 0 0,0 1 0,0-1 0,0 1 0,-1 0 0,0 0 0,0 1 0,0-1 0,0 1 0,-10-4 0,-9-4 0,-30-8 0,30 12 0,-93-30 0,-186-31 0,-129 7 0,-8 19 0,-2 19 0,-1 19 0,1 20 0,1 19 0,-460 97 0,-162 136 0,992-246 0,2 3 0,-99 52 0,159-72 0,-1 1 0,1 0 0,0 0 0,0 1 0,1 1 0,-12 12 0,18-18 0,1 0 0,-1 1 0,0-1 0,0 1 0,1-1 0,-1 1 0,1 0 0,0 0 0,0-1 0,0 1 0,0 0 0,1 0 0,-1 0 0,1 0 0,0 0 0,-1 0 0,1 0 0,1 0 0,-1 0 0,0 0 0,1 0 0,0 0 0,-1 0 0,1 0 0,0 0 0,0 0 0,1-1 0,2 6 0,1-1 0,1 0 0,0 0 0,1 0 0,0-1 0,0 0 0,0 0 0,0-1 0,1 0 0,16 8 0,9 3 0,40 11 0,-71-26 0,89 27 0,0-3 0,1-5 0,1-4 0,104 5 0,381-21 0,214-83 0,-545 38 0,282-90 0,-500 126 0,7-2 0,0-1 0,46-22 0,-81 33 0,1 0 0,0 1 0,-1-1 0,1 0 0,-1 0 0,1 0 0,-1 0 0,1-1 0,-1 1 0,0 0 0,1-1 0,-1 1 0,0-1 0,0 1 0,0-1 0,0 1 0,-1-1 0,2-3 0,-2 3 0,0 1 0,0-1 0,0 1 0,-1-1 0,1 0 0,-1 1 0,1-1 0,-1 1 0,0-1 0,1 1 0,-1 0 0,0-1 0,0 1 0,0 0 0,0-1 0,0 1 0,0 0 0,-1 0 0,1 0 0,0 0 0,-3-1 0,-7-6 0,-1 0 0,0 2 0,0-1 0,0 1 0,-20-6 0,-71-15 0,92 24 0,-299-51 0,-6 19 0,234 27 0,-449-35 0,-1 24 0,-590 55 0,1084-33 0,-465 45 0,362-28 0,-211 58 0,346-76 0,-2 0 0,-1 1 0,0 0 0,1 0 0,0 1 0,-9 5 0,15-8 0,1-1 0,0 1 0,0 0 0,0 0 0,0 0 0,1 0 0,-1 0 0,0 0 0,0 0 0,1 0 0,-1 0 0,0 0 0,1 0 0,-1 0 0,1 1 0,-1-1 0,1 0 0,0 2 0,0-2 0,0 1 0,0-1 0,0 1 0,1 0 0,-1-1 0,1 1 0,-1-1 0,1 1 0,0-1 0,-1 1 0,1-1 0,0 0 0,0 1 0,0-1 0,0 0 0,0 0 0,0 0 0,2 2 0,10 7 0,0 1 0,0-2 0,1 0 0,0-1 0,0 0 0,20 7 0,94 29 0,-7-12 0,2-5 0,184 17 0,255-24 0,-406-25 0,0-7 0,0-6 0,-2-8 0,-1-5 0,233-82 0,-350 100 0,24-8 0,114-56 0,-170 75 0,0-1 0,0 1 0,0-1 0,0 0 0,0-1 0,-1 1 0,0 0 0,1-1 0,-1 0 0,3-5 0,-5 8 0,-1-1 0,1 0 0,0 1 0,-1-1 0,1 0 0,-1 1 0,1-1 0,-1 0 0,0 0 0,0 0 0,0 1 0,0-1 0,0 0 0,0 0 0,-1 0 0,1 1 0,0-1 0,-1 0 0,1 0 0,-1 1 0,0-1 0,0 0 0,0 1 0,0-1 0,0 1 0,0-1 0,0 1 0,0 0 0,0-1 0,-1 1 0,-1-1 0,-6-6 0,0 1 0,-1 0 0,0 1 0,0 0 0,-1 0 0,-18-6 0,-73-20 0,93 30 0,-151-38 0,-1 8 0,-243-19 0,205 42 0,-339 27 0,260 13 0,-477 117 0,735-143 0,-59 19 0,71-22 0,1 1 0,1 0 0,-1 1 0,0 0 0,1 0 0,0 0 0,0 1 0,-7 6 0,12-10 0,0 0 0,0 0 0,0 0 0,0 0 0,0 1 0,0-1 0,0 0 0,1 1 0,-1-1 0,1 0 0,-1 1 0,1-1 0,-1 1 0,1-1 0,0 1 0,-1-1 0,1 1 0,0-1 0,0 1 0,0-1 0,0 1 0,1 2 0,0-2 0,0 1 0,0-1 0,1 1 0,-1-1 0,1 0 0,-1 0 0,1 0 0,0 0 0,0 0 0,0 0 0,4 3 0,5 3 0,0-1 0,1-1 0,24 11 0,3-2 0,0-2 0,82 15 0,87 0 0,285 7-305,-46-6-774,-303-12-39,155 37-1,-207-33-7519,2-3 0,153 8 0,-172-25 6114</inkml:trace>
</inkml:ink>
</file>

<file path=ppt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8:41.850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29 464 944,'-8'-4'1375,"0"1"-1,0-1 1,-15-11-1,-42-39 2282,11 8-619,39 34-1661,13 9-794,-1 1 1,1 0-1,-1-1 0,0 1 0,0 0 0,0 0 1,0 0-1,0 1 0,0-1 0,-1 1 0,1 0 1,-1 0-1,-4-1 0,8 2-447,1 1-98,0 1 0,1-1 0,0 0 0,-1 0 0,1 0 0,0 0 0,-1 0 0,1 0-1,0 0 1,3 1 0,-2-1 49,20 9 249,1-1 1,0-1 0,0-1-1,1-1 1,-1-2-1,27 3 1,157-2 1843,-91-4-959,262 24 1291,189 1-1616,-211-31-722,43 0-92,-372 4-91,166-10-25,-146 6 40,-1-2 0,50-15 0,14-9-26,1 5-1,120-12 1,129-6 100,-36-1 2,-150 16-79,-4 0 0,-129 22-2,73-2 0,-20 3 0,-22 4 0,-55 3 0,0-1 0,0-1 0,27-5 0,-124-2 0,-40 9 0,-122 16 0,133-7 0,-470 68 0,-238 26 0,383-48 0,-45 5 0,353-52 0,-232-12 0,-223-77 0,399 50 0,177 30 0,-4-1 0,-1 0 0,1-1 0,0 0 0,0-1 0,-9-3 0,57 10 0,185 1 0,-85-4 0,137 11 0,376 66 0,-24 44 0,366 59 0,-700-148 0,2-12 0,369-23 0,-571-3 0,103-20 0,-197 25 0,1 0 0,-1 0 0,1-1 0,-1 1 0,1-1 0,-1 1 0,0-1 0,1 1 0,-1-1 0,1 0 0,-1 0 0,0 0 0,2-2 0,-2 3 0,-1-1 0,0 1 0,1-1 0,-1 1 0,0-1 0,1 1 0,-1-1 0,0 0 0,0 1 0,0-1 0,0 1 0,0-1 0,0 0 0,0 1 0,0-1 0,0 0 0,0 1 0,0-1 0,0 1 0,0-1 0,0 0 0,0 1 0,-1-2 0,0 0 0,-1-1 0,0 0 0,0 1 0,0-1 0,0 1 0,0 0 0,0 0 0,-1 0 0,1 0 0,-1 0 0,1 0 0,-5-1 0,-22-12 0,-1 1 0,-1 2 0,-50-13 0,-103-13 0,129 27 0,-234-36 0,-446-16 0,-296 83 0,940-19 0,-12 1 0,101-1 0,0-1 0,1 0 0,-1 0 0,0 1 0,0-1 0,0 1 0,0 0 0,1-1 0,-1 1 0,0 0 0,0 0 0,-1 2 0,2-3 0,1 0 0,0 0 0,0 0 0,0 1 0,0-1 0,0 0 0,-1 0 0,1 0 0,0 1 0,0-1 0,0 0 0,0 0 0,0 1 0,0-1 0,0 0 0,0 0 0,0 0 0,0 1 0,0-1 0,0 0 0,0 0 0,0 1 0,0-1 0,0 0 0,0 0 0,0 1 0,0-1 0,0 0 0,0 0 0,1 1 0,-1-1 0,0 0 0,14 8 0,7-1 0,1-1 0,0-1 0,0-1 0,1-1 0,25 1 0,118-8 0,-113 1 0,326-9 0,552-41 0,-27-81 0,-900 133 0,37-6 0,0-3 0,-1-1 0,69-30 0,-86 25 0,-22 16 0,-1-1 0,1 1 0,-1-1 0,0 1 0,1-1 0,-1 1 0,0-1 0,0 0 0,1 1 0,-1-1 0,0 1 0,0-1 0,0 0 0,0 1 0,0-1 0,0 1 0,0-1 0,0 0 0,0 1 0,0-1 0,0 0 0,0 1 0,0-1 0,-1 1 0,1-1 0,0 1 0,0-1 0,-1 0 0,1 1 0,0-1 0,-1 1 0,1-1 0,0 1 0,-1-1 0,1 1 0,-1 0 0,1-1 0,-1 1 0,1-1 0,-1 1 0,0-1 0,-5-3 0,-1-1 0,0 1 0,0 0 0,0 0 0,-1 1 0,-12-4 0,-52-10 0,67 16 0,-105-18 0,-115-5 0,-117 10 0,232 11 0,-1218 17 0,1271-12 0,29-1 0,0 0 0,-44 9 0,72-9 0,-1-1 0,1 0 0,-1 0 0,0 0 0,1 0 0,-1 0 0,1 0 0,-1 1 0,1-1 0,-1 0 0,1 1 0,-1-1 0,1 0 0,-1 1 0,1-1 0,-1 0 0,1 1 0,0-1 0,-1 1 0,0 0 0,6 6 0,19 5 0,17 1 0,0-2 0,53 7 0,90 3 0,-114-14 0,222 18 0,1-12 0,415-36 0,-324-25 0,-301 31 0,0-3 0,124-48 0,-204 67 0,0 0 0,0 0 0,0-1 0,-1 0 0,1 1 0,0-1 0,4-5 0,-6 7 0,-1-1 0,1 1 0,-1-1 0,1 0 0,-1 1 0,0-1 0,1 0 0,-1 1 0,0-1 0,0 0 0,0 0 0,1 1 0,-1-1 0,0 0 0,0 0 0,0 1 0,0-1 0,0 0 0,-1 0 0,1 1 0,0-1 0,0 0 0,0 0 0,-1 1 0,1-1 0,0 0 0,0 1 0,-1-1 0,1 0 0,-1 1 0,1-1 0,-1 1 0,1-1 0,-1 1 0,1-1 0,-1 1 0,1-1 0,-1 1 0,0-1 0,1 1 0,-1 0 0,-1-1 0,-4-3 0,-1 0 0,0 1 0,0 0 0,0 0 0,0 1 0,0-1 0,-1 2 0,-13-3 0,-65-2 0,83 6 0,-60-1 0,-1 4 0,1 2 0,0 4 0,1 1 0,0 4 0,1 2 0,-92 38 0,121-40 0,0 1 0,1 2 0,-52 37 0,69-44 0,1 1 0,0 0 0,1 2 0,0-1 0,0 1 0,2 1 0,0 0 0,0 1 0,-12 26 0,20-37 0,0 0 0,0 0 0,1 0 0,-1 0 0,1 0 0,0 0 0,1 0 0,-1 1 0,1-1 0,-1 0 0,1 0 0,0 1 0,1-1 0,-1 0 0,1 0 0,0 0 0,0 0 0,0 0 0,1 0 0,-1 0 0,1 0 0,0 0 0,0 0 0,0-1 0,1 1 0,-1-1 0,1 0 0,0 1 0,0-1 0,0 0 0,0-1 0,0 1 0,7 3 0,7 4 0,-1-1 0,1 0 0,1-2 0,0 0 0,0-1 0,0 0 0,0-2 0,1 0 0,0-1 0,24 0 0,4-2 0,0-1 0,-1-3 0,49-9 0,-40 3 0,0-3 0,-1-2 0,66-28 0,-86 28 0,-1-2 0,0-1 0,-1-2 0,0-1 0,53-46 0,-54 40 0,-30 22 0,-7 4 0,-9 6 0,1 3 0,1-1 0,1 2 0,0-1 0,-19 20 0,-39 53 0,30-34 0,38-46 0,1-1 0,-1 1 0,1-1 0,0 1 0,-1 0 0,1 0 0,0 0 0,0 0 0,0 0 0,0 0 0,1 0 0,-1 0 0,1 0 0,-1 2 0,1-3 0,0-1 0,0 1 0,0-1 0,0 1 0,0-1 0,1 1 0,-1-1 0,0 1 0,0-1 0,1 1 0,-1-1 0,0 1 0,1-1 0,-1 1 0,0-1 0,1 0 0,-1 1 0,1-1 0,-1 1 0,2-1 0,19 6 0,-5-5 0,1-1 0,0 0 0,0-1 0,-1-1 0,1-1 0,-1 0 0,0-1 0,0-1 0,0 0 0,0-2 0,22-11 0,-4-2 0,-1-1 0,0-2 0,52-47 0,-71 58 0,12-12 0,-37 90 0,8-48 0,0-2 0,0-1 0,2 1 0,0 0 0,1 27 0,0-41 7,1-1 0,0 1 0,-1 0 1,1-1-1,0 1 0,-1-1 0,1 1 0,0-1 0,0 1 0,0-1 0,1 1 1,-1-1-1,0 0 0,0 0 0,1 0 0,-1 0 0,4 2 0,32 16-72,-10-5-652,-22-11-1344,1 1 0,-2-1 0,1 1-1,26 35-14427,-28-34 14428,2 7 0,2 4-448</inkml:trace>
</inkml:ink>
</file>

<file path=ppt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8:49.534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346 608 916,'4'-12'603,"-1"-1"0,-1 0 0,0 1 0,0-1-1,-1-1 1,-1 1 0,0 0 0,-1 0 0,-3-20 0,1 24-507,1 0 0,-1 0 0,0 0 0,-1 1 0,0-1 0,0 1-1,-1 0 1,0 0 0,0 1 0,-1-1 0,0 1 0,-1 0 0,1 1 0,-9-7 0,2 4-29,0-1 1,0 2-1,-1 0 1,-1 1-1,1 0 0,-1 1 1,-24-6-1,33 10-49,0 1 1,0 0-1,0 1 0,0-1 0,0 1 1,-1 0-1,1 1 0,0 0 1,0 0-1,-7 2 0,10-2-14,-1 0-1,0 1 1,1 0-1,-1 0 1,1 0-1,0 0 1,0 0 0,0 1-1,0 0 1,0-1-1,0 1 1,1 0-1,0 0 1,-1 1-1,1-1 1,0 0 0,-2 5-1,2-1-3,-1 0 0,1 0-1,0 0 1,1 1 0,0-1-1,0 0 1,1 1 0,-1-1-1,2 0 1,-1 1 0,1-1-1,0 1 1,0-1 0,5 12-1,-2-6 10,1 0-1,0-1 1,1 1 0,1-1-1,0 0 1,0-1 0,10 11-1,-13-17-7,0-1 0,0 0-1,0 0 1,1 0 0,-1 0-1,1-1 1,0 0 0,0 0 0,0 0-1,0 0 1,1-1 0,-1 0-1,1 0 1,0-1 0,-1 0-1,1 0 1,10 1 0,-11-2 8,0 0-1,0-1 1,0 0-1,0 0 1,0 0 0,0 0-1,-1-1 1,1 1 0,0-1-1,-1-1 1,1 1 0,-1-1-1,0 1 1,0-1-1,0 0 1,0-1 0,-1 1-1,1-1 1,-1 1 0,0-1-1,3-5 1,0-1 45,0-1 0,-1 1-1,0-1 1,-1 0 0,-1 0 0,1-1 0,-2 1 0,0-1 0,2-22-1,-3 20 28,-1 1 1,-1-1-1,0 0 0,-1 0 0,0 1 0,-1-1 0,0 1 0,-7-16 0,6 20-16,-1 0 1,0 0-1,0 1 1,-1-1-1,0 2 1,-1-1-1,0 0 1,0 1-1,0 1 1,-1-1-1,0 1 1,-1 0-1,1 1 1,-1 0-1,0 0 1,0 1-1,0 0 1,-1 1-1,1 0 1,-20-3-1,27 6-65,-1 0 0,1-1 0,0 2 0,0-1 0,0 0 0,0 0 0,-1 1 0,1-1 0,0 1 0,0 0 0,0-1 0,0 1 0,0 0 0,0 0 0,1 1 0,-1-1 0,0 0 0,0 0 0,1 1 0,-1-1 0,1 1 0,-1 0 0,1-1 0,0 1 0,-1 0 0,1 0 0,0 0 0,0 0 0,0 0 0,1 0 0,-1 0 0,0 0 0,1 0 0,-1 0 0,1 0 0,0 4 0,-1 8-7,0 0 0,1 0 0,1 0-1,3 20 1,-3-25-1,3 16-15,0 1-1,14 40 0,-14-54 27,1-1 1,0 1-1,0-1 0,1 0 0,1 0 0,0-1 0,13 16 0,-18-24-2,0 0-1,0 0 0,0 0 1,0 0-1,1 0 0,-1 0 1,1 0-1,0-1 0,-1 1 1,1-1-1,0 0 0,0 0 1,0 0-1,0 0 0,0 0 1,0-1-1,0 1 0,0-1 1,0 0-1,0 0 0,0 0 0,5-1 1,-4 0 6,0 0 0,-1-1 0,1 0-1,0 1 1,-1-1 0,1-1 0,-1 1 0,1 0 0,-1-1 0,0 0 0,0 0 0,0 0 0,-1 0-1,1 0 1,-1-1 0,3-3 0,3-7 21,-1 0 0,0-1 0,-1 0 0,0 0 0,-1-1 0,3-18 1,-3 6 90,-1 0 0,0-48-1,-5 60 64,0-1 0,-1 1 0,0 0 0,-2 1 0,-9-30-1,10 36 74,-1 0-1,0 0 1,0 0-1,-1 1 0,-1-1 1,1 1-1,-1 0 0,0 1 1,-1-1-1,-14-11 1,21 18-231,-1 1 1,1 0 0,-1-1-1,1 1 1,-1 0 0,0-1-1,1 1 1,-1 0-1,0 0 1,1-1 0,-1 1-1,0 0 1,1 0 0,-1 0-1,0 0 1,0 0 0,1 0-1,-1 0 1,0 0 0,1 0-1,-1 0 1,0 1 0,1-1-1,-1 0 1,0 0 0,1 1-1,-1-1 1,0 0 0,1 1-1,-1-1 1,1 0 0,-1 1-1,1-1 1,-1 1 0,1-1-1,-1 1 1,1 0 0,-1-1-1,1 1 1,0-1 0,-1 1-1,1 0 1,0-1 0,0 1-1,-1 0 1,1 1 0,-11 36 79,11-34-81,-4 23-18,2 1 0,0-1 0,2 1 0,2 0 0,6 44 0,-7-67-3,0 0 0,1 1 0,-1-1 0,1 0 0,0 0 0,1 0 0,-1 0 0,1-1-1,0 1 1,0 0 0,0-1 0,1 0 0,-1 0 0,1 0 0,0 0 0,0-1 0,1 0 0,9 6-1,-11-7 1,1 0 0,0-1-1,0 1 1,0-1-1,0 0 1,1 0 0,-1-1-1,0 1 1,0-1-1,0 0 1,1 0-1,-1 0 1,0-1 0,0 1-1,0-1 1,0 0-1,0 0 1,0-1 0,0 1-1,0-1 1,0 0-1,0 0 1,-1 0-1,1-1 1,4-3 0,44-33-432,-42 32-291,1 1-1,0 0 1,-1 0-1,2 1 1,-1 1-1,1 0 0,19-4 1,-25 6 244,0 0-326,1 0 1,-1 1-1,1 0 0,0 0 0,0 1 1,-1 0-1,1 0 0,0 0 0,11 3 1,6 3-1134</inkml:trace>
</inkml:ink>
</file>

<file path=ppt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8:50.915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021 1 764,'-270'42'7057,"-131"26"-2884,324-50-3541,2 3 1,0 3-1,-81 39 0,132-52-494,1 1-1,0 1 1,1 1-1,1 1 0,-29 27 1,41-33-115,0 0-1,0 1 1,1 0 0,0 1 0,1 0 0,0 0-1,1 1 1,0 0 0,1 0 0,0 0 0,1 0-1,-4 25 1,5-15-8,1-1-1,2 1 1,0 0-1,1 0 1,1 0 0,2-1-1,8 34 1,0-14 37,2 0 0,36 73 0,-25-67-14,3 0 0,1-2 0,2-1 1,3-2-1,1-1 0,1-1 0,3-2 0,1-2 1,2-2-1,1-2 0,56 33 0,-60-43-9,0-2 0,2-2 0,0-2 0,0-1 0,2-2 0,-1-2 0,2-2 0,-1-2 0,1-1 0,0-3 0,0-2 0,0-1 0,0-3 0,49-8 0,-53 3-20,1-2-1,-2-2 1,0-2 0,0-1-1,-1-2 1,-1-1 0,-1-3-1,-1 0 1,-1-3-1,-1 0 1,0-2 0,-2-2-1,-2-1 1,0-1 0,37-52-1,-33 35-7,-2-1 0,-2-1-1,38-89 1,-53 102 24,-2-1 0,-1 0 0,-1 0 1,-3-1-1,0 0 0,0-54 0,-7 73 3,0 0-1,-2 0 1,0 0 0,-2 0-1,0 1 1,-1-1 0,0 1 0,-2 0-1,0 1 1,-1 0 0,-1 0-1,0 0 1,-1 1 0,-1 1 0,0-1-1,-2 2 1,1 0 0,-2 0-1,0 1 1,0 1 0,-1 1 0,-32-20-1,19 16-14,0 1 0,0 2 0,-1 0-1,0 2 1,-44-9 0,30 12 2,-1 1 0,0 1 1,-56 3-1,10 8 111,1 4 1,-1 3 0,-101 30-1,70-9 278,2 4 0,1 6 0,2 5 1,3 5-1,2 5 0,-144 101 0,206-123-305,1 1 1,2 2-1,-50 58 1,74-74-97,2 1 1,1 1-1,1 1 0,2 1 1,0 0-1,2 1 1,-20 58-1,30-74 1,1 0 1,1-1-1,0 1 1,1 0-1,0 0 1,1 1-1,0-1 1,1 0-1,1 0 1,0 0-1,1-1 1,0 1-1,1 0 0,0-1 1,8 15-1,-2-9 5,0 0-1,2-1 1,0 0-1,1-1 0,0-1 1,1 0-1,1 0 1,1-2-1,17 13 0,6 1 2,2-2-1,0-2 1,2-2-1,0-1 1,2-3-1,-1-1 1,2-3-1,53 10 1,-34-12 2,1-3 1,-1-3 0,1-3-1,0-3 1,88-12 0,-109 7-12,-1-3 1,0-2 0,0-2 0,-1-1-1,0-3 1,76-41 0,-86 38 5,-1-1 0,-1-2 0,0-1 0,-2-2 0,-1 0 0,-1-2 0,-1-1-1,32-48 1,-26 27 8,-2-1-1,-2-2 1,-2-1-1,20-64 1,-34 82 0,-2-1-1,-2 0 1,-1 0 0,-1-1 0,-3 1 0,-1-1 0,-4-62 0,0 83-10,-1 0 1,-1 0 0,0 0 0,-1 0-1,-1 1 1,0 0 0,-2 0-1,1 1 1,-2 0 0,0 0 0,-1 1-1,-19-22 1,12 19 1,-1 0-1,-1 0 1,0 2 0,-1 1 0,-1 0-1,0 1 1,-1 2 0,-30-13-1,-7 3-21,0 2-1,-1 2 1,-1 3-1,-117-11 1,88 20-17,-1 4 0,-158 17-1,177-5 15,0 2-1,1 3 0,0 4 0,2 3 1,0 2-1,-123 67 0,149-67 71,1 1 0,1 3 1,1 1-1,2 2 0,1 1 0,2 2 0,1 2 0,2 1 0,1 2 0,3 0 0,-25 46 0,43-68-29,1 2 0,0-1 0,2 1 0,0 0 0,1 1 0,1 0 0,-3 29 0,7-41-23,1 0 1,0 0-1,0 0 0,1 0 0,0 0 1,1 1-1,0-2 0,1 1 0,-1 0 1,2 0-1,-1-1 0,1 0 0,1 0 1,-1 0-1,1 0 0,1 0 0,-1-1 1,1 0-1,10 9 0,-2-5 3,0 0 1,1-1-1,1 0 1,-1-1-1,1-1 0,1-1 1,0 0-1,0-1 1,0 0-1,20 2 0,3-1 91,1-1-1,-1-2 1,58-3-1,-46-3 114,0-3 0,-1-2 0,0-3 0,0-1-1,-1-3 1,0-2 0,-2-2 0,53-27 0,-60 23 49,0-1 0,-2-3 0,0 0 0,-2-3 0,-2-1 0,0-2 0,-2-1 0,-2-1 0,35-49 0,-57 70-61,0-1 0,-1 1 0,-1-2 0,0 1 1,-1-1-1,-1 0 0,0 0 0,4-21 0,-9 32-149,1-1 0,0 0 0,-1 0 0,0 0 0,0 0 0,0 0 0,-1 1 0,0-1-1,0 0 1,0 0 0,0 1 0,-1-1 0,0 0 0,0 1 0,0 0 0,0-1 0,-1 1 0,0 0-1,0 0 1,0 0 0,0 1 0,0-1 0,-1 1 0,0 0 0,1 0 0,-1 0 0,0 0-1,-1 1 1,1-1 0,-9-2 0,2 1-11,-1 0-1,1 0 0,-1 2 1,-16-3-1,24 4-196,0 1-1,-1-1 1,0 1-1,1 0 1,-1 0-1,1 1 0,-1-1 1,1 1-1,-1 0 1,1 0-1,0 1 1,0-1-1,-1 1 1,-6 4-1,9-3-861,-1 1-1,1 0 1,-1-1 0,1 1-1,0 0 1,1 0-1,-1 0 1,1 1 0,-1-1-1,1 0 1,0 0 0,1 1-1,-1 7 1,-7 27-4872,3-26 4382,-2 0 0,1 0 0,-12 16 0,-13 12-535</inkml:trace>
</inkml:ink>
</file>

<file path=ppt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8:51.765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338 353 1260,'-4'-3'470,"-1"1"0,0-1-1,-1 1 1,1 0 0,0 1-1,0-1 1,-1 1 0,1 0 0,-1 0-1,1 0 1,-1 1 0,0 0 0,-7 1-1,5 0-268,0 1-1,1 0 1,-1 0-1,0 1 0,1 0 1,-1 0-1,1 1 1,-10 6-1,2 1 69,1 0 1,0 1-1,1 1 0,0 0 1,1 1-1,0 0 0,-12 22 0,13-24 459,11-12-717,0 0 1,0 0-1,0 0 1,-1 0-1,1 0 0,0 0 1,0 0-1,0 0 0,0 0 1,-1 0-1,1 0 1,0 0-1,0 0 0,0 0 1,-1 0-1,1 0 0,0 0 1,0 0-1,0 0 1,-1 0-1,1 0 0,0 0 1,0 0-1,0 0 0,0 0 1,-1-1-1,1 1 1,0 0-1,0 0 0,0 0 1,0 0-1,0 0 0,-1 0 1,1-1-1,0 1 1,0 0-1,-6-26 256,4 11-248,-23-218 592,19 156-256,5 11-36,1 41-132,-3-31 0,25 92 91,25 85 491,5 14 26,-43-116-731,0-2 0,1 1 1,1-1-1,1-1 0,13 16 1,-21-28-54,0 0 1,-1-1 0,1 1 0,1-1 0,-1 0 0,0 0 0,1 0-1,0-1 1,-1 0 0,7 3 0,-9-5 23,0 1 1,0-1-1,0 0 1,0 1-1,0-1 1,0 0-1,0 0 1,0 0-1,0 0 1,0-1-1,0 1 1,0-1-1,-1 1 1,1-1-1,0 1 1,0-1-1,0 0 1,-1 0-1,1 0 1,0 0-1,-1 0 1,1 0-1,-1-1 0,1 1 1,-1 0-1,0-1 1,1 1-1,-1-1 1,2-2-1,0-3 82,0 0 0,0 1 0,-1-1-1,1 0 1,-1-1 0,-1 1-1,0 0 1,1-10 0,5-23 104,-7 39-231,1 1 0,-1-1 1,1 1-1,-1-1 0,1 1 0,-1-1 1,1 1-1,-1 0 0,1-1 1,0 1-1,-1 0 0,1-1 0,0 1 1,-1 0-1,1 0 0,0-1 1,-1 1-1,1 0 0,0 0 0,-1 0 1,1 0-1,0 0 0,-1 0 1,1 0-1,0 0 0,-1 0 0,1 0 1,0 1-1,-1-1 0,1 0 0,0 0 1,-1 1-1,1-1 0,-1 0 1,1 1-1,0-1 0,0 1 0,27 15-802,339 200-11606,-288-178 10125,3-4 180</inkml:trace>
</inkml:ink>
</file>

<file path=ppt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38:52.657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619 558 884,'-14'-9'967,"0"-1"-1,0 2 1,-1 0-1,0 1 1,-1 0 0,-24-6-1,19 8-411,1 0-1,-1 2 1,0 0-1,0 2 1,-24 1-1,28 0-376,0 1 0,0 1 0,-1 1 0,2 1-1,-1 0 1,0 1 0,1 1 0,0 0 0,0 1 0,1 1-1,0 0 1,0 2 0,1-1 0,-26 24 0,32-25-129,1 0 1,0 1-1,0-1 1,1 1-1,1 1 1,-1-1 0,1 1-1,1 0 1,0 0-1,0 1 1,-3 15-1,5-12-19,0 0-1,1 0 0,1 0 0,0 0 1,1 0-1,0 0 0,1 0 1,4 15-1,1-3-6,2-1 1,1 0-1,1-1 0,0 0 1,2 0-1,1-2 1,1 0-1,1 0 0,19 19 1,-20-25-12,1-1 0,0 0 0,1-1 0,1-1 0,0-1 0,0 0 0,2-2 0,34 15 0,-26-15 88,0-2 0,0-1 0,1-1 0,-1-1 0,59 1 0,-35-7 96,-1-2 0,0-3 0,0-2 0,0-2 0,-1-2 0,0-3 0,54-23 1,-65 21 60,-1-1 0,-1-2 0,-1-2 1,0-1-1,-2-1 0,51-47 1,-67 52-25,0-1 0,-1 0 0,-1-1 0,25-43 0,-32 47-54,-1 0-1,-1-1 1,0 0 0,-1 0 0,-1 0-1,-1-1 1,3-27 0,-6 33-39,-1-1-1,0 1 1,-1 0 0,0-1 0,-1 1-1,-1 0 1,0 0 0,-1 0 0,0 0-1,-1 0 1,0 1 0,-1 0 0,-1 0-1,1 1 1,-17-21 0,8 15-54,-1 1 0,0 0-1,-1 1 1,-1 1 0,0 1 0,-1 0 0,0 2-1,-36-17 1,7 8-86,-1 1-1,0 3 0,-1 2 1,-71-10-1,89 19-18,-1 2 0,1 1 1,-1 2-1,1 1 0,-1 2 0,1 1 0,0 1 0,-36 12 1,50-11 14,0 1 1,1 0-1,0 2 1,0 0 0,1 0-1,0 2 1,1 0 0,0 1-1,1 0 1,0 1-1,-14 18 1,13-12 9,2 0 0,-1 1 0,2 1 0,1 0 0,1 0 1,1 1-1,0 1 0,-6 29 0,8-23-4,2-1 0,1 1 0,1 0 0,1 0 0,2 1 0,1-1 0,1 0 0,2 0 0,1 0 0,1-1 0,1 0 0,2 0 0,0 0 0,2-1 0,15 27 0,-13-33-2,1 0 0,0-1 0,2 0 0,0-1 0,1-1 0,1 0 0,1-2 0,0 0 0,1-1 0,1-1 0,0-1 0,1 0 0,1-2 0,-1-1 0,2-1 0,-1 0 0,1-2 0,48 8 0,-28-10 69,-1-3 0,1-1 0,0-2 0,0-2 0,-1-2 0,1-1 0,-1-3 0,69-23 0,-48 8 130,0-3 0,-1-2 1,-2-3-1,101-72 0,-122 74 8,-1-2-1,-1-1 0,-2-2 1,-1-2-1,-3-1 1,41-60-1,-53 66-38,-1 0 0,-1-1 0,-2-1 0,-2 0 0,-1-1-1,-1-1 1,-2 0 0,-2 0 0,5-49 0,-11 66-119,-2 0 0,0 0 1,0 0-1,-2 0 0,-1-1 1,0 2-1,-1-1 0,-1 0 1,-10-24-1,9 31-43,0 0 1,-1 0-1,0 1 0,0 0 1,-2 0-1,1 1 0,-1 0 0,-1 1 1,1-1-1,-2 2 0,1-1 1,-1 2-1,0-1 0,-15-6 1,14 8-10,0 1 1,-1 0 0,0 1-1,0 0 1,0 1 0,0 0-1,0 1 1,-1 1 0,1 0-1,-1 1 1,1 0 0,0 1-1,-1 1 1,1 0 0,-18 5-1,15-2-4,1 1 0,0 0 0,0 1 0,0 1 0,1 1 0,0-1 0,1 2 0,0 0 0,0 1 0,1 0 0,1 1 0,-13 16 0,8-6 10,2 0 0,0 1 0,2 1 0,0 0 0,2 1 0,0 0 0,2 1-1,1-1 1,1 2 0,1-1 0,-2 52 0,5-40 3,3 0-1,1 0 1,1 0-1,3-1 1,0 0-1,3 0 1,25 69-1,-26-87-2,1-1 0,0 1 0,2-2 0,0 1 0,1-1 0,0-1-1,2 0 1,0-1 0,24 20 0,-25-24 5,0-1 1,2-1-1,-1-1 0,1 0 1,0-1-1,0 0 0,1-1 0,0-1 1,0 0-1,0-1 0,1-1 1,19 1-1,-17-3-2,0-1-1,0-1 1,0-1 0,0 0 0,0-2-1,23-6 1,-14 0 11,-1 0-1,0-2 1,37-21 0,5-12 33,120-103 0,-168 130-49,16-15-119,-21 18-84,0 1-1,1 1 1,20-13-1,-34 24-14,-1 1 1,0 0-1,1 0 1,-1 0-1,1 0 1,-1 1-1,1-1 1,-1 1-1,1-1 1,0 1-1,-1 0 1,1 0-1,0 0 1,-1 0-1,1 1 1,-1-1-1,1 1 1,4 1-1,-2 0-419,-1 0-1,0 1 0,0-1 0,0 1 0,0 0 0,0 0 0,-1 0 0,1 0 0,5 8 0,-3-3-693,-1 0 0,1 1 0,-1-1-1,-1 1 1,0 1 0,0-1 0,-1 0 0,0 1-1,3 14 1,-5 3-1311,-1 0 503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51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22 148,'-3'-12'11226,"2"11"-10852,-16-5 7237,-27 4 802,38 2-7136,-9 0-967,0 0 0,-1 1 1,1 1-1,1 1 0,-1 0 1,0 0-1,-14 7 0,23-8-248,0 1 0,0 0 0,1 0 0,0 1-1,-1-1 1,1 1 0,0 1 0,1-1-1,-1 1 1,1-1 0,0 1 0,0 0 0,0 1-1,1-1 1,0 1 0,0-1 0,0 1-1,1 0 1,-3 7 0,-1 10-62,1 1 0,1 0 0,1 0 0,1 47 0,4-34 0,1 0 0,12 56 0,-13-84 0,1-1 0,0 0 0,0 1 0,1-1 0,6 11 0,-9-17 0,0 0 0,1 0 0,-1-1 0,1 1 0,-1 0 0,1-1 0,0 1 0,0-1 0,0 1 0,0-1 0,2 2 0,-2-3 0,-1 1 0,0-1 0,0 0 0,0 0 0,1 1 0,-1-1 0,0 0 0,0 0 0,1 0 0,-1 0 0,0-1 0,0 1 0,0 0 0,1 0 0,-1-1 0,0 1 0,0-1 0,0 1 0,0-1 0,0 1 0,0-1 0,2-1 0,4-4 0,-1 0 0,0-1 0,0 1 0,-1-1 0,1 0 0,-1-1 0,-1 1 0,0-1 0,0 0 0,4-13 0,4-12 0,8-43 0,5-68 0,-17 97 0,-5 50 0,4 14 0,5 22 0,1 25 0,-9-36 0,2 0 0,1 0 0,1 0 0,18 41 0,-25-67 0,-1-1 0,0 0 0,1 0 0,-1 0 0,1 0 0,0 0 0,-1 0 0,1 0 0,0 0 0,-1 0 0,1 0 0,0 0 0,0 0 0,0 0 0,0 0 0,0-1 0,0 1 0,0 0 0,0-1 0,0 1 0,0-1 0,1 1 0,-1-1 0,0 1 0,0-1 0,0 0 0,1 0 0,-1 0 0,2 0 0,-1-1 0,0 0 0,-1 0 0,1 0 0,0 0 0,-1 0 0,0-1 0,1 1 0,-1 0 0,0-1 0,1 0 0,-1 1 0,0-1 0,0 0 0,-1 1 0,1-1 0,0 0 0,0 0 0,0-3 0,10-35 0,8-53 0,4-15 0,-22 107 0,-1 0 0,0 0 0,0 0 0,0 0 0,1 0 0,-1 0 0,0 0 0,1 1 0,-1-1 0,1 0 0,-1 0 0,1 0 0,0 1 0,-1-1 0,1 0 0,0 0 0,-1 1 0,1-1 0,1 0 0,-1 1 0,-1 0 0,1 0 0,-1 0 0,1 0 0,0 0 0,-1 0 0,1 0 0,-1 0 0,1 0 0,-1 1 0,1-1 0,-1 0 0,1 0 0,-1 1 0,1-1 0,-1 0 0,1 1 0,-1-1 0,1 1 0,-1-1 0,0 0 0,1 1 0,-1 0 0,4 4 0,0 1 0,-1 0 0,0 0 0,3 7 0,20 56 0,-16-39 0,20 42 0,-29-71 0,2 5 0,0 0 0,0-1 0,0 0 0,1 0 0,5 6 0,-8-10 0,0 0 0,-1-1 0,1 1 0,0-1 0,-1 1 0,1-1 0,0 1 0,-1-1 0,1 0 0,0 1 0,0-1 0,0 0 0,-1 0 0,1 1 0,0-1 0,0 0 0,0 0 0,0 0 0,0 0 0,-1 0 0,1 0 0,0 0 0,0-1 0,0 1 0,0 0 0,-1 0 0,1-1 0,0 1 0,0 0 0,0-1 0,-1 1 0,1-1 0,0 1 0,-1-1 0,1 1 0,0-1 0,-1 1 0,1-1 0,-1 0 0,1 1 0,-1-1 0,1 0 0,-1 0 0,1 1 0,-1-1 0,0 0 0,1-1 0,6-13 0,0 0 0,-1-1 0,-1 1 0,0-1 0,-1-1 0,3-28 0,6-21 0,-5 31 0,-6 19 0,2 1 0,0 1 0,11-28 0,-15 41 0,0 1 0,1-1 0,-1 0 0,1 0 0,-1 0 0,1 1 0,-1-1 0,1 0 0,-1 1 0,1-1 0,0 0 0,-1 1 0,1-1 0,0 1 0,0-1 0,-1 1 0,1-1 0,0 1 0,0 0 0,0-1 0,-1 1 0,1 0 0,0 0 0,0-1 0,1 1 0,0 0 0,0 1 0,-1-1 0,1 1 0,0-1 0,-1 1 0,1-1 0,-1 1 0,1 0 0,-1 0 0,1 0 0,-1 0 0,2 2 0,4 3 0,-1 0 0,0 1 0,10 14 0,1 9 0,-1 1 0,-1 1 0,-1 0 0,17 67 0,-26-83-863,-1-1 0,0 1 1,-2 0-1,0 0 0,0 0 0,-2 21 0,0-33 522,-1 1-1,1-1 1,-1 1-1,0 0 0,0-1 1,-1 1-1,1-1 1,-1 0-1,0 0 0,0 1 1,0-1-1,-1 0 1,1-1-1,-1 1 0,0 0 1,0-1-1,0 1 0,-1-1 1,1 0-1,-1 0 1,0-1-1,0 1 0,0-1 1,0 0-1,-9 4 1,8-5-588,0 1 0,-1-1-1,0 0 1,1 0 0,-1-1 0,1 1 0,-1-1 0,0 0 0,1-1 0,-1 0 0,0 0 0,1 0 0,-1 0 0,-7-4 0,-19-7-1881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52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279 68,'-21'-61'4502,"1"0"3679,1-1 3583,18 60-11521,0 0 1,1 0-1,0-1 1,-1 1-1,1 0 1,0 0-1,0 0 1,0 0-1,1 0 0,-1 0 1,0 0-1,1 0 1,-1 0-1,1 0 1,0 0-1,-1 0 1,1 0-1,0 0 0,2-3 1,0 2-117,0 0 0,-1 1 0,1-1 0,0 0 0,0 1-1,1 0 1,-1 0 0,0 0 0,8-3 0,3 0-163,1 0 1,0 1-1,0 1 0,21-2 0,-27 4-410,0 0-1,0 1 1,0 0-1,0 1 1,0 0-1,0 0 1,-1 1 0,14 4-1,-17-4-285,-1-1 1,1 1-1,-1 1 0,0-1 1,0 0-1,0 1 0,0 0 0,0 0 1,-1 0-1,1 1 0,-1-1 1,0 1-1,0 0 0,0 0 0,0 0 1,-1 0-1,3 7 0,6 17-4537,12 48 0,-13-33 303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52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4 1092,'-15'16'3348,"0"-2"813,0-5 491,0-5 277,-1 3-713,1-2-1104,3-3-1275,4 0-1033,-2 1-944,7-3-953,11-7-3863,5-7-3349,2 0 4133,5 1 508,5-3 687,11 5 765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02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48 1200,'10'-4'1811,"-7"2"-246,0 0 0,1 0 0,17-11 15227,-37 4-8523,15 8-8269,-3-1 0,0 0 0,0 0 0,0 0 0,-1 1 0,1 0 0,0-1 0,-1 1 0,1 1 0,-1-1 0,1 1 0,-1-1 0,1 1 0,-1 1 0,1-1 0,-5 2 0,3-2 0,0 1 0,0 0 0,0 0 0,0 1 0,1-1 0,-1 1 0,0 1 0,1-1 0,0 1 0,-1 0 0,1 0 0,0 1 0,0-1 0,1 1 0,-1 0 0,1 0 0,-6 8 0,4-3 0,0 2 0,0-1 0,1 1 0,0 0 0,1 0 0,0 0 0,1 0 0,0 1 0,1 0 0,0-1 0,1 1 0,0 0 0,1 17 0,2-5 0,0 0 0,2 0 0,0 0 0,2-1 0,14 38 0,-17-54 0,0 0 0,0 0 0,1 0 0,0 0 0,0-1 0,1 1 0,-1-1 0,2 0 0,7 7 0,-11-11 0,0 0 0,1-1 0,-1 1 0,0-1 0,0 0 0,1 0 0,-1 0 0,1 0 0,-1 0 0,1 0 0,-1 0 0,1-1 0,0 0 0,-1 1 0,1-1 0,0 0 0,-1 0 0,1 0 0,0-1 0,-1 1 0,1-1 0,-1 1 0,1-1 0,-1 0 0,1 0 0,-1 0 0,1 0 0,-1-1 0,0 1 0,4-3 0,-1 0 0,-1 0 0,1-1 0,-1 1 0,1-1 0,-1 0 0,-1 0 0,1-1 0,-1 1 0,0-1 0,4-10 0,2-7 0,7-35 0,-10 36 0,25-142 0,-24 113 0,-5 47 0,1 10 0,0 11 0,6 60 0,3-1 0,35 119 0,-44-187 0,0 1 0,1-1 0,0-1 0,0 1 0,1-1 0,0 1 0,7 8 0,-10-15 0,-1 0 0,0 1 0,0-1 0,0 0 0,1 1 0,-1-1 0,1 0 0,-1 0 0,1 0 0,-1-1 0,1 1 0,0 0 0,0 0 0,-1-1 0,1 1 0,0-1 0,0 0 0,-1 1 0,1-1 0,0 0 0,0 0 0,0 0 0,-1 0 0,1 0 0,0-1 0,0 1 0,0-1 0,-1 1 0,1-1 0,0 1 0,-1-1 0,1 0 0,0 0 0,-1 0 0,1 0 0,-1 0 0,0 0 0,1 0 0,-1-1 0,0 1 0,2-3 0,1 0-459,-1 0-1,1-1 1,-1 1-1,4-10 1,6-22-5249,-8 11-1557,3-29 0,1-8 472,-2 35 4206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07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73 480,'-17'16'15087,"29"-14"-14545,62 5 6116,-60-5-6348,0 0 1,0-1-1,0 0 0,0-1 1,1-1-1,-1 0 0,15-4 1,-13 1-801,31-15 0,13-11-4847,2-2-8078,-58 30 11001,9-8 366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07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64 760,'-9'-1'15997,"13"-5"-16109,-1 1 163,1 1 0,0-1 0,0 1 0,0 0 0,0 1 0,1-1 0,0 1 0,-1-1 0,1 1-1,0 1 1,0-1 0,1 1 0,-1 0 0,1 0 0,-1 0 0,1 1 0,-1 0 0,1 0 0,0 0 0,-1 1 0,1 0 0,0 0 0,11 2 0,-12-1 339,0 1 1,1-1-1,-1 1 1,0 0-1,-1 1 1,1-1-1,0 1 1,-1 0-1,1 0 0,-1 0 1,0 1-1,0-1 1,0 1-1,-1 0 1,1 0-1,5 10 1,-4-4-9,1 1 0,-2 0 1,0 0-1,0 0 1,-1 0-1,0 1 1,-1-1-1,0 1 1,-1 0-1,-1 0 0,0 12 1,-1 5 535,-2-1 0,-1 0 0,-11 40 0,10-50-1068,1 0-763,-1-1 0,-9 22 1,12-35 617,0 0 1,0 0-1,-1 0 1,1 0-1,-1-1 1,1 1-1,-1-1 1,0 0-1,0 1 1,-1-2-1,1 1 1,-1 0-1,1-1 1,-7 4-1,21 24-24742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6:55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5 936,'8'-4'15906,"-24"6"-6555,6 0-9578,4 0 409,1-1 0,1 1 0,-1 0 1,0 0-1,0 0 0,1 1 0,-1 0 1,1 0-1,0 0 0,0 0 0,0 1 1,0-1-1,1 1 0,-1 0 0,1 0 1,0 0-1,0 1 0,0-1 0,1 1 1,-3 7-1,-3 8 561,2-1 1,0 1-1,-5 38 1,4-12-744,2 0 0,3 1 0,1-1 0,2 1 0,3-1 0,1 1 0,2-1 0,3-1 0,1 1 0,27 66 0,-27-86-361,2 0 0,1-1 1,0 0-1,36 43 0,-41-58-215,4 0-6598,-12-9 6623,0-1 1,0 1-1,1-1 0,-1 0 1,0 0-1,0 1 0,0-1 0,0 0 1,0 0-1,1 0 0,-1 0 1,0 0-1,0-1 0,0 1 1,0 0-1,0 0 0,0-1 0,1 1 1,-1-1-1,0 1 0,0-1 1,1 0-1,6-5-974,-1 1 0,0-1 0,-1 0 0,7-7 0,9-11-825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08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32 1248,'9'-32'18732,"-9"32"-18625,-1 3 197,-1-1 1,1 0 0,0 0 0,0 0 0,0 1-1,1-1 1,-1 1 0,0-1 0,1 0 0,0 1 0,0-1-1,-1 1 1,1-1 0,1 5 0,-1 2 162,-61 454 7174,21-281-7641,13-67 0,-2 9 0,-13 65 0,41-183-767,0-1 0,0 1 0,-1-1 0,1 0 0,-1 1 0,-4 6 1,0-43-22957,11 9 21023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08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7 916,'19'-7'19140,"-23"17"-15677,-1-1-2190,1 0 0,0 1 0,-4 17 0,2 3 325,-3 30 0,4-21-769,-49 264-665,-3 23-197,55-309-3272,-1 0 0,-8 27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10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1052,'14'-38'4930,"-13"32"-2961,1-1 0,-1 1-1,0 0 1,0-10-1,1 46 4302,4 9-4045,5 42-309,-1 189 2737,-2-34-2792,-7-97-1841,-1-81-23,7-76 3,-6-4 0,10-72 0,-9 84 0,0 1 0,1-1 0,0 1 0,0 0 0,1 0 0,0 0 0,9-13 0,-10 19 0,-1 1 0,1-1 0,0 1 0,-1 0 0,1 0 0,1 0 0,-1 0 0,0 0 0,0 1 0,1-1 0,-1 1 0,0 0 0,1 0 0,0 0 0,-1 0 0,1 1 0,-1-1 0,1 1 0,0 0 0,-1 0 0,8 2 0,-1-1 0,-1 0 0,1 1 0,0 1 0,-1 0 0,0 0 0,18 9 0,-15-5 0,-1 1 0,0 0 0,0 1 0,0 0 0,-1 0 0,-1 1 0,0 1 0,0-1 0,11 21 0,-10-15 0,-2 0 0,0 0 0,-1 1 0,-1 0 0,0 0 0,6 33 0,-11-46 0,-1 1 0,1 0 0,-1-1 0,0 1 0,0 0 0,0-1 0,-1 1 0,0-1 0,1 1 0,-2-1 0,1 1 0,0-1 0,-1 1 0,0-1 0,0 0 0,0 0 0,-1 0 0,1 0 0,-1 0 0,0-1 0,0 1 0,0-1 0,-6 5 0,3-4 0,1-1 0,-1 1 0,0-1 0,0-1 0,0 1 0,0-1 0,-1 0 0,1 0 0,-1-1 0,1 1 0,-1-2 0,1 1 0,-1-1 0,1 0 0,-14-1 0,-3-2 0,0-1 0,0-1 0,0 0 0,0-2 0,1-1 0,0 0 0,-26-16 0,48 24-12,0 0 1,-1 0-1,1 0 0,0 0 0,0 0 1,0-1-1,0 1 0,0 0 1,0 0-1,-1 0 0,1 0 0,0-1 1,0 1-1,0 0 0,0 0 1,0 0-1,0-1 0,0 1 0,0 0 1,0 0-1,0 0 0,0-1 1,0 1-1,0 0 0,0 0 0,0 0 1,0 0-1,0-1 0,0 1 1,0 0-1,0 0 0,0 0 0,1-1 1,-1 1-1,0 0 0,0 0 0,0 0 1,0 0-1,0-1 0,0 1 1,1 0-1,-1 0 0,0 0 0,0 0 1,0 0-1,0 0 0,0 0 1,1 0-1,-1-1 0,0 1 0,0 0 1,0 0-1,1 0 0,-1 0 1,14-6-2158,-12 4 884,11-6-9430,-1 0 4149,-5 2 4281,0 1 1,0-1 0,7-9 0,-2 0 265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10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5 368,'-8'20'22085,"29"-20"-20018,36 4-37,65-4 1,-64-4-4097,0-2-4104,-41 3-5487,6-6 7083,-18 7 3402,8-3-1046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11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0 1588,'44'12'13407,"-35"-9"-12526,0 0-1,-1 1 1,1 0 0,-1 1 0,0 0 0,0 0-1,10 8 1,-14-9-394,-1 0 1,1 1-1,-1-1 1,0 1-1,0-1 0,0 1 1,0 0-1,-1 0 0,0 0 1,0 0-1,0 1 0,-1-1 1,0 1-1,1 5 0,0 11 24,0 1-1,-2 0 0,0-1 0,-2 1 0,0 0 1,-1-1-1,-2 1 0,-9 28 0,7-32-1003,0 1 0,-2-1 0,-18 30 0,18-35-1040,0-2 0,-1 1-1,-1-1 1,0 0 0,-15 12 0,23-22-558,-9 8-1872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11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8 768,'-8'8'8011,"7"-7"-6676,0 1 0,0 0 0,0-1 0,-1 4 1,1 3 977,41-13-1939,96-4 4596,22-20-2525,-155 28-2432,1 1 1,-1 0-1,1-1 0,0 1 0,-1 0 1,1 1-1,0-1 0,6 2 1,3 5-5306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12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8 1548,'-9'-7'15385,"9"7"-15164,-1 1 22,1-1 0,0 1 0,-1 0 0,1-1 0,0 1 0,0-1 0,-1 1 0,1 0 0,0 0 1,0-1-1,0 1 0,0 0 0,0-1 0,0 1 0,0 0 0,0-1 0,0 1 0,1 0 1,-1-1-1,0 1 0,1 0 0,4 16 1097,0-5-631,-3-6-583,0-1 0,1 0-1,-1 1 1,1-1 0,1 0 0,-1 0 0,0-1 0,1 1 0,0-1 0,7 6 0,9 7 95,2-2 1,0-1-1,27 14 1,-41-24 16,-1 0-1,1 1 1,-1 0 0,0 0 0,0 0 0,0 1-1,-1 0 1,0 1 0,0-1 0,-1 1 0,1 0-1,-1 1 1,-1-1 0,0 1 0,0 0 0,0 0 0,-1 0-1,0 1 1,-1-1 0,0 1 0,0-1 0,-1 1-1,0 0 1,0 9 0,-2 28-238,-1 1 0,-2-1 0,-2 0 0,-20 72 0,12-79-2745,10-32 1278,-1 1-1,0-1 0,0-1 0,-1 1 1,0-1-1,0 0 0,0 0 1,-14 10-1,9-9-3887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18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54 852,'5'-1'1508,"8"6"9711,-12-4-10988,-5 0 524,4 0-619,-1-1-1,1 0 1,0 0 0,-1 0 0,1 0-1,-1 0 1,1 0 0,-1 0-1,1-1 1,-1 1 0,1 0 0,-1 0-1,1 0 1,-1 0 0,1-1-1,0 1 1,-1 0 0,1 0-1,-1-1 1,1 1 0,0 0 0,-1 0-1,1-1 1,0 1 0,0-1-1,-1 1 1,1 0 0,0-1 0,0 1-1,-1-1 1,1 0 0,-6-9-2,0-3-48,8 7-3657,-2 5 3267,0 0 1,0 1 0,0-1-1,-1 1 1,1-1-1,0 0 1,-1 1 0,1-1-1,0 1 1,-1-1-1,1 1 1,0-1 0,-1 1-1,1-1 1,-1 1-1,1-1 1,-1 1 0,0-1-1,1 1 1,-1 0-1,1-1 1,-1 1 0,0 0-1,-17-11-5775,17 10 5835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19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1264,'4'-2'4170,"-3"2"-3924,-1 0-1,0 0 0,0 0 1,1 0-1,-1 0 0,0 0 0,1 0 1,-1 0-1,0 0 0,1 0 246,-1 0-246,5 9 3102,-3 26-2841,-1-10 87,10 55 1244,3 141 0,-20-123 576,2-85-2059,0 1 49,5-12-161,4-8 40,-3 2-226,-1-1-1,1 1 1,-1-1-1,1 1 1,-1-1 0,-1 1-1,1-1 1,-1 1-1,1-6 1,0-9 1,1 5-43,5-41-8,2 0 0,2 1 1,32-92-1,-41 142-7,0 0 0,0 0 0,0 0 0,0 0 0,1 1 0,0-1 0,-1 1 0,1-1 0,1 1 0,-1 0 0,0 0 0,1 1 0,0-1 0,-1 1 0,7-3 0,-8 4 9,1 0-1,-1 0 1,0 0-1,1 1 1,-1-1-1,1 1 0,0 0 1,-1 0-1,1 0 1,-1 0-1,1 0 1,-1 0-1,1 1 0,-1-1 1,1 1-1,-1 0 1,0 0-1,1 0 0,-1 0 1,0 0-1,1 0 1,-1 0-1,0 1 1,0-1-1,0 1 0,0 0 1,3 3-1,5 8 485,0-1 0,-1 1 0,0 1-1,-1 0 1,-1 0 0,0 1 0,-1-1-1,8 30 1,-9-25 443,-1 0-1,-1 0 0,-1 1 1,0-1-1,-2 1 1,-3 36-1,0-37-812,-2 0 1,0-1-1,-13 29 0,2-2-92,15-43-30,0 0 0,1 0 0,-1-1 0,1 1 0,-1 0 0,1 0 0,0 0 0,0 0 0,0 0 0,0 0 0,0 0 0,0 0 0,1 0 0,-1 0 0,1-1 0,-1 1 0,1 0 0,0 0 0,-1 0 0,1-1 0,2 4 0,-1-3 0,0 0 0,1 0 0,-1 0 0,1 0 0,-1 0 0,1-1 0,-1 1 0,1-1 0,0 0 0,0 0 0,-1 0 0,6 1 0,3 1 0,-1-2 0,1 0 0,-1 0 0,1-1 0,-1 0 0,1-1 0,12-2 0,-7-1 0,0-1 0,0 0 0,-1-1 0,0-1 0,0-1 0,0 0 0,-1-1 0,0 0 0,-1-1 0,0-1 0,0 0 0,12-14 0,-9 7 0,0-1 0,-1-1 0,-1 0 0,-1-1 0,-1-1 0,-1 0 0,14-37 0,-21 46 0,-1 1 0,0-1 0,0 0 0,-1 0 0,-1 0 0,0 0 0,-2-15 0,1 24 0,0 0 0,0 0 0,-1-1 0,0 1 0,0 0 0,0 0 0,0 0 0,-1 0 0,1 0 0,-1 0 0,0 1 0,0-1 0,-1 0 0,1 1 0,-1 0 0,0 0 0,0-1 0,0 1 0,0 1 0,0-1 0,-1 0 0,1 1 0,-1 0 0,1 0 0,-7-3 0,7 5 0,-1-1 0,1 0 0,0 1 0,-1 0 0,1 0 0,0 0 0,-1 0 0,1 0 0,0 1 0,-1-1 0,1 1 0,0 0 0,-1 0 0,1 0 0,0 1 0,0-1 0,0 1 0,0-1 0,0 1 0,1 0 0,-1 0 0,1 0 0,-1 1 0,1-1 0,-3 4 0,-2 1 0,1 1 0,0 0 0,0 1 0,1-1 0,0 1 0,0 0 0,-3 12 0,2-4 0,1 0 0,1 0 0,1 0 0,0 1 0,1 0 0,1 27 0,2-34 0,0 0 0,0 0 0,1 0 0,0-1 0,1 1 0,0-1 0,1 1 0,0-1 0,1 0 0,0-1 0,0 1 0,7 8 0,-8-13 0,0-1 0,0 0 0,1 0 0,-1 0 0,1 0 0,0-1 0,0 0 0,0 0 0,0 0 0,0-1 0,1 0 0,-1 0 0,1 0 0,0 0 0,-1-1 0,1 0 0,0 0 0,0-1 0,0 0 0,0 0 0,0 0 0,9-2 0,-3 0 0,-1 0 0,1-1 0,-1 0 0,0-1 0,0-1 0,-1 1 0,1-2 0,-1 1 0,0-2 0,14-11 0,-16 12 0,0-1 0,0 0 0,0 0 0,-1-1 0,-1 0 0,1 0 0,-1-1 0,-1 0 0,1 0 0,-1 0 0,-1-1 0,0 0 0,0 0 0,-1 0 0,-1 0 0,1 0 0,-2 0 0,1-1 0,-1-11 0,-1 14 0,1 6 0,-1 0 0,0 0 0,0 0 0,0-1 0,0 1 0,-1 0 0,1 0 0,0 0 0,-1 0 0,0 0 0,1 0 0,-3-4 0,-4 36 0,5-2 0,1 1 0,2-1 0,0 0 0,9 45 0,-7-54 0,-3-18 0,0-1 0,-1 0 0,1 1 0,0-1 0,0 0 0,0 1 0,0-1 0,0 0 0,0 1 0,0-1 0,0 0 0,0 0 0,0 1 0,0-1 0,0 0 0,0 1 0,1-1 0,-1 0 0,0 1 0,0-1 0,0 0 0,0 0 0,0 1 0,1-1 0,-1 0 0,0 0 0,0 1 0,1-1 0,-1 0 0,0 0 0,0 0 0,1 1 0,-1-1 0,0 0 0,0 0 0,1 0 0,-1 0 0,0 0 0,1 0 0,-1 0 0,0 1 0,0-1 0,1 0 0,-1 0 0,0 0 0,1 0 0,11-15 0,7-28 0,-15 30 0,-1-1 0,0 1 0,1-15 0,-2 14 0,0 1 0,1-1 0,4-13 0,-4 27 0,0 7 0,1 7 0,2 24 0,20 62 0,-20-83 0,0-1 0,1 1 0,1-1 0,1-1 0,19 29 0,-24-40-154,-1 0 0,1 0 0,0 0-1,1 0 1,-1-1 0,1 0 0,7 5 0,-11-8 94,-1 1 1,1-1-1,0 1 1,0-1-1,0 0 1,0 1-1,0-1 1,0 0-1,0 0 1,0 0-1,0 0 1,0 1-1,0-1 1,0-1-1,0 1 1,0 0-1,0 0 1,0 0-1,-1 0 1,1-1-1,0 1 1,0 0-1,0-1 1,0 1-1,0-1 1,0 1-1,-1-1 1,1 1-1,0-1 1,0 0-1,-1 1 1,1-1-1,0 0 1,-1 0-1,1 1 1,-1-1-1,1 0 1,-1 0-1,1 0 1,-1 0-1,1 0 1,-1 1-1,0-1 1,0 0-1,1 0 1,-1 0-1,0 0 1,0 0-1,0-2 1,0-5-1876,0 0 1,0 0 0,-1 0 0,0 0-1,-1 0 1,1 0 0,-1 1 0,-1-1-1,0 0 1,-6-11 0,-2-9-1753,3 3 1148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19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93 1216,'-2'-46'5196,"-1"-20"3410,4 61-8093,-1-1 1,1 1-1,0-1 0,0 1 0,1 0 0,-1-1 0,1 1 0,0 0 0,5-7 0,-6 10-485,1 0-1,-1 1 0,1-1 1,0 1-1,-1-1 1,1 1-1,0 0 0,0 0 1,0 0-1,-1 0 1,1 0-1,1 0 0,-1 0 1,0 1-1,0-1 1,0 1-1,0-1 0,0 1 1,0 0-1,1 0 1,-1 0-1,0 0 0,0 0 1,0 1-1,0-1 1,1 1-1,2 0 0,2 1-15,-1 0-1,1 1 1,0-1-1,-1 2 0,0-1 1,0 0-1,7 6 0,27 27-683,5 4-1900,-40-36 1690,1 0-1,-1 0 1,1-1-1,0 0 1,1 0-1,8 3 1,-12-5 336,1-1 0,0 1 0,-1-1 0,1 0 0,0 0 0,0 0 0,0-1 0,-1 1 0,1-1 1,0 0-1,-1 0 0,1 0 0,-1 0 0,7-4 0,17-8-159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6:18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241 1288,'-6'0'2239,"0"0"0,1 0 1,-1-1-1,0 1 0,0-1 0,0-1 0,1 1 0,-7-3 1,13 3-2185,-1 1 0,0-1 1,0 1-1,0-1 0,1 1 1,-1-1-1,0 1 0,1-1 1,-1 1-1,0 0 1,1-1-1,-1 1 0,1 0 1,-1-1-1,0 1 0,1 0 1,-1-1-1,1 1 0,-1 0 1,1 0-1,-1 0 0,1-1 1,-1 1-1,2 0 1,16-8-90,16-3 56,23-7 82,78-36 1,-67 15-738,-24 10-2935,-9 4-2365,0-2-3443,-22 15 697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6:55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 720,'1'-2'475,"0"0"0,0 1 1,1-1-1,-1 0 0,1 0 0,-1 1 0,1-1 1,-1 0-1,1 1 0,0 0 0,0-1 0,-1 1 1,1 0-1,0 0 0,0 0 0,0 0 0,1 0 1,-1 1-1,3-2 0,2 2 37,0-1 0,0 1 1,0 0-1,0 1 0,7 1 0,-3-1-532,1 1 442,1 0 1,0 1-1,0 0 1,-1 1 0,0 1-1,0 0 1,18 10-1,-24-11 95,0-1 1,-1 1-1,1 0 0,-1 1 0,0-1 0,-1 1 0,1 0 0,-1 0 0,0 0 0,0 1 0,-1 0 0,1-1 0,-1 1 0,0 1 1,-1-1-1,3 10 0,-2-3-199,-1 0 1,-1 0-1,0 0 1,-1 0-1,0 1 1,-1-1-1,0 0 1,-1 0-1,-1 0 1,0 0-1,-1 0 1,-6 14-1,-1-1 318,-2-2 0,-1 1 0,0-2-1,-33 40 1,17-30-636,30-32-18,0-1 1,-1 0-1,1 0 1,0 0-1,0 1 1,0-1-1,0 0 1,0 0-1,0 0 0,0 1 1,0-1-1,-1 0 1,1 0-1,0 0 1,0 0-1,0 0 1,0 1-1,-1-1 1,1 0-1,0 0 0,0 0 1,0 0-1,0 0 1,-1 0-1,1 0 1,0 0-1,0 0 1,0 0-1,-1 0 0,1 0 1,0 0-1,0 0 1,-1 0-1,1 0 1,0 0-1,0 0 1,0 0-1,-1 0 1,1 0-1,0 0 0,0 0 1,0 0-1,-1 0 1,1 0-1,0 0 1,0-1-1,0 1 1,0 0-1,-1 0 0,1 0 1,0 0-1,0-1 1,0 1-1,0 0 1,0 0-1,0 0 1,0 0-1,-1-1 1,1-8-2951,21-51-13789,-12 39 13521,1 1 1,16-24 0,-2 9 1202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19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52 44,'61'-52'25678,"-77"85"-24797,1 0 0,2 1-1,2 0 1,0 0-1,3 2 1,1-1-1,-3 50 1,3-46-4526,2-24-427,-1-1-1,0 1 0,-13 21 0,7-11-472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25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5 940,'40'-2'16487,"-6"0"-6143,-11 2-10629,13 2 945,195 4-963,-205-9-1240,-22 2 184,0 0-1,1 0 1,-1 0-1,0-1 0,8-4 1,-10 5 546,1-1-1,-1 0 1,0 1 0,0-1 0,0 0 0,0 0-1,0-1 1,0 1 0,-1 0 0,1-1-1,-1 1 1,1 0 0,-1-1 0,0 0-1,0 1 1,0-1 0,-1 0 0,2-5 0,-1-8-1391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25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2 1044,'-8'1'2629,"-9"1"5845,0 1 5252,32-3-6832,183-1-12675,3 0-2574,-180 0 2990,1-1 0,29-6 0,-22 3 3213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25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8 45 1760,'-7'-13'21326,"-11"2"-13992,-20-3-6058,35 13-283,-4 0-986,1-1 0,0 1 0,-1 0 0,1 1 0,-1-1 1,1 1-1,-1 1 0,1-1 0,-1 1 0,-11 3 0,7-1-4,1 1 0,0 0 1,0 1-1,0 0 0,-17 13 0,10-6-5,1 2-1,1-1 0,0 2 0,1 0 1,1 1-1,-16 24 0,13-14 3,2 1 0,0 0 0,1 2 0,2-1 0,1 2 0,1-1 0,2 1 0,1 0 0,1 1 0,2-1 0,0 38 0,3-41 0,2-1 0,1 1 0,0 0 0,3-1 0,0 0 0,1 0 0,2 0 0,0-1 0,2 0 0,1-1 0,0 0 0,2-1 0,18 23 0,-25-37 0,1 0 0,0-1 0,0 0 0,1 0 0,0-1 0,0 0 0,0-1 0,1 0 0,0 0 0,0-1 0,1-1 0,20 7 0,-24-9 0,1-1 0,-1 1 0,1-2 0,0 1 0,-1-1 0,1 0 0,0-1 0,-1 1 0,1-1 0,-1-1 0,1 0 0,-1 0 0,0 0 0,1-1 0,-1 0 0,0-1 0,-1 1 0,1-1 0,-1-1 0,7-5 0,1-2 0,-1-1 0,0 0 0,-1-1 0,-1 0 0,19-32 0,36-85 0,-54 103 0,-2 5 0,0 0 0,-2-1 0,-1 0 0,-1 0 0,-1-1 0,-1 0 0,-1 0 0,-1-31 0,-2 36 0,-2 0 0,0 0 0,-1 0 0,-1 1 0,-1-1 0,-1 1 0,-1 0 0,0 1 0,-1-1 0,-20-29 0,18 32 0,-2 0 0,0 1 0,-1 1 0,0 0 0,-1 1 0,-20-14 0,9 9 0,-1 1 0,-1 2 0,-31-14 0,57 29 1,1 0-1,0 0 1,-1 0-1,1-1 1,-1 1-1,1 0 1,-1 0-1,1 0 1,-1 0-1,1 0 1,-1 0-1,1 0 1,0 0-1,-1 0 1,1 0-1,-1 0 1,1 0-1,-1 0 1,1 0-1,-1 1 1,1-1-1,-1 0 1,1 0-1,0 0 1,-1 1-1,1-1 1,-1 0-1,1 0 1,0 1-1,-1-1 1,1 0 0,0 1-1,-1 0 1,-6 16-3,-1 0-111,-5-9-4559,-8-5-8130,-1-7 1733,6-2 9480,15 6 1604,-16-4-2244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28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33 1412,'-20'25'18703,"17"-39"-14269,3 13-4199,0 1 0,0-1-1,0 1 1,0-1 0,0 1 0,0-1 0,0 0-1,0 1 1,0-1 0,0 1 0,0-1 0,0 1-1,0-1 1,0 1 0,-1-1 0,1 1 0,0-1-1,0 1 1,-1-1 0,1 1 0,0-1 0,-1 1-1,1-1 1,0 1 0,-1 0 0,1-1 0,-1 1-1,1 0 1,-1-1 0,1 1 0,-1 0 0,1 0-1,-1-1 1,0 1 0,246-16-235,-156 7 0,124 3 0,-99 12 0,-114-6 0,-1 0 0,1 0 0,-1 0 0,1 0 0,-1 0 0,1 0 0,-1 0 0,1 0 0,-1 0 0,1 0 0,-1 1 0,1-1 0,0 0 0,-1 0 0,1 0 0,-1 1 0,1-1 0,0 0 0,-1 1 0,1-1 0,0 0 0,-1 1 0,-1-1-7,0 0 0,0 0 0,0 0 0,0 0-1,0 0 1,0 0 0,1-1 0,-1 1 0,0-1 0,0 1 0,0-1 0,1 0 0,-1 0-1,-3-2 1,3 2-233,-18-9-3531,16 8 1869,0-1 1,0 0-1,1-1 1,-1 1 0,1 0-1,0-1 1,0 0-1,0 0 1,-4-7-1,-5-13-3042,4 2 1706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32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94 1340,'-19'-12'4861,"16"10"-4459,1 0-1,-1 0 0,1 0 1,-1 1-1,0-1 1,0 1-1,1 0 1,-1 0-1,0 0 0,0 0 1,-6-1-1,7 2-287,-1 0-1,1-1 0,-1 1 1,1-1-1,-1 0 1,1 0-1,-1 0 0,1 0 1,0-1-1,-1 1 1,1-1-1,0 1 0,0-1 1,-4-3-1,-13-10 3169,19 22-79,0-6-2218,-3-6 218,61-10 1163,-29 7-2293,-13 5-60,0 0 0,-1 1 1,1 1-1,25 0 0,67 12 624,-69-6-266,60 0 0,16-10-122,103-1-88,-63 6 1584,-127-3-1447,2-1-4674,-25 1 2322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33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3 1060,'-10'-1'3227,"-8"0"2871,18 1-6042,0 0 0,0 0 0,-1 0-1,1 0 1,0 0 0,0 0 0,0 0-1,-1 0 1,1 1 0,0-1 0,0 0 0,0 0-1,-1 0 1,1 0 0,0 0 0,0 1 0,0-1-1,0 0 1,-1 0 0,1 0 0,0 1-1,0-1 1,0 0 0,0 0 0,0 0 0,0 1-1,0-1 1,0 0 0,0 0 0,0 1-1,0-1 1,0 0 0,0 0 0,0 1 0,0-1-1,0 0 1,0 0 0,0 1 0,0-1-1,0 0 1,0 0 0,0 0 0,0 1 0,0-1-1,0 0 1,0 0 0,1 0 0,-1 1 0,0-1-1,0 0 1,0 0 0,0 0 0,1 0-1,-1 1 1,0-1 0,0 0 0,1 0 0,11 24 1057,-9-19-776,0 1 0,0 0-1,0-1 1,8 10 0,16 13 2220,39 34 0,-45-48-1988,0-1 0,1-1 0,0-1 0,33 11 0,-2-9 648,-52-13-1121,-1 1 0,0-1 1,0 1-1,1-1 0,-1 0 0,0 1 0,0-1 0,0 1 0,0-1 0,0 1 0,0-1 0,0 1 0,0-1 0,0 1 0,0-1 1,0 1-1,0-1 0,0 1 0,0-1 0,0 1 0,-1-1 0,1 1 0,0-1 0,0 0 0,0 1 0,-1-1 0,1 1 0,0-1 1,-1 0-1,0 1 0,-12 19 3697,10-16-3392,-30 50-401,-41 89 0,73-141-8,0 0-1,0 0 1,1 0-1,-1 0 1,1 0-1,-1 0 1,1 0 0,0 0-1,0 0 1,-1 0-1,2 0 1,-1 0-1,0 0 1,0 0 0,1 0-1,-1 0 1,1 0-1,-1-1 1,2 4-1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52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1 1234 1680,'3'-37'3370,"-4"33"-2525,1-1 1,-1 0-1,0 0 1,0 1-1,0-1 0,-1 0 1,0 1-1,0 0 1,0-1-1,0 1 1,-1 0-1,0 0 1,1 0-1,-1 0 1,-1 1-1,1-1 1,-1 1-1,1 0 1,-1 0-1,0 0 0,0 0 1,0 1-1,0 0 1,-1 0-1,-7-3 1,4 1-691,0 1 0,0 1 0,0 0 0,0 0 0,0 0 0,-1 1 0,1 0 0,0 1 0,-1-1 0,1 2 0,-1-1 0,1 1 0,0 1 0,0-1 0,0 1 0,-1 1 0,2 0 0,-1 0 0,0 0 0,1 1 0,-1 0 0,1 1 0,0-1 0,0 1 0,1 1 0,0-1 0,0 1 0,0 0 0,0 1 0,1-1 0,0 1 0,1 0 0,-1 0 0,1 1 0,1-1 0,-5 14 0,2-2-155,1-1 0,1 1 0,1 0 0,0 0 0,1 37 0,3-28 0,1 0 0,1 0 0,10 39 0,-9-54-2,-1 0 0,2 0 0,0-1 0,0 1 0,11 15 0,-15-25-13,1 0 0,0 0 0,0-1 0,0 1 0,0-1 0,0 1 0,0-1 0,1 0 0,-1 0 0,1 0 0,0 0 0,-1 0 0,1-1 0,0 1 1,0-1-1,0 0 0,0 1 0,1-2 0,-1 1 0,0 0 0,0-1 0,0 1 0,1-1 0,-1 0 0,0 0 0,1 0 0,4-1 0,-4-1-326,1 0-1,-1 0 0,0 0 0,0 0 0,0-1 1,-1 0-1,1 0 0,0 0 0,-1 0 0,0 0 1,0-1-1,0 1 0,0-1 0,3-6 1,6-9-1897,14-32 0,-26 51 2199,15-36-2657,-1 0 1,16-70-1,4-81-2918,-30 163 4989,53-402-6517,-15-2 8971,-41 416-1477,10-143 4749,-14 53 4595,-1 87-5447,-2 21-1301,-3 26-707,3 14-886,3-1-1,2 52 1,0 3-344,-14 464-962,13-460-49,-1-56 0,2 0 0,3 0 0,14 93 0,20-3 0,-36-136-167,1-1 0,-1 1 0,1-1 0,-1 1 0,1-1 0,-1 1 0,1-1 0,0 0 0,0 0 0,-1 1 0,1-1 0,0 0 0,0 0 0,0 0 0,2 2 0,-2-3-88,-1 0 1,1 1-1,0-1 1,-1 0-1,1 0 1,0 0-1,-1 0 1,1 1-1,0-1 0,-1 0 1,1 0-1,0 0 1,-1-1-1,1 1 1,0 0-1,-1 0 1,1 0-1,0 0 0,-1-1 1,1 1-1,0 0 1,-1 0-1,2-1 1,0-1-599,0 0-1,1 0 1,-1 0 0,0 0 0,0-1 0,0 1 0,0-1 0,-1 1 0,1-1 0,-1 1-1,1-1 1,1-5 0,3-12-2631,1 1 0,11-21 1,-1 12 1435</inkml:trace>
  <inkml:trace contextRef="#ctx0" brushRef="#br0" timeOffset="1">652 1095 1116,'6'-6'417,"4"-2"7243,-10 8-7429,1 1 0,-1-1 0,0 0 0,1 0 0,-1 1 0,0-1 0,1 0 0,-1 1 0,0-1 1,0 0-1,1 1 0,-1-1 0,0 0 0,0 1 0,0-1 0,0 1 0,1-1 0,-1 0 0,0 1 0,0-1 1,0 1-1,0-1 0,0 1 0,0-1 0,0 0 0,0 1 0,0-1 0,0 1 0,0-1 0,-1 1 0,1 0 1,6 124 11260,8-1-8970,3 45-6966,-17-121-269,1 11-7432,-1-59 12063,0 0 0,0 0-1,0 0 1,0 0 0,0 0 0,0 1-1,0-1 1,0 0 0,0 0 0,0 0-1,0 0 1,0 0 0,0 0 0,0 0-1,0 1 1,0-1 0,0 0 0,0 0-1,0 0 1,0 0 0,0 0 0,0 0-1,0 0 1,0 1 0,0-1 0,2 1-1399,-2-1 1399,0 0 0,0 0-1,1 0 1,-1 0 0,0 0 0,0 0-1,0 0 1,0 0 0,0 0 0,0 0-1,4-6-2299,-4-7 28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53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3 476,'-5'-3'2592,"-5"6"701,0 1 379,0 1 212,-3 4-627,8 2-1157,3 1-1376,-3 1-1288,10-1-1132,-5 4-4521,5-3-416,2-1 3993,3-1 708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53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69 1440,'8'11'669,"-4"-5"239,0 0 0,0 0 1,1 0-1,0-1 0,0 0 0,9 8 0,-12-12-698,0 0-1,0 0 0,0 0 0,0 0 1,0 0-1,1-1 0,-1 1 0,0-1 1,0 0-1,0 1 0,1-1 0,-1 0 1,0 0-1,0-1 0,1 1 0,-1 0 1,0-1-1,0 1 0,0-1 0,0 0 0,0 1 1,0-1-1,0 0 0,0 0 0,0-1 1,3-1-1,3-3 187,-1 0 0,0 0-1,0 0 1,0-1 0,-1 0 0,0 0-1,0-1 1,-1 0 0,0 0 0,0 0 0,-1-1-1,0 1 1,-1-1 0,0 0 0,0 0 0,-1 0-1,0 0 1,1-17 0,-2 23-293,-2 1-1,1 0 1,0 0 0,0 0-1,-1 0 1,1 0 0,-1 0-1,1 0 1,-1 0 0,0 0-1,0 0 1,0 0 0,0 0-1,0 1 1,-1-1 0,1 0-1,0 1 1,-1-1 0,1 1-1,-3-3 1,0 2 241,1 0-1,-1 0 1,1 1 0,-1-1-1,0 1 1,1 0-1,-1 0 1,0 0 0,0 0-1,-6 0 1,4 1 2,0 0 1,-1 0-1,1 0 0,0 1 1,0 0-1,0 0 0,0 0 1,0 1-1,0 0 0,0 0 1,1 0-1,-1 1 0,1 0 1,-7 4-1,8-3-346,0 0 0,0 0 0,1 1 0,0-1 0,-1 1 0,2 0 0,-1 0 0,0 0 0,1 0 0,0 1 0,-2 6 0,2-2 0,0 0 0,1 0 0,0 0 0,0 1 0,2 17 0,2-5 0,1 0 0,1-1 0,1 1 0,15 37 0,-16-49 0,0-1 0,0 0 0,1-1 0,0 1 0,1-1 0,0-1 0,1 1 0,-1-1 0,2 0 0,10 8 0,-15-13 0,0 0 0,0-1 0,0 1 0,0-1 0,0 0 0,1 0 0,-1 0 0,1-1 0,-1 1 0,1-1 0,0 0 0,-1 0 0,1-1 0,0 0 0,0 1 0,-1-2 0,1 1 0,0 0 0,0-1 0,-1 0 0,1 0 0,0 0 0,-1-1 0,1 0 0,-1 0 0,5-2 0,0-3 0,1 1 0,-1-2 0,-1 1 0,1-1 0,-1-1 0,-1 1 0,0-1 0,0-1 0,10-17 0,-8 9 0,0 0 0,-1-1 0,-1-1 0,7-32 0,-12 47 0,-2-1 0,1 1 0,1-1 0,-1 1 0,1 0 0,0 0 0,0 0 0,1 0 0,3-5 0,-6 10 0,0-1 0,0 1 0,0 0 0,1 0 0,-1 0 0,0 0 0,0 0 0,1 0 0,-1-1 0,0 1 0,0 0 0,1 0 0,-1 0 0,0 0 0,0 0 0,1 0 0,-1 0 0,0 0 0,0 0 0,1 0 0,-1 0 0,0 0 0,1 0 0,-1 1 0,0-1 0,0 0 0,0 0 0,1 0 0,-1 0 0,0 0 0,0 0 0,1 1 0,-1-1 0,0 0 0,0 0 0,0 0 0,0 1 0,1-1 0,-1 0 0,0 0 0,0 0 0,0 1 0,0-1 0,0 0 0,0 0 0,1 1 0,-1-1 0,0 0 0,0 0 0,0 1 0,4 12 0,12 73 0,-11-50 0,13 45 0,-9-62 0,-6-48 0,-3-8 0,1 0 0,1 0 0,13-58 0,-15 94 0,0 0 0,0 0 0,0 0 0,0 0 0,1-1 0,-1 1 0,1 0 0,-1 0 0,1 0 0,-1 0 0,1 0 0,0 0 0,-1 0 0,1 0 0,0 1 0,0-1 0,-1 0 0,1 0 0,0 0 0,0 1 0,0-1 0,0 0 0,2 0 0,-2 1 0,0 0 0,1 0 0,-1 0 0,0 1 0,0-1 0,0 0 0,1 1 0,-1-1 0,0 0 0,0 1 0,0-1 0,0 1 0,0 0 0,0-1 0,0 1 0,0 0 0,0 0 0,1 1 0,6 6 0,0 1 0,-1 0 0,11 16 0,-15-20 0,18 25 0,-2 0 0,-2 1 0,25 59 0,-38-80 14,-2-5-1,0 0 0,0-1 1,-1 1-1,0 0 0,0 0 0,0 0 0,0 9 1,-1-13-29,0 0 0,0 0 0,-1 0 0,1 0-1,0-1 1,0 1 0,-1 0 0,1 0 0,-1 0 0,1 0 0,-1-1 0,1 1 0,-1 0 0,1-1 0,-1 1 0,0 0 0,1-1 0,-1 1 0,-1 0 0,0 0-61,0 0 1,0 0-1,0-1 0,0 1 1,-1 0-1,1-1 1,0 0-1,0 1 0,-1-1 1,-3 0-1,-5-1-2086,0 0 0,0-1 0,0 0 0,0 0-1,1-1 1,-1-1 0,-15-7 0,9 3-692,-1-2 0,2 0 0,-24-18 1,7-1 443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6:55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10 212,'-3'-8'6666,"3"8"-6437,0 0 1,-1-1 0,1 1 0,0 0 0,-1 0 0,1 0 0,-1 0-1,-12 4 6312,-11 12 1003,24-16-7539,-9 9 406,-1 0-1,1 1 1,1 0 0,0 0 0,0 1-1,1-1 1,1 2 0,0-1-1,0 1 1,1 0 0,0 0-1,1 1 1,-3 14 0,5-14-111,-1-1 1,2 1 0,0-1 0,0 1 0,1 0-1,1-1 1,0 1 0,1-1 0,0 1 0,1-1 0,0 0-1,1 0 1,8 19 0,-9-26-733,0 0 0,0-1 0,0 1 0,1-1 0,-1 1 0,1-1 0,0 0 0,0-1 0,1 1 0,-1-1 0,1 1 0,0-2 0,0 1 0,0 0 0,9 3 0,-1-6-8295,6-6 2470,-3 1 2427,6 2 531,-2-1 709</inkml:trace>
  <inkml:trace contextRef="#ctx0" brushRef="#br0" timeOffset="1">437 428 1556,'19'-8'9293,"-2"-1"-3412,13-6-3831,-29 15-1961,0-1 0,0 1-1,-1-1 1,1 1-1,0 0 1,0-1-1,0 1 1,0 0 0,-1 0-1,1 0 1,0 0-1,0 0 1,0 0-1,0 0 1,0 0 0,0 0-1,0 0 1,-1 0-1,1 0 1,0 1-1,0-1 1,0 0 0,0 1-1,-1-1 1,1 1-1,0-1 1,0 1-1,-1-1 1,1 1 0,0-1-1,-1 1 1,1 0-1,-1-1 1,1 1-1,-1 0 1,1-1 0,-1 1-1,1 0 1,-1 0-1,0 0 1,1-1-1,-1 1 1,0 0 0,0 0-1,1 0 1,-1 0-1,0 0 1,0-1-1,0 1 1,0 0 0,0 0-1,0 0 1,-1 1-1,1 8 1773,-2-1 0,1 1 0,-6 17 0,6-21-1274,-19 72-1,-53 140 1,67-201-431,6-12-312,6-12-467,20-42-15676,-4 5 7170,-4 16 5669,2-3 956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53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9 196,'1'-10'670,"2"-18"2733,6-9 5855,-8 33-8316,1 0 1,0 0-1,0 0 1,0 0-1,0 1 1,1-1-1,-1 1 0,1-1 1,0 1-1,0 0 1,0 0-1,1 1 1,5-5-1,3 0-79,1 0 0,0 1 0,0 0 0,0 1-1,28-6 1,-27 8-943,1 0 0,0 1-1,-1 1 1,1 1-1,0 0 1,0 1-1,-1 0 1,1 1 0,25 7-1,-35-7-551,0 0 1,1 1-1,-1 0 0,0 0 1,0 0-1,-1 0 0,1 1 0,-1 0 1,1-1-1,-1 2 0,-1-1 1,1 0-1,0 1 0,-1 0 0,0 0 1,0 0-1,-1 0 0,1 0 0,-1 1 1,2 6-1,3 12-2654,-2 0 0,0 0 1,1 37-1,-2-24 1647,1 17-711</inkml:trace>
  <inkml:trace contextRef="#ctx0" brushRef="#br0" timeOffset="1">404 1489 916,'-30'29'4384,"19"-21"-251,0 0 0,-22 10 0,-28 8 7830,20-14-8858,36-11-5651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56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27 228,'-16'-28'7988,"-5"-8"1260,19 34-8171,1 1 1,-1-1-1,1 0 1,-1 1-1,0 0 1,1-1-1,-1 1 1,-4-2-1,6 3-1008,0 0-1,0-1 1,0 1-1,0 0 1,0 0 0,-1 0-1,1 0 1,0 0-1,0 0 1,0 0-1,0 0 1,0 0 0,-1 0-1,1 0 1,0 0-1,0 0 1,0 1-1,0-1 1,0 0 0,0 0-1,0 0 1,-1 0-1,1 0 1,0 0-1,0 0 1,0 0-1,0 0 1,0 0 0,0 0-1,0 1 1,0-1-1,-1 0 1,1 0-1,0 0 1,0 0 0,0 0-1,0 0 1,0 0-1,0 1 1,0-1-1,0 0 1,0 0 0,0 0-1,0 0 1,-1 11 621,4 9-769,-1-7 84,1-1 1,1 0-1,7 17 1,-10-26-8,0 0 0,1-1 0,-1 1 0,1 0 0,-1 0 1,1-1-1,0 1 0,0-1 0,0 1 0,0-1 0,1 0 1,-1 0-1,0 0 0,1 0 0,0 0 0,-1-1 0,1 1 1,0-1-1,3 1 0,-5-2 2,0 0 0,0 0 0,0 0 1,0 0-1,0 0 0,0 0 0,0-1 0,0 1 1,0 0-1,0-1 0,0 1 0,0-1 1,0 1-1,0-1 0,0 1 0,0-1 0,-1 0 1,1 1-1,0-1 0,0 0 0,-1 0 0,1 0 1,0 1-1,-1-1 0,1 0 0,-1 0 0,1 0 1,-1 0-1,0 0 0,1 0 0,-1-1 1,8-33 46,-7 27 46,5-56-268,-6 58 346,0 0 0,0 1 1,-1-1-1,0 1 1,0-1-1,0 1 0,0 0 1,-1-1-1,-3-6 0,5 12-168,0 0-1,0 0 1,0-1 0,0 1-1,0 0 1,0 0-1,0 0 1,-1 0-1,1-1 1,0 1 0,0 0-1,0 0 1,0 0-1,0 0 1,0 0-1,0-1 1,0 1 0,-1 0-1,1 0 1,0 0-1,0 0 1,0 0-1,0 0 1,0 0 0,-1 0-1,1-1 1,0 1-1,0 0 1,0 0-1,0 0 1,0 0 0,-1 0-1,1 0 1,0 0-1,0 0 1,0 0-1,0 0 1,-1 0-1,1 0 1,0 0 0,0 0-1,0 0 1,0 0-1,-1 1 1,1-1-1,0 0 1,0 0 0,0 0-1,-1 0 1,-3 11 69,0 15-34,2 11-38,-14-73 0,16 35 0,0 1 0,0 0 0,-1-1 0,1 1 0,0 0 0,0 0 0,-1-1 0,1 1 0,0 0 0,-1 0 0,1 0 0,0-1 0,-1 1 0,1 0 0,0 0 0,-1 0 0,1 0 0,0 0 0,-1 0 0,1 0 0,-1 0 0,1 0 0,0 0 0,-1 0 0,1 0 0,0 0 0,-1 0 0,1 0 0,-1 0 0,1 0 0,0 0 0,-1 1 0,1-1 0,0 0 0,-1 0 0,1 0 0,0 1 0,0-1 0,-1 0 0,1 0 0,0 1 0,0-1 0,-1 0 0,1 1 0,0 0 0,-9 11 0,7-6 0,-1 1 0,1-1 0,1 1 0,-1 0 0,0 12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57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694 1260,'-3'1'1210,"-36"16"26486,36-19-27458,11-1 582,23-2-636,1-2 0,-2-2 0,56-23 0,82-51 517,-91 43-595,-11 9-106,96-31 0,76-10 0,-62 21 0,229-82 0,-117 38 0,-248 83 0,0-3 0,0-1 0,40-23 0,-80 39 0,0 0 0,0 0 0,0 0 0,0 0 0,0 0 0,0 0 0,0 0 0,0-1 0,0 1 0,1 0 0,-1 0 0,0 0 0,0 0 0,0 0 0,0 0 0,0 0 0,0 0 0,0 0 0,0 0 0,0 0 0,1 0 0,-1 0 0,0 0 0,0 0 0,0-1 0,0 1 0,0 0 0,0 0 0,0 0 0,1 0 0,-1 0 0,0 0 0,0 0 0,0 0 0,0 1 0,0-1 0,0 0 0,0 0 0,0 0 0,1 0 0,-1 0 0,0 0 0,0 0 0,0 0 0,0 0 0,0 0 0,0 0 0,0 0 0,0 0 0,0 0 0,1 0 0,-1 1 0,0-1 0,0 0 0,0 0 0,0 0 0,0 0 0,0 0 0,0 0 0,0 0 0,0 1 0,-5 6 0,-15 2-2913,15-7 1037,1 0 0,-1-1-1,0 0 1,0 0 0,-6 0 0,8-1 403,-1 0 1,0-1 0,1 1 0,-1 0-1,1-1 1,-1 0 0,-5-2 0,-10-9-2367,9 1 1435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9:57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7 1528,'-15'-4'5099,"-20"2"19665,41 3-22756,8 1-3343,37 4 1595,56-3 0,3 1-77,-53-2-183,-44-3 0,1 1 0,0 0 0,-1 2 0,1-1 0,0 2 0,23 6 0,-34-7 0,-1 0 0,1-1 0,-1 1 0,1 0 0,-1 0 0,1 1 0,-1-1 0,0 0 0,0 1 0,0 0 0,0-1 0,-1 1 0,1 0 0,-1 0 0,0-1 0,1 1 0,-1 0 0,-1 1 0,1-1 0,0 0 0,-1 0 0,1 0 0,-1 5 0,1 2 0,-1 1 0,0 0 0,-1 0 0,0 0 0,-4 17 0,-11 25 0,-2 0 0,-3-1 0,-53 97 0,70-144-446,1 0-1,-1 0 1,-1-1-1,1 1 1,0-1-1,-1 0 1,0 0-1,-9 6 1,-4-15-12422,-14-16 651,19 12 9441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34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3 220,'0'0'259,"-1"-1"0,1 1 0,-1 0 0,1 0 0,0-1 0,-1 1 0,1 0 0,-1 0 0,1 0 0,-1-1 0,1 1 0,-1 0 1,1 0-1,-1 0 0,1 0 0,-1 0 0,1 0 0,-1 0 0,1 0 0,-1 0 0,1 0 0,-1 0 0,1 1 0,-1-1 0,1 0 0,-1 0 0,1 0 0,-1 1 0,1-1 0,0 0 0,-1 0 0,1 1 0,-1-1 0,1 0 0,-1 2 0,1-2-200,0 0 0,0 0 0,0 0-1,-1 0 1,1 1 0,0-1 0,0 0-1,0 0 1,0 0 0,0 0-1,-1 1 1,1-1 0,0 0 0,0 0-1,0 0 1,-1 0 0,1 0 0,0 0-1,0 0 1,0 0 0,-1 0 0,1 0-1,0 1 1,0-1 0,0 0-1,-1 0 1,1 0 0,0 0 0,0-1-1,0 1 1,-1 0 0,1 0 0,0 0-1,0 0 1,-1 0 0,1 0-1,0 0 1,0 0 0,0 0 0,0 0-1,-1-1 1,1 1 0,0 0 0,0 0-1,0 0 1,-1-1 0,1 1 91,0 0 1,0-1 0,0 1-1,0 0 1,-1-1-1,1 1 1,0 0-1,0-1 1,-1 1 0,1 0-1,0 0 1,0-1-1,-1 1 1,1 0 0,0 0-1,-1 0 1,1-1-1,0 1 1,-1 0-1,-19 5 17106,21-4-17241,0 0 0,0 0 0,0 0 0,0 0 0,0 0 0,-1 1 0,1-1 0,0 0 0,-1 0 0,1 1 0,-1-1 0,1 1 0,0 1-16,17 35 1,1-1 0,3-1 0,1 0 0,47 55 0,-50-70 0,1 0 0,2-2 0,0 0 0,0-2 0,2 0 0,35 17 0,168 66 0,-83-40 0,121 44 0,19 9 0,-205-78 0,-27-13 0,58 34 0,-36-14 0,-40-23 0,0 2 0,40 30 0,-24-17 0,-72-34 0,-39-12-2366,49 8-1967,1 1 0,0-1 0,0-1 0,0 0 0,-12-8-1,9 2 122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35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62 148,'-4'-7'1241,"-18"-28"8524,21 33-8695,0 1 0,0-1 0,-1 1 0,1-1 0,-1 1 0,1 0 0,-1 0 0,1 0 0,-1 0 0,0 0 0,1 0 0,-1 0 0,0 0 0,0 1 0,0-1 0,0 0 0,1 1 0,-4 0 0,5 0-1052,0 0 1,0-1-1,0 2 1,-1-1-1,1 0 1,0 0-1,0 0 1,0 0-1,-1 0 1,1 0-1,0 0 1,0 0-1,0 0 1,0 0-1,0 0 1,-1 0-1,1 0 1,0 0-1,0 1 1,0-1-1,0 0 1,0 0-1,-1 0 1,1 0-1,0 0 1,0 1-1,0-1 1,0 0-1,0 0 1,0 0-1,0 0 1,0 1-1,0-1 1,0 0-1,0 0 1,0 0-1,0 0 1,0 1-1,0-1 1,0 0-1,0 0 1,0 0-1,0 1 1,0-1-1,0 0 1,0 0-1,0 0 1,0 0-1,0 1 1,0-1-1,0 0 1,0 0-1,1 0 1,-1 0-1,0 1 1,4 6 228,50 69-247,88 97 0,-68-86 0,86 87 0,-144-160 0,-13-12 0,0-1 0,0 1 0,0 1 0,-1-1 0,1 0 0,-1 1 0,1-1 0,-1 1 0,0 0 0,0-1 0,0 1 0,-1 0 0,1 0 0,-1 1 0,1-1 0,-1 0 0,1 5 0,-2-7 0,-1 0 0,0 0 0,1 0 0,-1 0 0,0 0 0,1 0 0,-1-1 0,0 1 0,0 0 0,0-1 0,0 1 0,0 0 0,0-1 0,0 1 0,-2 0 0,0 1 0,-19 15 0,2 2 0,-32 35 0,18-17 0,-11 11 0,-32 33 0,65-70 0,0 0 0,-1-2 0,0 1 0,-25 12 0,35-20 0,-1 0 0,-1 0 0,1 0 0,-1 0 0,1 0 0,-1-1 0,1 0 0,-1 0 0,0 0 0,1-1 0,-6 1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47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2 16 480,'8'5'1780,"-6"-4"-587,0 1-1,0-1 1,1 1-1,-1-1 1,1 0-1,-1 0 1,1 0-1,0 0 0,-1 0 1,8 1 5426,-39-5 5344,27 2-11963,-21-6 0,-1 0 0,0 2 0,0 0 0,-34-1 0,52 5 0,0 1 0,1 0 0,-1 1 0,0 0 0,1-1 0,-1 2 0,0-1 0,1 1 0,0 0 0,-1 0 0,1 0 0,0 1 0,0-1 0,0 1 0,1 1 0,-1-1 0,1 1 0,-1-1 0,1 1 0,0 1 0,1-1 0,-1 0 0,1 1 0,-5 9 0,2-1 0,0 1 0,1 0 0,1 0 0,0 0 0,1 1 0,1-1 0,0 1 0,1 0 0,1 0 0,0-1 0,3 20 0,0-9 0,1-1 0,2-1 0,0 1 0,1-1 0,1 0 0,13 24 0,-18-41 0,0 0 0,1-1 0,-1 0 0,1 0 0,0 0 0,0 0 0,1 0 0,-1-1 0,1 0 0,0 0 0,10 6 0,-12-9 0,0 1 0,0-1 0,0 0 0,0 0 0,0 0 0,0 0 0,0-1 0,0 1 0,0-1 0,0 0 0,1 0 0,-1 0 0,0 0 0,0-1 0,0 1 0,0-1 0,1 0 0,-1 0 0,0 0 0,0 0 0,-1 0 0,1-1 0,0 1 0,5-5 0,0-1 0,0 0 0,0-1 0,0-1 0,-1 1 0,0-1 0,-1 0 0,0-1 0,-1 1 0,0-1 0,5-13 0,5-16 0,12-53 0,4-45 0,-26 203 0,3 12 0,3 0 0,36 127 0,-46-202 0,0 1 0,0-1 0,0 1 0,1-1 0,-1 0 0,1 0 0,0 0 0,0 0 0,0 0 0,0 0 0,1 0 0,2 2 0,-4-4 0,1 0 0,-1-1 0,0 1 0,1 0 0,-1-1 0,1 1 0,-1-1 0,0 0 0,1 1 0,-1-1 0,1 0 0,-1 0 0,1 0 0,-1 0 0,1 0 0,0 0 0,-1 0 0,1-1 0,-1 1 0,0 0 0,1-1 0,-1 1 0,1-1 0,-1 0 0,0 1 0,1-1 0,-1 0 0,0 0 0,0 0 0,2-1 0,2-3-210,0 0-1,0-1 1,0 1-1,-1-1 1,1 0-1,-1 0 1,-1-1-1,1 1 1,-1-1-1,-1 1 1,1-1-1,-1 0 1,0 0-1,1-13 1,1-9-1765,-1 0 1,-1-36-1,-7-112-17299,2 134 16362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47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4 516,'-21'2'19711,"33"-2"-17811,143-8 5523,-45 1-7448,0 8-6077,-92 0 3789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47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916,'9'-12'3390,"-7"10"-1859,-1 0-1,1 0 1,-1 0-1,1 0 1,0 0-1,0 0 1,0 1-1,0-1 0,2-1 1,10 1 4578,4 9-4912,-14-5-1054,0 1 0,0 0 0,0 0 0,0 1 0,0-1 0,-1 1 0,0 0 0,0 0 0,0 0 0,0 0 0,0 0 0,-1 1 0,0-1 0,0 1 0,0 0 0,-1 0 0,1-1 0,-1 1 0,0 0 0,0 0 0,-1 0 0,0 6 0,1 8 369,-2-1 0,0 1 1,-1 0-1,-7 28 0,1-23-2891,-5-2-3488,10-17 3731,0 1 0,0-1 1,1 1-1,0-1 0,-1 1 0,0 7 1,2-10 1584,1 0 1,0 1 0,0-1 0,0 0-1,0 0 1,1 0 0,-1 0 0,1 1 0,1 4-1,3 6-2341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48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3 356,'12'-36'4973,"-5"12"1208,-4 4 2314,-2-2 4106,-1 31-12563,1 0 1,1 0 0,0 0 0,5 16 0,1 7-72,9 76 33,3 172 0,-18-230 0,20 245 0,3-156 0,-28-137-739,-4-6-1155,-6-5-3418,8 4 3598,1 2-1,-1-1 0,0 0 0,-1 1 1,1 0-1,0 0 0,-1 1 1,0-1-1,1 1 0,-1 1 0,0-1 1,-11-1-1,15 3-432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6:56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4 1348,'-4'-24'20671,"0"35"-17291,7 23-1956,1-1-1,1 1 1,3-1 0,16 49-1,-16-54-1173,8 23-8203,-16-49 6997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48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7 1468,'-3'17'4061,"6"6"13474,-2-23-17220,15-1 4797,21-13-2106,-30 11-1980,25-8-949,0 2 0,0 0-1,1 3 1,0 0 0,0 2 0,42 1-1,202 19-2659,-234-11 1156,-22-5-3655,0 0 0,-1-1 0,1-1 0,20-5 0,-16 1 2382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49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37 1376,'8'-12'2414,"5"-13"16924,-15 36-17881,2-7-604,-5 39 652,2-1 1,2 1-1,6 66 1,0-12-199,-12 338-1307,6-377 0,3-57 0,1-8 0,3-10 0,-4 6 0,1 0 0,0 0 0,1 0 0,1 1 0,-1-1 0,1 1 0,1 0 0,0 1 0,0-1 0,11-11 0,-13 17 0,0 1 0,-1-1 0,1 1 0,1 0 0,-1 0 0,0 0 0,1 1 0,-1-1 0,1 1 0,0 0 0,0 0 0,0 1 0,0-1 0,0 1 0,0 1 0,0-1 0,0 0 0,0 1 0,0 0 0,1 0 0,-1 1 0,0 0 0,0 0 0,0 0 0,5 2 0,1 1 0,0 0 0,-1 1 0,0 1 0,0 0 0,0 0 0,-1 1 0,1 0 0,-2 1 0,1 0 0,-1 0 0,0 1 0,-1 0 0,0 0 0,0 1 0,4 10 0,-4-8 0,-1 0 0,-1 0 0,0 1 0,0-1 0,-1 1 0,-1 0 0,0 0 0,-1 1 0,-1-1 0,0 0 0,0 1 0,-4 23 0,2-30 0,-1 0 0,1 0 0,-2 0 0,1 0 0,-1 0 0,0 0 0,-1-1 0,1 0 0,-1 0 0,-1 0 0,1 0 0,-1 0 0,0-1 0,0 0 0,0 0 0,-1 0 0,0-1 0,0 0 0,0 0 0,0 0 0,-1-1 0,1 0 0,-11 3 0,-5 1 0,0-1 0,0-1 0,-1 0 0,1-2 0,-1-1 0,-27-1 0,35-1 0,0 0 0,0-1 0,0 0 0,0-2 0,1 1 0,-17-7 0,25 7 0,5 2 0,0 0 0,0-1 0,0 1 0,0 0 0,0-1 0,0 1 0,0-1 0,0 1 0,0-1 0,0 0 0,0 1 0,0-1 0,0 0 0,0-1 0,0 0 0,1 1 0,0-1 0,0 0 0,0 0 0,0 1 0,0-1 0,0 0 0,0 1 0,1-1 0,-1 0 0,2-2 0,7-38-2782,2-22-7918,0 3 101,-2 21 6925,0-1 641,-3-2 111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49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24 736,'-33'5'29323,"31"-6"-28393,16-10 848,-2 6-1778,0 0 0,1 1 0,-1 1 0,1 0 0,21-2 0,68-2 0,-102 7 0,209 2 119,-68 1-779,-125-5-2121,-1-5-5848,-14 5 7108,1 0-1,-1-1 0,1 1 1,-1 0-1,0-1 1,0 1-1,0-1 0,1-4 1,2-5 493,3-8-2095,1-2 768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49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416,'14'-12'3985,"6"3"7404,-18 8-10377,0 1 0,0 0 0,0 0 0,0 0 1,-1 0-1,1 0 0,0 0 0,0 0 0,3 1 0,13 7 430,-5-1-1124,-1 1 1,0 0-1,-1 0 0,0 2 1,0-1-1,-1 1 0,0 1 1,0 0-1,14 22 0,-11-10 128,0 0 0,-2 1 1,0 1-1,10 37 0,-19-54-446,1 0 0,-2 1 0,1 0 0,-1-1 0,0 1 0,-1 0 0,0 0 0,0 0 0,-3 14 0,1-16 0,0-1 0,0 1 0,-1-1 0,0 1 0,0-1 0,0 0 0,-1 0 0,0 0 0,0-1 0,0 1 0,-1-1 0,-8 8 0,-14 12-1367,-78 70-13385,102-91 13157,-1 0 1,0 0 0,1 0 0,0 0 0,0 0 0,0 1 0,0 0 0,-2 7 0,1 1-507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51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1468,'2'-12'2027,"1"3"4087,0 19-3317,55 233 2625,-37-146-3016,-5 1 0,5 110 0,-14-118 164,-7-89-2041,-2-5-187,-1-15-54,-5-25-158,5 8-116,1 0 1,1 0 0,2 0 0,2 0-1,1 0 1,2 1 0,20-66 0,-20 85-17,1 0 1,0 0 0,2 1 0,0 0-1,0 1 1,1 0 0,1 0 0,0 1-1,25-22 1,-34 34 3,0-1 0,0 0 0,0 1 0,1-1 0,-1 1 0,0-1 0,1 1 0,-1 0 0,1 0 0,0 0 0,-1 1 0,1-1 0,-1 1 0,1-1 0,0 1 0,5 0 0,-7 0 11,1 1 0,0 0 0,0-1 0,-1 1 0,1 0 0,-1 0 0,1 0 0,-1 0 0,1 0 1,-1 0-1,1 1 0,-1-1 0,0 0 0,0 1 0,0-1 0,0 1 0,0-1 0,0 1 0,0 0 0,0-1 1,0 1-1,-1 0 0,1-1 0,-1 1 0,1 3 0,9 41 825,5 63 1,8 37 175,-12-107-948,2-1 1,2 0-1,20 35 0,-33-69-64,0 0-1,0 0 0,0 0 0,1-1 1,-1 1-1,1-1 0,0 0 0,0 0 1,0 0-1,1 0 0,-1 0 1,1-1-1,0 1 0,-1-1 0,1 0 1,6 2-1,-6-3-1,0 0 0,0 0 0,0-1 0,0 0 0,0 0 0,0 0 1,0 0-1,0 0 0,0-1 0,0 0 0,0 0 0,-1 0 0,1 0 0,0-1 0,0 1 0,-1-1 0,1 0 1,2-2-1,5-4 5,-1 0 0,0 0 1,0-1-1,-1 0 1,0-1-1,-1 0 1,0 0-1,12-22 1,2-8 9,18-50 1,-27 61 2,23-62 160,-32 78-157,0 0 0,-1 0 1,-1-1-1,0 1 0,0-16 0,-2 28-21,0 1 0,0-1 0,0 1 0,0-1 0,0 1 0,0-1 0,0 1 0,0 0 0,-1-1 0,1 1 0,0-1 0,0 1 0,0-1 0,-1 1 0,1 0 0,0-1 0,0 1 0,-1 0 0,1-1 0,0 1 0,-1 0 0,1-1 0,-1 1 0,1 0 0,0 0 0,-1-1 0,1 1 0,-1 0 0,-17-1 0,-15 11 0,26-7 0,0 1 0,0 0 0,1 0 0,0 1 0,0 0 0,0 0 0,0 0 0,1 1 0,0 0 0,0 0 0,1 0 0,-1 0 0,-3 9 0,3-4 0,1-1 0,1 0 0,0 1 0,0-1 0,1 1 0,0 0 0,1 0 0,0 17 0,2-4 0,1-1 0,1 1 0,2 0 0,0-1 0,1 0 0,2 0 0,19 42 0,-21-52 0,2 1 0,0-1 0,0 0 0,1-1 0,1 0 0,0 0 0,1-1 0,0-1 0,20 16 0,-25-22 0,-1-1 0,1 1 0,0-1 0,0 0 0,0-1 0,0 1 0,1-1 0,-1 0 0,1-1 0,-1 0 0,1 0 0,0 0 0,-1-1 0,1 0 0,0 0 0,-1 0 0,1-1 0,0 0 0,-1-1 0,1 1 0,-1-1 0,0 0 0,0-1 0,7-3 0,-1-1 0,-1-1 0,-1 0 0,1 0 0,-1-1 0,-1-1 0,0 0 0,0 0 0,-1 0 0,0-1 0,-1 0 0,0-1 0,-1 0 0,-1 0 0,9-23 0,-4 3 0,-1-1 0,-2 0 0,-1 0 0,3-58 0,-9 0 0,-2 143 0,0 32 0,3-45 0,11 55 0,-10-84 0,0 0 0,0 0 0,1 0 0,1-1 0,0 1 0,0-1 0,0 0 0,1 0 0,1-1 0,0 1 0,6 7 0,-11-15 0,0 0 0,0 0 0,0 0 0,1 0 0,-1 0 0,0 0 0,0 0 0,0 0 0,1 0 0,-1-1 0,0 1 0,1-1 0,-1 1 0,0-1 0,1 1 0,-1-1 0,1 0 0,-1 0 0,1 1 0,-1-1 0,1 0 0,-1 0 0,1-1 0,-1 1 0,1 0 0,-1 0 0,0-1 0,1 1 0,-1-1 0,1 1 0,-1-1 0,0 0 0,1 1 0,-1-1 0,0 0 0,0 0 0,0 0 0,0 0 0,0 0 0,0 0 0,2-3 0,1-1 0,0 0 0,0-1 0,-1 0 0,0 1 0,0-1 0,-1-1 0,1 1 0,1-8 0,4-28 0,-1 0 0,-3 0 0,0-57 0,-2 119 0,1 0 0,9 36 0,-1-8 0,-7-31 0,0 0 0,1-1 0,0 1 0,1-1 0,1-1 0,1 1 0,0-1 0,16 21 0,-23-35-28,-1 0 0,1 1 0,0-1 0,0-1 0,-1 1 0,1 0 0,0 0 0,0 0 0,0 0 0,0-1 0,0 1 0,0 0 0,0-1 1,0 1-1,1-1 0,-1 1 0,0-1 0,0 0 0,0 1 0,1-1 0,-1 0 0,0 0 0,0 0 0,1 0 0,-1 0 0,0 0 0,0 0 0,0 0 0,1-1 0,-1 1 0,0 0 0,2-1 0,-1-1-108,-1 1 0,1 0-1,-1 0 1,1-1 0,-1 1-1,0-1 1,0 1 0,1-1-1,-1 0 1,0 1 0,0-1-1,-1 0 1,1 0 0,0 0-1,-1 1 1,1-1 0,-1 0-1,1 0 1,-1 0 0,0-3-1,-1-11-3054,0 0 0,-2 0 0,0 0 0,0 0 0,-2 1-1,0 0 1,-11-25 0,15 39 3003,-11-24-2252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51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276 88,'-14'-74'5374,"-10"-97"16000,24 170-21278,0 0-1,0 0 0,0 0 0,0-1 0,0 1 0,0 0 0,0 0 0,0 0 1,0 0-1,1 0 0,-1 0 0,0 0 0,1 0 0,-1 0 0,1 0 0,-1 0 1,1 0-1,-1 1 0,1-1 0,0 0 0,-1 0 0,1 0 0,1-1 0,0 1-41,0 1 0,0-1 0,0 0 0,0 0 0,-1 1 0,1-1 0,0 1 0,0 0-1,0-1 1,0 1 0,4 0 0,4 1-34,-1 1 1,1-1-1,-1 2 1,11 3-1,6 4-486,0 2 0,-1 0-1,-1 2 1,27 20 0,31 17-8541,-78-49 8323,-1 0 1,1 0 0,-1 0-1,1-1 1,0 1 0,-1-1-1,1 0 1,0 0-1,0 0 1,0-1 0,0 1-1,0-1 1,0 0 0,0 0-1,0 0 1,0-1-1,0 0 1,0 1 0,0-1-1,0 0 1,4-2 0,14-8-1749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52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46 1352,'10'-11'2362,"25"-24"26332,-42 59-28649,1-1-1,1 1 1,1 0 0,1 1 0,1-1 0,2 0 0,2 37 0,-1-23-2902,-2-32 1013,0 1 0,-1-1 0,0 0 0,0 1 0,-5 10 0,2-8-1064,1-1 0,-2 0-1,-8 11 1,-11 8-963,15-16 1273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21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3 1 196,'38'22'25443,"-45"-18"-25122,-1-1-1,0-1 1,-13 4-1,-36 3 967,41-5-721,1-1 0,-31 1 1,-60 5 2098,105-9-2660,0 0 0,1 1 0,-1-1 0,0 0 0,0 1 0,0-1 0,1 1 0,-1-1 0,0 1-1,1-1 1,-1 1 0,1-1 0,-1 1 0,0 0 0,1-1 0,-1 1 0,1 0 0,0-1 0,-1 1 0,1 0 0,-1 0 0,1-1-1,0 1 1,0 0 0,0 0 0,-1 0 0,1 0 0,0-1 0,0 2 0,-2 26 42,2-27-47,28 536 0,-21-438 0,1 46 0,10 105 0,-18-249 0,0 1 0,0-1 0,1 0 0,-1 0 0,0 0 0,1 1 0,-1-1 0,0 0 0,1 0 0,0 0 0,-1 0 0,1 0 0,0 0 0,-1 0 0,1 0 0,0 0 0,0 0 0,0 0 0,0-1 0,0 1 0,0 0 0,0 0 0,0-1 0,0 1 0,0-1 0,0 1 0,0-1 0,2 1 0,1 0 0,1-1 0,-1 0 0,1 0 0,-1 0 0,1 0 0,5-2 0,6 0 0,31 1 0,-1 1 0,1 3 0,74 14 0,-121-16-148,1-1 0,-1 0 0,1 0 0,-1 0 0,1 1 0,-1-1 0,1 0 0,0 0 0,-1 0 0,1 0 0,-1 0 0,1 0 0,-1 0 0,1 0 0,0 0 0,-1 0 0,1-1 0,-1 1 0,1 0 0,-1 0 1,1 0-1,-1-1 0,1 1 0,-1 0 0,1-1 0,-1 1 0,1 0 0,-1-1 0,0 1 0,1 0 0,-1-1 0,1 1 0,-1-1 0,0 1 0,0-1 0,1 1 0,-1-1 0,1 0 0,-5-23-10010,1 10 6786,-4-33-5734,4 22 6066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21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8 188 748,'0'-4'1048,"-1"-1"0,0 0-1,0 1 1,-1-1 0,1 1-1,-1-1 1,0 1 0,0 0 0,0 0-1,-1 0 1,1 0 0,-6-6-1,-1 0 499,1 1-1,-1 0 1,-16-12 0,11 10-614,0 0 0,-1 1 1,0 1-1,-1 0 1,-30-11-1,42 19-797,0-1 1,-1 1-1,1 0 0,-1 0 1,0 1-1,1-1 1,-1 1-1,0 0 0,1 1 1,-1-1-1,1 1 0,-1 0 1,1 0-1,-1 0 1,1 0-1,-1 1 0,1 0 1,0 0-1,0 0 0,0 0 1,0 1-1,0 0 1,1 0-1,-1 0 0,1 0 1,-1 0-1,-3 6 0,1 0-105,0 0-1,1 1 1,0-1-1,0 1 1,1 0-1,0 0 1,1 0-1,1 1 1,-1-1-1,1 1 1,1-1-1,0 1 1,1 0-1,0 12 1,2 1-27,1 1 0,0-1 0,2 0 1,1 0-1,9 25 0,-12-41 0,0 1 1,1-1 0,0 0-1,1 0 1,0-1-1,0 1 1,0-1 0,1 0-1,12 10 1,-16-15 2,0 0 1,0-1 0,0 1 0,0-1-1,1 1 1,-1-1 0,1 0-1,-1 0 1,1 0 0,-1 0-1,1-1 1,-1 1 0,1-1 0,0 1-1,-1-1 1,1 0 0,0 0-1,-1 0 1,1 0 0,0-1-1,-1 1 1,1-1 0,0 0 0,-1 1-1,1-1 1,-1 0 0,1-1-1,-1 1 1,0 0 0,1-1 0,-1 1-1,0-1 1,0 0 0,0 1-1,0-1 1,3-4 0,5-7 173,0-1 1,-1 0-1,0 0 1,-1-1-1,-1 0 0,0 0 1,5-19-1,-1 7 142,15-31-1,-25 58-321,-1-1 0,0 1 0,0-1 0,1 1 0,-1 0 0,0-1 0,1 1 0,-1 0 0,0-1 0,1 1 0,-1 0 0,0 0 0,1-1 0,-1 1 0,1 0 0,-1 0 0,1 0 0,-1-1 0,0 1 0,1 0 0,-1 0 0,1 0 0,-1 0 0,1 0 0,-1 0 0,1 0 0,-1 0 0,1 0 0,-1 0 0,1 0 0,-1 0 0,0 1 0,1-1 0,-1 0 0,1 0 0,-1 0 0,1 0 0,-1 1 0,0-1 0,1 0 0,-1 1 0,0-1 0,1 0 0,-1 1 0,0-1 0,1 0 0,-1 1 0,0-1 0,0 0 0,1 1 0,-1-1 0,0 1 0,0 0 0,17 27 0,-15-24 0,23 51 0,-19-40 0,0 0 0,1 0 0,0-1 0,2 0 0,15 20 0,-23-33-119,0 1 1,0-1-1,1 1 0,-1-1 0,1 1 1,0-1-1,-1 0 0,1 0 0,0 0 1,0 0-1,0 0 0,-1 0 0,1-1 1,4 2-1,-5-2-79,0 0 0,0 0-1,0 0 1,0-1 0,1 1 0,-1 0 0,0 0-1,0-1 1,0 1 0,0-1 0,0 1 0,0 0-1,-1-1 1,1 0 0,0 1 0,0-1 0,0 0 0,0 1-1,-1-1 1,2-1 0,1-3-640,0 1 0,-1-1 0,1 1 0,-1-1 0,0 0 0,-1 0 0,1 0 0,-1 0 0,1-11 0,2-68-10446,-2 27 6567,2 16 2606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22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128,'1'-5'1376,"5"-20"15152,1 22-12833,8 0-3273,-13 2-103,11-1-114,1 0 0,-1 1 0,1 1 0,0 0 0,-1 1 0,1 0 1,14 4-1,50 15-6828,-58-24-8733,-4-2 13422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6:57.0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21 436,'-4'-10'6600,"4"9"-6431,0 1 0,-1-1 1,1 0-1,0 1 0,-1-1 0,1 1 1,0-1-1,0 0 0,-1 1 1,1-1-1,0 0 0,0 1 1,0-1-1,0 0 0,0 0 1,0 1-1,0-1 0,0 0 1,0 1-1,0-1 0,1 0 0,-1 1 1,0-1-1,0 0 0,1 0 1,3-7 128,1 0 1,0 0-1,0 0 1,1 0-1,8-8 1,-11 13-287,1-1-1,0 0 1,-1 1 0,1 0-1,0 0 1,1 0 0,-1 1-1,0-1 1,1 1 0,0 0 0,7-2-1,-11 4 75,1 0 0,-1 0 1,1 0-1,-1 0 0,1 1 0,-1-1 0,1 1 0,-1-1 0,0 1 0,1 0 0,-1-1 0,1 1 1,-1 0-1,0 0 0,0 0 0,2 1 0,20 20 1617,-18-16-1117,5 4 279,0-1-1,-1 2 1,-1 0-1,14 23 1,-20-32-653,0 1 0,-1 0 0,0 0 0,0 0 0,0 0 0,0 0 1,0 0-1,0 0 0,-1 0 0,1 0 0,-1 0 0,0 0 0,0 1 0,0-1 0,-1 0 1,1 0-1,-1 0 0,0 0 0,1 0 0,-1 0 0,-1 0 0,1 0 0,0 0 0,-1 0 1,1-1-1,-1 1 0,-3 3 0,-7 7 490,-1-1 1,-1-1-1,-20 14 1,21-16-189,-1 1 1,2 0 0,-1 1-1,-11 13 1,21-19-515,0 1 0,0-1 0,0 0 0,1 1 0,0 0 0,0-1 0,1 1 0,-1 0 0,1 0 0,0 0 0,1 0 0,0 0 0,0 0 0,1 10 0,-1-15 0,1 1 0,0 0 0,0 0 0,-1 0 0,1-1 0,0 1 0,1-1 0,-1 1 0,0 0 0,0-1 0,1 0 0,-1 1 0,1-1 0,-1 0 0,1 0 0,0 0 0,-1 0 0,1 0 0,0 0 0,0 0 0,3 0 0,2 2 0,0-1 0,1 0 0,-1-1 0,10 1 0,-11-1-512,1-1 0,0-1 0,-1 1 1,1-1-1,-1 0 0,1-1 0,-1 0 0,0 0 0,1 0 0,-1-1 1,0 0-1,0 0 0,-1 0 0,7-5 0,-2 0-1192,1 0-1,-1-1 1,-1-1-1,0 0 1,16-21-1,26-30-10557,-31 38 10058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22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488,'5'-2'390,"19"-6"2409,-20 7-1610,0 0 0,0 0 0,0 0 0,1 1 0,-1 0 0,5 0 0,-7 0-709,0 0 0,0 1 0,0-1 0,0 1 0,0 0 0,0 0 0,0 0 0,0 0 0,0 0 0,0 0 0,0 0 0,-1 1 0,1-1 0,0 0 0,-1 1 0,1 0 0,-1-1 0,0 1 0,1 0 0,-1 0 0,0 0 0,0 0 0,0-1 0,0 2 0,0 2 0,4 8 94,-1 1 0,-1 0 0,0-1 0,-1 1 0,0 0 0,-2 0 0,0 16 0,-13 99 3117,13-126-3687,-4 15-1647,-1 0 0,0-1-1,-10 23 1,8-22-1014,0 1 0,-5 27-1,11-40 982,0 0 0,1 0 0,-1 1 0,2-1 0,0 11 1,1-9 514,-1-1 0,1 1 0,1-1 1,4 10-1,9 10-914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22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 1244,'7'8'13490,"-3"8"-7315,-2 23-4433,-1-15 797,6 103 2547,-6 3-4526,-1-115-756,0-12-142,0 1 0,0-1 0,0 0 0,-1 0 0,0 0 1,1 0-1,-3 6 0,2-7-216,0-1 1,0 1-1,0-1 1,0 1-1,0-1 0,0 1 1,-1-1-1,1 1 1,0-1-1,-1 0 1,1 0-1,-1 0 1,-1 1-1,-8-1-6745,9-2 6522,-1 0-1,1 0 1,-1-1-1,1 1 0,0-1 1,0 1-1,-4-4 0,-6-10-2627,4-1 899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23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28 1200,'5'-6'1012,"0"1"0,0-1 1,-1 0-1,0 0 0,0-1 0,4-6 0,9-16 1326,-14 22-1877,0 0 1,-1 0-1,1 0 0,-1 0 1,-1-1-1,0 1 0,1-11 1,1-7 275,45-284 5354,-41 232-3497,-4 0 1,-7-79-1,-2 102-972,-1-30 598,-5 110-2220,-5 51 0,4 2 0,-5 142 0,18-141 0,5 0 0,3 0 0,3-1 0,4-1 0,3 0 0,49 131 0,-59-190 0,1-1 0,15 25 0,-21-37 0,1-1 0,0 1 0,0-1 0,1 0 0,-1 0 0,1-1 0,0 1 0,0-1 0,1 0 0,-1 0 0,9 3 0,-13-6 0,1 0 0,-1-1 0,1 1 0,-1-1 0,0 0 0,1 1 0,-1-1 0,1 0 0,-1 0 0,1 0 0,-1 0 0,1 0 0,-1 0 0,1-1 0,-1 1 0,1 0 0,-1-1 0,0 1 0,1-1 0,-1 1 0,0-1 0,2-1 0,-1 1 0,0-1 0,0 0 0,0 0 0,0 0 0,0-1 0,-1 1 0,1 0 0,-1-1 0,0 1 0,1-1 0,0-2 0,1-6 0,0 0 0,0 0 0,-2-1 0,2-19 0,-1-2 0,-1 1 0,-2 0 0,-1-1 0,-2 1 0,-1 0 0,-11-36 0,15 63 0,-20-45 0,24 54-19,1 0 0,0 0-1,-1-1 1,1 1 0,1-1 0,-1 0-1,0 0 1,1 0 0,-1-1 0,1 1-1,0-1 1,0 0 0,0 0 0,0-1-1,0 0 1,8 2 0,-9-3-62,-1 1 0,1 0 1,-1-1-1,1 1 0,-1-1 0,1 0 0,0 0 1,-1-1-1,1 1 0,-1-1 0,1 0 1,-1 0-1,1 0 0,-1 0 0,0 0 0,1-1 1,-1 0-1,0 1 0,0-1 0,0 0 0,0-1 1,-1 1-1,1 0 0,0-1 0,-1 0 1,3-3-1,-2-5-8452,-4-9 3752,0 10 1616,1-36-6125,0 20 6192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23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0 1012,'-6'6'5634,"6"-6"-4930,-1 1 0,1 0 1,-1 0-1,1 0 0,-1 0 0,1 0 0,0 0 1,-1 0-1,1 0 0,3 6 4316,-2-7-4766,-1 0 0,0 0 0,1 0-1,-1 0 1,0 0 0,1 0 0,-1 0 0,0 1 0,1-1 0,11 0-80,126-10 3194,-92 9-5790,0 1-4108,-30-5-8067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24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1740,'5'-1'1015,"-1"0"1,1 1-1,-1-1 0,0 1 0,1 0 1,-1 0-1,1 0 0,-1 1 0,0 0 1,1 0-1,-1 0 0,0 0 1,0 0-1,0 1 0,5 2 0,-3-1-804,-1 0-1,0 1 0,0-1 1,0 1-1,0 0 1,-1 1-1,1-1 0,-1 1 1,0-1-1,0 1 1,-1 0-1,5 9 0,-4-6 420,0 1-1,-1 0 0,0 0 1,0 1-1,-1-1 0,0 0 0,0 16 1,-1-11-46,-1 0 1,-1 0-1,0 0 0,-1 0 1,-1 0-1,0 0 1,0-1-1,-2 1 1,1-1-1,-2 0 1,-8 14-1,-5 2-3914,14-23 866,0 0 0,1 0 0,0 1 0,1 0 0,-5 9-1,7-13 1662,1-1-1,-1 1 1,1 0-1,-1 0 1,1-1-1,0 1 1,0 0-1,0 0 1,1 4-1,9 18-1784,0-8-269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24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924,'18'14'14788,"-9"-9"-11886,-7-4-2293,0 0 0,-1 0-1,1 0 1,0 1 0,-1-1-1,1 1 1,-1-1 0,3 4-1,11 9 742,-10-10-1108,1-2 0,1 1 0,-1-1-1,0 0 1,1 0 0,-1-1-1,1 0 1,-1 0 0,1 0 0,-1-1-1,1 0 1,0 0 0,-1-1 0,12-2-1,-12 2-37,0 0 0,-1-1-1,1 1 1,-1-1 0,1 0-1,-1-1 1,0 1 0,0-1-1,0 0 1,0-1 0,0 1-1,-1-1 1,0 0 0,0 0-1,0 0 1,0 0 0,4-7-1,-7 10-201,-1 0 0,1 0 0,-1-1 0,1 1 0,0 0 0,0 1 0,-1-1 0,1 0 0,0 0 0,0 0 0,0 0 0,0 0 0,0 1 0,0-1 0,0 1-1,0-1 1,0 1 0,1-1 0,-1 1 0,2-1 0,-2 1-2,-1 0 0,1 0-1,0 1 1,0-1 0,-1 0 0,1 1-1,0-1 1,-1 0 0,1 1 0,-1-1 0,1 1-1,0-1 1,-1 1 0,1-1 0,-1 1-1,1 0 1,-1-1 0,0 1 0,1-1-1,-1 1 1,0 0 0,1 0 0,-1-1-1,0 1 1,0 0 0,1-1 0,-1 1-1,0 0 1,0 0 0,0-1 0,0 1-1,0 0 1,0 1 0,25 161 0,-2-15 0,28 247 0,-49-375 0,1 0 0,0 0 0,-2 0 0,-1 0 0,0 0 0,-2 0 0,-6 36 0,3-33 0,-2-1 0,0 0 0,-2 0 0,0 0 0,-23 38 0,27-53 0,1-1 0,-1-1 0,0 1 0,-1-1 0,1 1 0,-1-2 0,0 1 0,0 0 0,-11 5 0,11-8 0,1 0 0,-1 0 0,1 0 0,-1-1 0,0 1 0,0-2 0,0 1 0,0 0 0,0-1 0,1 0 0,-1-1 0,0 1 0,-11-4 0,9 3 0,-27-10 0,34 11 0,0-1 0,-1 0 0,1 0 0,0 0 0,0 0 0,0 0 0,0 0 0,0 0 0,0 0 0,0 0 0,0 0 0,0 0 0,0-1 0,1 1 0,-1 0 0,0 0 0,1-1 0,-1 1 0,1-1 0,0 1 0,-1-3 0,3-15-2696,-1 16 1386,0 1 0,0-1 0,0 0 0,0 1 1,1-1-1,-1 1 0,4-5 0,17-13-9829,-6 11 7269,5-1 711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52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6 205 380,'1'-1'317,"1"0"0,-1 1 0,0-1 0,0 0 0,0 0 0,0 1 0,0-1 0,0 0 0,0 0 0,0 0 0,-1 0 0,1 0 0,0-1 0,-1 1 0,1 0 0,0 0 0,-1 0 0,1-1 0,-1 1-1,0 0 1,1 0 0,-1-1 0,0 1 0,0-2 0,0 0 227,-1 0 1,1-1-1,-1 1 0,0 0 0,0 0 0,0 0 0,0 0 0,0 0 0,-4-5 0,-3-4 1059,-1 1 0,0 0 0,-17-16 0,16 18-844,0 1 1,-1 0-1,1 1 0,-2 0 0,1 0 1,-1 1-1,0 1 0,-1 0 1,1 1-1,-1 0 0,0 1 0,0 0 1,-17-1-1,26 4-733,-1 0 0,1 0 0,-1 1 0,1-1 0,-1 1 0,1 0 0,-1 0 0,1 0 0,0 1 0,0 0 0,0-1 1,-1 2-1,2-1 0,-7 4 0,5-2 29,0 1 1,0 0 0,1 0-1,-1 0 1,1 1 0,0-1 0,0 1-1,-5 11 1,3-1 21,0-1 0,1 2 0,0-1 0,2 0 0,0 1 0,1 0 0,-1 18 0,4-6-77,2 0 0,0 0 0,2 0 0,16 54 0,-18-74 0,0 0 1,1 0-1,0-1 1,0 1-1,1-1 1,0 0-1,0 0 1,1-1-1,0 1 1,0-1-1,8 6 1,-12-11 4,1 0 1,0 1-1,-1-2 0,1 1 1,0 0-1,0-1 0,0 1 1,0-1-1,1 0 0,-1 0 1,0 0-1,1 0 0,-1-1 1,0 1-1,1-1 0,-1 0 1,0 0-1,1 0 0,-1 0 1,1-1-1,-1 1 0,0-1 1,1 0-1,-1 0 0,0 0 1,0-1-1,0 1 0,0-1 1,0 1-1,0-1 0,0 0 1,-1 0-1,5-4 0,0-1 2,1-1-1,-1 0 1,0-1 0,-1 0-1,0 0 1,0 0-1,-1-1 1,0 1 0,4-13-1,4-15 61,9-45 0,-17 61-27,10-39-25,-3-1 0,7-92 0,-18 200-15,3 1 0,2-1 0,1 0 0,3 0 0,2-1 0,2 0 0,2-1 0,23 45 0,-33-77 0,2 1 0,0-1 0,0-1 0,14 16 0,-17-23 0,-1 0 0,0-1 0,1 0 0,0 0 0,0 0 0,0-1 0,0 0 0,1 0 0,-1 0 0,1 0 0,0-1 0,0 0 0,7 2 0,-11-4-156,0 0 1,-1 1-1,1-1 0,0 0 0,0 0 1,0 0-1,-1-1 0,1 1 1,0 0-1,0-1 0,-1 1 1,1-1-1,0 1 0,-1-1 0,1 0 1,-1 0-1,1 0 0,-1 0 1,3-2-1,-1 1-561,-1-1-1,0 0 1,0 1 0,0-1 0,0 0-1,-1 0 1,1 0 0,-1 0 0,2-6-1,1-6-2657,-1 0 0,-1 0-1,1-25 1,-3 34 2898,1-45-3512,-1-1 90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52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53 1548,'-13'-26'21167,"24"28"-19641,17 5-904,0 0 1,1-2-1,0-1 1,-1-2-1,32 0 1,-13-1-750,-19 0-2065,36-2-1,-55 0 109,0 0-1,-1-1 1,1 0 0,13-6 0,-18 7 1141,-1-1 0,0 0 1,1 0-1,-1 0 0,0 0 1,-1 0-1,1-1 0,0 0 1,0 1-1,2-5 1,5-7-126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53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0 204,'5'2'2043,"0"-1"-1,0 0 1,0 1 0,0 0 0,0 0-1,-1 1 1,8 4 0,-5-2 28,0 1 0,0 0 0,11 13 0,-2 1-288,-1 2 0,14 24 0,-25-40-1490,-1 0-233,1 0-1,-1 0 1,0 1 0,0-1 0,-1 1-1,0-1 1,0 1 0,0 0-1,-1 0 1,0 0 0,0 0-1,-1 0 1,0 0 0,0 0-1,-1 0 1,0 0 0,0-1-1,0 1 1,-1 0 0,0 0-1,0-1 1,-1 1 0,0-1-1,0 0 1,-1 0 0,1 0 0,-1 0-1,-1 0 1,1-1 0,-1 0-1,0 0 1,-7 6 0,-18 12-2907,16-13-323,1 1 0,0 0 0,-14 15-1,24-23 2403,1 0-1,-1 1 0,1-1 1,0 0-1,0 1 0,0 0 0,0-1 1,1 1-1,-1 0 0,1 0 1,0 0-1,0 0 0,1 0 0,-1 0 1,1 0-1,-1 0 0,1 0 1,1 6-1,6 14-1296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53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3 1148,'-1'0'639,"-1"-1"-1,0 1 1,0-1-1,0 1 1,0-1-1,0 1 0,0 0 1,0 0-1,0 0 1,0 0-1,0 0 1,-4 2-1,-24 11 3213,18-5-3026,0 0 0,-15 15-1,25-21-793,0 0-1,0 0 0,1 1 0,-1-1 0,1 0 0,0 1 0,-1-1 0,1 1 1,0-1-1,1 1 0,-1 0 0,0-1 0,1 1 0,-1 0 0,1 4 0,3 44 586,-2-34-253,-1-12-254,0 0 1,1-1-1,-1 1 0,1-1 0,0 1 0,0-1 0,0 0 1,1 1-1,0-1 0,0 0 0,0 0 0,0 0 0,0 0 1,4 4-1,-5-8-61,-1 0 1,1 1-1,-1-1 0,1 0 1,0 0-1,-1 0 1,1 0-1,0 0 0,-1 0 1,1 0-1,-1 0 1,1 0-1,0 0 1,-1 0-1,1 0 0,0 0 1,-1-1-1,1 1 1,-1 0-1,1 0 0,-1-1 1,1 1-1,0-1 1,-1 1-1,1 0 1,-1-1-1,0 1 0,1-1 1,-1 1-1,1-1 1,-1 1-1,1-1 0,13-18 1501,-9 8-1031,0 0 1,-1 0-1,-1 0 1,0-1-1,-1 1 1,0-1-1,0 1 0,-1-1 1,-1 0-1,0 0 1,0 1-1,-2-1 1,-2-15-1,4 26-487,0 1-1,0-1 1,0 1-1,0 0 1,0-1 0,0 1-1,0-1 1,0 1-1,0-1 1,0 1-1,-1-1 1,1 1 0,0 0-1,0-1 1,0 1-1,-1-1 1,1 1 0,0 0-1,0-1 1,-1 1-1,1 0 1,0-1-1,-1 1 1,1 0 0,0-1-1,-1 1 1,1 0-1,-1 0 1,1-1 0,0 1-1,-1 0 1,1 0-1,-1 0 1,1 0-1,-1 0 1,1 0 0,0-1-1,-1 1 1,1 0-1,-1 0 1,1 0 0,-1 1-1,1-1 1,-1 0-1,1 0 1,0 0 0,-1 0-1,1 0 1,-1 0-1,1 1 1,-1-1-1,1 0 1,0 0 0,-1 1-1,1-1 1,0 0-1,-1 0 1,1 1 0,0-1-1,-1 0 1,1 1-1,0-1 1,-1 1 0,-1 2 160,-1 0 1,1-1 0,0 1-1,0 0 1,0 0 0,0 0-1,-1 5 1,-1 5-192,0 1 0,1-1 0,-2 29 0,5-37 0,-1 1 0,1 0 0,0 0 0,1 0 0,0 0 0,0 0 0,0 0 0,0 0 0,1 0 0,0-1 0,5 11 0,-7-16 0,1 1 0,-1-1 0,0 1 0,0-1 0,1 0 0,-1 1 0,0-1 0,0 1 0,1-1 0,-1 0 0,1 1 0,-1-1 0,0 0 0,1 0 0,-1 1 0,1-1 0,-1 0 0,0 0 0,1 1 0,-1-1 0,1 0 0,-1 0 0,1 0 0,-1 0 0,1 0 0,-1 0 0,1 0 0,-1 0 0,1 0 0,0 0 0,0-1 0,0 1 0,0-1 0,0 1 0,0-1 0,-1 0 0,1 0 0,0 1 0,0-1 0,-1 0 0,1 0 0,-1 0 0,1 0 0,0-1 0,11-32 0,-11 19 0,1-1 0,-2 0 0,0 1 0,0-1 0,-2 1 0,-4-20 0,6 35 0,0 0 0,0 0 0,0 0 0,0 0 0,0 0 0,0 0 0,0 0 0,0 0 0,0 0 0,0 0 0,0 1 0,0-1 0,0 0 0,-1 0 0,1 0 0,0 0 0,0 0 0,0 0 0,0 0 0,0 0 0,0 0 0,0 0 0,0 0 0,0 0 0,0 0 0,-1 0 0,1 0 0,0 0 0,0 0 0,0 0 0,0 0 0,0 0 0,0 0 0,0 0 0,0 0 0,0 0 0,-1 0 0,1 0 0,0 0 0,0-1 0,0 1 0,0 0 0,0 0 0,0 0 0,0 0 0,0 0 0,0 0 0,0 0 0,0 0 0,0 0 0,0 0 0,0 0 0,0 0 0,0 0 0,0-1 0,-1 1 0,-4 15 0,-4 20 0,3 0-4101,4-24 557,-1 1-1,0-1 0,-1 0 1,-9 18-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6:57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 920,'-2'-3'17633,"7"9"-18700,12 6 2288,-1 1 0,-1 0 0,0 2 0,17 20 0,-24-24-1014,-1 0 1,-1 0-1,0 1 1,-1 0-1,0 0 1,-1 0-1,0 0 1,-1 1-1,0-1 1,-1 1-1,1 19 1,-3-24-794,0 0 1,0 0-1,-1 0 1,0-1-1,-1 1 0,0 0 1,0-1-1,-6 14 1,6-16-394,-1-1-1,1 1 1,-1-1 0,-1 0 0,1 0 0,0 0 0,-1 0 0,0-1 0,0 1-1,0-1 1,0 0 0,0 0 0,-1 0 0,-5 2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54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211 1356,'0'-1'290,"0"0"-1,1 0 1,-1 0-1,0 0 1,0 0-1,0 0 1,0 0-1,0 0 1,0 0-1,0 0 1,-1 0-1,1 0 1,0 0-1,0 0 1,-1 0-1,1 1 1,0-1-1,-1 0 1,1 0-1,-1 0 1,0 0-1,1 1 1,-1-1-1,1 0 1,-1 0-1,0 1 1,0-1-1,1 1 1,-1-1-1,0 0 1,0 1-1,0 0 1,0-1-1,0 1 1,0-1-1,1 1 1,-1 0-1,0 0 1,0 0-1,-2-1 1,-6 0 629,0 0 1,1 0-1,-17 2 0,13-1-450,11 0-454,0 1-1,0-1 1,0 0 0,0 1 0,0-1 0,0 0 0,0 1 0,0 0 0,0-1 0,0 1 0,0-1 0,1 1 0,-1 0-1,0 0 1,0 0 0,0-1 0,1 1 0,-1 0 0,1 0 0,-1 0 0,1 0 0,-1 0 0,1 0 0,-1 0 0,1 0 0,0 0-1,-1 0 1,1 1 0,0-1 0,0 0 0,0 1 0,-2 42-26,3-35 46,-1 5 3,1 1-1,6 22 1,-6-27-24,-1-10-8,0 0 0,0 1-1,0-1 1,1 0-1,-1 1 1,0-1 0,0 0-1,0 1 1,0-1 0,0 0-1,0 1 1,1-1-1,-1 0 1,0 0 0,0 1-1,0-1 1,1 0 0,-1 0-1,0 1 1,0-1-1,1 0 1,-1 0 0,0 0-1,1 1 1,-1-1 0,0 0-1,1 0 1,-1 0-1,0 0 1,1 0 0,-1 0-1,0 0 1,1 1 0,13-7 421,11-15 576,-12 8-427,-1-1 1,0-1 0,-1 0-1,-1-1 1,14-25 0,-20 32-265,0-1 0,0 1 1,-1 0-1,0-1 0,0 1 1,-1-1-1,0 0 1,-1 0-1,0 0 0,-1 0 1,0 0-1,-2-12 0,1 19-106,1 0 0,-1 0 0,0 1 0,0-1 0,0 0 0,-1 0 0,1 1 0,-1-1 0,1 1 0,-1-1 0,0 1 0,0 0 0,0 0 0,0 0 0,-1 0 0,1 0 0,-5-3 0,3 3-87,0 0-1,-1 0 1,0 0 0,1 0-1,-1 1 1,0 0-1,0 0 1,0 0 0,0 0-1,-6 1 1,6 0-117,0 0 0,1 0 0,-1 0 0,0 1 0,1 0 1,-1-1-1,1 2 0,-1-1 0,1 1 0,0-1 0,0 1 0,-1 0 1,1 1-1,1-1 0,-1 1 0,0-1 0,0 1 0,1 0 0,0 1 1,-1-1-1,1 1 0,1-1 0,-1 1 0,-3 6 0,1 3-5,1 0 0,0 1 0,1-1-1,0 1 1,1 0 0,0 26 0,2-32-1,1-1 0,-1 0 0,1 0 0,0 0 0,1 0 0,0 0 0,0 0 0,0-1 0,1 1 0,0 0 0,0-1 0,1 0 0,0 0 0,0 0 0,7 7 0,-9-10 3,1-1 1,0 0 0,0 0 0,0 0-1,0 0 1,0 0 0,0-1-1,0 1 1,1-1 0,-1 0 0,1 0-1,-1 0 1,1 0 0,-1-1 0,1 0-1,-1 1 1,1-1 0,-1 0 0,1-1-1,-1 1 1,1-1 0,-1 0-1,1 1 1,-1-1 0,1-1 0,-1 1-1,0 0 1,0-1 0,1 0 0,-1 0-1,3-2 1,0 0 4,0 0-1,-1-1 1,1 1-1,-1-1 1,0 0 0,0-1-1,-1 1 1,0-1-1,0 0 1,0 0 0,0 0-1,-1-1 1,0 1-1,4-13 1,-5 12 16,-1-1-1,0-1 1,0 1-1,0 0 1,-1 0 0,0 0-1,-2-14 1,1 19-7,0 0 0,1 1 1,-1-1-1,0 0 1,-1 1-1,1-1 0,-1 1 1,1-1-1,-1 1 1,0-1-1,1 1 0,-1 0 1,0 0-1,-1 0 0,1 0 1,0 1-1,0-1 1,-1 0-1,1 1 0,-1 0 1,0-1-1,1 1 1,-1 0-1,-5-1 0,4 1-9,1 0 0,-1 0 0,0 0-1,0 1 1,1-1 0,-1 1 0,0 0-1,0 0 1,0 1 0,1-1 0,-7 2-1,8-1-4,-1 0 0,1 0-1,0 1 1,0-1-1,0 1 1,0-1-1,0 1 1,0 0 0,0 0-1,0 0 1,1 0-1,-1 0 1,1 0-1,-1 0 1,1 1 0,0-1-1,0 0 1,-1 3-1,-2 7-1,0 0 0,0 0 0,2 0 0,-1 0-1,2 0 1,0 0 0,0 0 0,1 1 0,0-1 0,1 0-1,5 22 1,-6-33 3,0-1 0,0 0-1,0 0 1,0 0-1,0 1 1,0-1 0,0 0-1,0 0 1,0 0 0,0 0-1,0 1 1,0-1 0,0 0-1,0 0 1,0 0-1,0 1 1,0-1 0,0 0-1,0 0 1,1 0 0,-1 0-1,0 0 1,0 1 0,0-1-1,0 0 1,0 0-1,1 0 1,-1 0 0,0 0-1,0 0 1,0 0 0,0 1-1,1-1 1,-1 0-1,0 0 1,0 0 0,0 0-1,0 0 1,1 0 0,-1 0-1,0 0 1,0 0 0,0 0-1,1 0 1,-1 0-1,7-9-5,3-13 7,-7 11 36,-1 0 1,0-1 0,1-21 0,-3 33-38,0 0 0,0 0 0,0 0 0,0 0 0,0 0 0,0 0 0,0 0 0,0 0 0,-1 1 0,1-1 0,0 0 0,0 0 0,0 0 0,0 0 0,0 0 0,0 0 0,0 0 0,0 0 0,0 0 0,-1 0 0,1 0 0,0 0 0,0 0 0,0 0 0,0 0 0,0 0 0,0 0 0,0-1 0,0 1 0,0 0 0,-1 0 0,1 0 0,0 0 0,0 0 0,0 0 0,0 0 0,0 0 0,0 0 0,0 0 0,0 0 0,0 0 0,0 0 0,0 0 0,0-1 0,0 1 0,0 0 0,0 0 0,0 0 0,0 0 0,-1 0 0,1 0 0,0 0 0,0 0 0,0-1 0,0 1 0,-3 8 0,6 10-8069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57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57 1232,'6'18'2716,"2"6"649,-8-23-3225,0 0 0,0-1 0,0 1 0,1 0 0,-1-1 0,0 1 0,0-1 0,1 1 0,-1 0 0,1-1 0,-1 1 0,0-1 0,1 1 0,-1-1 0,1 1 0,-1-1 0,4 2 3089,-3-5-3050,0 0 1,-1-1-1,0 1 1,1 0-1,-1-1 1,0 1-1,-1-1 0,1 1 1,-2-5-1,-8-36 32,-2 18 1570,11 25-1746,1 1 0,0 0 0,0 0-1,0 0 1,0 0 0,0 0-1,-1 0 1,1-1 0,0 1 0,0 0-1,0 0 1,0 0 0,-1 0 0,1 0-1,0 0 1,0 0 0,0 0-1,-1 0 1,1 0 0,0 0 0,0 0-1,0 0 1,-1 0 0,1 0-1,0 0 1,0 0 0,0 0 0,0 0-1,-1 0 1,1 0 0,0 0 0,0 0-1,0 0 1,-1 1 0,1-1-1,0 0 1,0 0 0,0 0 0,0 0-1,-8 17 213,5-3-183,1 0 0,0 0 1,1 1-1,1-1 1,1 18-1,0 2 620,-1-33-648,0-26-122,1 17 1556,0 2-5113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57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6 756,'0'0'212,"-1"-1"0,1 1 0,0 0 0,-1-1-1,1 1 1,-1-1 0,1 1 0,-1 0 0,1-1 0,-1 1 0,1 0 0,-1 0-1,1-1 1,-1 1 0,1 0 0,-1 0 0,1 0 0,-1 0 0,0-1-1,1 1 1,-1 0 0,1 0 0,-1 0 0,1 0 0,-1 0 0,0 1 0,1-1-1,-1 0 1,0 1-48,0 0 1,0 0-1,1 0 0,-1 0 0,1 0 0,-1 0 0,1 0 1,-1 0-1,1 0 0,0 0 0,-1 0 0,1 1 0,0-1 1,0 0-1,0 2 0,0 16 62,1 0 1,1 0-1,0 0 1,1 0-1,9 25 1,-10-38-196,-2-4-22,0 0-1,1-1 1,-1 1-1,1 0 1,-1-1-1,1 1 1,0 0-1,0-1 1,0 1-1,0-1 1,0 1-1,0-1 1,0 0-1,0 1 1,1-1 0,-1 0-1,0 0 1,1 0-1,-1 0 1,3 1-1,-3-2 22,0 0-1,0 0 1,0 0 0,0 0-1,0 0 1,0 0 0,0-1-1,0 1 1,0 0 0,0-1-1,0 1 1,0 0 0,0-1-1,0 0 1,0 1 0,-1-1-1,1 1 1,0-1 0,0 0-1,-1 0 1,1 1 0,0-1-1,-1 0 1,1 0 0,0 0-1,-1 0 1,0 0 0,1 0-1,-1 0 1,1 0 0,-1 0-1,0 0 1,0 0 0,1-1-1,0 0 106,0 0 0,0-1 0,-1 1 0,1-1 0,0 1 0,-1-1 0,1 1 0,-1-1 0,0 1 0,0-1 0,0 1 0,0-1 0,-1 1 0,1-1 0,-1 1 0,1-1 0,-1 1 0,0-1 0,0 1 0,0 0 0,0-1 0,-2-2 0,0 0 817,1 3-164,-2 7-532,2-2-310,1-1-61,0 0 1,0 0-1,1 0 1,-1 0-1,0 1 1,1-1-1,0 0 1,-1 0-1,1 4 1,0-3-554,0 0-1,0-1 1,-1 1 0,1 0 0,-1-1 0,0 1 0,0-1 0,1 1-1,-4 4 1,0 0-1105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58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28 132,'15'71'5221,"-5"2"4858,-10-73-9950,0 1 0,0 0 0,0-1 0,0 1 0,0 0 0,1-1 0,-1 1 0,0 0 0,0-1-1,0 1 1,1 0 0,-1-1 0,0 1 0,1 0 0,-1-1 0,0 1 0,1-1 0,-1 1 0,1-1 0,-1 1 0,1-1 0,0 1 0,0-1-37,-1 0 1,1 0 0,-1 0-1,1 0 1,-1 0 0,1 0-1,-1 0 1,1 0 0,0 0-1,-1-1 1,1 1 0,-1 0-1,1 0 1,-1-1 0,0 1-1,1 0 1,-1-1 0,1 1-1,-1 0 1,1-1 0,-1 0-1,4-2 233,-1-1 0,0 1 0,-1-1 1,1 0-1,3-7 0,74-197 4649,1-118-2744,-70 258-1700,-3-1-1,-3 0 0,-3 0 0,-3 0 1,-13-92-1,9 148-529,0 18 0,-2 19 0,-40 336 0,45-333 0,-12 256 0,14-209 0,17 133 0,-13-179 0,1-1 0,2 0 0,1 0 0,1 0 0,14 28 0,-21-51 0,0 1 0,1-1 0,-1 0 0,1 0 0,0 0 0,1 0 0,-1-1 0,1 1 0,-1-1 0,1 0 0,0 0 0,0 0 0,0-1 0,9 5 0,-11-7 0,0 1 0,1-1 0,-1 1 0,0-1 0,1 0 0,-1 0 0,0 0 0,1 0 0,-1 0 0,0 0 0,0 0 0,1-1 0,-1 0 0,0 1 0,0-1 0,0 0 0,1 0 0,-1 0 0,0 0 0,0 0 0,0-1 0,-1 1 0,1 0 0,0-1 0,0 0 0,-1 1 0,1-1 0,-1 0 0,0 0 0,1 0 0,-1 0 0,0 0 0,1-3 0,8-16 0,0 1 0,-2-2 0,0 1 0,-2-1 0,0-1 0,3-24 0,-3-6 0,-1-80 0,-5 118 0,0-1 0,-2 1 0,0-1 0,-7-25 0,9 40 0,0 0 0,-1 0 0,1 0 0,0-1 0,-1 1 0,0 0 0,1 0 0,-1 0 0,1 0 0,-1 0 0,0 0 0,0 0 0,0 0 0,0 0 0,-1-1 0,2 2 0,-1 0 0,1 0 0,-1 0 0,1 0 0,0 0 0,-1 0 0,1 0 0,-1 0 0,1 0 0,0 0 0,-1 0 0,1 0 0,0 1 0,-1-1 0,1 0 0,0 0 0,-1 0 0,1 0 0,0 1 0,-1-1 0,1 0 0,0 0 0,-1 1 0,1-1 0,0 0 0,0 0 0,-1 1 0,1-1 0,0 0 0,0 1 0,-1-1 0,0 3 0,0-1 0,0 1 0,0-1 0,0 0 0,1 1 0,-1 0 0,0-1 0,1 1 0,0-1 0,0 1 0,0 0 0,0-1 0,1 6 0,2 4 0,0 0 0,1 0 0,1 0 0,11 20 0,-12-25 0,-1-1 0,1 0 0,1 0 0,-1-1 0,1 1 0,0-1 0,0 0 0,0-1 0,1 1 0,6 4 0,-9-8 0,1 0 0,-1 0 0,0 0 0,0 0 0,1 0 0,-1-1 0,1 0 0,-1 1 0,0-1 0,1-1 0,-1 1 0,0 0 0,1-1 0,-1 1 0,0-1 0,1 0 0,-1 0 0,0-1 0,0 1 0,0-1 0,4-2 0,6-4 0,0-1 0,-1 0 0,14-14 0,-25 23 0,2-3-548,0 0 0,0-1-1,-1 1 1,1-1 0,-1 1 0,4-8-1,-1-3-5579,9-29 0,-6 15 1480,16-41-4082,-15 31 6175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59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1344,'-4'8'1501,"-6"16"6307,6 1 6579,4-25-14357,1 1 1,-1-1-1,0 0 0,1 1 0,-1-1 0,0 0 0,1 1 1,-1-1-1,0 0 0,1 1 0,-1-1 0,1 0 0,-1 0 1,1 1-1,-1-1 0,1 0 0,-1 0 0,1 0 0,-1 0 1,1 0-1,-1 0 0,0 0 0,1 0 0,-1 0 0,1 0 1,-1 0-1,1 0 0,-1 0 0,1 0 0,-1 0 0,1-1 1,22-2 242,-20 2-131,28-3 431,0 1-1,43 2 1,15 7-2702,-18 9-6205,-64-13 6610,-5-2 1158,-1 1 1,0-1-1,1 0 1,-1 0-1,0 0 0,1 0 1,-1 0-1,0 0 0,1-1 1,-1 1-1,0 0 0,1-1 1,0 1-1,1-2-28,-1 1-1,0 0 1,1-1-1,-1 0 1,0 1 0,0-1-1,4-4 1,6-7-1556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59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67 472,'2'-5'1224,"0"0"-1,1 1 1,-1-1 0,1 0 0,0 1-1,0 0 1,0-1 0,1 1-1,-1 1 1,1-1 0,8-6-1,-10 9-806,0 0 0,-1 0 0,1 0 0,0 0 0,0 1 0,-1-1-1,1 0 1,0 1 0,0 0 0,0-1 0,0 1 0,0 0 0,0 0 0,0 0-1,-1 0 1,1 0 0,0 1 0,3 0 0,-2 0-244,-1 0 1,0 0-1,0 0 1,0 0-1,0 1 1,0-1-1,0 1 1,0-1-1,0 1 1,0 0-1,1 2 1,4 6 418,-1-1 0,0 2-1,-1-1 1,0 0 0,0 1 0,4 18 0,-2-3 1140,7 46 1,-13-53-1733,0 0 0,-2 0 0,0 0 0,0 0 0,-2-1 0,-1 1 0,0-1 0,-1 1 0,-1-2 0,0 1 0,-2 0 0,-14 23 0,19-36-408,0-1 1,0 0-1,-1 0 1,1 0-1,-6 3 1,-37 23-8574,36-26 6913,1 2-1,0 0 1,-11 8-1,24 1-9766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0:59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64 256,'-6'23'7866,"5"-21"-6462,1 0-1,0 0 0,0 0 0,-1 0 0,1 0 0,-1 0 0,0 0 0,1-1 0,-1 1 0,0 0 1,0 0-1,0 0 0,-2 1 0,8 2 2741,7 3-3382,4-3-749,1 0 1,-1-1-1,1 0 0,0-2 0,0 0 0,0-1 0,0 0 1,20-3-1,-11 0-18,0-2 0,0-1 0,-1 0 1,42-16-1,-57 17-946,0-1 0,-1 0 1,18-11-1,-20 11-22,-1 0 1,0 0-1,0-1 0,0 0 0,0 0 1,-1 0-1,0-1 0,0 0 1,-1 1-1,0-2 0,0 1 0,-1 0 1,0-1-1,0 0 0,0 0 1,1-8-1,3-27-7003,-4 24 512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1:00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55 88,'-41'-1'32679,"206"-17"-32679,-55 8 0,-71 6-1696,18 3-5044,37-4-4173,-8-5-177,-55 4 903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1:00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8 81 1316,'13'-7'2237,"-12"6"-1639,0 1 1,0-1 0,0 0-1,0 0 1,-1 0 0,1 0-1,0 0 1,-1 0 0,1 0-1,0 0 1,-1 0 0,0 0-1,1 0 1,0-1 0,-1 1-134,0 0 0,0 0 0,0 1 0,0-1 0,0 0 1,0 0-1,0 1 0,-1-1 0,1 0 0,0 0 1,0 1-1,0-1 0,-1 0 0,1 0 0,-1 1 1,1-1-1,0 0 0,-1 1 0,1-1 0,-2 0 1,-11-8 2972,-5 2-3218,0 1 0,0 1-1,0 0 1,-1 1-1,0 1 1,0 1-1,0 1 1,1 1 0,-1 0-1,0 1 1,0 1-1,0 1 1,1 1 0,-1 0-1,1 1 1,0 2-1,0-1 1,1 2-1,0 0 1,0 1 0,1 1-1,0 1 1,1 0-1,0 1 1,1 0 0,0 1-1,1 1 1,1 0-1,0 1 1,0 0-1,-13 25 1,10-9-220,0 0 0,2 1 0,2 0 0,1 1 0,1 0 0,2 1 0,1 0 0,2 0 0,1 0 0,1 0 0,3 1 0,0-1 0,3 0 0,10 51 0,-9-65 0,2 0 0,0 0 0,1 0 0,0-1 0,2-1 0,0 1 0,2-2 0,0 1 0,0-1 0,20 19 0,-22-27 0,-1 0 0,2-1 0,-1 0 0,1 0 0,0-1 0,1-1 0,-1 0 0,1 0 0,0-1 0,1-1 0,-1 0 0,1-1 0,0 0 0,0-1 0,0 0 0,0-1 0,20-1 0,-17-1 0,0-1 0,0-1 0,-1-1 0,1 0 0,-1-1 0,0 0 0,0-1 0,-1-1 0,0 0 0,0-1 0,0-1 0,-1 0 0,-1-1 0,0 0 0,0-1 0,-1 0 0,0-1 0,14-20 0,-4 2 0,-2-1 0,-1-1 0,-1-1 0,-2 0 0,-2-1 0,-1-1 0,8-37 0,-13 46 0,-2 0 0,-1 0 0,-1 0 0,-2-1 0,0 1 0,-2-1 0,0 1 0,-11-51 0,8 60 0,-1 0 0,-1 1 0,0 0 0,-1 0 0,-1 1 0,0-1 0,-1 2 0,-1-1 0,0 1 0,-1 1 0,0 0 0,-1 0 0,-1 1 0,-22-16 0,20 17 0,-1 1 0,-1 1 0,-21-10 0,29 16 0,1 0 0,-1 0 0,0 0 0,1 1 0,-1 1 0,0 0 0,0 0 0,-17 0 0,-6 10 6,26-7-12,1 0 0,-1 0 0,0-1-1,-8 2 1,2-2-2452,-9 5-12778,14-4 12446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1:02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32 392,'26'-31'23196,"-37"37"-21006,-4 14-800,0 1 0,1 0-1,1 1 1,-13 33-1,5-5-1380,2 0-1,3 1 1,1 1-1,3 1 1,-7 77-1,12-50-10,5 1-1,2-1 1,12 81-1,-8-126 3,14 57 0,-15-82 0,0 0 0,0-1 0,1 0 0,0 0 0,0 0 0,1 0 0,0 0 0,1-1 0,0 0 0,13 13 0,-18-20-347,0 0 1,0 0-1,0 0 0,0 0 1,0 0-1,0 0 0,1-1 1,-1 1-1,0-1 0,1 1 1,-1-1-1,0 1 0,1-1 1,-1 1-1,1-1 0,-1 0 0,0 0 1,1 0-1,-1 0 0,1 0 1,-1 0-1,2-1 0,-2 1-99,1-1-1,-1 1 0,0-1 1,0 0-1,0 0 0,0 1 1,0-1-1,0 0 0,0 0 0,0 0 1,-1 0-1,1 0 0,0 0 1,0 0-1,-1-1 0,1 1 1,-1 0-1,1 0 0,-1 0 0,0-1 1,1 1-1,-1 0 0,0-2 1,4-32-8897,1 13 6137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6:58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37 1348,'-3'-6'1418,"-7"-20"6571,5 21-3830,0 16-1563,5-4-2318,0 1 1,1-1-1,0 0 1,0 1-1,0-1 1,1 0-1,3 9 1,2 10 408,1 7 56,1-1 1,1 1-1,2-2 1,1 0 0,2 0-1,1-1 1,27 38 0,-41-65-718,0 0 1,1-1 0,-1 1 0,1 0-1,-1-1 1,1 1 0,0-1 0,0 0-1,0 0 1,0 0 0,4 1 0,-5-3-21,-1 1 1,0-1 0,1 0 0,-1 1-1,0-1 1,1 0 0,-1 0 0,1 0-1,-1-1 1,0 1 0,1 0 0,-1 0-1,0-1 1,1 1 0,-1-1 0,0 1-1,1-1 1,-1 1 0,0-1 0,0 0-1,0 0 1,1 0 0,-1 1 0,0-1-1,0 0 1,0 0 0,-1-1 0,1 1-1,0 0 1,0 0 0,0-2-1,4-4 54,-1-2-1,0 1 1,0 0-1,-1-1 0,0 1 1,2-12-1,7-57 538,-8 45-263,-3 21-188,7-40 1874,0-64-1,-8 115-2014,1 0-1,-1 0 0,0 0 1,0 1-1,0-1 1,0 0-1,0 0 0,1 0 1,-1 0-1,0 0 0,0 0 1,0 0-1,1 0 1,-1 0-1,0 0 0,0 0 1,0 0-1,0 0 0,1 0 1,-1 0-1,0 0 1,0 0-1,0 0 0,1 0 1,-1 0-1,0 0 0,0 0 1,0 0-1,1 0 1,-1 0-1,0 0 0,0 0 1,0 0-1,0 0 0,0-1 1,1 1-1,-1 0 1,0 0-1,0 0 0,0 0 1,0 0-1,0-1 1,0 1-1,1 0 0,-1 0 1,0 0-1,0 0 0,0-1 1,0 1-1,0 0 1,0 0-1,0 0 0,0-1 1,0 1-1,12 20 78,-11-18-80,15 30-2,-1 1 0,-2 0 0,-1 1 0,11 51 0,15 145 0,-34-204 0,3 28 0,-2-1 0,-4 91 0,-3-121 0,0-1 0,-1 0 0,-2 0 0,0 0 0,-1-1 0,-1 0 0,-1 0 0,-1 0 0,-13 22 0,20-40 0,1-1 0,-1 1 0,0-1 0,0 0 0,0 0 0,0 1 0,0-1 0,0 0 0,-1-1 0,1 1 0,-1 0 0,1-1 0,-1 1 0,0-1 0,1 0 0,-1 0 0,0 0 0,0 0 0,0 0 0,0-1 0,-3 1 0,1-1 0,1-1 0,-1 1 0,0-1 0,1 0 0,-1 0 0,1 0 0,-1-1 0,1 1 0,0-1 0,-1 0 0,1-1 0,-6-3 0,4 2 0,1 0 0,-1-1 0,1 1 0,-1-1 0,2-1 0,-1 1 0,0 0 0,1-1 0,0 0 0,0 0 0,1 0 0,0-1 0,0 1 0,0-1 0,1 1 0,0-1 0,0 0 0,0-8 0,1 11 0,1 0 0,0 0 0,1 0 0,-1 0 0,1 0 0,0 0 0,-1 0 0,2 0 0,-1 0 0,0 0 0,1 1 0,0-1 0,0 0 0,0 1 0,0-1 0,1 1 0,-1 0 0,1 0 0,0 0 0,5-5 0,39-31-1049,-27 23-486,-1 0 0,-1-2 0,0 0-1,15-20 1,4-11-12235,-9 19 7426,-8 11 3524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1:06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557 680,'0'8'1231,"0"-1"-1,-1 0 1,0 1-1,-1-1 1,-3 11-1,2-10 814,0-1-1,0 0 1,-1 0 0,0 0 0,-8 5 6726,17-31-7237,9-24-1128,53-151 1926,-17 43-2007,8-21-234,-49 146-88,-8 21-7,0 0-1,1-1 1,0 1 0,0 0-1,1 0 1,-1 0-1,1 1 1,3-6-1,-5 10 6,-1-1 0,1 1 0,0 0 0,-1-1 0,1 1 0,-1-1-1,1 1 1,0 0 0,-1 0 0,1-1 0,0 1 0,-1 0 0,1 0 0,0 0-1,-1 0 1,1 0 0,0-1 0,-1 1 0,1 1 0,0-1 0,0 0 0,-1 0 0,1 0-1,0 0 1,-1 0 0,1 1 0,0-1 0,-1 0 0,1 1 0,-1-1 0,2 1-1,20 17 20,-15-12-8,17 15 13,-2 1-1,37 46 1,32 58 4,-76-104-22,22 32 228,-2 1 1,-2 1-1,29 74 0,-59-124-232,-1 0-1,0 0 0,0 0 0,-1 1 0,0-1 0,0 0 1,0 1-1,-1 7 0,-1-13-1,1 0 0,-1 0 0,0 0 0,1 0 0,-1 0 0,0 0 0,0 0 0,0 0 0,0 0 0,0 0 0,0 0 0,0-1 0,-1 1 0,1 0 0,0-1 0,0 1 0,0-1 0,-1 0 0,1 1 0,0-1 0,-1 0 0,1 0 0,-3 1 0,-30 0 0,25-1 0,1 0 0,0-1 0,-1 0 0,1-1 0,0 0 0,0 0 0,0 0 0,0-1 0,0-1 0,1 1 0,-1-1 0,-11-8 0,17 10-141,1 0-1,0 1 1,0-1-1,0 0 1,0 1-1,0-1 1,0 0 0,1 0-1,-1 0 1,0 0-1,1 0 1,0 0-1,-1 0 1,1 0-1,0 0 1,0 0 0,0 0-1,0 0 1,1 0-1,-1 0 1,0 0-1,1 1 1,-1-1 0,1 0-1,0 0 1,0 0-1,0 0 1,0 1-1,1-4 1,3-3-1257,0 0 1,1 1 0,-1-1-1,14-12 1,49-49-16717,-50 52 15547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1:07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228 48,'2'-1'466,"0"0"0,0-1 0,-1 1-1,1 0 1,0-1 0,-1 1 0,1-1 0,-1 1 0,1-1 0,-1 0 0,0 0-1,0 1 1,0-1 0,0 0 0,0 0 0,0 0 0,0 0 0,0-3 0,-1 1 443,0 0 0,0 1 0,-1-1 0,0 0 0,1 0 0,-2 1 0,1-1 0,0 1 0,-4-8 0,3 7-176,-1 0 1,1-1-1,-1 1 0,0 0 0,-1 1 0,1-1 0,-1 0 0,-5-4 0,3 3-221,-1 1 1,0 0-1,1 0 0,-2 0 1,-10-4-1,12 6-382,1 0 1,0 1 0,-1 0-1,1 0 1,-1 0 0,1 1-1,-1-1 1,-7 2 0,10-1-75,0 1 1,0-1-1,0 1 1,0 0 0,0 0-1,0 0 1,0 0-1,0 1 1,1-1-1,-1 1 1,0-1-1,1 1 1,-1 0 0,1 0-1,-3 4 1,-5 6 29,1 1 0,1 0 0,0 1 1,0-1-1,2 2 0,0-1 0,-7 26 0,7-20-3,2 0-1,1 0 0,0 0 0,1 1 0,2 29 0,0-45-61,1 0 0,0-1 1,0 1-1,0 0 0,0 0 0,1 0 0,-1 0 1,1-1-1,1 1 0,-1-1 0,0 1 1,1-1-1,0 0 0,0 0 0,0 0 0,5 3 1,-5-5 27,-1 0 0,1 0 0,-1 0 0,1-1 0,0 0 0,-1 1 0,1-1 0,0 0 0,0 0 0,0-1 0,0 1 0,0-1 0,0 1 0,0-1 0,0 0 0,0 0 0,0 0 1,0-1-1,0 1 0,0-1 0,0 1 0,0-1 0,0 0 0,0 0 0,0 0 0,-1-1 0,5-2 0,5-3-36,-1-1 0,0 0 0,-1-1 0,0 0-1,-1-1 1,0 0 0,0 0 0,-1-1 0,10-16 0,5-14-24,23-58 1,-43 93 10,12-32 0,-1-2 0,15-71 0,-29 111-136,0-1 1,0 0-1,0 1 1,0-1-1,0 0 0,1 0 1,-1 1-1,0-1 1,-1 0-1,1 0 0,0 1 1,0-1-1,0 0 1,0 0-1,-1 1 0,1-1 1,0 0-1,0 1 0,-1-1 1,1 0-1,-1 1 1,1-1-1,-1 1 0,1-1 1,-1 0-1,1 1 1,-1-1-1,1 1 0,-1 0 1,0-1-1,1 1 1,-1-1-1,0 1 0,1 0 1,-1-1-1,0 1 1,1 0-1,-1 0 0,0 0 1,0 0-1,1 0 0,-1-1 1,0 1-1,0 1 1,1-1-1,-1 0 0,0 0 1,0 0-1,-1 1 1,-5 0-2423,-1 0 1,1 1-1,-14 4 1,17-4 1509,-4 0-1178,2 0 317,0 0 1,0 0-1,0-1 0,-8 1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1:07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8 456,'8'-34'3670,"-4"17"1336,1 1 1,13-30-1,-16 42-4662,1-1 0,0 1 1,0 0-1,0 0 0,0 0 0,1 0 0,0 0 1,0 1-1,0-1 0,0 1 0,0 0 0,1 1 1,-1-1-1,1 1 0,0 0 0,-1 0 0,1 0 0,7-1 1,-8 2-316,0 1 1,0-1-1,0 1 1,0 0-1,0 0 1,0 0-1,0 0 1,0 1-1,0-1 1,1 1-1,-2 0 1,1 1-1,0-1 1,0 1-1,0-1 0,-1 1 1,1 0-1,-1 1 1,1-1-1,-1 0 1,0 1-1,0 0 1,3 3-1,2 6-432,0-1-1,-1 1 1,11 24-1,-4-7-2042,0 9-3747,-5-10-1459,4-33-467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1:08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39 676,'6'-5'1298,"21"-28"20382,-39 38-15615,-12 8-3076,16-7-2945,0 0-1,0 0 1,0 1-1,1 0 1,0 0-1,0 1 1,1 0-1,0 0 1,1 1-1,-7 11 1,2 0 100,-9 29 0,3-2-2894,-2 6-5647,36-26-10857,-4-17 16816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1:08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26 904,'1'2'201,"3"4"761,0 0 1,1-1-1,0 1 1,0-1-1,0 0 1,7 4-1,-11-8-666,1 0 0,-1 0 0,1 0-1,0 0 1,-1-1 0,1 1-1,0-1 1,-1 1 0,1-1 0,0 0-1,0 0 1,-1 0 0,1 0 0,0 0-1,0 0 1,-1 0 0,1 0-1,0-1 1,0 1 0,-1-1 0,1 1-1,0-1 1,-1 0 0,1 1 0,-1-1-1,1 0 1,-1 0 0,1 0-1,-1 0 1,0-1 0,2 0 0,11-13 1094,0 1 1,-1-2 0,-1 0 0,0 0 0,12-25-1,40-95 2353,-33 59-3068,-4-1 0,-3-1 0,-4-1-1,14-107 1,-32 166-675,0 1 0,-2 0 0,0-1 0,-1 1 0,-1-1 0,-5-21 0,5 33 0,-1 1 0,1 0 0,-1-1 0,-1 1 0,0 0 0,0 0 0,0 1 0,-1-1 0,0 1 0,-1 0 0,0 0 0,0 1 0,0 0 0,-1 0 0,1 0 0,-13-7 0,17 12 0,0-1 0,-1 1 0,1-1 0,-1 1 0,1 0 0,-1 0 0,0 0 0,1 0 0,-1 1 0,0-1 0,1 1 0,-1 0 0,0-1 0,0 1 0,0 0 0,1 1 0,-1-1 0,0 0 0,0 1 0,1 0 0,-1-1 0,0 1 0,-2 2 0,1-1 0,0 1 0,1 0 0,0 0 0,0 0 0,0 0 0,0 1 0,0-1 0,1 1 0,-1-1 0,1 1 0,0 0 0,0 0 0,-2 8 0,-2 6 0,1-1 0,1 1 0,1 0 0,-2 33 0,5 77 0,1-56 0,37 537 0,-35-571 0,0-2 0,9 39 0,-1-125 0,-7 32 0,1 1 0,1-1 0,1 1 0,14-27 0,45-61 0,-42 69 0,34-64 0,-36 40 0,-21 60 0,-1 0 0,0 0 0,0 0 0,0 0 0,0-1 0,0 1 0,0 0 0,0 0 0,0 0 0,0 0 0,0 0 0,0 0 0,0 0 0,0-1 0,0 1 0,0 0 0,0 0 0,0 0 0,0 0 0,0 0 0,0 0 0,0 0 0,0 0 0,0-1 0,-1 1 0,1 0 0,0 0 0,0 0 0,0 0 0,0 0 0,0 0 0,0 0 0,0 0 0,0 0 0,0 0 0,0 0 0,0 0 0,-1-1 0,1 1 0,0 0 0,0 0 0,0 0 0,0 0 0,0 0 0,0 0 0,0 0 0,0 0 0,-1 0 0,1 0 0,0 0 0,0 0 0,0 0 0,-9 3 0,-7 7 0,8-2 0,0 0 0,1 1 0,0 0 0,1 0 0,0 1 0,0-1 0,1 1 0,-6 19 0,-2 9 0,-8 42 0,21-77 0,-4 14 0,1 0 0,0 0 0,1 0 0,2 1 0,1 24 0,-1-35 0,1-1 0,0 1 0,0 0 0,1 0 0,0-1 0,0 1 0,1-1 0,0 0 0,0 1 0,0-1 0,1-1 0,0 1 0,0 0 0,0-1 0,1 0 0,7 6 0,9 5-1995,-17-14 873,-1 0 0,1 0 0,0 0 0,0-1 0,0 1 0,7 0 0,-9-1 598,1-1 0,-1 0 0,1 0-1,0 0 1,-1 0 0,1 0-1,-1-1 1,1 1 0,-1-1-1,0 0 1,1 1 0,-1-1 0,1 0-1,-1 0 1,0-1 0,0 1-1,0 0 1,0-1 0,0 0 0,0 1-1,0-1 1,3-3 0,20-21-6780,-7 11 474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1:09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46 48,'0'-4'912,"5"-21"1896,-5 24-2546,0 1 0,0-1-1,0 1 1,1-1 0,-1 1 0,0-1 0,0 1-1,0-1 1,0 0 0,0 1 0,0-1 0,0 1-1,0-1 1,-1 1 0,1-1 0,0 1 0,0-1-1,0 1 1,0-1 0,-1 1 0,1-1 0,0 1-1,-1-1 1,1 1 0,0-1 0,-1 1 0,1 0-1,0-1 1,-1 1 0,1 0 0,-1-1 0,1 1-1,-1-1 1,0 2-99,0-1 1,1 1-1,-1-1 0,0 1 1,1-1-1,-1 1 0,1 0 0,-1-1 1,1 1-1,-1 0 0,1 0 0,0-1 1,-1 1-1,1 0 0,0 0 1,0-1-1,-1 1 0,1 0 0,0 0 1,0 0-1,0 0 0,0-1 0,0 1 1,0 1-1,-1 28 1336,1-26-1154,-15 190 6934,3-70-4352,-1 33-1274,-4 89 660,16-188-2313,2-35 0,0-20 0,1-9 0,6-36 0,18-47 0,-12 42 0,-6 20 0,2 0 0,0 1 0,2 0 0,1 1 0,1 1 0,19-26 0,-32 49 0,0-1 0,0 0 0,0 1 0,1-1 0,-1 1 0,1 0 0,-1-1 0,1 1 0,-1 0 0,1 0 0,0 0 0,-1 0 0,1 0 0,0 0 0,0 1 0,0-1 0,0 0 0,-1 1 0,1 0 0,0-1 0,3 1 0,-2 0 0,-1 1 0,1-1 0,0 1 0,-1 0 0,1 0 0,-1 0 0,1 0 0,-1 1 0,0-1 0,0 0 0,1 1 0,-1 0 0,3 3 0,3 3 0,0 1 0,-1 0 0,-1 1 0,0-1 0,0 1 0,5 13 0,-4-8 0,-2 2 0,0-1 0,0 1 0,-2-1 0,0 1 0,-1 0 0,0 0 0,-2 0 0,0 0 0,-1 1 0,-3 18 0,3-29 0,-1 8 0,0 1 0,1 0 0,0-1 0,3 29 0,-2-43-31,1-1 1,-1 1-1,0-1 1,0 1-1,0-1 1,0 1-1,1-1 1,-1 1-1,0-1 1,0 1-1,1-1 1,-1 1-1,0-1 1,1 0-1,-1 1 1,1-1-1,-1 0 1,0 1-1,1-1 1,-1 0-1,1 1 0,-1-1 1,1 0-1,-1 0 1,1 1-1,-1-1 1,2 0-1,16-2-2067,18-13-3037,-35 14 4840,98-57-16721,-39 21 11531,-27 17 3662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1:09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543 120,'8'-8'766,"1"-1"1214,1-1 0,10-15 0,-18 22-1169,-1 1 0,1 0 1,-1 0-1,1-1 0,-1 1 0,0 0 0,0-1 0,0 0 0,-1 1 0,1-1 0,-1 1 1,1-1-1,-1 0 0,0 1 0,0-1 0,0 0 0,0 1 0,-1-6 0,-1 5 6,-1 0-1,1 0 0,-1 0 0,0 0 0,1 1 0,-2-1 1,1 1-1,0 0 0,0-1 0,-6-1 0,4 1-223,1 0-559,-1 0 0,0 1 0,1 0 0,-1 0 0,0 1 0,0-1 0,0 1 0,0 0 0,0 0 0,0 1 0,0 0 0,0-1 0,-1 2 0,1-1 1,0 1-1,0-1 0,0 1 0,0 1 0,0-1 0,0 1 0,-6 3 0,4-2-19,0 1 0,1 0 0,-1 0 0,1 1 0,0 0 0,0 0 0,1 1 0,-1-1 0,1 1 0,0 0 0,1 1 0,-1-1 0,-4 12 0,3-5-15,1 0 0,1 0 0,0 1 0,1-1 0,0 1 0,1 0 0,0 0 0,1 19 0,1-25 0,1 0 0,-1 1 0,2-1 0,-1 0 0,1 0 0,0 0 0,0 0 0,1 0 0,0-1 0,1 1 0,-1-1 0,1 0 0,1 0 0,0 0 0,8 10 0,-10-15 0,-1 1 0,1-1 0,0 1 0,0-1 0,1 0 0,-1 0 0,0 0 0,1 0 0,-1-1 0,1 1 0,-1-1 0,1 0 0,0 0 0,-1-1 0,1 1 0,0-1 0,0 1 0,6-2 0,-6 1 0,1-1 0,0 0 0,0-1 0,-1 1 0,1-1 0,-1 0 0,0 0 0,1-1 0,-1 1 0,0-1 0,0 0 0,0 0 0,-1 0 0,5-5 0,-1 1-158,0-1 0,0 0-1,0 0 1,-1-1 0,-1 1 0,1-1 0,-2-1 0,1 1-1,-1-1 1,0 1 0,-1-1 0,0 0 0,-1 0 0,0-1-1,-1 1 1,1-17 0,-2 5-2190,-1 0 1,-1 0-1,-1 0 0,-1 0 0,0 0 0,-2 1 1,-1 0-1,0 0 0,-1 0 0,-17-28 0,12 23 194,2 1 436</inkml:trace>
  <inkml:trace contextRef="#ctx0" brushRef="#br0" timeOffset="1">143 165 744,'1'-28'5259,"2"-1"-1,11-48 1,-14 76-5201,0-1 1,1 1 0,-1-1-1,1 1 1,-1-1 0,1 1-1,-1 0 1,1-1 0,0 1-1,0 0 1,0-1 0,0 1 0,0 0-1,0 0 1,0 0 0,0 0-1,0 0 1,0 0 0,1 0-1,-1 0 1,0 1 0,3-2-1,-2 1-93,1 1-1,0-1 0,-1 1 0,1 0 0,-1 0 1,1 0-1,0 0 0,-1 0 0,1 1 0,-1-1 1,1 1-1,3 1 0,0 0-606,1 1-1,-1 0 1,0 0 0,0 0-1,-1 1 1,1 0 0,-1 0 0,0 1-1,10 9 1,-9-5-1207,0 1-1,9 19 1,-3-5-270,5 6 13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1:10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0 364,'3'15'1035,"0"2"1789,0 0 0,0 24 1,1-99 1917,7-37-2739,-5 51-658,3-25 3081,28-96 0,-37 163-4366,0 1 0,0-1-1,1 1 1,-1-1-1,1 1 1,0-1 0,-1 1-1,1-1 1,0 1-1,0 0 1,0-1-1,0 1 1,0 0 0,0 0-1,0 0 1,0 0-1,0 0 1,1 0 0,-1 0-1,3-1 1,-3 2-9,1 0 0,-1 0 1,0 0-1,1 0 1,-1 0-1,0 0 0,0 1 1,1-1-1,-1 1 0,0-1 1,0 1-1,1-1 1,-1 1-1,0 0 0,0-1 1,0 1-1,0 0 0,0 0 1,0 0-1,0 0 0,0 0 1,0 0-1,-1 0 1,1 0-1,1 2 0,6 9 79,0 1 0,-1 0-1,-1 0 1,0 0 0,-1 1-1,0 0 1,-1 0 0,0 0 0,1 16-1,1 19 718,-2 68 0,-1-26-472,-2-78-375,1 0 0,0 0 0,0-1 0,2 1 0,0-1 0,0 1 0,1-1 0,11 20 0,-15-31 0,0 1 0,0-1 0,0 1 0,1-1 0,-1 1 0,0-1 0,1 0 0,-1 0 0,0 0 0,1 0 0,0 0 0,-1 0 0,1 0 0,-1 0 0,1-1 0,0 1 0,0 0 0,-1-1 0,1 0 0,0 1 0,3-1 0,-2 0 0,0-1 0,0 1 0,0-1 0,0 0 0,0 0 0,-1 0 0,1 0 0,0-1 0,-1 1 0,1-1 0,-1 1 0,4-3 0,3-5 0,0 0 0,0 0 0,-1 0 0,0-1 0,7-13 0,-6 8 0,0 0 0,-1-1 0,-1-1 0,-1 1 0,0-1 0,-1 0 0,-1 0 0,0-1 0,-2 1 0,0-1 0,-1 0 0,0 0 0,-2 1 0,-3-23 0,39 188 0,13 72 0,-41-153 0,-1 115 0,-7-139 0,-3 0 0,-2-1 0,-19 76 0,22-107 0,-1 0 0,0 0 0,0-1 0,-1 1 0,-1-1 0,0 0 0,-10 13 0,13-19 0,0-1 0,-1 1 0,0-1 0,0 1 0,0-1 0,0 0 0,0 0 0,-1-1 0,1 0 0,-1 1 0,0-1 0,0-1 0,1 1 0,-1-1 0,0 0 0,0 0 0,-1 0 0,-8 0 0,2-2 0,-1 0 0,1-1 0,0 0 0,0 0 0,0-2 0,0 1 0,-15-8 0,8 2 0,0-1 0,1-1 0,-25-19 0,40 28-145,0-1 0,1 1 0,0-1 0,-1 0 0,1 0 0,0 1 0,1-1 0,-1-1 0,0 1 0,1 0 0,0 0 0,-1 0 0,1-1 0,1 1 0,-1-1 0,0 1 0,1-1 0,0 1 0,0-1 0,0 1 0,0-1 0,0 1 0,2-5 0,1-8-1504,1-1 0,1 1 0,11-25 0,-12 31 858,32-67-11557,8 4 5414,-17 32 4712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1:10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352,'0'-1'322,"0"0"0,1 1 0,-1-1 0,0 0 0,1 0 0,-1 1 0,1-1 0,-1 1 0,1-1 0,0 0 0,-1 1 0,1-1 0,-1 1 0,1-1 0,0 1-1,0 0 1,-1-1 0,1 1 0,0 0 0,0-1 0,-1 1 0,1 0 0,0 0 0,0 0 0,0 0 0,-1 0 0,1 0 0,0 0 0,0 0 0,0 0 0,0 0 0,-1 0 0,1 0 0,0 1 0,0-1 0,-1 0 0,1 1 0,0-1 0,0 0 0,-1 1 0,1-1-1,0 1 1,-1-1 0,2 2 0,32 26 5577,-33-27-5772,8 8 26,31 29 2851,45 57-1,-74-80-2476,-1 0 0,0 0-1,-1 1 1,-1 0 0,0 0 0,-1 1-1,-1 1 1,4 17 0,-1 8-527,-3 0 0,-2 0 0,-1 1 0,-6 81 0,-6-48 0,-34 142 0,34-181-1203,-2-1-1,-24 54 1,30-80 671,-1 0 1,1-1-1,-2 0 0,1 0 1,-1-1-1,-1 0 0,0 0 1,0-1-1,0 0 0,-1 0 1,-1-1-1,-16 11 0,20-16-2877,-10 6-1435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1:16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32 356,'15'-19'13939,"-17"8"-4385,1 10-9076,-28 17 7962,22-12-8440,0 0 0,1 1 0,0 1 0,0-1 0,0 1 0,1 0 0,0 0 0,-8 11 0,-31 60 0,40-68 0,-36 75 0,4 1 0,4 1 0,-34 146 0,55-175 0,3 2 0,3-1 0,2 1 0,6 76 0,-1-83 0,1 10 0,12 80 0,-13-131-2592,2 8-7509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6:58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 1192,'30'-17'7186,"14"-8"1566,-14 13-7230,-29 12-1409,-1 0-1,1 0 1,0 0-1,0 0 0,-1 1 1,1-1-1,0 0 1,0 0-1,-1 1 1,1-1-1,0 0 0,-1 1 1,1-1-1,-1 0 1,1 1-1,0-1 1,-1 1-1,1-1 0,-1 1 1,1-1-1,-1 1 1,1 0-1,-1-1 0,0 1 1,1 0-1,-1-1 1,0 1-1,1 0 1,-1-1-1,0 1 0,0 0 1,0 0-1,0-1 1,0 1-1,0 1 1,5 27 3635,-6-1-2896,0 0 0,-2 0 0,-1 0 0,-1-1 0,-15 46 0,-4 24 355,21-83-1207,2-10 0,-1 1 0,2-1 0,-1 1 0,0-1 0,1 1 0,0 0 0,1 6 0,-1-10 0,0 0 0,1 1 0,-1-1 0,1 0 0,0 0 0,0 1 0,-1-1 0,1 0 0,0 0 0,0 0 0,0 0 0,0 0 0,0 0 0,0 0 0,0-1 0,0 1 0,1 0 0,-1 0 0,0-1 0,0 1 0,1-1 0,-1 1 0,0-1 0,1 0 0,-1 1 0,0-1 0,1 0 0,-1 0 0,3 0 0,4-1 7,0 1 0,0-2 1,0 1-1,0-1 0,0 0 0,-1-1 0,1 0 0,-1 0 1,11-6-1,20-8-676,9 2-12993,1 0-450,-32 9 11332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1:17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65 1056,'-1'-4'8276,"-5"-15"-4912,2 8-2434,1-1-1,1 0 1,0 0 0,0 0 0,2 0-1,-1 0 1,1 0 0,1 0 0,2-12-1,0 14-192,1 10-303,5 17 105,-5-8-252,1 4 283,0 0 1,-1 0 0,-1 0 0,0 1 0,0-1-1,0 15 1,-2 87 2004,-1-8-1868,1-96-678,9 80 73,-8-81-102,1 0 1,-1 0 0,1 0 0,1 0-1,0-1 1,9 16 0,-13-23 0,1-1 0,0 1 0,0-1 1,0 1-1,0-1 0,1 1 0,-1-1 0,0 1 1,0-1-1,1 0 0,-1 0 0,1 0 0,-1 0 1,1 0-1,0 0 0,-1 0 0,1 0 1,0-1-1,0 1 0,-1-1 0,1 1 0,0-1 1,0 0-1,0 0 0,0 0 0,0 0 0,3 0 1,-3-1 2,1 0 1,0 0 0,-1-1 0,1 1 0,-1-1 0,1 1 0,-1-1 0,0 0-1,1 0 1,-1 0 0,0 0 0,0-1 0,-1 1 0,1 0 0,0-1-1,-1 1 1,2-4 0,6-13 73,-1-1-1,0 0 0,-1 0 1,7-43-1,4-87 564,-7 42-426,-11 106-215,0 0 0,0 0 0,1 0 0,-1 0 0,0 1 0,1-1 0,-1 0 0,1 0 0,0 0 0,0 1 0,0-1 0,1-2 0,0 3 0,-1 1 0,1-1 0,-1 0 0,1 1 0,-1-1 0,1 1 0,-1-1 0,1 1 0,0 0 0,-1 0 0,1 0 0,-1 0 0,4 0 0,137-7 0,-123 8-3917,15-1-8603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1:18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308 772,'2'0'391,"-1"1"1,1 0-1,-1-1 0,1 1 0,-1-1 1,1 1-1,-1-1 0,1 0 0,-1 1 0,1-1 1,0 0-1,-1 0 0,1 0 0,-1 0 1,1-1-1,0 1 0,-1 0 0,1-1 1,-1 1-1,1-1 0,-1 1 0,3-2 1,-2-1 61,0 1 1,0-1 0,-1 1 0,1-1 0,-1 0-1,0 0 1,0 0 0,0 0 0,0 0-1,0 0 1,0-3 0,4-17 879,3-6 420,6-55 0,-13 76-1206,-1 0 0,0 0 0,0 1 1,0-1-1,-1 0 0,0 0 0,-1 1 0,0-1 1,0 1-1,0-1 0,-1 1 0,-5-10 0,7 15-480,0 1-1,-1-1 0,1 0 0,0 0 0,-1 1 0,1-1 0,-1 1 0,1 0 0,-1-1 0,0 1 1,1 0-1,-1 0 0,0 0 0,0 0 0,0 0 0,0 0 0,0 1 0,0-1 0,-4 0 0,3 1 91,-1 0-1,1 0 0,-1 1 0,1-1 1,0 1-1,-1 0 0,1 0 0,0 0 1,0 0-1,-1 0 0,-3 3 0,-1 1 144,-1 1 1,1-1-1,0 2 0,1-1 0,0 1 1,0 0-1,-9 12 0,9-8-320,1-1 1,1 1-1,-1 0 0,2 1 1,0-1-1,0 1 0,1 0 1,0 0-1,1 0 0,1 0 1,0 1-1,0-1 0,1 0 1,1 1-1,0-1 0,0 0 0,2 0 1,-1 0-1,2 0 0,5 14 1,-5-13-74,2 0-1,-1 0 1,2-1 0,0 0 0,0-1-1,1 1 1,0-1 0,1-1 0,0 0-1,1 0 1,0-1 0,0 0 0,1 0-1,0-1 1,1-1 0,0 0 0,24 10-1,-33-16-510,0 0 0,0 0-1,1 0 1,-1 0 0,0-1 0,0 0-1,1 1 1,-1-1 0,0-1-1,0 1 1,1 0 0,-1-1-1,0 0 1,0 1 0,0-1-1,0 0 1,4-2 0,0-2-2070,1 0 1,-1 0-1,1 0 1,9-12-1,4-2-769,-1 3 1088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1:18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72 796,'0'-4'464,"0"1"0,-1 0 0,0 0 0,0 0 1,0 0-1,0 0 0,0 0 0,0 0 0,-1 1 0,0-1 0,1 0 0,-1 1 0,0-1 0,0 1 0,0 0 1,-1-1-1,1 1 0,-1 0 0,1 1 0,-1-1 0,1 0 0,-1 1 0,0-1 0,0 1 0,0 0 0,0 0 1,0 0-1,-5-1 0,3 1-32,0-1 0,0 1 0,0 1 0,0-1 0,-1 1 0,1-1 0,0 2 0,-1-1 0,1 0 0,0 1 0,0 0 0,0 0 0,0 1 0,0 0 0,0 0 0,-8 4 0,5 0-73,0 1-1,0 0 0,1 1 0,0 0 1,0 0-1,1 0 0,0 1 1,1 0-1,-1 0 0,2 1 0,-7 17 1,4-8-41,2 1 0,0 0 0,1 0 0,1 0 1,-1 22-1,4-33-269,0-1 0,1 0 0,-1 1 1,2-1-1,-1 0 0,1 0 0,1 0 0,-1 0 1,1 0-1,1-1 0,-1 1 0,1-1 0,1 0 1,-1 0-1,10 11 0,-10-14-209,0 0 0,1 0 0,-1 0 0,1 0 0,0-1 0,0 0 0,0 0 0,1 0 0,9 3 0,-10-5-340,1 1 1,-1-1-1,1 0 0,0-1 1,-1 1-1,1-1 1,0 0-1,-1-1 1,1 1-1,0-1 1,6-2-1,-3 0-1202,-1 0 0,0-1 0,0 0 1,-1 0-1,1-1 0,-1 0 0,0 0 0,0-1 1,6-6-1,2-2-752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1:18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07 740,'5'4'525,"15"11"4311,-20-15-4659,1 0 1,0 1-1,-1-1 1,1 0-1,-1 0 1,1 0-1,0 0 0,-1 0 1,1 0-1,0 0 1,-1-1-1,1 1 1,0 0-1,-1 0 1,1 0-1,-1-1 1,1 1-1,-1 0 1,1-1-1,0 1 1,-1 0-1,1-1 1,-1 1-1,1-1 0,-1 1 1,0-1-1,1 1 1,-1-1-1,1 1 1,-1-1-1,0 1 1,0-1-1,1 1 1,-1-1-1,0 0 1,1 0-1,7-20 1582,0 1 0,6-27 0,13-95 1436,-19 91-2285,37-307 3043,-40 203 1981,-5 154-5910,1 1-1,-1-1 1,0 0-1,0 0 1,0 0-1,-1 0 1,1 1-1,0-1 1,0 0 0,0 0-1,-1 0 1,1 1-1,0-1 1,-1 0-1,1 0 1,0 1-1,-1-1 1,1 0-1,-1 1 1,1-1-1,-1 0 1,0 1-1,1-1 1,-1 1 0,0-1-1,1 1 1,-1-1-1,-1 1 1,2 0-19,-1 0 0,0 0-1,0 0 1,0 0 0,0 0 0,1 0 0,-1 1 0,0-1 0,0 0 0,0 0 0,1 1 0,-1-1 0,0 1 0,0-1 0,1 1 0,-1-1 0,1 1 0,-1-1 0,0 1 0,1 0 0,-1-1-1,1 1 1,-1 0 0,1-1 0,0 1 0,-1 0 0,1 0 0,0 0 0,-1 0 0,-7 21-5,1 0 0,1 1 0,1 0 0,1 0 0,2 0 0,-1 25 0,0-1 0,2 0 0,3 0 0,1-1 0,3 1 0,1 0 0,18 58 0,3-18-8109,-73-131-14378,33 30 20520</inkml:trace>
  <inkml:trace contextRef="#ctx0" brushRef="#br0" timeOffset="1">18 521 532,'-3'-21'23505,"5"20"-23244,0 0 1,0 1 0,0-1-1,0 0 1,0 1-1,0-1 1,0 1-1,0-1 1,3 1-1,1-1-578,18 0-634,1 0 0,0 2 1,35 4-1,10 1-4179,-51-5 2888,1-1 1,0-1-1,-1 0 0,1-1 0,-1-2 0,22-5 0,-22 2 645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1:19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0 796,'-12'3'7374,"-14"9"-2434,21-9-4262,1 1 0,-1 0 0,1 0 0,0 1 0,1-1 0,-1 1 0,1 0 0,0 0 0,-5 10 0,4-6-154,0 1 0,1 0 0,1 0 0,-1 0 0,0 12 0,1-4-193,2-1 1,0 1 0,0 0 0,2 0 0,0-1 0,6 21 0,-3-21-104,0 1 0,10 20-1,-13-33-140,1 0 0,0 1-1,0-2 1,0 1-1,0 0 1,1-1 0,0 1-1,0-1 1,0 0 0,0 0-1,7 4 1,-9-7 3,0 0 0,0 0 1,0 0-1,1-1 0,-1 1 0,0-1 0,1 1 1,-1-1-1,0 0 0,1 0 0,-1 0 1,0 0-1,1 0 0,-1 0 0,0-1 1,1 1-1,-1-1 0,0 1 0,0-1 0,1 0 1,-1 0-1,0 0 0,0 0 0,0-1 1,0 1-1,0 0 0,0-1 0,-1 1 1,1-1-1,0 0 0,-1 0 0,3-2 0,1-3 211,-1 1 1,1-1-1,-1 1 0,0-1 0,-1-1 0,1 1 0,-1 0 0,3-13 0,-2-6-301,0 0 0,-2 1 0,-1-1 0,-1-1 0,-1 1 0,-2 1 0,0-1 0,-13-46 0,13 61-1362,0-5-6386,10 24 556,3 6-729,4-2 3474,-2-1 1778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1:19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4 924,'5'12'1141,"28"67"10001,-33-79-11032,0 1 0,0-1 1,0 1-1,1-1 1,-1 1-1,0-1 1,0 0-1,0 1 0,0-1 1,1 1-1,-1-1 1,0 1-1,0-1 1,1 0-1,-1 1 0,0-1 1,1 0-1,-1 1 1,0-1-1,1 0 1,-1 1-1,0-1 1,1 0-1,-1 0 0,1 0 1,-1 1-1,1-1 1,-1 0-1,0 0 1,1 0-1,-1 0 0,1 0 1,-1 0-1,1 0 1,-1 0-1,1 0 1,0 0-1,0-1 57,1 0-1,-1 1 1,0-1-1,1 0 0,-1-1 1,0 1-1,0 0 1,0 0-1,0 0 1,0-1-1,1-1 1,2-5 363,0 0 0,0 0 1,3-11-1,-4 7 122,-1 0 0,0 0 0,-1 0 1,0 0-1,-1 0 0,-3-23 0,-19-73 5310,13 69-5244,9 38-718,-1-1 0,1 1 0,-1 0 0,1-1 0,0 1 0,0-1 0,0 1 0,0-1 0,0 1 0,0 0 0,0-1 0,1-2 0,0 3 0,0 0 0,0 0 0,0 0 0,0 0 0,1 0 0,-1 0 0,0 1 0,0-1 0,1 0 0,-1 1 0,1-1 0,-1 1 0,2-1 0,9-2 0,0 1 0,0 0 0,-1 0 0,1 1 0,0 1 0,1 0 0,-1 1 0,0 0 0,-1 0 0,1 2 0,0-1 0,0 2 0,-1-1 0,0 1 0,0 1 0,0 0 0,0 1 0,11 8 0,-16-9 0,0 0 0,0 1 0,-1 0 0,0 0 0,0 0 0,-1 0 0,1 1 0,-1 0 0,-1 0 0,1 0 0,-1 0 0,-1 1 0,1-1 0,-1 1 0,0-1 0,1 15 0,-1 8 0,-2 0 0,0 1 0,-6 32 0,1 24 0,5-85-127,0 0 1,0 1-1,0-1 1,0 0-1,0 1 1,1-1-1,-1 0 1,1 1-1,0-1 0,0 0 1,0 0-1,0 0 1,0 0-1,0 0 1,0 0-1,1 0 1,-1 0-1,1 0 0,0-1 1,-1 1-1,1 0 1,0-1-1,0 0 1,0 1-1,0-1 0,0 0 1,0 0-1,0 0 1,0 0-1,1 0 1,1 0-1,0 0-280,1-1-1,-1 1 0,0-1 1,0 0-1,1 0 1,-1-1-1,0 1 0,0-1 1,0 0-1,0 0 1,0 0-1,0-1 0,0 1 1,0-1-1,0 0 1,6-5-1,10-8-7589,26-16-2645,-23 19 8189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1:20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21 1260,'13'-7'24122,"-13"7"-23864,-14-4 7852,-3 1-9123,2 1 1035,10 0-22,1 2 1,0-1-1,-1 0 0,1 1 1,0 0-1,-1 0 1,1 0-1,-1 0 1,1 1-1,0 0 1,0 0-1,-1 0 1,1 0-1,0 1 1,0 0-1,0-1 1,-6 5-1,-2 4 0,1 0 0,1 0 0,-1 1 0,2 1 0,0 0 0,0 0 0,1 1 0,0-1 0,1 2 0,1-1 0,0 1 0,1 0 0,1 0 0,0 1 0,0-1 0,2 1 0,0 0 0,0 0 0,2 0 0,0 19 0,1-29-293,0 1-1,0-1 1,0 0-1,1 1 1,0-1 0,0 0-1,0 0 1,1 0 0,-1 0-1,1-1 1,0 1-1,1-1 1,-1 1 0,1-1-1,0 0 1,6 5 0,-4-5-166,-1-1 0,1 1 0,0-1 0,0 0 0,0-1 0,0 0 0,1 0 0,-1 0 0,1 0 0,-1-1 0,1 0 0,-1-1 0,8 1 0,3-2-1080,0-1 0,-1 0 0,1-1 0,0 0 0,-1-2 0,28-10 0,-13 1-1162,-2-1 0,41-26 0,-36 17 935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1:21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430 1156,'1'-3'617,"1"0"0,-1-1-1,0 1 1,0 0 0,0-1 0,0 1-1,-1-1 1,1 1 0,-1-1 0,0 1 0,-1-8-1,1 9-173,-1 0 1,0 0-1,0 0 0,0 0 0,-1 0 0,1 0 0,0 0 0,-1 1 0,1-1 0,-1 0 1,1 1-1,-1-1 0,0 1 0,0 0 0,0-1 0,0 1 0,0 0 0,0 0 0,-4-1 1,3 1-185,0-1 1,0 1 0,0 0 0,0 1-1,0-1 1,0 1 0,0-1 0,0 1-1,-1 0 1,1 0 0,0 0 0,0 1-1,0-1 1,-1 1 0,1 0 0,0-1-1,0 2 1,0-1 0,0 0 0,1 0-1,-1 1 1,0 0 0,0-1 0,1 1-1,-1 0 1,1 0 0,0 1 0,-1-1 0,1 0-1,0 1 1,0-1 0,-2 6 0,-2 1-15,1-1 1,1 2-1,-1-1 1,2 0-1,-1 1 1,1-1 0,1 1-1,-1 0 1,0 12-1,2-1 120,0-1 0,3 26 0,-2-40-314,1 1 0,0 0 1,1-1-1,-1 1 0,1 0 1,1-1-1,-1 0 1,1 0-1,0 0 0,7 9 1,-10-13-47,1-1 1,0 0-1,0 1 1,0-1-1,0 0 1,0 0-1,1 0 1,-1 0-1,0 0 1,0 0-1,1 0 1,-1-1-1,0 1 1,1 0 0,-1-1-1,1 1 1,-1-1-1,1 1 1,-1-1-1,1 0 1,2 0-1,-2 0 4,-1 0 1,1-1-1,-1 0 0,1 1 1,0-1-1,-1 0 0,0 0 1,1 0-1,-1 0 0,1 0 1,-1 0-1,0 0 0,0 0 1,0 0-1,0-1 0,2-1 1,1-4 4,1 0 1,-2-1 0,1 1-1,-1-1 1,0 0 0,3-12-1,-4 7-647,-1 1 0,0-1-1,0 0 1,-1 1 0,-1-1-1,-3-21 1,-22-75-11753,21 92 9752,-20-47-5384,17 41 6072</inkml:trace>
  <inkml:trace contextRef="#ctx0" brushRef="#br0" timeOffset="1">22 153 704,'2'-68'7310,"1"-1"4606,-3 68-11836,0 1 0,0-1 0,0 0 0,0 1 0,0-1 0,1 0 0,-1 1 0,0-1 0,0 1 0,1-1 0,-1 0 0,0 1 0,1-1 0,-1 1 0,1-1 0,-1 1 0,1-1 0,-1 1 0,1-1 0,-1 1 0,1-1 0,-1 1 0,1 0 0,0-1 0,-1 1 0,1 0 0,-1 0 0,1-1 0,0 1 0,-1 0 0,1 0 0,0 0 0,-1 0 0,1 0 0,0 0 0,-1 0 0,1 0 0,0 0 0,0 0 1,-1 0-1,2 1 0,32 7-83,-31-6 98,52 19-1385,3 2-3687,-45-19 1737,-1-1 0,22 4 1,-30-7 2474,1 0 1,0 0-1,-1 0 1,1-1-1,0 1 1,5-3 0,10-1-1134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1:21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1 1444,'0'0'386,"1"0"-1,0 0 1,0 0 0,0 0-1,0 0 1,0 0 0,0 0-1,0 0 1,-1 0 0,1 0-1,0 1 1,0-1-1,0 0 1,0 0 0,0 1-1,-1-1 1,1 1 0,0-1-1,0 1 1,-1-1 0,1 1-1,0-1 1,0 2-1,1 0 170,-1 0-1,1 0 1,-1 0-1,0 0 1,0 1-1,0-1 1,0 0-1,1 4 1,1 6 937,0 1 1,0 20-1,-2-29-1030,7 278 7944,-6-108-8196,-1-163-87,-1 43-1777,0-44 407,-1 0 0,0 0 0,-3 12-1,3-18 563,0-1-1,0 1 0,0-1 1,-1 1-1,1-1 0,-1 0 1,0 1-1,0-1 0,0 0 1,0 0-1,-1-1 0,1 1 1,-1 0-1,1-1 0,-1 1 1,0-1-1,0 0 0,0 0 1,0 0-1,-1 0 0,1-1 0,0 1 1,-1-1-1,1 0 0,-5 1 1,2-2-1959,-6-4 638</inkml:trace>
  <inkml:trace contextRef="#ctx0" brushRef="#br0" timeOffset="1">1 631 832,'3'-17'10812,"6"1"-4136,-5 11-5848,0 1 1,0 1 0,0-1-1,0 1 1,7-5 0,0 1-881,1 1 1,0 0 0,0 1-1,14-4 1,-14 5-342,5-1-1837,30-5 0,-42 9 805,0 0 0,0 1 0,0 0 0,0 0 1,1 1-1,4 0 0,-4 3-2551,-2 3 3151,-3-5 227,2 11-1459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1:22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30 2556,'-18'13'5877,"-17"-3"9727,18-6-9396,1 1-3686,5-3-3320,10-7-1226,12-15-3478,-7 15 3710,20-36-8396,15-20 1655,-17 30 5719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6:59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1424,'5'-3'1242,"1"-1"0,-1 0 0,1 1 0,0 0 0,1 1 0,10-4 0,-14 6-675,-1-1 1,1 1-1,0 0 1,-1 1 0,1-1-1,0 0 1,-1 1-1,1-1 1,-1 1-1,1 0 1,-1 0 0,1 0-1,-1 0 1,1 0-1,-1 1 1,0-1-1,0 1 1,0 0 0,1-1-1,1 3 1,3 4-4,-1 0-1,1 0 1,-1 0 0,-1 0 0,1 1 0,-2 0 0,1 0-1,-1 1 1,0-1 0,3 16 0,0 3 945,-1 1 1,2 41-1,-6-44-1964,-1-1 1,-4 43-1,2-57 28,-1-1 0,0 1 0,0-1 0,-1 0 0,-1 0 0,0 0 0,0-1 0,-1 1 0,-7 10-1,-6 4-6206,12-18 4327,1 0 1,0 1-1,0 0 0,1 0 1,0 1-1,0-1 0,-6 17 1,7-6 333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1:22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6 66 840,'1'-3'562,"-1"1"0,1 0 0,-1 0 0,0 0 0,0 0 0,0-1 0,0 1 0,0 0 0,-1 0 0,1 0 0,-1 0 0,1-1 0,-1 1 0,0 0 0,0 0 0,0 0 0,0 0 0,0 0 0,0 1 0,0-1 0,-1 0 0,1 0 0,-1 1 0,1-1 0,-1 1 0,0 0 0,1-1 0,-4-1 0,2 2 316,0 0 0,1 0 0,-1 0 0,0 0-1,0 0 1,0 0 0,0 1 0,0 0 0,-1-1 0,-5 2 0,-19 5 1456,16 0-2168,1 0 0,0 1-1,0 0 1,0 1-1,1 0 1,0 1 0,1 0-1,0 0 1,0 1-1,1 0 1,1 1 0,-10 15-1,5-4 83,0 2-1,1-1 1,1 1-1,2 1 1,-8 31-1,6-5-247,1 1 0,3-1 0,2 1 0,3 0 0,1 0 0,15 93 0,-14-132 0,2 0 0,0 0 0,1-1 0,0 0 0,11 23 0,-14-33 0,0 1 0,1-1 0,-1 0 0,1 1 0,0-1 0,0 0 0,-1 0 0,2 0 0,-1 0 0,0 0 0,0-1 0,0 1 0,1-1 0,-1 1 0,1-1 0,-1 0 0,1 0 0,-1 0 0,1 0 0,0-1 0,0 1 0,-1-1 0,1 1 0,0-1 0,0 0 0,0 0 0,-1 0 0,1-1 0,0 1 0,0-1 0,-1 1 0,6-3 0,0 0 0,1-1 0,0-1 0,-1 0 0,0 0 0,0-1 0,0 1 0,-1-2 0,0 1 0,0-1 0,0 0 0,-1-1 0,0 1 0,-1-1 0,6-11 0,2-3 0,-2-1 0,-1 0 0,-1 0 0,9-34 0,-8 15 0,-1-1 0,-2-1 0,3-76 0,-10 95 0,-1 0 0,-1 0 0,-1 0 0,-2 1 0,0-1 0,-1 1 0,-2 0 0,-10-24 0,14 41 0,0 0 0,0 0 0,0 1 0,-1-1 0,0 1 0,0 0 0,-1 0 0,-7-6 0,11 10 0,0 1 0,-1-1 0,1 0 0,0 1 0,-1-1 0,1 1 0,-1 0 0,1 0 0,-1 0 0,0 0 0,1 0 0,-1 0 0,0 1 0,0-1 0,0 1 0,1 0 0,-1 0 0,0 0 0,0 0 0,0 1 0,1-1 0,-1 1 0,0-1 0,0 1 0,-4 2 0,-1 6-2221,7-8 1676,1 0 0,-1 0 0,1 0 0,0 0-1,-1 0 1,1 0 0,0 0 0,0 0 0,0 0-1,0 0 1,0 0 0,0 0 0,0 0 0,0 0 0,1 1-1,-1-1 245,0-1 0,0 1-1,1 0 1,-1-1 0,0 1-1,1-1 1,-1 1-1,0-1 1,1 1 0,-1-1-1,1 1 1,-1-1 0,1 1-1,-1-1 1,1 1 0,0-1-1,-1 0 1,1 1-1,-1-1 1,1 0 0,0 0-1,-1 1 1,1-1 0,0 0-1,-1 0 1,1 0 0,0 0-1,-1 0 1,1 0 0,0 0-1,-1 0 1,1 0-1,0 0 1,-1 0 0,1 0-1,0-1 1,-1 1 0,1 0-1,-1 0 1,1-1 0,0 1-1,-1 0 1,2-2-1,10-6-3766,3-3 977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1:22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1584,'0'2'753,"-1"-1"-1,1 1 1,0-1-1,-1 1 1,1-1-1,-1 1 0,0-1 1,1 1-1,-1-1 1,0 0-1,0 1 1,-2 1-1,2-2-285,0 0 1,0 0-1,0 0 0,1 0 0,-1 0 0,0 0 0,1 1 1,-1-1-1,0 0 0,1 0 0,0 0 0,-1 1 1,1-1-1,0 0 0,-1 1 0,1-1 0,0 0 0,0 1 1,0-1-1,0 0 0,0 1 0,1-1 0,-1 0 0,0 1 1,1 1-1,33 93 3064,-11-26-1006,9 16-1940,-1-8 286,-4 0 0,25 118 0,-27-79-871,-11-58 0,5 63 0,-14-72 0,-3 0 0,-1 0 0,-3 0 0,-3 0 0,-12 63 0,5-58 0,-2-1 0,-2-1 0,-41 88 0,55-136 0,-10 17 0,11-21 0,1 0 0,-1 0 0,1 0 0,-1 0 0,1 0 0,-1 0 0,0 0 0,0 0 0,1-1 0,-1 1 0,0 0 0,0-1 0,0 1 0,0-1 0,0 1 0,-1 0 0,0 0 0,1 6-2854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2:02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1 141 468,'16'12'1615,"8"6"2019,-1 2 3530,-30-23-1791,-17-10-3622,-95-68 1948,102 71-3145,-3-4 521,-1 1-1,-1 1 1,0 1-1,-43-14 1,58 23-953,0 0 0,0 0-1,0 1 1,0 0 0,-1 1 0,1-1 0,0 1 0,-1 1 0,1-1 0,0 1 0,0 1 0,0-1 0,0 1 0,0 0-1,0 1 1,0 0 0,1 0 0,-1 0 0,1 1 0,-11 8 0,6-2-106,0 1 1,1 0-1,0 1 1,1-1-1,0 2 0,1-1 1,0 1-1,2 1 1,-1-1-1,1 1 0,1 0 1,-4 16-1,0 9 7,1 0-1,3 1 0,-2 52 1,5-66-25,2 1 1,1-1-1,2 1 1,0-1-1,1 0 1,12 36 0,-15-58 3,1 1 0,0-1 0,0 0 0,0 0 1,0 0-1,1 0 0,-1 0 0,1-1 1,0 1-1,0-1 0,1 1 0,-1-1 0,7 4 1,-8-5 0,1-1 0,-1 0 0,1 0 1,-1 0-1,1 0 0,0-1 0,-1 1 1,1-1-1,0 1 0,-1-1 0,1 0 1,0 0-1,-1 0 0,1-1 0,0 1 0,-1 0 1,1-1-1,0 0 0,-1 0 0,1 0 1,-1 0-1,1 0 0,-1 0 0,4-3 1,4-3 4,0-1 0,0 0 0,-1-1 1,0 0-1,-1 0 0,0-1 0,0 0 0,9-16 1,43-96 78,-40 78-77,23-45-10,-43 89 0,0 0 0,0 0 0,0-1 0,0 1 0,0 0 0,0-1 0,0 1 0,1 0 0,-1 0 0,0-1 0,0 1 0,0 0 0,0 0 0,1 0 0,-1-1 0,0 1 0,0 0 0,0 0 0,1 0 0,-1-1 0,0 1 0,0 0 0,1 0 0,-1 0 0,0 0 0,0 0 0,1 0 0,-1 0 0,0 0 0,0-1 0,1 1 0,-1 0 0,0 0 0,0 0 0,1 0 0,-1 0 0,0 0 0,1 1 0,-1-1 0,0 0 0,0 0 0,1 0 0,-1 0 0,0 0 0,0 0 0,1 0 0,-1 0 0,0 1 0,0-1 0,1 0 0,-1 0 0,0 0 0,0 1 0,0-1 0,1 0 0,-1 0 0,0 1 0,0-1 0,0 0 0,0 0 0,0 1 0,1-1 0,8 21 0,-7-17 0,16 48 0,17 80 0,-22-74 0,24 60 0,-35-111 0,1-1 0,0 1 0,1 0 0,-1-1 0,1 0 0,0 0 0,1 0 0,0 0 0,0-1 0,11 10 0,-14-13 0,1-1 0,-1 1 0,1-1 0,0 0 0,0 0 0,-1 0 0,1 0 0,0 0 0,0 0 0,0-1 0,0 0 0,0 1 0,0-1 0,0 0 0,0 0 0,0-1 0,0 1 0,0-1 0,0 1 0,0-1 0,-1 0 0,1 0 0,0 0 0,0 0 0,-1-1 0,1 1 0,-1-1 0,1 0 0,3-3 0,0 0-392,0 0 0,0-1 0,-1 1 1,10-13-1,-8 8-1155,-1-1 1,0 0 0,0 0-1,7-23 1,-7 14-863,-1-1 0,-1 0 0,0-1-1,0-33 1,-4-40-5255,-3 45 5122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2:02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46 1292,'-30'0'20506,"49"0"-20633,75-4 1241,146-27 1,-189 23-2046,-33 5-866,1-1 1,-1 0-1,25-10 0,-35 11 399,0-1 1,0 0-1,0-1 1,0 0-1,-1 0 1,0 0-1,0-1 1,-1 0-1,9-10 1,0-2-382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2:02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1392,'16'-10'2001,"-14"8"-823,1 0 1,0 0-1,-1 0 1,1 1-1,0-1 1,0 1-1,6-2 1,-8 3-875,1 0 0,0 0 0,-1 0 0,1 0 1,0 0-1,-1 0 0,1 1 0,-1-1 0,1 1 0,-1-1 0,1 1 1,-1-1-1,1 1 0,-1 0 0,1 0 0,-1 0 0,0 0 0,0 0 0,1 0 1,0 1-1,6 7 351,0-1 0,-1 1 0,0 0-1,-1 0 1,0 1 0,0 0 0,-1 0 0,0 1 0,-1-1 0,4 14 0,-1 0 934,-2 0-1,0 1 1,1 39 0,-6-55-1945,0 0 0,-1 1 0,0-1 1,0 0-1,-1 0 0,0 0 0,-1 0 0,0-1 0,-4 10 1,-6 7-3054,-26 38 0,9-16 324,29-45 2560,0-1 1,0 0-1,0 1 1,0-1-1,0 1 1,0 0-1,1-1 1,-1 1-1,1-1 1,-1 1-1,1 0 1,-1-1-1,1 1 1,0 0-1,0 0 1,0-1-1,0 1 1,0 0-1,1 0 1,-1-1-1,0 1 1,1 0-1,-1-1 1,1 1-1,-1-1 1,1 1-1,0 0 1,0-1-1,0 0 1,0 1 0,0-1-1,2 3 1,12 5-141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2:03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43 2004,'7'-6'1767,"19"-18"12525,-26 23-13643,1 1 0,-1-1 0,0 0-1,0 0 1,1 1 0,-1-1 0,0 0 0,0 0 0,0-1 0,0 2-524,-1 0 0,1-1 0,0 1 0,-1 0 0,1-1 0,0 1 0,-1 0 0,1 0 0,-1-1 0,1 1 1,0 0-1,-1 0 0,1 0 0,-1 0 0,1 0 0,-1-1 0,1 1 0,0 0 0,-1 0 0,1 0 0,-1 0 1,1 0-1,-1 0 0,1 0 0,-1 1 0,1-1 0,0 0 0,-1 0 0,1 0 0,-1 0 0,1 1 0,0-1 1,-1 0-1,0 1 0,-17 8 3513,16-8-3439,-5 4-199,1-1 0,-1 1 0,1 1 0,1-1 0,-1 1 0,1 0 0,-9 12 0,-27 51 0,37-63 0,-14 29 0,2 1 0,2 1 0,1 0 0,2 1 0,1 0 0,-5 49 0,4 9 0,3 132 0,23 63 0,-10-253 0,1-1 0,3 1 0,1-1 0,1 0 0,27 55 0,-26-71-564,1-1 0,1 0-1,26 29 1,-23-28-864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2:04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38 592,'-19'0'16071,"20"-8"-14184,1 3-1471,0-1 0,0 1-1,0 0 1,1-1 0,0 1-1,0 0 1,0 0 0,1 1-1,4-5 1,-2 2-189,2 1-1,-1 0 1,1 0 0,-1 1-1,2 0 1,-1 0 0,0 1-1,16-6 1,-10 5-7,0 1 0,0 1 0,0 0 0,1 0 1,-1 2-1,1 0 0,0 0 0,-1 2 0,23 2 0,-25 0-46,-1 0-1,0 1 0,0 0 0,0 0 1,0 1-1,-1 1 0,0 0 0,0 0 0,-1 1 1,1 0-1,-2 1 0,1 0 0,-1 0 0,0 1 1,0 0-1,-1 0 0,6 12 0,-8-13-60,-1 0-1,0 0 1,0 0-1,-1 0 1,0 1-1,0-1 1,-1 1 0,0 0-1,-1 0 1,0-1-1,0 1 1,-1 0-1,0 0 1,0 0-1,-1 0 1,-1 0-1,1 0 1,-1 0-1,-1-1 1,0 1-1,0-1 1,0 1-1,-5 7 1,2-9-113,1 0 0,-1 0 0,0 0 0,0 0 0,-1-1 0,0 0 0,0-1 0,0 1 0,-1-1 0,0-1 0,0 1 0,0-1 0,-10 3 0,-15 4 0,0-1 0,-36 6 0,54-13 0,-8 0 0,17-2 0,-1 0 0,1 0 0,0 0 0,0 1 0,0 0 0,-7 3 0,13-5 0,0 0 0,0 0 0,0 0 0,0 0 0,0 0 0,1 0 0,-1 0 0,0 0 0,0 0 0,0 0 0,0 1 0,0-1 0,0 0 0,0 0 0,0 0 0,0 0 0,0 0 0,1 0 0,-1 0 0,0 0 0,0 0 0,0 1 0,0-1 0,0 0 0,0 0 0,0 0 0,0 0 0,0 0 0,0 0 0,0 0 0,0 0 0,0 1 0,0-1 0,0 0 0,0 0 0,0 0 0,0 0 0,0 0 0,0 0 0,0 0 0,0 1 0,0-1 0,0 0 0,0 0 0,0 0 0,-1 0 0,1 0 0,0 0 0,0 0 0,0 0 0,10 1 0,22-4-1757,-3 2-7716,49-10 0,-30-3 4330,1-6 1692,2-5 857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2:04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180 1600,'26'-27'2805,"-22"23"-1673,-1-1-1,0 1 0,-1-1 1,1 0-1,-1 0 0,0 0 0,0 0 1,2-6-1,-4 8-565,1 0-1,-1 0 1,0 0-1,0 0 1,0 0-1,0 1 1,0-1 0,0 0-1,-1 0 1,0 0-1,1 0 1,-1 1-1,0-1 1,0 0 0,-1 1-1,1-1 1,0 1-1,-1-1 1,0 1-1,1 0 1,-1-1 0,0 1-1,0 0 1,0 0-1,-1 0 1,1 1-1,0-1 1,-1 0-1,1 1 1,-4-2 0,-2-1-509,-1 0-1,0 0 1,1 1 0,-2 0 0,1 1 0,0 0 0,0 0 0,-1 1 0,1 0 0,0 1 0,-19 1 0,22 0-59,0 0 0,-1 0 0,1 1 0,0-1 0,0 2 1,0-1-1,0 1 0,0-1 0,1 2 0,-1-1 0,1 1 0,0-1 0,0 2 0,0-1 1,1 0-1,-1 1 0,1 0 0,-5 7 0,0 3 2,0 0 0,1 0 0,0 1 0,1 0 0,1 0 0,1 0 0,0 1 0,1 0 0,1 0 0,0 0 0,2 1 0,0 29 0,2-38-386,1 0-1,0 0 1,1-1-1,0 1 1,0-1-1,0 1 1,1-1-1,1 0 1,0-1-1,0 1 1,0-1-1,1 0 1,9 9-1,-12-12 15,1-1 1,0 0-1,0 0 0,0-1 0,0 1 0,0-1 0,0 0 1,1 0-1,-1 0 0,1 0 0,7 1 0,-8-3 161,-1 0 0,1 1 0,-1-2 0,1 1 0,0 0 0,-1-1 0,1 1 0,-1-1 0,1 0 0,-1 0 0,1 0 0,-1-1 0,0 1 0,0-1 0,1 0 0,4-4 0,26-17-10028,3 6 3637,-14 11 4476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2:04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016,'2'3'11736,"-1"13"-6551,-2 20-777,-1 92 902,11 64-6142,-9-188 750,0 28-3236,-4-23-487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2:05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4 1516,'-2'-13'6737,"-4"16"-2293,-5 21-2048,7-4-1921,2 0 0,0 0 0,1 0 0,3 34 0,17 80 1367,-16-115-1563,2 0-1,0 0 1,1 0 0,1-1 0,0 0-1,15 25 1,-21-41-265,0-1-1,0 1 1,0-1-1,0 1 0,0-1 1,0 1-1,0-1 1,0 1-1,1-1 0,-1 0 1,1 0-1,-1 0 1,1 0-1,-1 0 1,1 0-1,-1 0 0,1-1 1,0 1-1,0 0 1,-1-1-1,1 0 1,0 1-1,0-1 0,0 0 1,-1 0-1,1 0 1,0 0-1,0 0 0,0 0 1,-1-1-1,1 1 1,0 0-1,0-1 1,-1 0-1,1 1 0,0-1 1,-1 0-1,1 0 1,0 0-1,1-1 0,4-4 41,0 0 0,0 0-1,0 0 1,-1-1-1,0 0 1,8-13-1,10-20 472,20-46 1,-3 7 1133,-40 77-1550,0-1 0,1 1 0,-1 0 0,1-1 0,0 1 0,-1 0 0,1 0 0,0 0 1,0 0-1,0 1 0,1-1 0,-1 1 0,0-1 0,4-1 0,-5 3-32,0 0-1,1 0 1,-1 0-1,0 0 1,0 0-1,1 0 1,-1 0-1,0 0 1,0 0-1,1 0 1,-1 1-1,0-1 1,0 1-1,1-1 1,-1 1-1,0-1 1,0 1-1,0 0 1,0-1-1,0 1 1,0 0-1,0 0 1,0 0-1,0 0 1,-1 0-1,1 0 1,0 0-1,0 0 1,-1 0-1,1 0 1,0 2-1,6 10 311,-1 1 1,0-1-1,-1 1 1,5 22-1,8 62 1379,-15-78-1682,10 73-84,-1 187 0,-32 93 0,19-347 0,-2-1 0,0-1 0,-2 1 0,-1 0 0,-13 35 0,17-56 0,1-1 0,-1 0 0,1 0 0,-1 1 0,0-1 0,-1-1 0,1 1 0,0 0 0,-1 0 0,0-1 0,1 1 0,-1-1 0,0 0 0,0 0 0,0 0 0,-1-1 0,1 1 0,0-1 0,-1 1 0,1-1 0,-1 0 0,-4 1 0,3-2 0,0 0 0,1 0 0,-1-1 0,1 1 0,-1-1 0,0 0 0,1 0 0,-1-1 0,1 1 0,0-1 0,0 0 0,-1 0 0,1 0 0,1-1 0,-1 0 0,0 1 0,-4-6 0,-5-3 0,2-1 0,-1 0 0,2-1 0,-1 0 0,2-1 0,0 0 0,1-1 0,0 1 0,1-2 0,-6-16 0,10 23 0,1 0 0,0-1 0,0 1 0,1-1 0,0 1 0,1-1 0,0 1 0,0-1 0,1 1 0,0-1 0,1 1 0,0-1 0,0 1 0,1 0 0,0 0 0,1 0 0,0 0 0,10-15 0,24-23-2914,-24 33-840,0 2 1,26-19-1,37-16-8019,-23 20 7949,-16 7 1425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02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32 404,'-4'1'17979,"7"-8"-12407,9-15-6936,-10 19 2816,1-2-1376,1 0 0,0 0 0,-1 1 1,2 0-1,-1 0 0,0 0 0,1 0 0,0 1 0,0-1 1,7-2-1,55-25 48,-65 30-120,10-3 0,1 0 0,-1 0 0,1 2 1,-1-1-1,1 1 0,0 1 0,0 0 0,0 1 0,0 1 1,0 0-1,-1 0 0,20 6 0,-30-7 58,-1 1 0,1 0 0,-1 0 1,1 0-1,-1 0 0,0 0 0,1 1 0,-1-1 0,0 0 0,0 0 0,0 1 1,0-1-1,0 1 0,0-1 0,0 1 0,-1-1 0,1 1 0,0 0 1,-1-1-1,1 1 0,-1 3 0,3 39 2319,-3-36-1883,-1 9-307,0 0-1,-1 1 1,-1-1 0,-1 0 0,0 0 0,-10 22-1,-49 93 1363,11-25-983,36-73-570,12-27 0,-1 1 0,1 0 0,1 1 0,-1-1 0,2 1 0,-1-1 0,1 1 0,0 0 0,1 0 0,-1 17 0,3-24 0,-1 1 0,1-1 0,0 0 0,-1 1 0,1-1 0,0 1 0,1-1 0,-1 0 0,0 0 0,1 0 0,-1 0 0,1 0 0,-1 0 0,1 0 0,0 0 0,0-1 0,0 1 0,0-1 0,0 1 0,0-1 0,0 0 0,1 0 0,-1 0 0,0 0 0,1 0 0,-1 0 0,1-1 0,-1 1 0,1-1 0,-1 1 0,1-1 0,2 0 0,9 0 0,-1 0 0,1-1 0,-1-1 0,21-4 0,-25 4-812,-1 0 0,0-1 0,1 0 0,8-5 0,-10 4-440,-1 0 1,1 0 0,-1-1 0,0 0 0,0 0 0,-1-1 0,0 0 0,0 0 0,0 0 0,-1 0 0,1-1 0,-2 0 0,5-8 0,15-24-6541,-11 18 5228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2:05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804,'8'6'1493,"0"1"-1,-1 0 1,0 0 0,0 1 0,-1-1-1,1 1 1,-2 1 0,1-1-1,-2 1 1,1 0 0,-1 1-1,0-1 1,-1 1 0,0-1-1,0 1 1,1 14 0,-2-4-532,-1-1 1,-1 1-1,-1 0 1,-1-1-1,-5 27 1,-2 25-485,9-37-739,0-23-303,0 1-1,-1-1 1,-3 20 0,3-28-4,0 0-1,0 0 1,0 0 0,0 0 0,-1 0 0,1-1 0,-4 5 0,4-5-204,-1-1 0,1 1 0,-1 0 1,0-1-1,0 1 0,0-1 0,0 0 1,0 0-1,0 0 0,-4 2 1,-2-4-6234,2-6 4134,1-7-112,4-4 144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2:06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1 2032,'6'1'1437,"55"6"15045,-19-8-12577,130-34 1947,-10 3-4800,-53 13 186,-108 18-1227,0 1-1,0 0 1,0-1-1,0 1 0,0 0 1,1 0-1,-1 0 1,0 0-1,0 0 1,0 0-1,0 0 0,0 1 1,0-1-1,0 0 1,0 0-1,0 1 1,0-1-1,0 1 0,0-1 1,0 1-1,0-1 1,1 2-1,-2-1 3,1 0-1,-1 0 1,0-1-1,1 1 1,-1 0-1,0 0 1,0 0 0,1 0-1,-1 0 1,0 0-1,0 0 1,0 0-1,-1 0 1,1 0-1,0 0 1,0 0 0,0 0-1,-1 0 1,1 1-1,-3 5 34,0-1 1,0 1-1,-1-1 0,0 0 1,-5 7-1,-98 120-46,36-48 0,-108 171 0,170-241 0,1 0 0,1 1 0,0 0 0,-8 29 0,14-41 0,0 1 0,0 0 0,0 0 0,1 0 0,-1-1 0,1 1 0,0 0 0,1 0 0,-1 0 0,1 0 0,0-1 0,0 1 0,0 0 0,1-1 0,0 1 0,0-1 0,0 1 0,0-1 0,1 0 0,0 0 0,4 5 0,1-2 0,0 0 0,0-1 0,1 0 0,0 0 0,0-1 0,0 0 0,1-1 0,0 0 0,-1 0 0,21 4 0,0-2 0,0-2 0,46 2 0,-66-6-753,1 0 0,0 0 0,-1-1-1,1 0 1,-1-1 0,19-5 0,-26 6 433,0 0 1,0-1-1,0 1 0,0-1 1,0 0-1,0 1 0,-1-1 1,1-1-1,0 1 0,-1 0 1,0 0-1,1-1 0,-1 0 1,0 1-1,0-1 0,-1 0 1,1 0-1,-1 0 0,1 0 1,-1 0-1,0 0 0,0 0 1,0-1-1,0 1 0,-1-4 1,1 0-1443,-1-1-1,-1 1 1,0 0 0,0-1 0,0 1-1,-4-10 1,1 1-724,-3-13-54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2:06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49 924,'-40'10'28878,"40"-10"-28768,17 3 1074,327 20 2,-234-19-5977,-103-4 3237,1 0-1,-1-1 1,0 0-1,0 0 1,0-1-1,0 0 1,-1 0-1,1 0 1,10-6 0,-2-1-1808,0 0 1,25-20 0,-15 7 151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2:06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3 1452,'14'-11'14744,"-10"10"-13453,7 4 7011,-1 4-7395,47 31 1950,-41-29-1785,0 2-1,28 23 0,-25-15-1071,0 1 0,-1 2 0,-1-1 0,-1 2 0,-1 0 0,-1 1 0,-1 1 0,-1 0 0,10 32 0,-12-25 0,-1 2 0,-2-1 0,-1 1 0,-2 1 0,-1-1 0,-2 0 0,-3 36 0,-8 40 0,-40 175 0,-52 103 0,76-295 0,24-85-467,0-1 1,-1 0-1,1 0 0,-1 0 1,-1 0-1,1-1 1,-1 1-1,-1-1 0,1 0 1,-1 0-1,-9 9 0,9-12-34,1 0-1,0 0 1,-1 0-1,1-1 1,-1 0-1,0 0 1,1 0-1,-1-1 1,0 0-1,0 1 1,0-2-1,0 1 0,-1-1 1,1 1-1,0-1 1,0-1-1,0 1 1,-7-2-1,-39-8-10831,16 2 6979,6 2 2431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2:17.752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585 112 1280,'-9'-5'780,"1"-1"-1,-1 1 1,0 1 0,-1 0-1,1 0 1,-1 1 0,0 0 0,-16-2-1,-10 0 901,-39-1-1,35 4-484,3 1 1335,-68 4 1,87-1-1505,-1 1 1,1 0-1,-1 2 0,1 0 1,-26 12-1,40-16-894,1 1 0,-1 0 0,1 0 1,0 0-1,-1 0 0,1 0 0,0 1 0,0-1 0,1 1 0,-1 0 0,1 0 0,-1 0 0,1 0 0,0 1 1,0-1-1,0 0 0,1 1 0,-3 6 0,3-6-96,0 1 0,1-1 0,0 0 0,0 1 0,0-1-1,1 0 1,-1 1 0,1-1 0,0 0 0,0 1 0,0-1 0,1 0 0,0 0 0,-1 0 0,1 0 0,4 5-1,7 9-11,1 0-1,0-1 0,1-1 0,0 0 0,1-2 0,27 20 1,117 66 44,-96-66-48,1-2 1,2-4-1,1-3 1,1-2-1,96 17 1,-108-30-13,0-2-1,0-3 1,1-2-1,0-4 1,-1-1-1,1-3 1,69-15 0,-96 12 5,-1 0 1,0-2-1,0-1 1,-2-2 0,35-19-1,-45 21-3,-1-1 0,0 0 0,0-1 0,-1-1 0,-1-1 0,-1 0-1,0 0 1,21-32 0,-31 41-10,-1 0 0,1 0-1,-1-1 1,0 1 0,-1-1 0,0 0-1,0 0 1,0 0 0,-1 0 0,0 0 0,0 0-1,-1-11 1,0 12 1,-1 0-1,0 0 1,-1 1-1,1-1 1,-1 0-1,0 1 1,-1-1-1,1 1 1,-1 0-1,0 0 1,0 0-1,-1 0 1,0 0-1,1 1 1,-7-6 0,-4-2 1,0 1 1,0 1 0,-1 0 0,0 1-1,-1 0 1,0 2 0,-1 0 0,1 0 0,-1 2-1,-31-7 1,1 4 62,-1 2-1,-86 1 1,95 5 64,0 3 0,0 1 0,0 2 0,0 2 0,1 1 0,0 2 0,0 2 0,2 1 0,-1 2 1,-36 22-1,49-24-83,2 1 1,0 0-1,0 2 1,2 1-1,0 0 1,1 2-1,1 0 1,1 1-1,0 1 1,2 0-1,1 1 1,0 1-1,2 0 1,1 1-1,-12 38 1,18-46-46,2 1-1,0-1 1,1 1 0,0-1-1,2 1 1,0 0 0,1-1 0,1 1-1,0 0 1,1-1 0,1 0 0,1 0-1,1 0 1,0 0 0,13 23 0,-9-21-4,2 0 1,0-1 0,1-1 0,0 0-1,2-1 1,0 0 0,0-1 0,2-1-1,0 0 1,0-1 0,1-1 0,27 13-1,-7-9-1,0 0 0,2-3 0,-1-1 0,2-2 0,-1-1 0,1-3 0,1-1 0,-1-2 0,0-2 0,1-2 0,43-6 0,-24-1 9,0-4 1,0-1 0,-2-4 0,0-2 0,-1-3 0,98-51-1,-109 47 12,-1-2 0,-2-3 0,61-53 0,-78 59-17,-2 0 0,-1-2 0,-1-1 0,-1 0 0,-1-2 0,19-39 0,-33 56 6,-1-1 0,0 0-1,-1-1 1,0 1-1,-2-1 1,0 0-1,0 0 1,-1 0-1,-1-26 1,-1 33-3,-1 0 1,0-1-1,0 1 0,-1 0 1,0 0-1,-1 0 0,1 0 1,-2 1-1,1-1 0,-1 1 1,0 0-1,0 0 1,-1 0-1,0 0 0,-1 1 1,1 0-1,-1 0 0,0 0 1,-9-5-1,2 2-5,-2 1 0,1 0 0,-1 2 0,0-1 0,-1 2-1,1 0 1,-1 1 0,0 0 0,0 2 0,0 0 0,-1 0 0,1 2 0,-30 2 0,17 1-5,-1 1 0,1 1 0,0 2-1,0 1 1,0 1 0,-46 22 0,45-14 12,0 0 0,2 3-1,0 0 1,1 1 0,1 2-1,1 1 1,1 1 0,1 1 0,1 0-1,1 2 1,2 1 0,1 0-1,-25 55 1,29-50-6,0 1 0,2 0-1,2 1 1,1 0 0,2 1 0,1 0 0,2 0 0,2 0 0,1 0 0,2 0-1,2 0 1,11 60 0,-6-64 0,2-2 0,1 1 1,2-2-1,0 1 0,2-2 0,2 0 0,0-1 0,2 0 0,1-2 1,1 0-1,1-1 0,1-2 0,1 0 0,2-1 0,38 25 0,-29-25 11,0-1 0,2-2 0,0-1 0,1-3 0,1 0 0,0-3 0,1-1 0,0-2 0,1-2 0,-1-2 0,2-1 0,44-2 0,-14-6 1,1-4 0,-1-2-1,104-30 1,204-92 5,-234 68-34,-4-7 0,-2-5 0,163-119 0,-195 114 1,-3-5 0,-4-4 0,-4-4 0,100-126-1,-103 91 152,-83 112-8,-1-1 0,-1 0 1,-1 0-1,0 0 0,8-36 0,-14 46-97,-1 0 0,0-1 0,0 1 0,-1-1 0,0 1 0,0 0 0,-1-1 0,0 1-1,-1 0 1,0-1 0,0 1 0,-6-14 0,3 12 29,-1 0-1,0 0 1,0 1 0,-1 0-1,0 0 1,0 0 0,-1 1-1,-14-12 1,1 5 24,0 1 1,-1 1-1,0 0 0,-1 2 0,0 1 1,-1 0-1,-45-10 0,1 5-82,-2 4 0,0 3 0,0 2 0,0 4 0,0 3 0,0 3 0,0 3 0,0 3 0,1 3 0,1 3 0,-87 32 0,109-30 0,2 1 0,0 3 0,2 1 0,0 2 0,-61 50 0,80-56 0,0 2 0,1 0 0,2 2 0,0 0 0,1 1 0,2 1 0,0 1 0,2 0 0,0 1 0,-10 30 0,20-42 0,0 0 0,1 0 0,0 1 0,1 0 0,1 0 0,1-1 0,0 1 0,1 0 0,1 0 0,0 0 0,1 0 0,1 0 0,0-1 0,1 1 0,1-1 0,1 0 0,0 0 0,0-1 0,2 0 0,0 0 0,0 0 0,1-1 0,1 0 0,13 13 0,0-4 0,0 0 0,1-2 0,2-1 0,0-1 0,1-1 0,0-1 0,48 20 0,-16-13 0,2-2 0,112 23 0,-66-26 0,1-5 0,0-4 0,135-7 0,324-57 0,-80-34 0,-12-50 0,-383 102 0,-1-4 0,-2-3 0,115-78 0,-132 72 0,-2-3 0,-3-3 0,-2-4 0,62-72 0,-101 101 0,32-48 0,-51 69 0,-1-1 0,0 0 0,0 0 0,-1 0 0,-1-1 0,0 0 0,-1 0 0,4-23 0,-7 29 0,0 0 0,0 0 0,0 0 0,-1 1 0,0-1 0,0 0 0,-1 0 0,0 1 0,1-1 0,-2 1 0,1-1 0,-1 1 0,0 0 0,0 0 0,0 0 0,-1 0 0,0 1 0,1-1 0,-2 1 0,1 0 0,0 0 0,-1 1 0,0-1 0,0 1 0,-8-4 0,-5-2 0,0 1 0,0 1 0,-1 0 0,0 2 0,0 0 0,-27-3 0,1 3 0,0 3 0,-1 1 0,1 2 0,0 2 0,-1 2 0,2 2 0,-88 25 0,83-16 0,1 2 0,0 2 0,2 3 0,0 1 0,2 2 0,-74 57 0,87-57 0,2 1 0,1 2 0,1 0 0,1 2 0,1 1 0,2 1 0,-19 37 0,31-49 0,2 0 0,0 0 0,2 1 0,0 0 0,-7 42 0,12-48 0,1 1 0,0-1 0,2 0 0,-1 0 0,2 0 0,0 0 0,1 0 0,1 0 0,6 17 0,-5-19 0,1 0 0,1-1 0,0 1 0,1-1 0,0-1 0,1 1 0,1-2 0,-1 1 0,15 11 0,-8-9 0,0-1 0,1-1 0,1 0 0,0-2 0,38 17 0,-12-11 0,0-2 0,2-2 0,-1-3 0,1-1 0,61 3 0,0-8 0,0-3 0,-1-6 0,135-24 0,310-95 0,-304 48 0,-208 63 0,0-3 0,-2-1 0,0-2 0,39-28 0,-65 40 0,0-1 0,-1 0 0,-1 0 0,0-1 0,0 0 0,-1-1 0,0 0 0,-1 0 0,0-1 0,0 0 0,-2 0 0,1 0 0,6-27 0,-10 30 0,0-1 0,0 0 0,-1 0 0,-1 0 0,0 0 0,0 0 0,-1 0 0,0 0 0,-1 0 0,0 1 0,0-1 0,-1 0 0,0 1 0,-1 0 0,0 0 0,-1 0 0,1 0 0,-2 0 0,-8-10 0,3 7 0,0 0 0,-1 1 0,0 1 0,-1 0 0,0 1 0,-1 0 0,1 1 0,-2 0 0,-21-7 0,6 3 0,-1 3 0,0 0 0,-58-7 0,38 11 0,0 2 0,0 3 0,0 2 0,0 2 0,0 2 0,-92 24 0,81-12 0,1 3 0,0 2 0,2 3 0,1 3 0,-56 36 0,81-42 0,0 1 0,2 1 0,1 1 0,1 2 0,1 1 0,-37 50 0,51-60 0,1 0 0,1 1 0,1 0 0,1 1 0,0 1 0,2-1 0,0 1 0,2 1 0,0-1 0,2 1 0,0 0 0,0 39 0,4-51 0,1 0 0,0 0 0,1-1 0,0 1 0,1 0 0,0-1 0,1 0 0,0 0 0,0 0 0,1 0 0,0 0 0,9 10 0,-4-8 0,0 0 0,0-1 0,2 0 0,-1-1 0,1 0 0,1-1 0,24 14 0,-2-6 0,-1-2 0,2-1 0,0-2 0,1-2 0,0-1 0,48 5 0,-32-8 0,0-3 0,0-2 0,0-2 0,0-2 0,-1-3 0,1-2 0,-1-3 0,86-28 0,-93 22 0,0-1 0,-1-3 0,-1-1 0,-1-2 0,-1-2 0,-1-2 0,-2-2 0,-1-1 0,58-62 0,-74 68 0,-2-1 0,0 0 0,-2-2 0,-1 0 0,-1-1 0,-2 0 0,0-1 0,7-32 0,-13 38 0,-1 0 0,-2 0 0,0-1 0,-2 1 0,0-1 0,-2 1 0,-1-1 0,0 0 0,-2 1 0,-1-1 0,-8-24 0,8 34 0,-2 1 0,0 0 0,0-1 0,-2 2 0,1-1 0,-2 1 0,0 0 0,0 1 0,-1 0 0,-1 1 0,-13-12 0,8 10 0,-1 1 0,0 0 0,-1 2 0,0 0 0,-1 1 0,0 0 0,-32-9 0,13 9 0,-1 1 0,0 2 0,-1 1 0,1 2 0,-1 2 0,0 2 0,1 1 0,-52 10 0,22 2 0,2 2 0,0 4 0,1 2 0,1 3 0,-63 35 0,82-36 0,2 3 0,1 1 0,1 2 0,1 2 0,2 2 0,1 1 0,-47 58 0,65-68 0,2 1 0,1 1 0,1 0 0,1 1 0,2 1 0,0 0 0,2 1 0,2 0 0,0 1 0,-5 41 0,12-52 0,1-1 0,0 1 0,2-1 0,0 1 0,1-1 0,1 1 0,9 30 0,-6-34 0,0-1 0,0 0 0,2 0 0,-1 0 0,2-1 0,0 0 0,1-1 0,0 0 0,24 22 0,-14-18 0,2 0 0,-1-2 0,2 0 0,0-2 0,1 0 0,0-1 0,1-2 0,0-1 0,50 12 0,-28-12 0,0-1 0,1-3 0,-1-2 0,85-5 0,-74-4 0,0-2 0,0-3 0,-1-2 0,-1-3 0,0-3 0,-1-1 0,82-45 0,-84 35 0,-1-2 0,-1-2 0,-2-2 0,-2-3 0,-1-1 0,-3-2 0,47-58 0,-76 82 0,-1 0 0,0 0 0,-2-1 0,0-1 0,-1 0 0,-1-1 0,12-40 0,-19 52 0,0 0 0,0 0 0,-1 0 0,0 0 0,-1 0 0,0 0 0,0 0 0,-1 0 0,0 0 0,-1 1 0,0-1 0,-1 0 0,1 1 0,-1-1 0,-1 1 0,0 0 0,0 0 0,-1 0 0,1 0 0,-2 1 0,1 0 0,-9-8 0,-3-1 0,0 1 0,-1 1 0,-1 1 0,0 1 0,-1 0 0,-29-12 0,7 7 0,-1 1 0,-54-11 0,28 12 0,-2 4 0,-124-5 0,-144 25 0,184 5 0,1 5 0,1 8 0,1 6 0,2 7 0,-273 112 0,346-117 0,1 4 0,3 4 0,1 2 0,-104 87 0,131-93 0,1 2 0,3 2 0,1 2 0,2 2 0,3 1 0,1 1 0,-34 70 0,56-95 0,0 0 0,2 1 0,1 0 0,2 1 0,0 0 0,-6 49 0,12-66 0,1 0 0,0 1 0,0-1 0,1 0 0,0 0 0,1 0 0,0 0 0,0 0 0,1 0 0,0-1 0,0 1 0,1-1 0,0 0 0,1 0 0,0 0 0,0 0 0,1-1 0,-1 0 0,2 0 0,-1-1 0,1 1 0,0-1 0,9 6 0,2-2 0,0-1 0,1 0 0,-1-1 0,2-1 0,-1 0 0,1-2 0,0 0 0,0-2 0,0 0 0,34 0 0,-6-3 0,-1-1 0,1-3 0,68-15 0,-33-1 0,0-3 0,-1-4 0,-2-3 0,-1-4 0,-1-3 0,-2-3 0,-2-4 0,-2-3 0,70-60 0,-100 71 0,-2-1 0,54-63 0,-80 83 0,-1-1 0,0 0 0,-2 0 0,0-2 0,-1 1 0,0-1 0,-2 0 0,-1-1 0,6-24 0,-11 36 0,-1-1 0,0 1 0,0-1 0,-1 1 0,-1-1 0,1 1 0,-1-1 0,-1 1 0,0-1 0,0 1 0,-1 0 0,0 0 0,-1 0 0,1 0 0,-2 1 0,-7-12 0,4 8 0,-2 1 0,1 0 0,-2 1 0,1 0 0,-1 0 0,-1 1 0,0 1 0,0 0 0,-1 0 0,-15-6 0,-12-3 0,0 2 0,-1 2 0,0 2 0,-1 1 0,-63-5 0,-219-1 0,102 17 0,0 10 0,-245 43 0,313-25 0,1 6 0,2 6 0,-265 112 0,348-121 0,1 2 0,2 4 0,-65 49 0,96-61 0,1 1 0,1 2 0,2 2 0,0 0 0,3 2 0,-42 64 0,59-80 0,0 0 0,2 1 0,0 0 0,1 0 0,0 1 0,2 0 0,-5 26 0,9-36 0,0-1 0,1 1 0,-1 0 0,2 0 0,-1 0 0,1 0 0,1 0 0,0 0 0,0-1 0,1 1 0,0-1 0,0 1 0,1-1 0,0 0 0,0 0 0,1-1 0,0 1 0,7 8 0,0-5 0,-1-1 0,2 0 0,-1 0 0,1-1 0,1-1 0,-1 0 0,2-1 0,-1-1 0,1 0 0,-1 0 0,2-2 0,26 5 0,-5-3 0,1-1 0,-1-3 0,1 0 0,46-6 0,-24-3 0,-1-2 0,0-3 0,0-3 0,101-40 0,-56 10 0,161-95 0,61-77 0,-257 163 0,-3-3 0,87-96 0,-121 117 0,35-54 0,-58 75 0,1 0 0,-2-1 0,0 0 0,-1-1 0,-1 1 0,8-33 0,-13 44 0,0 0 0,0 0 0,-1 0 0,0-1 0,0 1 0,0 0 0,-1 0 0,0 0 0,0-1 0,0 1 0,-1 0 0,1 0 0,-1 0 0,0 1 0,-1-1 0,-2-5 0,0 4 0,0-1 0,-1 1 0,1 1 0,-1-1 0,0 1 0,0 0 0,-1 1 0,1-1 0,-14-5 0,-4-1 0,-1 2 0,-1 1 0,0 1 0,0 1 0,-36-4 0,-11 3 0,0 4 0,-92 6 0,-147 28 0,121-3 0,1 9 0,-219 71 0,285-67 0,2 6 0,3 5 0,2 6 0,-133 87 0,190-105 0,2 3 0,-89 86 0,120-101 0,1 1 0,1 1 0,2 1 0,1 1 0,1 1 0,-27 59 0,43-79 0,0 1 0,0-1 0,1 0 0,1 1 0,0 0 0,1 0 0,1 0 0,0 0 0,1 0 0,2 16 0,-1-21 0,1 0 0,0 0 0,0-1 0,1 1 0,0-1 0,1 1 0,0-1 0,0 0 0,1 0 0,0 0 0,0-1 0,1 0 0,0 0 0,0 0 0,1-1 0,12 9 0,0-2 0,0-1 0,1-1 0,1-1 0,0-1 0,0 0 0,1-2 0,0-1 0,0 0 0,29 3 0,13-2 0,0-2 0,69-5 0,-39-5 0,0-4 0,-1-4 0,0-4 0,-1-5 0,164-60 0,-160 43 0,-2-5 0,-2-4 0,-3-3 0,-1-5 0,93-77 0,-137 97 0,-1-2 0,69-81 0,-98 102 0,-1 0 0,-1-1 0,0-1 0,-1 0 0,-1-1 0,-1 0 0,-1 0 0,-1-1 0,0 0 0,4-31 0,-9 41 0,-2 1 0,1 0 0,-1-1 0,-1 1 0,0 0 0,0-1 0,-1 1 0,0 0 0,-1 0 0,0 0 0,-1 0 0,0 1 0,-8-14 0,5 12 0,-1 0 0,0 1 0,0 0 0,-1 0 0,-1 1 0,1 0 0,-2 1 0,1 0 0,-1 0 0,-15-7 0,-6-1 0,-2 2 0,0 1 0,0 1 0,-1 2 0,-70-11 0,-184-2 0,63 17 0,-1 10 0,0 10 0,2 10 0,-403 97 0,521-92 0,-170 72 0,222-76 0,2 2 0,0 3 0,2 2 0,-79 64 0,115-83 0,0 1 0,0 1 0,2 0 0,0 0 0,-18 30 0,28-40 0,0 0 0,0 0 0,0 1 0,1 0 0,0-1 0,0 1 0,0 0 0,1 0 0,0 0 0,0 0 0,0 0 0,1 0 0,0 0 0,0 0 0,1 0 0,0 0 0,0 0 0,0 0 0,0 0 0,1 0 0,0 0 0,6 10 0,-2-7 0,1 1 0,0-1 0,1-1 0,0 1 0,0-1 0,1-1 0,0 1 0,0-2 0,1 1 0,0-1 0,0-1 0,12 6 0,8 1 0,-1-2 0,1 0 0,39 6 0,-13-7 0,-1-2 0,1-3 0,0-2 0,58-5 0,-40-4 0,-1-3 0,114-31 0,-124 22 0,-1-2 0,-1-3 0,-1-2 0,-2-3 0,0-3 0,-2-2 0,-2-3 0,85-74 0,-111 85 0,-2-1 0,-1-1 0,-1-1 0,24-41 0,-40 58 0,-1-1 0,0 0 0,-1 0 0,0 0 0,-1-1 0,-1 0 0,0 0 0,0 0 0,-2 0 0,0-1 0,0 1 0,-2-1 0,-1-28 0,-1 35 0,0 0 0,0-1 0,-1 1 0,0 0 0,0 0 0,0 1 0,-1-1 0,-1 1 0,1 0 0,-9-11 0,4 9 0,0 0 0,-1 0 0,1 1 0,-1 0 0,-1 0 0,-15-7 0,-3 1 0,0 1 0,-2 1 0,1 2 0,-56-11 0,11 8 0,0 3 0,-92 1 0,-151 19 0,-139 45 0,382-40 0,1 4 0,1 2 0,1 4 0,-69 34 0,117-47 0,0 1 0,1 1 0,0 0 0,1 2 0,1 1 0,0 1 0,-27 31 0,40-40 0,1 0 0,0 0 0,1 1 0,0 0 0,0 1 0,1 0 0,1-1 0,0 1 0,0 1 0,1-1 0,0 0 0,1 1 0,0 0 0,1-1 0,1 1 0,0 0 0,0 0 0,1-1 0,3 18 0,-1-18 0,0-1 0,0 1 0,1-1 0,0 0 0,1 0 0,0-1 0,0 1 0,1-1 0,1 0 0,-1-1 0,12 12 0,-7-10 0,1 1 0,1-2 0,0 0 0,0 0 0,1-1 0,0-1 0,16 7 0,11 0 0,1-2 0,1-1 0,0-3 0,74 6 0,43-4 0,242-16 0,157-54 0,102-71 0,-482 79 0,277-119 0,99-99 0,-548 267 0,-1-1 0,-1 1 0,1-1 0,0-1 0,-1 1 0,6-7 0,-9 10 0,-1-1 0,0 1 0,0-1 0,0 1 0,0-1 0,0 0 0,0 1 0,0-1 0,0 0 0,-1 0 0,1 0 0,-1 1 0,1-1 0,-1 0 0,0 0 0,0 0 0,0 0 0,0 0 0,0 0 0,0 0 0,0 1 0,-1-1 0,1 0 0,-1 0 0,1 0 0,-2-2 0,-1-1 0,0 0 0,-1 0 0,0 1 0,1-1 0,-2 1 0,1 0 0,0 0 0,-1 0 0,0 1 0,0 0 0,-9-5 0,-7-2 0,-35-13 0,20 12 0,0 2 0,0 1 0,-1 1 0,0 2 0,0 2 0,-46 2 0,55 2 0,0 1 0,0 1 0,0 2 0,1 1 0,0 1 0,0 1 0,0 2 0,-45 22 0,62-26 0,0 0 0,1 1 0,-1 0 0,2 0 0,-1 1 0,1 0 0,0 0 0,0 1 0,1 0 0,1 0 0,-1 1 0,-8 18 0,12-19 0,-1 0 0,1 0 0,1 0 0,0 1 0,0 0 0,1-1 0,0 1 0,0 0 0,1 0 0,1-1 0,-1 1 0,2 0 0,-1-1 0,1 1 0,5 11 0,-2-8 0,0 1 0,1-1 0,1-1 0,0 1 0,0-1 0,2-1 0,-1 1 0,13 12 0,-6-10 0,1 0 0,0-1 0,1 0 0,1-1 0,18 9 0,4-2 0,0-1 0,1-3 0,1-1 0,76 15 0,-44-17 0,1-3 0,-1-4 0,1-2 0,136-14 0,-80-7 0,240-64 0,-274 54 0,158-69 0,-206 73 0,0-1 0,-2-3 0,-1-1 0,77-66 0,-109 82 0,-1 0 0,0-1 0,-1 0 0,0-1 0,15-26 0,-24 35 0,0 1 0,-1-1 0,0 0 0,0 0 0,0 0 0,-1 0 0,1 0 0,-2 0 0,2-8 0,-3 10 0,1 0 0,0 0 0,-1 0 0,0 0 0,0 0 0,0 0 0,-1 0 0,1 1 0,-1-1 0,0 0 0,0 1 0,0-1 0,0 1 0,-1 0 0,-3-5 0,-2 1 0,1-1 0,-1 2 0,-1-1 0,1 1 0,-1 0 0,0 1 0,0 0 0,-1 0 0,1 1 0,-12-3 0,6 3 0,0 1 0,0 0 0,-1 1 0,1 1 0,0 0 0,-21 2 0,9 2 0,1 1 0,-1 1 0,2 1 0,-1 2 0,1 0 0,0 2 0,-40 21 0,45-20 0,1 1 0,1 0 0,0 2 0,0 0 0,2 1 0,0 0 0,-26 33 0,36-40 0,2 0 0,-1-1 0,1 1 0,0 1 0,0-1 0,1 0 0,1 1 0,-1 0 0,-1 14 0,3-16 0,1 0 0,0 1 0,1-1 0,-1 0 0,1 1 0,1-1 0,-1 0 0,1 0 0,1 0 0,-1 0 0,1-1 0,0 1 0,6 8 0,1 0 0,2-1 0,-1 0 0,2-1 0,-1 0 0,2 0 0,0-2 0,0 0 0,1 0 0,1-2 0,-1 1 0,20 7 0,16 4 0,0-1 0,77 17 0,-28-14 0,2-4 0,0-5 0,0-4 0,1-5 0,0-4 0,186-23 0,-218 11-619,113-33 0,-146 32 244,-1-2 0,0-1 0,-2-2 0,53-33 0,-87 49 199,1 0 0,0 0 0,0 0 0,0 0-1,-1-1 1,1 1 0,-1-1 0,1 1 0,-1-1 0,1 0 0,-1 1-1,0-1 1,0 0 0,0 0 0,0 0 0,0 0 0,0 0 0,0-2 0,-1 2-7,-1 1 0,1 0 0,0-1 0,-1 1 0,1 0 0,-1-1 0,0 1 0,1 0 0,-1 0 0,0-1 0,0 1 0,0 0 0,0 0 0,0 0 0,0 0 0,0 0 0,0 1 0,0-1 0,0 0 0,-1 0 0,1 1 0,0-1 0,0 0 0,-1 1 0,1 0 0,0-1 0,-3 1 0,-19-7-2677,1 2 1,-1 1-1,-45-3 1,18 3-418,-1-2 498,-1 0 401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2:21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96 1072,'-9'8'3851,"0"-2"0,-1 1 0,-17 8 0,1 0 6461,34-13-7419,43 4-2763,33-1-113,1-5 0,126-14 0,-52-11-2541,-146 23 1360,-1-1 1,0-1-1,0 0 1,0-1-1,-1 0 0,21-13 1,-24 13-468,0-1 1,0 0 0,-1-1 0,0 0-1,0 0 1,-1 0 0,1-1-1,-2 0 1,7-10 0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2:21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624,'25'3'8850,"14"7"-6121,-2-1-1769,228 21 1252,-184-23-2267,-58-5-753,0-1 1,31-3-1,-47 2 39,0-1 0,-1 0 0,1-1-1,0 0 1,0 0 0,-1 0 0,1-1 0,-1 0 0,0 0 0,0 0 0,0-1-1,7-5 1,0-5-1317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2:22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 500,'-1'10'2072,"1"-9"-1298,0 1 1,0-1-1,0 1 1,0 0-1,0-1 1,0 1-1,0-1 1,0 1 0,1-1-1,-1 1 1,0-1-1,1 1 1,0-1-1,-1 1 1,1-1-1,1 3 1,11 4 156,2-4-615,-1 0-1,1-1 1,0 0-1,22 0 0,65-2 211,-52-2-359,10 1 156,173-5-3614,-191 2-87,0-3-1,0-1 1,63-20-1,-67 14 1293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2:22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1 105 1628,'1'0'278,"-1"-1"-1,1 1 1,0-1-1,-1 0 1,1 1-1,-1-1 1,1 0-1,-1 1 1,1-1-1,-1 0 0,0 0 1,1 1-1,-1-1 1,0 0-1,0 0 1,0 1-1,1-1 1,-1 0-1,0 0 1,0 0-1,0 0 1,0 1-1,0-1 1,0 0-1,-1 0 1,1 0-1,0 1 1,0-1-1,-1 0 1,1 0-1,0 1 1,-1-1-1,1 0 1,-1 0-1,1 1 1,-1-1-1,1 1 1,-1-1-1,1 0 1,-1 1-1,1-1 1,-1 1-1,0-1 0,1 1 1,-1-1-1,-1 1 1,-5-4 969,0 2 0,0-1 0,0 1 0,-11-3 0,0 1-354,-15-7 119,5 1-611,-2 1-1,1 2 1,-52-7 0,73 13-385,-1 1-1,0 0 1,1 0-1,-1 1 1,0 0-1,1 1 1,-1-1-1,1 2 1,0-1-1,-1 1 1,1 1-1,1-1 1,-1 1-1,0 1 1,1-1-1,0 1 1,-11 10-1,4 0 162,1 0 0,1 0 0,1 2 0,0-1 0,1 1 0,1 1 0,0 0 0,1 0 0,1 0 0,1 1-1,-5 28 1,2-1 429,2 2-1,2-1 1,3 77-1,2-100-378,2 0 0,8 36-1,-9-51-184,1-1-1,1 0 1,0 1-1,0-1 0,1 0 1,-1-1-1,2 1 1,-1-1-1,1 1 0,8 8 1,-12-15-29,1 1 0,0 0 0,0-1 0,0 1 0,0-1 0,0 0 0,0 1 0,0-1 0,0 0 0,0 0 0,1-1 0,-1 1 0,0 0 0,1-1 0,-1 1 0,0-1 0,1 0 0,4 0 0,-3-1 8,0 1 0,0-1 0,0 0 0,0-1 0,0 1 0,0-1 1,-1 0-1,1 0 0,0 0 0,3-3 0,7-6 72,-1-1 0,0-1 0,22-27 0,-29 33-65,24-31 94,-2-3 0,38-70 0,28-97 112,-63 110 681,-29 89-915,-5 8 0,-9 15 0,2 6 0,1 1 0,1 1 0,1-1 0,1 1 0,1 1 0,1-1 0,0 1 0,2-1 0,1 1 0,0 0 0,2 0 0,6 35 0,-6-50 5,1-1 1,1 1-1,-1 0 1,1-1-1,1 1 1,0-1-1,0 0 0,0 0 1,1-1-1,-1 1 1,2-1-1,-1 0 0,1 0 1,0-1-1,0 0 1,0 0-1,1 0 1,7 4-1,-8-6-26,-1 0-1,1-1 1,0 1-1,1-1 1,-1 0-1,0-1 1,0 1-1,1-1 1,-1 0-1,1-1 1,-1 0-1,1 0 1,-1 0 0,1-1-1,-1 0 1,0 0-1,1-1 1,-1 1-1,0-1 1,0-1-1,0 1 1,0-1-1,6-4 1,-7 3-1117,1 0 0,-1-1 0,0 0 0,0 0 0,0 0 0,-1-1 0,0 1-1,0-1 1,0 0 0,-1 0 0,1-1 0,3-12 0,0-2-3128,-1-1-1,5-40 1,-5 17 1133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2:23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 2080,'-13'2'18752,"30"3"-13668,32 4-3605,-12-7-108,57-4 1,-1 0-1176,38 13-4079,-46-3-5424,-80-7 8251,0-1 1,0 1-1,1-1 1,-1-1 0,0 1-1,0-1 1,1 0 0,-1 0-1,0 0 1,0-1-1,0 0 1,0 0 0,8-4-1,0-5-1008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02.4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120,'0'1'443,"0"3"883,0-1 0,0 0 0,0 0 0,1 0 0,-1 0 0,1 0 1,-1 0-1,1 0 0,0 0 0,3 6 0,-1-8-474,1 1 1,0 0-1,0-1 0,0 0 1,8 1-1,0 1-502,0-1 0,0-1 1,0 0-1,0-1 0,14-1 1,-20 0-933,0 0-1,0 0 1,1-1 0,9-4 0,-11 4-636,0 0 0,-1-1 1,1 0-1,-1 0 0,0 0 0,6-6 0,-7 6 321,0 0 0,0 0 0,1 0 0,-1 0 0,1 1 0,-1-1 0,1 1 0,0 0 0,5-2 0,6 1-971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2:23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552,'3'-1'1091,"0"0"0,0 0 0,1 1 0,-1-1 0,0 1 0,0 0 0,1 0 0,-1 0 0,0 0 0,0 0 0,1 1 0,-1-1 0,0 1 0,4 2 0,-1-1-206,0 1 0,0 0-1,-1 0 1,0 1 0,0-1 0,0 1 0,5 5 0,2 4 332,0 0 0,0 1 1,-2 1-1,14 22 1,-15-20-1119,0 0 0,-2 0 0,0 1 0,0 1 0,-2-1 0,0 1 0,-1-1 0,-1 1 0,-1 1 1,-1-1-1,0 0 0,-1 0 0,-1 0 0,-1 1 0,-1-1 0,-9 32 0,6-32-130,0-1-1,0-1 1,-17 30-1,18-39-158,0 0 0,-1 0 0,1-1 0,-2 0 0,1 0 0,-1-1 0,0 1 0,0-1 0,-13 7 0,12-6-2431,-7 4-216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2:25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42 92,'-2'-3'565,"0"0"0,1 0 1,-1 0-1,0-1 0,1 1 0,0 0 0,0-1 1,0 1-1,0-1 0,1 0 0,-1 1 0,1-1 0,0 1 1,0-1-1,0 0 0,1 1 0,-1-1 0,1 1 1,0-1-1,0 0 0,0 1 0,0 0 0,2-5 1,0 5-308,-1-1 1,0 0-1,1 1 1,0-1-1,0 1 1,0 0-1,0 0 1,1 0 0,-1 0-1,1 0 1,0 1-1,0 0 1,-1 0-1,2 0 1,-1 0-1,0 1 1,0-1-1,7 0 1,-3 0 41,0 1 0,0 0 1,0 1-1,0 0 0,0 0 0,0 1 0,-1 0 0,1 0 1,0 1-1,0 0 0,-1 1 0,1-1 0,12 7 1,-16-6 36,1 0 0,0 0 0,-1 1 0,0-1 0,0 1 0,0 0 0,0 0 0,-1 0 0,1 0 1,-1 1-1,0-1 0,0 1 0,-1 0 0,0 0 0,1 0 0,-2 0 0,1 0 0,0 1 1,-1-1-1,1 11 0,-1 3-175,-1 1 0,-1 0 0,-1 0 0,-1 0 1,0-1-1,-1 1 0,-2-1 0,0 0 0,-11 24 0,-12 18 452,-52 79 0,53-93-547,27-46-67,-8 18-65,13-17-251,8-6-389,21-14-6338,54-37 0,24-36-299,-54 34 5575,78-96 0,-120 134 2731,24-40 0,-35 51-246,0 1 0,-1-1 0,0 1 0,0-1 0,-1 0 0,0 0 0,0-1 0,-1 1 0,1-11 0,-2 18-553,0 0 1,0 0 0,0 1-1,0-1 1,0 0 0,0 0-1,-1 0 1,1 0-1,0 0 1,-1 1 0,1-1-1,0 0 1,-1 0 0,1 1-1,-1-1 1,1 0 0,-1 0-1,1 1 1,-1-1-1,0 1 1,1-1 0,-1 0-1,0 1 1,0-1 0,1 1-1,-1 0 1,0-1 0,0 1-1,1 0 1,-1-1-1,0 1 1,0 0 0,0 0-1,0 0 1,0 0 0,0-1-1,1 1 1,-1 1-1,0-1 1,0 0 0,0 0-1,0 0 1,0 0 0,-1 1-1,-3 0 446,0 0 0,0 1 1,0 0-1,1 0 0,-1 0 0,-5 3 0,0 3-299,0-1-1,1 2 1,0-1 0,0 1 0,1 1-1,0 0 1,0 0 0,1 0 0,-6 14-1,-8 16 735,-16 49 0,37-87-1046,-13 31 0,2 1 0,-8 35 0,17-57 0,0 1 0,0-1 0,1 1 0,1-1 0,0 1 0,1 0 0,0-1 0,1 0 0,4 16 0,-4-22-347,0 0 1,0-1-1,1 1 0,0 0 1,1-1-1,-1 0 0,1 0 1,0 0-1,0 0 1,0-1-1,8 7 0,3 0-2088,0-1 1,25 13-1,-27-16 1419,-7-3-1013,-1-1-1,1 1 1,-1 0 0,0 1-1,6 6 1,-5-4 524,0 0 0,-1 1 0,6 10 0,4 10-47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2:26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68 1504,'3'-11'1581,"1"-15"4307,-6 2 4364,2 24-10104,0 0 0,-1-1 0,1 1 1,0-1-1,0 1 0,0 0 0,-1-1 0,1 1 0,0-1 0,-1 1 1,1 0-1,0 0 0,-1-1 0,1 1 0,0 0 0,-1 0 0,1-1 0,-1 1 1,1 0-1,-1 0 0,1 0 0,0 0 0,-1-1 0,1 1 0,-1 0 1,1 0-1,-1 0 0,1 0 0,-1 0 0,1 0 0,0 0 0,-1 0 0,1 1 1,-1-1-1,1 0 0,-1 0 0,1 0 0,0 0 0,-1 0 0,1 1 1,-1-1-1,1 0 0,0 0 0,-1 1 0,1-1 0,0 0 0,-1 1 0,1-1 1,-1 1-1,-1 0-24,1 1 1,-1 0 0,0-1 0,1 1 0,-1 0-1,1 0 1,0 0 0,-2 3 0,-2 11 28,2 0 0,-1 0 0,2 1 1,0-1-1,1 1 0,1-1 1,3 25-1,0-14 43,1 0 0,2 0 0,15 44 0,-18-62-156,0-1-1,1 0 1,0 0-1,0-1 0,1 1 1,0-1-1,1 0 0,9 10 1,-13-15-35,0 0 0,0 0 0,1 0 0,-1-1 0,0 1 0,1-1 0,-1 1 0,1-1 0,-1 0 0,1 0 0,-1 0 1,1-1-1,0 1 0,-1 0 0,1-1 0,0 0 0,0 1 0,0-1 0,-1-1 0,1 1 0,0 0 0,0 0 0,-1-1 0,1 0 0,0 1 0,-1-1 1,1 0-1,0-1 0,-1 1 0,5-3 0,1-2 3,0 0 0,-1-1 1,0 0-1,0 0 1,0-1-1,-1 0 0,0 0 1,-1 0-1,9-17 0,0-5 17,15-51 0,-19 49 52,5-44 0,3-10 2005,-22 107-2052,1 0-1,1 0 0,1 0 0,1 22 1,9 116-44,-4-80 2,6 83 12,3 88 0,-13-177 0,-11 102 0,10-173 0,0 1 0,-1-1 0,1 1 0,0-1 0,-1 1 0,0-1 0,1 1 0,-1-1 0,0 1 0,0-1 0,-1 0 0,1 0 0,0 1 0,-1-1 0,1 0 0,-1 0 0,0-1 0,1 1 0,-1 0 0,0 0 0,0-1 0,0 1 0,-1-1 0,-1 2 0,0-2 0,0-1 0,0 1 0,0-1 0,0 0 0,0 0 0,0 0 0,0 0 0,0 0 0,0-1 0,0 0 0,0 0 0,0 0 0,0 0 0,-5-4 0,-13-5 0,0-1 0,1-1 0,1-1 0,0 0 0,0-2 0,-30-30 0,49 45 0,0-1 0,0 0 0,0 0 0,0 0 0,0 0 0,1 0 0,-1 0 0,0 0 0,0 0 0,1 0 0,-1 0 0,1 0 0,-1-1 0,1 1 0,0 0 0,-1 0 0,1-1 0,0 1 0,0 0 0,0 0 0,0-1 0,0 1 0,0 0 0,0 0 0,0-1 0,0 1 0,1 0 0,-1 0 0,0-1 0,1 1 0,-1 0 0,1 0 0,-1 0 0,1 0 0,0 0 0,0 0 0,-1 0 0,2-1 0,4-3 0,0 0 0,0 1 0,0-1 0,0 1 0,11-4 0,0-2 0,40-20-1709,-33 19-210,1 1 1,-1 2-1,1 0 0,26-4 1,-49 12 993,0-1-1,0 1 1,-1 0 0,1 0 0,0 0 0,0 0 0,0 0 0,-1 0 0,1 0-1,0 1 1,-1-1 0,1 1 0,0-1 0,0 1 0,-1 0 0,3 1 0,7 9-1739,-3 5 250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2:26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9 900,'1'1'421,"0"-1"1,-1 0-1,1 1 0,-1-1 1,1 0-1,0 1 0,-1-1 0,1 0 1,0 0-1,-1 1 0,1-1 1,0 0-1,-1 0 0,1 0 1,0 0-1,0 0 0,-1 0 1,2 0-1,14-6 3265,15-18-2369,-21 16-680,8-5-422,0 1 0,0 1 1,1 0-1,34-13 1,-46 21-27,0 1 0,0 0 0,1 0 0,-1 0 1,0 1-1,1 0 0,-1 0 0,1 1 0,-1 0 1,1 0-1,-1 1 0,0 0 0,1 0 0,-1 1 0,0 0 1,0 0-1,8 4 0,-14-5 49,1 0-1,0 0 1,0 0 0,-1 1 0,1-1-1,-1 0 1,1 1 0,-1-1-1,0 1 1,1 0 0,-1 0-1,0-1 1,0 1 0,0 0 0,0 0-1,-1 0 1,2 2 0,-1 0 204,-1 1 1,1-1 0,-1 1-1,1-1 1,-1 1-1,0-1 1,-2 8 0,0 2 765,-2 0 0,0 0 0,-11 26 0,-12 14-904,-2-1 0,-39 51 0,-40 75-128,103-170-176,0 0 0,2 0 0,-1 1 0,1-1 0,0 1 0,1 0 0,0-1 0,1 1 0,-1 0 0,2 0 0,1 17 0,-1-24 0,1-1 0,0 1 0,0 0 0,0 0 0,0 0 0,1-1 0,-1 1 0,1-1 0,0 1 0,-1-1 0,1 0 0,0 1 0,1-1 0,-1 0 0,0 0 0,0-1 0,1 1 0,-1 0 0,1-1 0,0 1 0,-1-1 0,1 0 0,0 0 0,6 1 0,-1 0 0,1 0 0,-1 0 0,1-1 0,0-1 0,-1 1 0,1-1 0,12-2 0,14-4-1863,18-7-5504,-47 11 6475,-1 0-1,1 0 0,-1-1 1,0 0-1,0 0 0,0 0 0,0-1 1,0 0-1,-1 0 0,1 0 0,-1 0 1,7-10-1,11-22-6986,-13 18 5126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2:27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92 604,'-22'5'5679,"-12"3"11774,28-9-14345,10-1-1325,12-2-1132,15 6-542,51 8 0,-50-4-1243,53 1 1,-69-7-459,0-1 1,19-4 0,-26 4 243,-1-1 1,1-1-1,-1 0 0,1 0 1,-1 0-1,0-1 0,0 0 1,-1-1-1,13-9 0,35-35-5256,-27 24 4522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2:28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0 620,'-21'12'9583,"20"-12"-9307,1 0 0,-1 0 0,1 0 0,0 0 0,-1 1 0,1-1 0,-1 0 0,0 2 1104,1-2-1104,-1 0 0,1 1 0,0-1 0,0 0 0,-1 1 0,1-1 0,0 0 0,0 1 0,0-1 0,0 1 0,0-1 0,0 1 0,-1-1 0,1 0 0,0 1 0,0-1 0,0 1 0,0-1 0,0 0 0,1 1 0,-1-1 0,0 1 0,0-1 0,0 1 0,0-1 0,0 0 0,1 1 0,-1-1 0,0 0 0,0 1 0,0-1 0,1 1 0,-1-1 0,1 0 0,21 15-100,2-1-1,-1-2 0,2 0 0,0-1 1,0-2-1,0-1 0,1 0 0,1-2 1,-1-1-1,33 1 0,-44-5-278,-12-1 552,-1 0 0,0 0 0,0 0 0,1 0 0,-1 0 0,0 1 0,0-1 0,0 1 0,3 1 0,-4-2-299,0 1 0,0 0 0,0 0 0,0 0 0,0 0 0,0 0 0,-1 0 0,1 1 0,0-1 0,0 0 0,-1 0-1,1 1 1,-1-1 0,1 0 0,-1 0 0,0 1 0,0-1 0,1 1 0,-1 0 0,2 22-149,-1 0 0,-2 30-1,0-9 0,7 206 0,74 465 0,-37-290 0,-34 5 0,1 27 0,28-25 0,-14-193 0,-4-64 0,7 159 0,-27-333 0,1 12 0,-2 1 0,0-1 0,0 1 0,-4 14 0,4-26 0,0 0 0,0 1 0,0-1 0,-1 0 0,1 1 0,-1-1 0,0 0 0,0 0 0,0-1 0,0 1 0,0 0 0,-1-1 0,1 1 0,-1-1 0,1 0 0,-1 1 0,0-1 0,0-1 0,0 1 0,0 0 0,-7 2 0,2-3 0,-1 0 0,0 0 0,1 0 0,-1-1 0,0 0 0,1-1 0,-1 0 0,0 0 0,1-1 0,-10-3 0,-26-4 0,27 7 0,-21-3 0,-46 0 0,71 5 0,1 1 0,-1 0 0,1 1 0,-1 0 0,1 1 0,0 0 0,-19 9 0,18-5 142,21-3-362,2-1-339,-44-15-28342,32 11 28149,-14-9-1425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2:34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0 0 96,'38'25'18235,"-39"-25"-17675,0-1 0,0 1 0,0-1 0,0 1 0,0 0 0,0-1 0,0 1 0,0 0 0,0 0 0,0 0 0,0 0 0,0 0 0,0 0 0,0 0 0,0 0 0,0 0 0,0 0 0,-1 1 0,-22 7 2243,14-5-1874,-2 1-911,-22 7-9,0-1 0,-1-2 0,0-1 1,-67 4-1,-11-5-9,111-5 0,0-1 0,1 1 0,-1-1 0,0 1 0,1 0 0,-1 0 0,1 0 0,-1 0 0,1 0 0,-1 0 0,1 0 0,-1 0 0,1 0 0,0 1 0,0-1 0,0 1 0,0-1 0,0 1 0,0-1 0,0 1 0,0-1 0,0 1 0,1 0 0,-1-1 0,1 1 0,-1 2 0,-3 9 0,1 0 0,-2 18 0,4-27 0,-5 96 0,3-29 0,-3 149 0,-29 284 0,3-36 0,-5 112 0,36-545 0,-54 740 0,23-218 0,16-321 0,1-56 0,13-143 0,0-16 0,1 0 0,4 39 0,0 4 0,-3-49 0,0-14 0,1 0 0,0 0 0,-1 0 0,1 0 0,0 0 0,0 0 0,0 0 0,0-1 0,0 1 0,0 0 0,0-1 0,0 1 0,0-1 0,0 1 0,0-1 0,0 0 0,2 1 0,22 7 0,26 1 0,0-2 0,0-3 0,69-2 0,58 5 0,-94-4 0,-84-3-1,1 0 1,-1 0-1,0 1 1,1-1-1,-1 0 0,1 1 1,-1-1-1,0 0 1,1 1-1,-1-1 0,0 1 1,0-1-1,1 0 1,-1 1-1,0-1 0,0 1 1,1-1-1,-1 1 1,0-1-1,0 1 0,0-1 1,0 1-1,0-1 1,0 1-1,0-1 1,0 1-1,0-1 0,0 1 1,0 0-1,-1 16-1371,1-15 828,-1 3-1644,1 0 1,-1 0-1,0 1 1,0-1-1,-3 6 1,3-9 1576,1-1 1,-1 0-1,0 1 1,1-1-1,-1 0 1,0 0-1,0 1 1,0-1 0,0 0-1,0 0 1,0 0-1,0 0 1,0 0-1,0-1 1,-1 1-1,1 0 1,0 0-1,-1-1 1,1 1-1,0-1 1,-1 1-1,-2 0 1,-4-2-2137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14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325 316,'-2'0'5809,"-2"-5"-3620,-3-9-459,-6-21 774,-7-26 3249,15 17 4010,18 62-9626,-1 5 193,0 0 1,-2 0 0,13 41 0,13 76 1053,-27-97-1049,88 488 1008,-70-361-1162,-24-154-323,-1-10-78,-1-1-1,0 1 1,0-1-1,-1 1 0,1-1 1,-1 1-1,0-1 1,-1 1-1,-1 10 0,2-16 116,0 0 1,0 1-1,-1-1 0,1 0 0,0 1 0,0-1 0,0 0 0,0 0 0,0 1 0,0-1 0,-1 0 0,1 0 0,0 1 0,0-1 0,0 0 0,-1 0 0,1 1 0,0-1 0,0 0 0,-1 0 0,1 0 0,0 1 0,-1-1 0,1 0 0,0 0 0,0 0 0,-1 0 1,1 0-1,0 0 0,-1 0 0,1 0 0,0 0 0,-1 0 0,1 0 0,0 0 0,-1 0 0,-8-9-2375,-3-17-863,-21-87-5939,2-2 3863,1 0 2027,8 24 2663,-12-100 0,23 97 3185,5-1 0,9-149 0,-2 222-2126,1 0 0,2 0-1,6-25 1,-9 43-287,0-1-1,1 1 1,-1-1 0,1 1 0,0 0-1,0-1 1,0 1 0,1 0 0,0 0 0,-1 1-1,1-1 1,1 0 0,-1 1 0,0 0-1,1 0 1,0 0 0,0 0 0,0 1-1,0-1 1,0 1 0,6-2 0,-6 3 172,1 0 1,-1 1-1,1 0 1,-1-1-1,1 2 1,-1-1-1,1 0 1,-1 1 0,1 0-1,-1 0 1,0 1-1,1-1 1,-1 1-1,0-1 1,0 2-1,0-1 1,0 0-1,-1 1 1,1-1-1,-1 1 1,1 0 0,-1 0-1,0 1 1,4 5-1,2 1 927,-1 1-1,0 1 1,-1 0 0,0 0-1,-1 0 1,8 24 0,-10-23-662,0 1 1,-1 0-1,-1 0 1,0 0-1,-1 1 1,0-1-1,-1 0 1,-1 1-1,-2 15 1,1-23-282,1 1 1,-1-1 0,0 1-1,-1-1 1,0 0-1,0 0 1,0 0 0,-1 0-1,0-1 1,-1 1-1,1-1 1,-1 0-1,0 0 1,-1-1 0,1 1-1,-1-1 1,0 0-1,-11 6 1,15-10-200,-12 7 0,0-1 0,-16 6 0,27-12 0,0 0 0,0 0 0,0 0 0,0 0 0,0-1 0,0 1 0,0-1 0,0 1 0,0-1 0,0 0 0,0-1 0,0 1 0,-1 0 0,1-1 0,0 0 0,0 0 0,0 0 0,-2-1 0,3 1-206,1 0 0,0 1 0,0-1 0,0 0 0,0-1 0,0 1 0,0 0 0,0 0 0,0 0 0,0 0 0,1-1 0,-1 1 0,0-2 0,0 0-807,0 1 0,1-1 0,0 0 0,-1 1 0,1-1 0,0 0 0,0 1 0,0-1 0,1 0 0,0-4 0,12-28-10635,-2 17 7866,2-3 1272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15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920 620,'1'0'174,"2"5"566,0-1-1,1 0 1,0 0-1,0 0 1,7 5-1,-10-8-613,0-1-1,-1 0 0,1 1 1,0-1-1,0 0 1,0 1-1,-1-1 1,1 0-1,0 0 1,0 0-1,0 1 1,0-1-1,-1 0 1,1 0-1,0 0 1,0 0-1,0-1 0,0 1 1,0 0-1,-1 0 1,1 0-1,0-1 1,0 1-1,0-1 1,-1 1-1,1 0 1,0-1-1,0 1 1,-1-1-1,1 1 1,0-1-1,-1 0 1,1 1-1,-1-1 0,1 0 1,-1 1-1,1-1 1,-1 0-1,1 0 1,-1 1-1,0-1 1,0 0-1,1-2 1,12-27 847,-1-2 0,-2 1 0,-1-2 1,8-55-1,4-136 348,-20 200-1186,-1 20-102,5-189 625,-6 172 2,-1 1 1,-1-1 0,-1 1 0,0 0-1,-1 0 1,-2 0 0,-10-23 0,13 36-28,0-1 0,0 1 0,-1 0 0,0 1 0,0-1 0,-1 1 0,0 0-1,0 0 1,0 1 0,-1 0 0,0 0 0,0 0 0,-14-6 0,20 11-621,1-1 1,-1 1-1,0 0 0,0 0 0,1 0 1,-1 0-1,0 0 0,0 0 0,1 0 0,-1 0 1,0 0-1,0 0 0,1 0 0,-1 0 0,0 1 1,0-1-1,1 0 0,-1 1 0,0-1 1,1 0-1,-1 1 0,0-1 0,1 1 0,-1-1 1,1 1-1,-1-1 0,1 1 0,-1-1 0,1 1 1,-1 0-1,1-1 0,-1 1 0,1 0 0,0-1 1,-1 1-1,1 0 0,0-1 0,0 1 1,0 0-1,-1 0 0,1-1 0,0 1 0,0 1 1,-1 3 50,0 1 1,0-1-1,1 1 1,0 10-1,42 296-63,-19-168 0,-10-54 0,83 485 0,-88-550 0,-8-25 0,0 0 0,0 0 0,0 1 0,0-1 0,0 0 0,0 0 0,0 0 0,0 0 0,0 0 0,0 0 0,0 0 0,0 0 0,0 0 0,0 0 0,0 0 0,0 0 0,0 1 0,0-1 0,0 0 0,0 0 0,0 0 0,0 0 0,0 0 0,0 0 0,0 0 0,0 0 0,0 0 0,0 0 0,1 0 0,-1 0 0,0 0 0,0 0 0,0 0 0,0 0 0,0 0 0,0 0 0,0 0 0,0 0 0,0 0 0,0 0 0,0 0 0,0 0 0,1 0 0,-1 0 0,0 0 0,0 0 0,0 0 0,0 0 0,0 0 0,0 0 0,0 0 0,0 0 0,0 0 0,0 0 0,0 0 0,0 0 0,0 0 0,0 0 0,1 0 0,-1 0 0,0 0 0,0 0 0,0-1 0,0 1 0,0 0 0,0 0 0,0 0 0,1-15 0,0-59 0,15-122 0,-10 165 0,0 0 0,2 0 0,1 0 0,2 1 0,1 1 0,23-43 0,-32 66 0,1 0 0,0 1 0,1-1 0,-1 1 0,1-1 0,0 2 0,1-1 0,-1 0 0,12-6 0,-16 10 0,0 1 0,0 0 0,0 0 0,0-1 0,0 1 0,0 0 0,0 0 0,0 0 0,0 0 0,0 0 0,0 0 0,0 1 0,0-1 0,0 0 0,0 0 0,0 1 0,0-1 0,0 1 0,0-1 0,0 1 0,0-1 0,0 1 0,0-1 0,0 1 0,-1 0 0,1 0 0,0-1 0,0 1 0,-1 0 0,1 0 0,-1 0 0,2 1 0,17 32 0,-12-14 0,0 2 0,-2-1 0,0 1 0,-1-1 0,1 34 0,6 32 0,-6-61 0,0 7 0,17 49 0,-19-73 0,0-1 0,0 0 0,1 0 0,0 0 0,1 0 0,0-1 0,0 1 0,1-1 0,-1 0 0,13 10 0,-17-16 0,1 1 0,-1-1 0,1 0 0,0 0 0,-1 0 0,1 0 0,0 0 0,0-1 0,0 1 0,0 0 0,0-1 0,0 1 0,0-1 0,0 0 0,0 1 0,0-1 0,0 0 0,0 0 0,0-1 0,3 1 0,-3-2 0,1 1 0,0 0 0,0 0 0,-1-1 0,1 1 0,-1-1 0,1 0 0,-1 0 0,0 0 0,1 0 0,-1 0 0,2-4 0,3-4 0,0-1 0,0-1 0,-1 0 0,9-24 0,-5 5 0,-1-1 0,8-55 0,0-66 0,-16 75 0,-1 47 0,-5 56 0,5-22 0,4 165 0,-1-140 0,0-1 0,2 0 0,1 0 0,10 30 0,-13-51 0,-1-1 0,0 1 0,1-1 0,0 1 0,0-1 0,1 0 0,4 6 0,-7-10 0,0 0 0,0 0 0,0 0 0,1-1 0,-1 1 0,0 0 0,0 0 0,0-1 0,1 1 0,-1 0 0,0-1 0,1 1 0,-1-1 0,0 0 0,1 1 0,-1-1 0,0 0 0,1 0 0,-1 0 0,1 0 0,-1 0 0,0 0 0,1 0 0,-1-1 0,1 1 0,-1-1 0,0 1 0,1 0 0,-1-1 0,0 0 0,0 1 0,0-1 0,1 0 0,-1 0 0,0 0 0,1-1 0,5-4 0,0-1 0,-1 0 0,0 0 0,-1-1 0,1 0 0,-1 0 0,-1 0 0,0 0 0,0-1 0,5-17 0,1-9 0,8-51 0,-16 71 0,2-8 0,-4 14 0,2 1 0,-1 0 0,5-12 0,-9 31 0,1 1 0,1 0 0,0 0 0,1 0 0,0 0 0,1 0 0,0 0 0,3 12 0,-1-5 0,1 0 0,1-1 0,1 1 0,0-1 0,12 22 0,-17-37-349,1 0 0,0 0-1,0 0 1,1 0 0,-1-1 0,0 1 0,1-1-1,0 0 1,-1 1 0,1-1 0,0 0-1,5 2 1,-7-3 74,1-1 0,0 1 0,0 0 0,0-1-1,0 0 1,0 1 0,0-1 0,0 0 0,0 0 0,0 0-1,0 0 1,0 0 0,0-1 0,0 1 0,-1-1 0,1 1-1,0-1 1,0 0 0,0 1 0,0-1 0,-1 0 0,1 0-1,3-3 1,9-8-3092,0-1 0,-1-1-1,0-1 1,11-16 0,-11 14 1707,11-11-523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16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73 196,'5'-20'1391,"-4"16"-231,0 0 0,-1 0-1,1 0 1,-1 0 0,0 0 0,-1-5 0,1 8-742,0 0 0,0 0 0,-1 0 1,1 0-1,0 0 0,-1 0 0,1 0 1,0 0-1,-1 0 0,1 1 0,-1-1 1,0 0-1,1 0 0,-1 0 0,0 1 1,1-1-1,-1 0 0,0 1 0,0-1 1,0 0-1,-1 1-16,1-1 1,-1 1 0,0 0-1,1-1 1,-1 1-1,1 0 1,-1 0-1,0 0 1,1 0-1,-1 1 1,1-1-1,-1 0 1,1 1-1,-1-1 1,1 1-1,-4 1 1,1 0-145,0 0 0,0 1 0,0-1 1,1 1-1,-1 0 0,0 0 0,1 1 0,0-1 1,0 1-1,0 0 0,0 0 0,1-1 0,-1 2 1,1-1-1,0 0 0,0 0 0,1 1 0,-1-1 1,1 1-1,-1 5 0,-1 8-174,0 0-1,2 0 1,0 36-1,11 75 253,-7-111-301,0-1 1,2 0 0,0 0 0,0 0 0,12 21 0,-17-37-28,0 0 1,1 0 0,0 0-1,-1 0 1,1 0 0,-1 0-1,1 0 1,0 0-1,0 0 1,0 0 0,0 0-1,0 0 1,-1-1-1,1 1 1,1 0 0,-1-1-1,0 1 1,0 0-1,0-1 1,2 1 0,-2-1 11,0 0 0,0 0 1,0 0-1,0-1 1,0 1-1,1 0 0,-1 0 1,-1-1-1,1 1 1,0-1-1,0 1 0,0-1 1,0 0-1,0 1 0,0-1 1,0 0-1,-1 1 1,2-3-1,3-2 73,-1-1 1,0 0-1,-1 0 0,0 0 1,5-12-1,-2 1-93,-1 0 0,-1 0 0,0-1 0,2-31 0,-5-75 0,-1 72 0,-6-41-371,11 82-408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6:19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1140,'0'-1'100,"2"-23"5377,-1 24-5370,-1 0 0,0-1 0,0 1 0,1 0 0,-1-1 0,1 1 0,-1 0 0,0-1-1,1 1 1,-1 0 0,0 0 0,1 0 0,-1-1 0,1 1 0,-1 0 0,1 0 0,-1 0 0,1 0 0,-1 0 0,1 0 0,-1 0 0,1 0 0,-1 0 0,0 0 0,1 0 0,-1 0 0,1 0 0,-1 0 0,1 0 0,-1 0 0,1 0 0,-1 1 0,0-1 0,1 0 0,-1 0 0,1 1 0,-1-1 0,0 0 0,1 1 0,-1-1 0,0 0 0,1 1 0,-1-1 0,11 8 486,0 0-1,-1 0 1,15 16 0,-13-11 1097,-2 1-1,1-1 1,-2 1 0,14 28-1,-14-24-20,-2 0-1,-1 0 0,0 1 1,3 19-1,-6-21-941,-1 0 1,1 24-1,-4-30-2072,1 0 0,-5 19 1,5-26 818,-1-1 1,0 1-1,0-1 0,0 1 1,-1-1-1,1 1 1,-1-1-1,0 0 1,0 0-1,0 0 1,-4 4-1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02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152,'21'-6'7027,"10"-15"-3122,-12 7-2875,-19 15-968,1-1 1,0 1-1,0-1 0,0 1 1,-1-1-1,1 1 0,0-1 1,-1 1-1,1-1 0,0 1 1,-1 0-1,1-1 1,-1 1-1,1 0 0,-1 0 1,0 0-1,1-1 0,-1 1 1,0 0-1,1 0 1,-1 1-1,8 24 3103,-9-12-2158,-1 0 0,-1 0 1,0-1-1,-1 1 0,0-1 0,-1 1 1,-1-1-1,-10 17 0,9-16 0,0 0 1,0 1-1,2 0 0,0 0 0,0 0 1,-3 23-1,8-36-1007,0 1 0,-1-1 0,1 1 0,0-1 0,0 1 0,0-1 0,1 0 0,-1 1 0,1-1 0,-1 1 0,1-1 0,0 0 0,0 0 0,0 1 0,0-1 0,0 0 0,0 0 0,1 0 0,-1 0 0,1 0 0,0 0 0,-1-1 0,1 1 0,0 0 0,0-1 0,0 1 0,0-1 0,0 0 0,0 0 0,0 0 0,1 0 0,-1 0 0,0 0 0,1-1 0,-1 1 0,0-1 0,1 1 0,-1-1 0,5 0 0,-1 0 0,0 0 0,0 0 0,-1-1 0,1 0 0,0 0 0,-1-1 0,1 1 0,0-1 0,-1 0 0,0-1 0,0 1 0,1-1 0,-1 0 0,-1-1 0,10-6 0,-9 4-786,-1 0 1,1 0-1,-1 0 0,6-11 1,-1-1-6158,10-33 0,-2 4-1217,-3 17 5500,5-3-265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16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50 876,'10'47'3223,"-7"-32"-954,0-1 0,1 1 1,6 14-1,-12-48 1290,4-29-2994,-1 34-102,0-12 440,1 0 0,1 0 0,1 0-1,15-47 1,-19 72-885,1 1-1,-1-1 1,0 0-1,0 1 1,1-1-1,-1 1 1,0-1-1,1 1 1,-1-1-1,1 1 1,-1-1-1,0 1 1,1-1-1,-1 1 1,1-1-1,-1 1 1,1 0-1,0-1 1,-1 1-1,1 0 1,-1 0-1,1-1 1,0 1-1,-1 0 1,1 0-1,-1 0 1,1 0-1,1-1 1,0 2 40,0-1 1,0 0-1,-1 1 1,1-1 0,0 1-1,0 0 1,-1 0-1,1-1 1,0 1 0,1 2-1,3 1 251,0 1 0,0 0 0,-1 0 0,8 9 0,21 35 1738,21 27 219,-48-68-2167,-1-1 0,1 0 0,0-1 0,0 0 0,1 0 0,0-1 0,11 7 0,-17-11-64,0 0-1,0 0 1,0 0-1,0-1 0,0 1 1,0-1-1,0 1 1,0-1-1,0 0 1,1 0-1,-1 1 0,0-2 1,0 1-1,0 0 1,0 0-1,0-1 0,0 1 1,0-1-1,0 0 1,0 1-1,0-1 0,4-2 1,-1-1 190,1-1 1,-1 0-1,0 1 0,0-2 1,6-7-1,18-18 319,-29 31-544,1-1 0,-1 1 0,0 0 0,1-1 0,-1 1 0,1 0 0,-1 0 0,1-1 0,-1 1 0,1 0 0,-1 0 0,1 0 0,-1 0 0,1 0 0,0 0 0,-1-1 0,1 1 0,-1 0 0,1 1 0,-1-1 0,1 0 0,-1 0 0,1 0 0,-1 0 0,1 0 0,0 0 0,-1 1 0,0-1 0,1 0 0,0 1 0,0 0 0,0 0 0,1 1 0,-1-1 0,0 0 0,0 1 0,0-1 0,-1 1 0,1-1 0,0 1 0,0 2 0,10 46 0,-9-41 0,3 25 0,-2 0 0,-1 0 0,-1 0 0,-2 0 0,-1 1 0,-2-1 0,-2-1 0,-9 36 0,13-64 0,1-1 0,0 0 0,-1 1 0,0-1 0,0 0 0,0 0 0,0 0 0,0 0 0,-1-1 0,0 1 0,0-1 0,0 1 0,0-1 0,-1 0 0,1 0 0,-1-1 0,0 1 0,1-1 0,-1 1 0,0-1 0,-1-1 0,1 1 0,0 0 0,0-1 0,-1 0 0,1 0 0,-1 0 0,1-1 0,-1 1 0,-5-1 0,-5 0-976,0-1 0,-20-2 0,13-2-2792,0 0 0,-32-11 1,24 4-2128,-34-18 1,8-3 2104,18 8 1433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16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00 1712,'2'-44'5367,"-2"33"-2680,0-1 1,1 1 0,0 0-1,1 0 1,5-18 0,-7 28-2585,1 0 1,-1 0 0,0 0 0,1 0-1,-1 1 1,0-1 0,1 0-1,-1 0 1,1 1 0,-1-1-1,1 0 1,-1 1 0,1-1-1,0 0 1,-1 1 0,1-1-1,0 1 1,0-1 0,-1 1 0,1-1-1,0 1 1,0 0 0,0-1-1,-1 1 1,2 0 0,0 0 34,-1 0 1,0 0 0,1 0-1,-1 1 1,0-1 0,1 0 0,-1 1-1,0-1 1,0 1 0,1 0-1,-1-1 1,0 1 0,0 0 0,2 1-1,1 2 318,0-1-1,-1 1 0,1 0 0,-1 1 1,0-1-1,0 0 0,4 8 1,-2 3-282,-1-1 1,0 1 0,-1 0 0,0 0 0,-1 0 0,-1 0 0,0 0 0,-1 1 0,-4 28 0,1-25-514,-1 0 0,-12 33 1,11-36-1000,-2-2 0,0 1-1,-13 19 1,19-32 871,1-1-1,-1 0 1,0 0-1,0 1 0,0-1 1,0 0-1,0 0 1,0 0-1,-1 0 0,1-1 1,0 1-1,0 0 1,-2 0-1,3-1 96,-1 1 0,1-1 0,-1 0 0,1 0 1,-1 0-1,0 0 0,1 0 0,-1 0 0,1 0 0,-1 0 0,1-1 0,-1 1 0,1 0 0,-1 0 0,1 0 1,-1 0-1,1-1 0,0 1 0,-1 0 0,1 0 0,-2-2-1116,-8-18-6895,8 4 8114,1-11-1863</inkml:trace>
  <inkml:trace contextRef="#ctx0" brushRef="#br0" timeOffset="1">121 93 288,'33'-39'2840,"-26"32"-1282,1 0 0,-1 0 1,11-7-1,-15 12-876,1 0 0,-1 0 0,0 0 1,1 0-1,-1 1 0,1-1 0,-1 1 1,1 0-1,0 0 0,-1 0 0,1 1 0,0-1 1,0 1-1,-1 0 0,1 0 0,0 0 1,0 0-1,0 1 0,-1 0 0,1 0 1,0 0-1,-1 0 0,1 0 0,5 4 0,-1-1-122,0 1-1,-1 0 0,0 0 0,0 1 0,0 0 0,11 13 0,-15-15-385,0 0 0,0 0 0,0 1 0,-1-1 1,0 1-1,0-1 0,0 1 0,0 0 0,-1 0 0,0-1 0,0 1 0,0 0 0,0 8 0,-1-4-174,-1 0 0,0 0 0,0 0 0,-1-1 0,0 1 0,-1 0 0,0-1 0,0 0 0,-1 0 0,0 0 0,0 0 0,-1 0 0,0-1 0,0 0 0,-1 0 0,-8 8 0,-27 25-2833,-59 47-11135,96-84 11309,-7 5-1963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17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78 952,'2'12'1233,"5"15"5347,-6-39-2211,3-150 1528,3-1-3418,5-120-987,-22-175 590,8 438-1756,1 1 2128,4 43-473,15 108-1208,37 233 1376,-25-224-2149,53 157 0,-81-292-27,2 4-595,0 1-1,-1-1 1,0 1-1,-1 0 1,1 20-1,-3-31 498,0 0-1,0 0 1,0 0-1,0 1 1,0-1-1,0 0 1,0 0-1,0 0 1,0 0-1,0 1 1,0-1 0,0 0-1,0 0 1,0 0-1,0 0 1,0 1-1,0-1 1,0 0-1,0 0 1,0 0-1,0 0 1,0 1-1,0-1 1,0 0-1,-3 1-1756,3-1 1756,0 0 1,0 1-1,0-1 1,0 0 0,-1 0-1,1 0 1,0 0-1,0 0 1,0-1-1,-1 1 1,1 0-1,0 0 1,0 0-1,0 0 1,0 0-1,-1 0 1,1 0-1,0 0 1,0 0-1,0 0 1,0-1-1,-15-12-4673,-17-26-1025,31 37 5338,-54-72-6090,25 31 4224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18 1440,'-12'-18'4058,"-24"-28"0,1 5 8439,36 41-12428,-1 0 1,0 1 0,0-1-1,1 0 1,-1 0-1,0 0 1,1 0 0,-1-1-1,0 1 1,0 0 0,1 0-1,-1 0 1,0 0-1,0 0 1,1 0 0,-1 0-1,0 0 1,0-1 0,1 1-1,-1 0 1,0 0-1,0 0 1,1 0 0,-1-1-1,0 1 1,0 0 0,0 0-1,0-1 1,1 1-1,-1 0 1,0 0 0,0-1-1,0 1 1,0 0 0,0 0-1,0-1 1,0 1 0,0 0-1,0-1 1,0 1-1,0 0 1,0 0 0,0-1-1,0 1 1,0 0 0,0-1-1,0 1 1,0 0-1,0 0 1,0-1 0,0 1-1,-1 0 1,1 0 0,0-1-1,0 1 1,0 0-1,0 0 1,-1-1 0,1 1-1,0 0 1,0 0 0,0 0-1,-1 0 1,1-1-1,0 1 1,0 0 0,-1 0-1,1 0 1,28 3-377,-19-2 590,176 16-824,-69-7-3542,-2 3-6588,-108-12 9709,0 0 0,0 1 1,-1 0-1,1 0 0,0 0 0,-1 0 1,0 1-1,6 3 0,4 5-1088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18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3 1260,'8'44'3047,"2"-1"1,1-1-1,24 56 0,-35-97-3002,0 0 0,1 0 0,-1 0 0,1 0-1,0 0 1,-1 0 0,1 0 0,0 0 0,0 0 0,-1 0 0,1 0-1,0 0 1,0-1 0,0 1 0,0 0 0,0-1 0,1 2 0,-1-2 14,-1 0 0,1 0 0,0 0 0,-1 0 1,1 0-1,0 0 0,-1 0 0,1 0 0,-1-1 1,1 1-1,0 0 0,-1 0 0,1 0 0,-1-1 1,1 1-1,-1 0 0,1-1 0,-1 1 0,1 0 1,-1-1-1,1 1 0,-1-1 0,1 0 0,2-2 256,-1 0 0,1-1 0,-1 0 1,0 1-1,0-1 0,-1 0 0,3-8 0,3-17 1007,-1 0 1,-1-1 0,-2 0 0,-1-30 0,-10-121 5249,3 146-5769,3 26-706,1 1-1,0-1 1,0 0 0,1 0-1,1-15 1,-1 23-97,1 0 0,-1 0 0,1 0 0,-1 1 0,1-1 0,-1 0 0,1 0 0,0 1 0,0-1 0,-1 0 0,1 1 0,0-1 0,0 1 0,0-1 0,-1 1 0,1 0 0,0-1 0,0 1 0,0 0 0,0-1 0,0 1 0,0 0 0,0 0 0,0 0 0,0 0 0,0 0 0,0 0 0,0 0 0,0 0 0,1 1 0,34 4 0,-35-4 0,17 3 0,0 1 0,0 0 0,0 2 0,-1 0 0,0 1 0,-1 1 0,29 20 0,-37-23 0,0 0 0,-1 1 0,1 0 0,-2 1 0,1-1 0,-1 1 0,0 1 0,-1-1 0,0 1 0,0 0 0,-1 0 0,0 0 0,-1 1 0,0-1 0,0 1 0,1 12 0,-2-1 0,0 1 0,-2-1 0,-1 0 0,-4 32 0,-25 83 0,23-124-1114,7-12 1037,0 0 1,0 0-1,0 0 0,0 1 1,-1-1-1,1 0 1,0 0-1,0 0 0,0 0 1,0 0-1,-1 0 1,1 0-1,0 0 0,0 0 1,0 0-1,-1 0 0,1 0 1,0 0-1,0 0 1,0 0-1,0 0 0,-1 0 1,1 0-1,0-1 1,0 1-1,0 0 0,0 0 1,-1 0-1,1 0 0,0 0 1,0 0-1,0 0 1,0-1-1,0 1 0,-1 0 1,0-2-555,0 1 0,0-1 0,1 0 0,-1 0 0,0 1 0,1-1 0,-1 0-1,1 0 1,-1 0 0,1-3 0,1-40-9573,10-23 2180,-8 54 6944,4-26-1149</inkml:trace>
  <inkml:trace contextRef="#ctx0" brushRef="#br0" timeOffset="1">533 6 128,'0'-1'199,"1"1"-1,-1-1 1,0 1-1,1 0 1,-1-1-1,1 1 1,-1 0-1,1-1 1,-1 1-1,1 0 1,-1-1 0,1 1-1,-1 0 1,1 0-1,-1 0 1,1 0-1,-1-1 1,1 1-1,-1 0 1,1 0-1,0 0 1,-1 0 0,1 0-1,-1 0 1,1 0-1,-1 1 1,1-1-1,-1 0 1,1 0-1,0 0 1,-1 0 0,1 1-1,-1-1 1,1 0-1,-1 1 1,0-1-1,1 0 1,0 1-1,0 1 582,0 1-1,-1-1 0,1 1 0,0-1 0,-1 1 0,1-1 1,-1 1-1,0 3 0,15 148 7647,26 74-10818,-28-148-3110,-8-1-4965,-5-76 7862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18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41 1424,'-5'-32'2476,"-3"5"557,1 7 415,-1-1-112,3 10-599,-3 0-689,8 1-836,0 6-836,0-1-788,5 5-736,3 5-768,-3 9-4081,3-1 2881,4 8 231,3-3 405,1 5 600</inkml:trace>
  <inkml:trace contextRef="#ctx0" brushRef="#br0" timeOffset="1">301 817 1128,'1'6'679,"0"-4"-321,0 1 0,0-1 1,-1 0-1,1 1 0,-1-1 1,0 1-1,0-1 0,0 1 1,0-1-1,0 1 0,0-1 0,-1 1 1,1-1-1,-1 1 0,0-1 1,-1 3-1,2-5-219,-1 0-1,1 0 1,0 0 0,-1-1-1,1 1 1,-1 0 0,1 0-1,0-1 1,-1 1 0,1 0-1,0 0 1,-1-1 0,1 1-1,0-1 1,-1 1 0,1 0-1,0-1 1,0 1 0,0-1-1,-1 1 1,1 0 0,0-1-1,0 1 1,0-1 0,0 1-1,0-1 1,0 1 0,0-1-1,0 0 1,-5-16 604,-2-37-75,3 1 0,2-1-1,2 0 1,3 1 0,12-66 0,-12 100-347,1 0 1,0 1 0,2 0 0,0 0 0,1 0 0,13-22 0,-19 38-247,0 0-1,0 1 0,0-1 1,0 1-1,0-1 1,0 1-1,0-1 1,1 1-1,-1 0 1,0 0-1,1 0 0,-1 0 1,1 0-1,0 0 1,-1 0-1,1 0 1,0 0-1,0 1 1,-1-1-1,1 1 1,2-1-1,-1 1 96,-1 0 0,1 1 0,-1-1 0,0 1 1,1-1-1,-1 1 0,1 0 0,-1 0 0,0 0 0,1 0 0,-1 0 0,0 0 0,3 3 1,3 3 396,0 0 0,-1 0 0,0 1 0,0 0 0,-1 0 0,8 13 0,2 9 71,0 2-1,-2-1 1,-1 2 0,8 34 0,23 139 1890,-41-188-2528,1-1 0,-2-1 0,2 21 0,-8-26-1744,-3-12-2342,5-1 3329,1 1 0,0 0-1,-1-1 1,1 1 0,0-1 0,0 1 0,0-1-1,0 0 1,0 1 0,-1-3 0,1-3-774,-1 1 0,1 0 0,0-1 0,1 1 0,0-7 0,1-7-1797,7-30 0,-8 46 3072,8-40-1878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19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1140,'14'-11'3390,"-14"11"-3187,0 0-1,0 0 1,1 0 0,-1 0 0,0 0-1,1 0 1,-1 0 0,0 0 0,0 0-1,1 0 1,-1 0 0,4 2 3447,-3-1-3447,3 14 6096,-2-1-5854,16 92 6101,6-1-3724,10 56-457,-17-67-1197,12 89 871,-27-173-1921,2-14-34,2-18-19,0-34-65,-5 40 0,0 0 0,1 0 0,1 1 0,1-1 0,0 1 0,8-19 0,-11 33 0,-1-1 0,1 1 0,0 0 0,0 0 0,0 0 0,0 0 0,0 1 0,0-1 0,0 0 0,0 0 0,0 0 0,0 1 0,0-1 0,1 1 0,-1-1 0,0 1 0,0-1 0,1 1 0,-1 0 0,0-1 0,1 1 0,-1 0 0,0 0 0,1 0 0,-1 0 0,0 0 0,1 1 0,-1-1 0,0 0 0,1 0 0,-1 1 0,0-1 0,0 1 0,1-1 0,1 2 0,5 2 0,0 1 0,0-1 0,13 12 0,-5-2 0,0 1 0,0 0 0,-2 2 0,0 0 0,22 33 0,-19-22 0,-2 2 0,0-1 0,12 37 0,-27-65 2,1 0 0,-1 0-1,1 0 1,-1 0 0,0 0 0,0 0-1,1 0 1,-1 0 0,0 0 0,0 0 0,0 0-1,0 0 1,0 0 0,0 0 0,0-1-1,0 1 1,-1 0 0,1 0 0,0 0-1,0 0 1,-1 0 0,1 0 0,-1 1 0,-1-1-14,1-1 1,0 1 0,0-1 0,0 1 0,-1-1-1,1 0 1,0 0 0,-1 1 0,1-1 0,0 0-1,-1 0 1,1 0 0,0-1 0,0 1 0,-1 0 0,1 0-1,0-1 1,-3 0 0,-9-3-1677,0-1-1,1 0 1,-1-1-1,1-1 1,1 0 0,-1 0-1,-13-12 1,-71-69-9055,41 28 6734,-4-7 991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19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59 1688,'-16'-16'5453,"7"8"2075,-1 0 1,-16-10-1,9 9-4487,47 23-3041,0-2 0,45 11 0,-40-14-2301,14 4-6052,-3-1 1565,-23-8 249,12-5 883,-27 1 4666,20-2-1030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19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23 284,'0'76'7738,"3"173"4078,4 109-3721,-5-318-7556,-12-125-189,-17-182 192,22 177 243,6-95 0,-1 184-776,6-53 377,-6 50-366,1 1 0,0-1 0,0 0 0,0 1 0,0 0 0,1-1 0,-1 1-1,1 0 1,0-1 0,0 1 0,5-5 0,-6 7-15,0 0-1,0 0 0,1 1 0,-1-1 1,0 1-1,1-1 0,-1 1 1,0-1-1,1 1 0,-1 0 1,1-1-1,-1 1 0,0 0 0,1 0 1,-1 0-1,1 0 0,-1 1 1,0-1-1,1 0 0,-1 0 1,0 1-1,1-1 0,-1 1 1,0-1-1,1 1 0,1 1 0,1 0 26,0 1-1,1 0 1,-1 0-1,0 0 1,0 1-1,3 3 1,9 12 48,-2 1 0,0 1-1,-1 0 1,-1 0 0,15 39 0,33 121 329,-57-169-405,5 22-2,-6-24 0,0 0 0,1 0 0,5 12 0,-12-41 0,1 0 0,-1-29 0,2 23 0,-2-39 0,3 1 0,9-85 0,-7 141 0,0 0 0,0 0 0,1 1 0,0-1 0,0 1 0,1-1 0,-1 1 0,1 0 0,0 0 0,7-8 0,-9 12 0,0 1 0,0-1 0,1 1 0,-1 0 0,1-1 0,-1 1 0,1 0 0,-1 0 0,1 0 0,0 0 0,-1 1 0,1-1 0,0 0 0,0 1 0,0-1 0,3 0 0,-3 1 0,1 1 0,-1-1 0,1 0 0,-1 1 0,1-1 0,-1 1 0,1 0 0,-1 0 0,0 0 0,1 0 0,-1 0 0,0 1 0,0-1 0,0 1 0,4 2 0,1 3 0,0 0 0,0 1 0,-1 0 0,0 0 0,0 0 0,8 17 0,21 57 0,-32-77 0,13 44 0,-2 0 0,-1 0 0,-3 2 0,6 83 0,-16-130-705,1 1 0,0 0-1,0 0 1,0 0 0,0 0 0,4 7 0,-4-12 525,-1 1 0,0 0 0,1 0-1,-1 0 1,1-1 0,-1 1 0,1 0 0,-1 0 0,1-1 0,-1 1 0,1 0 0,0-1 0,-1 1 0,1-1 0,0 1 0,0-1 0,0 1 0,-1-1 0,1 1 0,0-1 0,0 0 0,0 1 0,0-1 0,0 0 0,-1 0 0,1 0 0,0 0 0,0 0 0,0 0 0,0 0 0,0 0 0,0 0 0,0 0 0,0 0 0,-1-1 0,1 1 0,0 0 0,0-1 0,0 1 0,0 0 0,-1-1 0,2 0 0,31-25-10382,-3-5 5003,-20 21 4500,15-15-1203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20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268 964,'3'-26'2472,"-1"-21"4627,-2 46-6503,0-1 0,0 0 0,-1 0 0,1 0-1,0 0 1,-1 0 0,1 1 0,-1-1 0,0 0 0,0 0-1,1 1 1,-1-1 0,0 0 0,0 1 0,-1-1 0,1 1 0,0 0-1,0-1 1,-3-1 0,3 3-469,0-1 1,0 0-1,-1 1 0,1-1 1,0 0-1,0 1 1,-1 0-1,1-1 0,0 1 1,-1 0-1,1 0 0,-1-1 1,1 1-1,0 0 0,-1 0 1,1 1-1,-1-1 0,1 0 1,0 0-1,-3 2 0,1-1 216,1 0 0,0 1 0,-1-1 0,1 1-1,0-1 1,0 1 0,0 0 0,0 0-1,-3 4 1,-1 2 500,1 0-1,0 0 1,1 1-1,-7 16 1,4-2-843,1 1 0,1-1 0,0 1 0,-1 45 0,6-19 0,7 66 0,-5-99 0,0 0 0,8 23 0,-9-35 0,0 0 0,1 0 0,0 0 0,0-1 0,0 1 0,1-1 0,-1 0 0,1 0 0,0 0 0,0 0 0,1 0 0,6 6 0,-9-9 0,0-1 0,0 0 0,0 1 0,0-1 0,-1 0 0,1 1 0,0-1 0,0 0 0,0 0 0,0 0 0,0 0 0,0 0 0,0 0 0,0 0 0,0 0 0,0 0 0,0 0 0,0 0 0,-1-1 0,1 1 0,0 0 0,0-1 0,0 1 0,0-1 0,0 1 0,-1-1 0,1 1 0,0-1 0,0 0 0,-1 1 0,1-1 0,0 0 0,-1 1 0,1-1 0,-1 0 0,1 0 0,-1 0 0,1 1 0,-1-1 0,0 0 0,1-1 0,2-5 0,0 0 0,0-1 0,2-11 0,2-17 0,-2 1 0,0-61 0,-3 44 0,1-21 0,4-63 0,-7 136 0,0 0 0,0 0 0,0 0 0,0 0 0,0 0 0,0 0 0,0-1 0,0 1 0,0 0 0,0 0 0,0 0 0,0 0 0,0-1 0,0 1 0,0 0 0,0 0 0,0 0 0,0 0 0,0 0 0,0-1 0,0 1 0,0 0 0,0 0 0,1 0 0,-1 0 0,0 0 0,0 0 0,0 0 0,0-1 0,0 1 0,0 0 0,0 0 0,0 0 0,1 0 0,-1 0 0,0 0 0,0 0 0,0 0 0,0 0 0,0 0 0,1 0 0,-1 0 0,0-1 0,0 1 0,0 0 0,0 0 0,0 0 0,1 0 0,-1 0 0,0 0 0,0 1 0,0-1 0,7 8 0,3 16 0,1 15 0,9 55 0,7 30 0,-17-90 0,26 73 0,-31-96 0,0 0 0,0 0 0,1-1 0,0 0 0,1 0 0,16 18 0,-22-27 0,0 0 0,1 0 0,-1 0 0,0 0 0,0 0 0,0 0 0,1 0 0,-1-1 0,0 1 0,1 0 0,-1-1 0,1 1 0,-1-1 0,1 0 0,-1 1 0,1-1 0,-1 0 0,1 0 0,-1 0 0,1 0 0,-1 0 0,3-1 0,-1 1 0,-1-1 0,1-1 0,-1 1 0,1 0 0,-1-1 0,1 1 0,-1-1 0,0 0 0,0 1 0,0-1 0,3-3 0,2-5 0,0 0 0,0 0 0,-1 0 0,8-18 0,5-17 0,-2 0 0,-3 0 0,-1-2 0,-2 1 0,-3-2 0,-1 1 0,0-95 0,-9 106 0,-1 0 0,-2-1 0,-12-47 0,19 95 0,-1 1 0,0 0 0,-1 13 0,3 30 0,82 499 0,-81-538 0,3 26 0,-6-40 0,-1 0 0,0 1 0,0-1 0,0 0 0,0 1 0,0-1 0,0 0 0,-1 0 0,1 1 0,-1-1 0,1 0 0,-2 3 0,1-4-83,1-1-1,-1 1 1,1-1-1,-1 0 1,0 1 0,1-1-1,-1 0 1,0 1 0,1-1-1,-1 0 1,0 0-1,0 0 1,1 1 0,-1-1-1,0 0 1,1 0-1,-1 0 1,0 0 0,0 0-1,1-1 1,-1 1 0,0 0-1,1 0 1,-1 0-1,0-1 1,0 1 0,1 0-1,-1-1 1,1 1-1,-1 0 1,0-1 0,1 1-1,-1-1 1,1 1-1,-1-1 1,1 1 0,-1-1-1,1 1 1,-1-2 0,-21-23-4990,-22-53-2654,8-4 3416,-22-89 3838,50 145 1157,-22-50 4088,30 76-4705,0-1-1,0 0 1,0 0 0,0 0-1,0 1 1,0-1 0,0 0-1,0 0 1,0 1-1,0-1 1,0 0 0,0 0-1,1 1 1,-1-1 0,0 0-1,1 1 1,-1-1-1,0 0 1,1 1 0,-1-1-1,1 0 1,-1 1 0,1-1-1,-1 1 1,1-1-1,-1 1 1,1-1 0,0 1-1,-1-1 1,1 1 0,1-1-1,27-8 401,-11 4-261,-10 2-400,1-1-1,-1 0 0,-1 0 1,1-1-1,-1 0 1,1-1-1,-1 1 1,6-8-1,-9 9-369,-1-1 0,0 1-1,0-1 1,0 0 0,0 0 0,-1 0-1,0 0 1,0 0 0,0 0 0,0-1-1,-1 1 1,0 0 0,0-1-1,0-7 1,-1-4-1398,0 0-1,-3-17 1,-4-6-473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03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1496,'10'-14'11952,"4"21"-5854,-9-4-6619,10 7 1035,-1 0-1,0 1 1,-1 1-1,0 0 1,0 1-1,-2 1 1,1 0-1,-2 0 1,0 1-1,-1 0 1,0 1-1,-1 0 1,9 27 0,1 12 1670,-3 2 0,15 104 0,-21-104-2184,-4 1 0,-1 0 0,-3 0 0,-11 91 0,7-132-541,0 1 0,-1-1 0,-10 24 0,7-23-632,-2-1 0,0 0 0,-1-1 0,0 0 0,-1 0 0,-1-1 0,-1-1 0,0 0 0,-22 18 0,27-25-1452,0-1-1,0 0 1,-1 0 0,0-1-1,-17 8 1,5-6 120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20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 1472,'-7'10'1770,"0"0"-1,0 1 1,1 0-1,1 0 1,0 1-1,0 0 1,1 0-1,1 0 1,0 0-1,-3 22 1,4-18-591,1 0 1,0 1-1,1-1 1,1 0 0,0 1-1,1-1 1,8 27 0,-9-38-1072,1 1 1,0-1 0,1 0 0,-1 0-1,1 0 1,0-1 0,0 1 0,1-1-1,-1 1 1,1-1 0,5 4-1,-5-5-121,-1-1 0,1 1 0,0-1 0,0 0 0,0-1 0,1 1 0,-1-1 0,0 1 0,0-1-1,1 0 1,-1-1 0,1 1 0,-1-1 0,1 0 0,7-1 0,-2 0-806,0 0 1,0-1-1,-1-1 1,1 0-1,16-6 1,7-11-5886,-29 17 4888,-1 0 1,1-1-1,-1 1 0,0-1 0,5-5 0,6 16-6859</inkml:trace>
  <inkml:trace contextRef="#ctx0" brushRef="#br0" timeOffset="1">464 1537 860,'1'39'2474,"-1"33"4489,0-61-4027,-1 0 0,-1-1 0,0 1 0,-4 14 0,4-21-2505,1-1 1,-1 0-1,0 1 0,0-1 1,0 0-1,0 0 1,0 0-1,-1-1 0,1 1 1,-1 0-1,0-1 1,0 0-1,0 1 0,0-1 1,0 0-1,0-1 0,0 1 1,-1-1-1,1 1 1,-1-1-1,1 0 0,-8 1 1,-11-2-1914,2-6-3393,1-7-4297,5-6-5200,9 8 11026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24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12 2184,'-19'-11'27626,"14"11"-24669,4 0-3033,1 0 0,0 0 0,-1-1 0,1 1 0,0 0 0,-1 0 1,1 0-1,0 0 0,-1 0 0,1 0 0,0 0 0,-1 0 0,1 0 0,0 1 0,-1-1 0,1 0 0,0 0 0,-1 0 0,1 0 0,0 0 1,-1 1-1,1-1 0,0 0 0,0 0 0,-1 0 0,1 1 0,0-1 0,0 0 0,-1 0 0,1 1 0,0-1 0,0 0 0,0 1 0,-1-1 1,1 0-1,0 0 0,0 1 0,0-1 0,0 0 0,0 1 0,-5 9-2512,4-6 887,-1 0 0,0 0 1,1 0-1,0 0 0,0 0 1,0 1-1,0-1 0,1 0 1,0 6-1,2 22-5443,1-13 4773</inkml:trace>
  <inkml:trace contextRef="#ctx0" brushRef="#br0" timeOffset="1">265 294 1424,'-5'16'3500,"-2"-7"805,-3 0 439,-5-2 237,-3 0-969,0 4-1724,1-4-2052,-4-2-1920,-1-5-1672,-4-3-889,4-3-359,-6-1 212,3-5 763,-6-1 1069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21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0 1100,'4'9'943,"0"-1"-1,-1 1 1,0 0 0,0 0-1,-1 0 1,2 15-1,0 60 2845,-3-44-2757,-6 604 11271,0-604-11522,5-40-772,0 0 0,0 1-1,0-1 1,0 0 0,0 0 0,0 0 0,0 0-1,0 0 1,0 0 0,0 1 0,0-1 0,0 0-1,0 0 1,0 0 0,0 0 0,0 0-1,0 0 1,0 1 0,-1-1 0,1 0 0,0 0-1,0 0 1,0 0 0,0 0 0,0 0 0,0 0-1,0 0 1,0 0 0,0 1 0,-1-1 0,1 0-1,0 0 1,0 0 0,0 0 0,0 0 0,0 0-1,0 0 1,-1 0 0,1 0 0,0 0 0,0 0-1,0 0 1,0 0 0,0 0 0,0 0-1,-1 0 1,1 0 0,0 0 0,-5-7 107,-4-13-105,0-29-273,1 0 1,2 0-1,2-73 0,3 60 81,3-1 0,14-88-1,-11 125 172,1 0 0,0 0 0,2 1-1,1 0 1,2 0 0,0 1 0,1 0-1,21-29 1,-29 47 19,1 0 0,0 0-1,0 0 1,0 1 0,1 0-1,-1 0 1,9-6-1,-12 10 40,0 1 0,-1-1 0,1 0 1,0 0-1,-1 1 0,1-1 0,0 1 0,0-1 0,0 1 0,-1 0 0,1 0 0,0 0 0,0 0 0,0 0 0,0 0 0,0 0 0,-1 1 0,1-1 0,0 1 0,0-1 0,-1 1 0,1 0 0,0-1 0,-1 1 0,1 0 0,0 0 0,-1 0 0,1 0 0,-1 1 0,0-1 0,1 0 0,-1 1 0,0-1 0,1 3 0,4 3 253,-1 1 0,-1 0 0,1 0 1,-2 0-1,1 1 0,-1 0 0,0-1 1,-1 1-1,0 0 0,0 0 0,0 16 0,-1-4 337,-1-1-1,-1 1 0,-1 0 1,-5 22-1,5-34-631,0 0 0,-1-1-1,0 0 1,0 1 0,-1-1 0,0 0-1,-1-1 1,0 1 0,0-1 0,0 0-1,-1 0 1,0 0 0,-12 9 0,15-13-42,-1 0 1,0-1 0,0 1 0,0-1 0,0 0 0,0 0 0,-1 0 0,1-1 0,-1 1 0,1-1-1,-1 0 1,1 0 0,-1-1 0,0 1 0,1-1 0,-1 0 0,0-1 0,1 1 0,-1-1 0,1 0 0,-1 0-1,0 0 1,1 0 0,0-1 0,-1 0 0,1 0 0,-7-4 0,8 4-884,0-1 0,0 1 0,0-1 0,1 1 0,-1-1 0,1 0 0,-1 0 0,1 0 0,0 0-1,0 0 1,1-1 0,-1 1 0,0-1 0,1 1 0,0-1 0,0 1 0,0-1 0,1 0 0,-1 1 0,1-1 0,-1 0 0,1 0 0,1 1 0,-1-1 0,1-4 0,0 4 257,0-1 0,0 0 0,0 1 1,1-1-1,0 1 0,0-1 0,3-4 1,12-16-1477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22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47 1648,'10'0'848,"-1"0"0,0-1 0,1-1-1,-1 1 1,0-2 0,0 1 0,0-1-1,-1 0 1,1-1 0,-1 0 0,1-1 0,-1 1-1,-1-1 1,1-1 0,-1 0 0,9-8 0,-6 3 29,1-1 1,-2-1 0,0 0 0,0 0 0,-1-1-1,-1 0 1,0 0 0,9-29 0,-4 1-295,-1-2 0,-2 1 0,-2-1-1,1-73 1,-8 61-524,-2 1 0,-3-1-1,-14-69 1,10 87 206,-2 0 0,-1 1 0,-31-66 0,41 99-86,-1 0-1,1 0 1,-1 0 0,1 1 0,-1-1 0,-1 1-1,-3-4 1,7 6-143,-1 1 1,1-1-1,-1 1 1,0-1-1,1 1 0,-1-1 1,0 1-1,0 0 1,1-1-1,-1 1 0,0 0 1,0 0-1,1 0 1,-1-1-1,0 1 0,0 0 1,0 0-1,0 0 1,1 0-1,-1 0 0,0 1 1,0-1-1,0 0 1,1 0-1,-1 0 0,0 1 1,0-1-1,1 0 1,-1 1-1,0-1 0,1 1 1,-1-1-1,0 0 1,1 1-1,-1 0 0,0-1 1,1 1-1,-1-1 1,1 1-1,-1 0 0,1-1 1,0 1-1,-1 0 1,1 0-1,0-1 0,-1 3 1,-4 7 24,2 0-1,-1 0 1,1 1 0,0-1 0,1 1-1,1 0 1,-1 19 0,5 81-57,-3-110-2,41 370 33,-11-127 358,-17-116-264,45 358 278,-58-485-407,0 1 0,0-1 0,0 0 0,0 1 0,1-1 0,-1 0 0,0 1 0,1-1 0,-1 0 0,1 0 0,-1 0 0,1 1 0,0-1 0,-1 0 0,1 0 0,0 0 0,0 0 0,0 0 0,1 1 0,-2-2 0,1 0 0,0 0 0,-1 0 0,1 0 0,0-1 0,-1 1 0,1 0 0,0 0 0,-1 0 0,1-1 0,0 1 0,-1 0 0,1-1 0,-1 1 0,1-1 0,-1 1 0,1 0 0,-1-1 0,1 1 0,-1-1 0,1 1 0,-1-1 0,0 0 0,1 1 0,-1-1 0,6-8 0,-1 0 0,0-1 0,4-12 0,59-194 0,3-6 0,-69 214 0,14-29 0,-15 35 0,0 0 0,0 0 0,0 0 0,1 1 0,-1-1 0,0 0 0,1 1 0,-1-1 0,1 1 0,0-1 0,-1 1 0,1 0 0,0-1 0,3-1 0,-3 3 0,-1 0 0,0 0 0,0 0 0,0 0 0,1 0 0,-1 0 0,0 0 0,0 1 0,0-1 0,1 0 0,-1 1 0,0-1 0,0 1 0,0-1 0,0 1 0,0-1 0,0 1 0,0 0 0,0-1 0,0 1 0,0 0 0,0 0 0,0 0 0,-1 0 0,1 0 0,1 2 0,17 31 0,-18-31 0,14 33 0,-3 1 0,13 58 0,-16-58 0,1 0 0,26 64 0,-36-101 0,4 9 0,1 1 0,0-1 0,1 0 0,0 0 0,8 10 0,-12-18 0,-1 1 0,0-1 0,0 0 0,1 0 0,-1 0 0,0 1 0,1-1 0,0-1 0,-1 1 0,1 0 0,-1 0 0,1-1 0,0 1 0,-1 0 0,1-1 0,0 0 0,0 1 0,0-1 0,-1 0 0,1 0 0,0 0 0,0 0 0,-1 0 0,1-1 0,0 1 0,0-1 0,-1 1 0,1-1 0,0 1 0,-1-1 0,1 0 0,0 0 0,-1 0 0,1 0 0,-1 0 0,0 0 0,1 0 0,-1 0 0,0-1 0,2 0 0,3-6 0,1 0 0,-1 0 0,-1 0 0,1 0 0,-1-1 0,-1 0 0,0 0 0,0-1 0,2-9 0,19-93 0,-21 91 0,5-29 0,-3-1 0,0-61 0,-7 103 0,-3 18 0,-3 19 0,4 28 0,1 0 0,3-1 0,2 1 0,15 76 0,-17-124 0,1-1 0,0 1 0,0-1 0,1 0 0,5 12 0,-7-17 0,-1-1 0,1 0 0,0 0 0,0 1 0,0-1 0,0 0 0,0 0 0,0 0 0,0 0 0,0 0 0,0 0 0,0-1 0,1 1 0,-1 0 0,0 0 0,1-1 0,-1 1 0,0-1 0,1 0 0,-1 1 0,1-1 0,-1 0 0,0 0 0,1 1 0,-1-1 0,1 0 0,-1-1 0,1 1 0,-1 0 0,1 0 0,-1-1 0,0 1 0,1-1 0,-1 1 0,0-1 0,1 1 0,0-2 0,4-1 0,-1-1 0,1 0 0,-1 0 0,0 0 0,-1-1 0,1 0 0,-1 0 0,0 0 0,0 0 0,0-1 0,-1 1 0,0-1 0,4-9 0,3-10 0,13-48 0,-23 71 0,6-25 0,-1-1 0,-1 1 0,-2-1 0,-1-30 0,2 27-4216,45 12-24287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22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29 180,'-3'2'1119,"0"0"0,0-1 0,-1 1 0,1-1 0,-1 0 0,1 0 0,-1-1 0,1 1 0,-1-1 0,0 1 0,1-1-1,-1 0 1,1-1 0,-1 1 0,0-1 0,-5-1 0,-22-11 4405,4-6-4202,27 19-1395,-1-1 0,1 1-1,-1-1 1,1 1 0,-1 0-1,1-1 1,-1 1-1,1 0 1,-1 0 0,0-1-1,1 1 1,-1 0-1,0 0 1,1 0 0,-1 0-1,0 0 1,1 0 0,-1 0-1,0 0 1,1 0-1,-1 0 1,0 0 0,1 0-1,-1 0 1,0 1 0,1-1-1,-1 0 1,1 0-1,-1 1 1,0-1 0,1 0-1,-1 1 1,1-1 0,-1 1-1,1-1 1,-1 1-1,1-1 1,0 1 0,-1-1-1,1 1 1,-1-1-1,1 1 1,0-1 0,0 1-1,-1 0 1,1-1 0,0 1-1,0-1 1,0 1-1,-1 0 1,1 0 0,-9 7-7411,9-7 7325,0-1 0,-1 1 0,1-1 1,0 1-1,0-1 0,-1 0 0,1 1 1,0-1-1,0 1 0,-1-1 0,1 0 1,0 1-1,-1-1 0,1 0 0,-1 1 0,1-1 1,-1 0-1,1 0 0,0 1 0,-1-1 1,1 0-1,-1 0 0,1 0 0,-1 1 1,1-1-1,-1 0 0,1 0 0,-1 0 1,1 0-1,-1 0 0,1 0 0,-1 0 1,1 0-1,-1 0 0,1-1 0,-1 1 1,1 0-1,-1 0 0,1 0 0,-1-1 1,1 1-1,-1 0 0,1 0 0,-1-1 0,1 1 1,0 0-1,-1-1 0,1 1 0,0 0 1,-1-1-1,1 0-165,-1 0 1,0 0-1,1 1 0,-1-1 1,0 0-1,1 1 0,-1-1 1,0 0-1,1 1 1,-1-1-1,0 1 0,0-1 1,0 1-1,0-1 0,-1 1 1,-12 3 6454,11 2-3931,6-5-440,7-2-2069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22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88,'1'0'462,"0"0"0,-1 1 1,1-1-1,0 0 0,-1 0 0,1 0 0,0 0 1,-1 0-1,1 1 0,5 3 4622,-5-3-4622,4 16 4895,-5 29-1344,-1-29-1930,1 23 804,-4 103 3257,4-137-6024,0 0-1,0 0 0,1 0 1,0 0-1,0 0 1,0 0-1,1-1 1,5 12-1,1 8-215,-6-16-1434,40-42-28559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23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0 304,'2'9'7178,"0"16"-3884,-2-22-2855,7 51 2321,13 56-1,-5-36-1037,17 84 1745,-34-172-3160,1-1 1,1 1-1,2-15 1,-1-10 13,-1-19 142,-1-6 724,10-87 1,-9 149-1165,0 1 1,0 0 0,0 0 0,0 0-1,0 0 1,0 0 0,0 0-1,1 0 1,-1 0 0,0 0-1,1 0 1,-1 0 0,1 0-1,-1 0 1,1 1 0,-1-1 0,1 0-1,0 0 1,-1 0 0,1 0-1,0 1 1,0-1 0,-1 0-1,1 1 1,0-1 0,2 0 0,-2 1 28,1 0 1,-1 0 0,1 1 0,-1-1-1,0 0 1,1 1 0,-1-1 0,0 1-1,1-1 1,-1 1 0,0 0 0,0-1-1,0 1 1,0 0 0,1 0 0,1 2-1,6 7 503,0 0-1,16 23 0,-23-30-451,23 35 812,41 53 212,-63-88-1119,-1 0 0,0-1 0,1 1 1,-1-1-1,1 0 0,0 0 1,0 0-1,0 0 0,0 0 0,0-1 1,0 1-1,0-1 0,1 0 0,-1 0 1,0 0-1,1 0 0,-1 0 1,1-1-1,-1 0 0,1 0 0,-1 0 1,1 0-1,-1 0 0,1-1 0,-1 1 1,0-1-1,1 0 0,-1 0 1,0 0-1,1-1 0,-1 1 0,0-1 1,0 0-1,0 0 0,0 0 1,-1 0-1,1 0 0,0 0 0,-1-1 1,4-4-1,69-89 240,-74 95-242,0 0 0,-1 0 0,1 0-1,0 0 1,0 1 0,0-1 0,-1 0 0,1 1 0,0-1 0,0 0 0,0 1-1,0-1 1,0 1 0,1-1 0,-1 1 0,0 0 0,0-1 0,0 1 0,0 0-1,0 0 1,0 0 0,1 0 0,-1 0 0,0 0 0,0 0 0,0 0 0,0 1-1,0-1 1,1 0 0,-1 1 0,0-1 0,0 0 0,0 1 0,0 0 0,0-1-1,0 1 1,0-1 0,-1 1 0,1 0 0,0 0 0,0 0 0,0-1 0,-1 1-1,1 0 1,0 0 0,-1 0 0,2 2 0,2 5 42,1-1 1,-1 1-1,-1 0 1,6 16-1,-2 4-48,-1-1 0,-1 1 0,-1 0 0,-2 0 0,-1 0 0,-2 31 0,-4-5 0,-2 0 0,-17 65 0,-20 32 0,34-124 0,-1-1 0,-2 1 0,-21 32 0,32-54 0,-1-1 0,0-1 0,0 1 0,0 0 0,0-1 0,-1 0 0,0 1 0,1-1 0,-1-1 0,0 1 0,0-1 0,0 1 0,-1-1 0,1 0 0,-1-1 0,1 1 0,-1-1 0,1 0 0,-8 1 0,6-2 0,0 0 0,0 0 0,1-1 0,-1 0 0,0 0 0,1-1 0,-1 0 0,1 0 0,0 0 0,-1 0 0,1-1 0,0 0 0,0 0 0,1 0 0,-1-1 0,-4-3 0,-6-8-1379,0-1-1,0 0 1,2-1-1,-18-28 1,-38-81-8775,29 32 1610,6-3 3315,12 27 331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23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 744,'18'-61'15988,"-17"60"-15827,0 0 0,-1 0 1,1 1-1,0-1 1,0 1-1,0-1 1,0 1-1,0-1 1,0 1-1,0 0 0,0-1 1,0 1-1,0 0 1,0 0-1,0 0 1,0 0-1,0-1 1,0 2-1,0-1 0,0 0 1,0 0-1,0 0 1,2 1-1,25 5 604,-24-5-956,0 0 0,-1 0 0,1 1-1,-1 0 1,1 0 0,-1 0 0,1 0-1,-1 0 1,0 1 0,0-1 0,0 1 0,0 0-1,3 5 1,0 1-2194,-1 1-1,0-1 1,6 19-1,-7-19 399,3 6-1004,3-5 413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24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52,'16'95'14515,"-13"-66"-11601,2 0-1,1 0 1,14 42 0,-18-68-2870,-1 1 1,1 0 0,0-1-1,0 0 1,0 1 0,1-1-1,-1 0 1,1 0 0,-1 0-1,1 0 1,0 0-1,0-1 1,1 0 0,-1 1-1,0-1 1,1 0 0,-1 0-1,1-1 1,0 1 0,0-1-1,-1 0 1,1 0-1,5 1 1,-5-2-321,0 0 0,-1 0 1,1 0-1,0-1 0,0 1 0,0-1 0,0 0 1,-1 0-1,1 0 0,0 0 0,-1-1 0,1 0 1,-1 0-1,0 0 0,7-4 0,-2-1-1144,-1 0 0,0-1-1,0 1 1,0-1-1,-1 0 1,8-14 0,25-58-7147,-23 44 6102,4-3 159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24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 720,'8'-5'822,"-2"1"883,0 0 0,0 1 0,0-1-1,8-2 1,-12 6-1177,-1-1 1,1 1-1,0-1 0,-1 1 0,1 0 1,0-1-1,-1 1 0,1 0 0,0 0 1,0 1-1,-1-1 0,1 0 0,0 1 1,-1-1-1,1 0 0,0 1 0,-1 0 1,1-1-1,-1 1 0,1 0 1,-1 0-1,3 1 0,1 4-26,1 0 1,-1 0-1,1 1 0,-2 0 0,1 0 1,-1 0-1,0 0 0,-1 0 0,1 1 1,-1 0-1,2 11 0,1 3 1006,-2 1 0,4 43 0,-7-56-1481,-1 0 1,0 0-1,-1 0 0,0 0 0,-1 0 1,-4 13-1,5-18-138,-1 0 0,0 0 0,-1 0 0,1 0 0,-1 0 0,0 0 0,0-1 0,0 0 0,-1 1 0,0-1 0,1 0 0,-10 6 0,11-9-892,0 1 0,-1-1 0,1 1 1,0 0-1,0 0 0,0-1 0,1 1 0,-1 1 0,0-1 0,1 0 1,-1 0-1,1 1 0,0-1 0,0 0 0,0 1 0,0-1 1,0 1-1,0 0 0,1-1 0,-1 1 0,1 5 0,0-5 231,0 1-1,1-1 0,0 1 0,0-1 0,0 1 0,2 5 0,11 19-2133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07.1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53 780,'-8'0'2338,"-20"-1"10236,27 1-11860,0 0 0,0 0 0,0 0-1,0 0 1,-1-1 0,1 1-1,0 0 1,0-1 0,0 1-1,0-1 1,0 1 0,0-1 0,1 0-1,-1 1 1,-2-3 1427,1 1-1427,14 6 2389,23 0-3387,-22-3 503,60 4-162,135-6-1,-122-1-460,-29 2-2708,-18 0-3041,-37 0 5344,-1 0-1,1-1 1,0 1 0,-1 0 0,1-1 0,-1 1 0,1-1 0,-1 1-1,1-1 1,-1 0 0,0 0 0,1 1 0,1-3 0,-1 1-37,0 0 0,0 0 1,0 0-1,0-1 0,0 1 1,0 0-1,-1-1 1,0 1-1,3-6 0,-1-7-1484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25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688,'9'5'9598,"-8"-3"-9141,5 13 4706,-2 25-1621,-3-25-1652,21 142 3909,15-2-5681,-26-104-4605,-9-35-1080,-1 0-1,-2 29 1,1-26 2529,3-2 670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26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 1528,'-6'15'11597,"1"6"-4161,0 32-1287,3 64-5225,2-105 100,1 20-775,1 0 0,10 52 0,-9-46-329,-3-21-5207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28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627 1416,'-1'49'2660,"0"4"1756,6 2 8303,-2-66-10865,3-21-554,23-309 1912,-3-173-2837,-16 0 415,-9 170 3160,-1 342-3926,1-19 45,3 16-78,2 11 0,4 12 9,0 1 0,-2 0 0,0 1 0,7 29 0,-1-6 0,139 479 0,-51-160 0,-78-288 0,2-2 0,67 126 0,-86-185 100,-7-10-161,1-1 1,0 1 0,0-1 0,0 0 0,1 0 0,-1 0 0,0 0 0,1 0 0,0 0 0,-1 0 0,5 3 0,-11-18-11103,-11-23 4153,-39-64-4779,30 62 9781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28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3 1944,'-11'27'17263,"11"-26"-16524,7 2 3719,8-3-4549,48-3 1982,53-6-678,-59 2-1302,27-4-3814,-57 6-1251,29-8 0,-44 9 3012,1 1 0,-1 1 0,1 0 0,14 0 0,2 0 47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28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6 720,'4'-1'1010,"0"-1"1,0 0-1,-1-1 1,1 1-1,5-5 1,-7 5-288,0 0 1,1 0-1,-1 0 1,1 0-1,-1 1 1,1-1-1,0 1 1,0 0 0,0 0-1,-1 0 1,1 0-1,5 0 1,-7 0-639,23-1 1119,0 1 0,0 1 1,39 5-1,-57-5-932,0 2 0,0-1-1,0 1 1,0 0 0,0 0 0,0 0-1,0 1 1,-1 0 0,1 0 0,-1 0 0,0 1-1,0 0 1,0 0 0,0 0 0,-1 1-1,0-1 1,1 1 0,-2 0 0,5 7-1,-4-4-158,0 0-1,-1 0 0,0 0 0,0 0 0,0 1 0,-2-1 0,1 1 1,-1-1-1,0 1 0,0 0 0,-1-1 0,-1 10 0,-1-4 150,-1-1-1,0 0 1,0-1-1,-1 1 0,-1-1 1,0 1-1,-9 13 1,-1 0 122,-2-1 1,-1-1-1,-1-1 1,-1-1-1,-1 0 1,-31 24-1,42-38-384,7-6 0,0 0 0,0 1 0,0-1 0,0 1 0,0 0 0,1-1 0,-3 5 0,5-7-1,0 0 0,0 0 0,0 1 0,-1-1-1,1 0 1,0 0 0,0 0 0,0 0 0,0 0 0,0 1 0,0-1 0,0 0-1,0 0 1,0 0 0,0 0 0,0 0 0,0 1 0,0-1 0,1 0 0,-1 0-1,0 0 1,0 0 0,0 0 0,0 0 0,0 1 0,0-1 0,0 0 0,0 0-1,0 0 1,0 0 0,1 0 0,-1 0 0,0 0 0,0 0 0,0 1 0,0-1-1,0 0 1,0 0 0,1 0 0,-1 0 0,0 0 0,0 0 0,0 0 0,0 0-1,0 0 1,0 0 0,1 0 0,-1 0 0,0 0 0,0 0 0,0 0 0,0 0-1,0 0 1,1 0 0,-1 0 0,0 0 0,0 0 0,0 0 0,0 0 0,0-1-1,1 1 1,-1 0 0,0 0 0,0 0 0,0 0 0,0 0 0,0 0 0,0-1-1,12-3-1498,-2-1-699,0 0-1,-1-1 1,0 0 0,0-1 0,-1 0-1,10-9 1,43-55-6929,-41 47 7155,15-19-643,0-2 691</inkml:trace>
  <inkml:trace contextRef="#ctx0" brushRef="#br0" timeOffset="1">506 73 388,'0'-6'787,"1"1"0,-1 0 0,0 0 0,0-1-1,-1 1 1,0 0 0,-1-7 0,1 11-400,1 0 0,-1-1 0,1 1 1,-1 0-1,0-1 0,0 1 0,1 0 0,-1 0 0,0 0 0,0 0 0,0 0 1,0 0-1,-1 0 0,1 0 0,0 0 0,0 0 0,0 0 0,-1 1 0,1-1 1,-1 1-1,1-1 0,0 1 0,-1-1 0,1 1 0,-1 0 0,1 0 0,-1 0 1,1-1-1,0 1 0,-1 1 0,-1-1 0,-3 1 32,0 0 0,0 1 0,0-1 0,0 1 0,0 0 0,0 1 0,1 0 0,-1 0 0,1 0 0,0 0 0,0 1 0,0 0 0,0 0 0,1 0 0,0 1 0,0-1 0,0 1 0,-4 6 0,-2 3 537,1 1 0,1 0 0,1 0-1,0 1 1,-7 22 0,9-19-972,1 0 1,0-1-1,2 1 0,0 0 1,1 0-1,1 0 0,1 0 0,1 0 1,0 0-1,2 0 0,0 0 1,10 26-1,-10-33-45,1-1-1,0 0 1,1 0 0,1-1-1,0 1 1,0-1 0,0-1-1,18 17 1,-18-20-25,0 0 0,1 0 0,0-1 1,0 0-1,0-1 0,1 0 0,0 0 0,-1 0 0,1-1 0,1-1 1,-1 0-1,14 2 0,-11-3-2152,-1-1 1,1 0-1,0-1 1,-1 0 0,1-1-1,15-4 1,66-27-9626,-55 19 9317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29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 1080,'30'-28'5672,"4"5"15442,-34 23-21006,-3 17 1116,2-8-203,-9 63-742,-24 233 1175,30-240-1182,3-1-1,13 114 1,6-80-272,-12-72-3808,-18-59-20795,7 11 21679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29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826 1320,'-26'-2'9791,"-1"-5"10086,34 7-18899,10 2-832,-5 1-96,1 0 0,0-1 0,0-1 1,-1 0-1,15-1 0,68-8-170,-56 4-233,51-6-3430,101-5-21127,-154 15 22435</inkml:trace>
  <inkml:trace contextRef="#ctx0" brushRef="#br0" timeOffset="1">1413 0 200,'3'0'4726,"-3"6"-1115,-3 10 1171,3-12-3774,-7 69 6762,6 40-3050,1-66-3330,8 291 2796,32-2-5243,-33-299-580,5 19-1697,-11-38-1894,-1 0-3681,0-28 3228,-4-7 2995,0 0 1055,0-14-371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30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251 892,'-6'-28'1766,"1"11"726,1-1 0,1 0-1,1-1 1,0 1 0,2-26-1,1 41-2277,-1-1 0,1 1-1,0-1 1,0 1 0,0 0 0,1-1-1,-1 1 1,1 0 0,0 0 0,0 0-1,0 0 1,0 0 0,0 0 0,1 1-1,3-4 1,-1 2-34,0 0 0,0 1-1,1 0 1,-1 0 0,1 1 0,0-1 0,-1 1-1,10-2 1,-4 1 48,0 2-1,0-1 1,0 1 0,0 1-1,0 0 1,0 0-1,0 1 1,0 1 0,20 5-1,-26-5 0,1 0 0,-1 0 0,0 0 0,0 1 0,0 0 0,0 0 0,-1 1 0,1-1 0,-1 1 0,0 0 1,0 0-1,0 0 0,0 0 0,-1 1 0,0 0 0,1 0 0,3 9 0,-4-6 114,0 1 1,-1 0 0,1 1-1,-2-1 1,1 0 0,-1 0-1,-1 1 1,0-1 0,0 1-1,-2 11 1,-6 32-342,-18 67 0,18-91 0,-1-1 0,-2 0 0,-27 51 0,36-75 0,-1 1 0,0-1 0,1 0 0,-1 0 0,0 0 0,-1-1 0,1 1 0,-1-1 0,0 1 0,0-1 0,0-1 0,-5 4 0,9-6 0,-1 1 0,1-1 0,0 0 0,0 0 0,-1 0 0,1 0 0,0 0 0,-1 0 0,1 0 0,0 0 0,0 0 0,-1 0 0,1 0 0,0 0 0,-1 0 0,1 0 0,0 0 0,0 0 0,-1 0 0,1-1 0,0 1 0,0 0 0,-1 0 0,1 0 0,0 0 0,0 0 0,-1-1 0,1 1 0,0 0 0,0 0 0,0 0 0,0-1 0,-1 1 0,1 0 0,-2-13 0,5-12 0,-2 21 0,1-1 0,-1 1 0,1-1 0,0 1 0,1 0 0,-1 0 0,1 0 0,-1 0 0,1 0 0,1 1 0,-1-1 0,0 1 0,1 0 0,-1 0 0,1 0 0,0 1 0,0-1 0,0 1 0,1 0 0,-1 0 0,0 0 0,1 1 0,-1-1 0,1 1 0,0 0 0,-1 1 0,1-1 0,0 1 0,-1 0 0,1 0 0,0 0 0,0 0 0,-1 1 0,1 0 0,0 0 0,8 4 0,-1-1 0,0 1 0,0 0 0,-1 1 0,0 1 0,0 0 0,0 0 0,-1 1 0,0 0 0,-1 1 0,0 0 0,0 1 0,-1-1 0,0 2 0,0-1 0,-1 1 0,-1 0 0,10 24 0,-10-19 0,0 0 0,-2 1 0,0-1 0,0 1 0,-2 0 0,0 0 0,-1 0 0,-1 0 0,0 1 0,-2-1 0,0 0 0,0 0 0,-6 17 0,5-23 0,-1 0 0,1 1 0,-2-1 0,0-1 0,0 1 0,-1-1 0,0 1 0,-1-2 0,0 1 0,-1-1 0,0 0 0,0-1 0,-1 1 0,0-2 0,0 1 0,-1-1 0,0-1 0,0 0 0,-20 9 0,14-9 0,1-1 0,-1 0 0,0-1 0,-1-1 0,1-1 0,0 0 0,-18 0 0,2-3 0,1-1 0,-55-10 0,57 3 0,29 9 0,0 0 0,-1 0 0,1 0 0,0 0 0,-1 0 0,1-1 0,0 1 0,-1 0 0,1 0 0,0-1 0,-1 1 0,1 0 0,0-1 0,0 1 0,0 0 0,-1-1 0,1 1 0,0 0 0,0-1 0,0 1 0,0 0 0,-1-1 0,1 0 0,0 1 0,1-1 0,-1 0 0,0 1 0,1-1 0,-1 1 0,0-1 0,1 0 0,-1 1 0,1-1 0,-1 1 0,1-1 0,-1 1 0,1 0 0,-1-1 0,1 1 0,0 0 0,-1-1 0,1 1 0,0-1 0,35-20-4154,47-40-17281,-62 45 18671,18-17-23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30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 1028,'61'-18'7969,"-21"4"4395,-29 10-7434,-11 4-4872,1 0-1,-1 0 1,1 0 0,-1 0-1,0 0 1,1 0 0,-1 0-1,1 0 1,-1 0 0,1 0-1,-1 0 1,0 0 0,1 1-1,-1-1 1,1 0-1,-1 0 1,0 0 0,1 1-1,-1-1 1,0 0 0,1 1-1,-1-1 1,0 0 0,1 1-1,-1-1 1,0 0 0,0 1-1,1-1 1,-1 0 0,0 1-1,0-1 1,0 1-1,0-1 1,0 0 0,1 1-1,-1-1 1,0 1 0,0-1-1,0 1 1,0-1 0,0 1-1,0-1 1,0 0 0,0 1-1,-1-1 1,1 1 0,-2 35 2762,1-14-1874,18 106-946,-13-110 0,1 0 0,1 0 0,0 0 0,16 31 0,-20-46 0,0 0 0,0 0 0,0 0 0,0 0 0,1 0 0,-1 0 0,1 0 0,0-1 0,0 1 0,0-1 0,5 3 0,-7-5 0,1 1 0,-1-1 0,0 1 0,1-1 0,-1 1 0,0-1 0,1 0 0,-1 0 0,1 0 0,-1 0 0,1 0 0,-1 0 0,0 0 0,1-1 0,-1 1 0,1 0 0,-1-1 0,0 1 0,1-1 0,-1 1 0,0-1 0,0 0 0,1 0 0,-1 1 0,0-1 0,0 0 0,0 0 0,0 0 0,0 0 0,0 0 0,0-1 0,1-1 0,10-18 0,0 0 0,-1-1 0,-2 0 0,0 0 0,10-43 0,-10 33 0,-9 32 0,0-1 0,0 1 0,0-1 0,0 0 0,1 1 0,-1-1 0,0 1 0,0-1 0,0 1 0,0-1 0,1 1 0,-1-1 0,0 1 0,1-1 0,-1 1 0,0-1 0,1 1 0,-1-1 0,1 1 0,-1 0 0,0-1 0,1 1 0,-1 0 0,1-1 0,-1 1 0,1 0 0,-1 0 0,1-1 0,0 1 0,-1 0 0,1 0 0,-1 0 0,1 0 0,-1 0 0,2 0 0,-1 0 0,1 1 0,-1 0 0,1 0 0,-1 0 0,1 0 0,-1 0 0,0 0 0,0 0 0,0 1 0,0-1 0,0 0 0,1 2 0,25 46 0,-14-17 0,-2 1 0,-1 0 0,10 58 0,2 108 0,-19-49 0,-24 237 0,1-234 0,16-136 0,0 1 0,-1-1 0,-1 0 0,0 0 0,-2-1 0,-13 24 0,20-37 0,-1-1 0,1 1 0,-1-1 0,0 1 0,0-1 0,0 1 0,0-1 0,-1 0 0,1 0 0,0 0 0,-1 0 0,0-1 0,1 1 0,-1-1 0,0 1 0,0-1 0,0 0 0,0 0 0,0 0 0,0 0 0,0-1 0,0 1 0,0-1 0,0 0 0,0 0 0,0 0 0,0 0 0,0-1 0,0 1 0,0-1 0,0 0 0,0 0 0,0 0 0,0 0 0,-4-2 0,-3-3 0,0 0 0,1-1 0,0 0 0,0-1 0,1 0 0,0 0 0,0 0 0,-8-14 0,8 13 0,1-1 0,1 0 0,0 0 0,0-1 0,-6-16 0,11 22 0,0 1 0,0-1 0,0 1 0,1-1 0,-1 1 0,1-1 0,0 0 0,0 1 0,1-1 0,0 1 0,-1-1 0,1 1 0,1-1 0,-1 1 0,1 0 0,0-1 0,3-5 0,11-16-351,0 2 0,2 0-1,27-30 1,70-59-4005,-96 94 3318,-5 5-3538,-1 0 0,-1-2 0,-1 1 0,20-35 0,-18 26 2088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30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3 844,'17'-53'6985,"-20"103"1309,7 5-4132,14 61-1546,-9-63-889,52 243-1095,-42-234-6560,-34-59-4604,12-4 9994,0 1 0,0-1 0,0 0 0,-1 0 0,1 0 1,0 0-1,0 0 0,1 0 0,-1-1 0,-4-2 0,-13-12-1693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07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1560,'0'-9'13459,"14"11"-11246,12 4-380,106 21 2080,-109-24-4285,0 0 1,1-2-1,39-3 1,-13-8-4289,-13 1-3450,-30 9 4430,1 2 2613,-2 0 247,16 3-1327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31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2 1436,'8'-2'16559,"7"-1"-9819,37-8-7278,-32 8 2773,167-14-620,-63 11-3722,-39-2-3046,107-36-12581,-182 41 17222,35-12-1629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31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6 98 1392,'3'-2'565,"-2"0"1,1 0-1,0-1 0,0 1 1,-1 0-1,1-1 1,-1 1-1,0-1 0,0 0 1,0 1-1,1-5 0,-2 6-197,0-1-1,0 1 1,0 0-1,0-1 1,0 1 0,0 0-1,0-1 1,-1 1-1,1 0 1,0-1-1,-1 1 1,1 0-1,-1 0 1,0-1 0,1 1-1,-1 0 1,0 0-1,0 0 1,0 0-1,0 0 1,0 0 0,0 0-1,0 0 1,0 0-1,0 0 1,-2 0-1,-7-4 794,1 0-1,-1 1 1,0 0-1,1 1 0,-2 0 1,1 1-1,0 0 1,-13-1-1,5 2-275,0 0-1,0 2 0,-35 4 1,37-2-836,1 0 0,-1 1 0,0 1 0,1 1 0,0 0 1,1 1-1,-1 1 0,1 0 0,1 1 0,-25 19 0,22-12-31,0 1 1,1 0-1,1 1 0,0 0 0,1 1 0,1 1 0,-11 25 0,9-13-18,1 2 0,1-1 0,2 1 0,1 1 0,2 0 0,-3 48 0,8-51 0,1 0 0,2 0 0,1 0 0,1 0 0,2-1 0,1 1 0,13 38 0,-16-61 0,0-1 0,1 1 0,0-1 0,0 0 0,1-1 0,0 1 0,0-1 0,1 0 0,0 0 0,0 0 0,1-1 0,0 0 0,0-1 0,15 10 0,-13-10 0,0-1 0,0 0 0,1-1 0,-1 0 0,1-1 0,0 1 0,0-2 0,0 0 0,0 0 0,0 0 0,0-2 0,0 1 0,12-3 0,-8 1-547,0-1 0,0-1 0,21-8 1,-18 5-1176,-1-2 0,0 0 0,0 0 0,20-17 0,-6 1-1584,-2-2-1,-1-1 1,27-35 0,-25 25-928,1-1 1119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32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4 192,'-19'-6'4762,"-10"-1"14826,47 12-16660,2 1-2795,0 0 1,0-1-1,0-1 0,1-1 1,32 2-1,-2-1 2,30 2 18,-50-5 32,-1 2 0,1 1 0,30 7-1,-59-10-138,0-1-1,-1 1 0,1-1 0,0 1 1,0 0-1,0 0 0,-1 0 0,1 0 1,0 0-1,-1 0 0,1 0 0,-1 0 0,0 1 1,1-1-1,-1 1 0,0-1 0,0 1 1,1-1-1,-1 1 0,-1 0 0,1-1 1,0 1-1,0 0 0,-1 0 0,1 0 1,-1-1-1,1 1 0,-1 0 0,0 0 1,0 0-1,0 0 0,0 0 0,0 0 1,0 0-1,0 0 0,-1 0 0,1 0 0,-1-1 1,1 1-1,-2 2 0,0 3 135,-1 1-1,-1-1 0,1 0 1,-1 0-1,-1-1 1,1 1-1,-1-1 1,-10 10-1,-94 73-179,0 0 0,97-77 0,1 1 0,-1 0 0,2 0 0,0 1 0,1 1 0,-11 21 0,14-24 0,0 1 0,1-1 0,1 1 0,0 1 0,-4 22 0,8-33 0,0 1 0,-1-1 0,1 0 0,0 1 0,1-1 0,-1 0 0,0 0 0,1 1 0,0-1 0,0 0 0,0 0 0,0 0 0,0 0 0,1 0 0,-1 0 0,1 0 0,0-1 0,0 1 0,0 0 0,0-1 0,0 0 0,1 1 0,-1-1 0,1 0 0,-1 0 0,1 0 0,0-1 0,0 1 0,5 2 0,4-1 5,0 1 1,0-1-1,0-1 0,0 0 1,0-1-1,0 0 1,1-1-1,15-1 0,3-3-85,0 0-1,34-10 1,-37 3-2714,-23 9 1246,-1-1-1,0 0 0,0 0 1,0 0-1,0-1 0,4-3 0,16-28-10415,-10 8 7173,-7 11 2775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32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32 1344,'-14'2'5029,"13"-2"-4386,0 1 1,0-1-1,0 0 0,0 1 0,0-1 1,0 0-1,0 0 0,0 0 0,-1 0 1,-17-1 15771,26 2-15791,231-9-429,-159 1-4802,0-1-5167,25-4-1984,-64 11 9117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33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80 600,'-17'8'7736,"16"-8"-7461,1 0 1,-1 0-1,1 0 0,-1 0 1,1 1-1,0-1 0,-1 0 1,1 0-1,-1 0 0,1 0 1,0 1-1,-1-1 0,1 0 1,0 0-1,-1 1 551,0 0-551,1-1 1,0 0-1,-1 1 0,1-1 1,0 0-1,0 1 1,0-1-1,-1 1 0,1-1 1,0 0-1,0 1 0,0-1 1,0 1-1,0-1 0,0 1 1,0-1-1,0 0 0,0 1 1,0-1-1,0 2 0,20-2 2322,-11 0-2096,32 0 336,8 1-799,0-2 1,0-2-1,67-13 1,-103 13-1384,-1-1 1,25-11-1,-34 13 630,0 1 0,0 0 0,0-1 1,0 0-1,0 0 0,-1 1 0,1-2 0,-1 1 0,1 0 0,-1 0 0,0-1 0,0 0 0,0 1 0,0-1 0,0 0 0,2-4 0,-3 2-2164,1-8 411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33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0 1388,'-2'1'990,"-1"0"-1,1 0 1,-1 0-1,1 0 1,-1 0-1,1 0 1,-1 1-1,1-1 1,0 1-1,0-1 0,0 1 1,0 0-1,0 0 1,-2 3-1,1-1 135,1 0-1,-1 1 0,1 0 0,-1-1 0,1 1 0,-2 9 0,0 2 24,2-1-1,0 0 1,0 1-1,2 15 1,0 35-559,3-1 1,3 1-1,2-1 1,35 127-1,-23-120-5881,11 35-6784,-24-92 8072,-7-14 3691,0-1 1,0 1 0,0-1-1,1 1 1,-1-1 0,0 1-1,0-1 1,1 1 0,-1-1-1,0 1 1,1-1 0,-1 0-1,1 1 1,-1-1 0,1 0-1,-1 1 1,0-1 0,1 0-1,-1 1 1,1-1 0,-1 0-1,1 0 1,0 0 0,-1 0-1,1 1 1,12-5-2172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33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81 444,'9'5'8003,"-3"9"-3758,0 19-1067,-4-23-1988,20 132 4614,-3 73-1697,-12-116-2780,13 214 746,-22-290-2138,-2-19-245,-3-13-211,1-3-45,1 0 0,1 0-1,0-1 1,1 1 0,-3-21-1,-2-69-2075,6 62 1866,2 36 697,-9-226-2164,9 185 2163,3 0-1,1 0 0,12-48 1,-12 76 77,1 0 1,0 0-1,1 1 1,1 0-1,0 0 1,2 1-1,-1-1 1,13-14-1,-16 24 26,0 0 0,1 0-1,-1 1 1,1-1 0,0 1 0,1 1-1,-1-1 1,1 1 0,0 0-1,0 1 1,0-1 0,1 1 0,-1 1-1,1 0 1,0 0 0,-1 0-1,1 1 1,0 0 0,0 0 0,9 1-1,3 2 188,1 0-1,0 2 1,-1 0-1,0 1 1,0 2-1,38 16 1,-32-11 378,0 2 1,-1 1 0,-1 1-1,32 28 1,-43-32-325,0 1 0,-1 0 0,0 1 0,-1 0 0,-1 1 1,0 0-1,-1 0 0,-1 1 0,-1 1 0,0-1 0,-1 1 0,0 0 0,-2 1 0,0-1 0,3 36 1,-6-32-4,-1 0 1,0 1-1,-2-1 1,-1 0 0,0 0-1,-1 0 1,-2-1-1,0 0 1,-1 1 0,-1-2-1,-1 1 1,0-2-1,-16 24 1,13-27-262,0 0 0,-1-1 0,0 0 0,-2-1 0,1 0 0,-1-1 0,-1-1 0,0 0 0,-1-2 0,0 0 0,-1 0 0,-20 6 0,3-3 0,-1-2 0,-1-1 0,1-1 0,-1-3 0,-50 2 0,75-7-549,0 0 0,0-1 1,-16-3-1,18 2-350,0-1-1,0 0 1,1 0 0,0-1-1,0 0 1,0 0 0,0-1 0,0-1-1,1 1 1,0-1 0,0-1-1,-12-13 1,19 19 943,-5-13-12522,6 13 12032,0 1 1,0-1-1,0 1 0,0-1 1,1-1-1,2-3-2323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34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9 1576,'5'15'4738,"5"0"6465,6-10-2249,2-4-8395,21-2 1782,63-10-1,-50 2-2769,102-34-1,-140 38-429,-1-1-1,16-8 1,-21 9-557,-1 0 1,1 0-1,-1 0 0,10-11 0,-13 12 542,-1 0-1,1 0 1,-1 0-1,0 0 1,-1-1-1,1 1 1,-1-1-1,0 0 1,0 0-1,0 0 0,0 0 1,-1 0-1,0 0 1,0 0-1,-1-1 1,1 1-1,-1 0 1,0 0-1,0-1 1,-2-6-1,-3-9-1415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34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1 60,'-15'0'4010,"-23"2"19738,58-2-18799,228 9-11353,-99-14-10223,-59 1 9226,-49 2 5342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35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8 32 1220,'-9'-4'1892,"0"0"0,0 1 0,0 1 0,0-1 0,0 1 0,-18-1 0,1 1 2117,-32 3 0,46-1-3394,0 1 0,0 1 0,0 0 0,0 1 0,0 0 0,1 1 1,-18 8-1,18-6-546,0 0 0,1 1 1,0 0-1,1 1 0,-1 0 1,1 1-1,1 0 0,0 0 1,0 1-1,1 0 0,-12 20 1,4 0 98,1 1 0,2 0 1,1 1-1,1 0 1,2 0-1,1 1 0,1 1 1,-1 53-1,6-57 102,2 0 0,1-1 0,1 1 0,1-1 0,14 47 0,-12-59-143,0 0 0,0 0 0,2 0 0,0-1 0,1 0 0,0 0 0,2-1 0,0-1 0,0 1 0,18 16 0,-22-25-127,1 0 0,-1-1 0,1 1 0,0-2 0,0 1 0,1-1 0,-1 0 0,1-1 0,0 1 0,0-2 0,0 0 0,0 0 0,1 0 0,-1-1 0,0 0 0,1-1 0,-1 0 0,1-1 0,-1 0 0,0 0 0,1-1 0,-1 0 0,0-1 0,0 0 0,17-8 0,-9 2 0,0 0 0,-1-2 0,0 0 0,0 0 0,-1-2 0,-1 1 0,0-2 0,-1 0 0,0-1 0,-1 0 0,17-29 0,-13 15 0,-2-1 0,0 0 0,-3-1 0,0 0 0,-2-1 0,8-48 0,-14 55 0,0 1 0,-2-1 0,-1 1 0,0-1 0,-2 1 0,-1 0 0,-1-1 0,-1 1 0,-11-32 0,10 42 0,0 2 0,-1-1 0,0 1 0,-1 0 0,0 0 0,-1 1 0,0 0 0,-1 1 0,0 0 0,-1 0 0,0 1 0,0 1 0,-1 0 0,0 0 0,0 1 0,-1 1 0,0 0 0,0 0 0,-1 2 0,0 0 0,1 0 0,-1 1 0,0 1 0,-24-1 0,33 3 0,-1 1 0,0 0 0,0 0 0,0 0 0,1 1 0,-1 0 0,1 0 0,-1 1 0,-8 5 0,-15 5-2,27-12-799,-1-1 0,1 0-1,0-1 1,0 1 0,0 0 0,-1 0-1,1-1 1,0 0 0,0 1 0,0-1 0,0 0-1,0 0 1,0 0 0,0 0 0,-2-2 0,-1 0-1459,-29-14-7399,-2 0 4126,8 6 3339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07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680,'1'15'11244,"2"0"-5573,-2-11-5623,0-1 1,0 0-1,0 0 0,1 0 0,-1 0 1,1 0-1,0 0 0,0 0 1,0 0-1,0-1 0,0 1 1,0-1-1,1 0 0,0 1 1,-1-1-1,1 0 0,0-1 1,0 1-1,0 0 0,5 1 1,20 8-35,49 26 0,0 0-18,-46-19 28,-25-14 106,0-1 1,0 1 0,1-1 0,-1 0 0,10 3 0,-12-5 184,-4-2-201,1 1-1,-1 0 0,1 0 0,-1 1 1,0-1-1,1 0 0,-1 0 0,0 0 1,1 0-1,-1 0 0,1 0 0,-1 0 1,0 1-1,1-1 0,-1 0 0,0 0 0,0 1 1,1-1-1,-1 0 0,0 0 0,1 1 1,-1-1-1,0 0 0,0 1 0,0-1 1,1 0-1,-1 1 0,0-1 0,0 0 1,0 1-1,0-1 0,0 0 0,1 1 1,-1-1-1,0 0 0,0 1 0,0-1 1,0 1-1,0-1 0,0 0 0,0 1 1,-1-1-1,1 1 0,0-1 0,0 0 1,0 1-1,0-1 0,-1 1 0,1 2-8,-2 44 1773,-3 0-1,-14 63 0,7-48-1154,-1 14-723,-1 13 0,-36 119 0,46-198-660,1 0 0,-1 0 0,-1-1 0,0 0 0,0 0 0,-10 13 1,12-18 178,0-1 0,-1 1 0,1-1 0,-1 1 0,0-1 0,0-1 1,0 1-1,0 0 0,-1-1 0,1 0 0,-1 0 0,1 0 0,-1 0 1,0-1-1,-5 1 0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38.137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415 1 76,'-6'0'657,"0"0"0,0 1 0,0 0 0,1 0 0,-1 0 0,1 1 0,-1 0 0,1 0 0,-1 0 0,-5 5 0,3-2-151,0 0 1,0 1 0,1 0-1,0 1 1,-11 12 0,5-2-269,1 1 1,0 0-1,1 1 1,-14 36-1,17-34-198,1 1-1,0 0 1,2 1-1,1 0 1,1 0-1,-1 44 1,4-48-20,1 0 1,1 0-1,1 0 1,0-1-1,1 0 1,1 1-1,1-1 1,16 33-1,-19-45-13,0 0-1,1-1 0,0 1 0,0-1 0,1 0 1,0 0-1,0 0 0,0 0 0,0-1 0,0 0 0,1 0 1,0-1-1,0 1 0,0-1 0,0 0 0,8 1 1,-10-2-5,0-1 1,1-1 0,-1 1 0,0-1 0,1 0 0,-1 0 0,0 0 0,1 0 0,-1-1 0,0 1 0,1-1-1,-1-1 1,0 1 0,0 0 0,0-1 0,0 0 0,0 0 0,0 0 0,-1 0 0,1-1 0,-1 0-1,1 1 1,-1-1 0,0 0 0,5-7 0,-1 1 16,-1 0 0,0-1 0,0 0 0,-1 0 0,-1 0 0,0 0 0,0-1 0,-1 1 0,0-1 0,-1 0 0,2-17 0,-3 10 203,-1 0 0,0 0 0,-1 0 0,-1 0 0,-1 0 0,-6-23 0,6 33 24,0 0 0,0 0 0,-1 0 0,0 0 0,0 1 1,-1-1-1,0 1 0,0 0 0,-1 1 0,0-1 0,0 1 1,0 0-1,-1 1 0,0-1 0,0 1 0,0 1 0,-9-5 0,10 6-162,0 1-1,0-1 1,0 1-1,0 0 0,-1 1 1,1-1-1,0 1 1,-1 1-1,1-1 0,-1 1 1,0 0-1,1 1 0,-1 0 1,1 0-1,0 0 1,-1 0-1,1 1 0,0 0 1,0 1-1,0-1 0,0 1 1,0 0-1,-7 6 1,7-3-72,-1 0 0,1 0 1,0 1-1,0 0 1,1 0-1,0 0 0,0 1 1,1-1-1,0 1 1,0 1-1,1-1 0,0 0 1,0 1-1,1-1 1,0 1-1,-1 14 0,1-1-39,1 0 0,1 0 0,1 1-1,1-1 1,7 35 0,-5-39-3,1 0 0,10 23 0,-13-35 43,1 0 0,-1 0 0,2 0 0,-1-1 0,0 1 0,1-1 1,0 0-1,1 0 0,-1-1 0,8 7 0,-11-10-10,1 0 1,-1-1 0,1 1-1,-1 0 1,1-1-1,-1 1 1,1-1 0,0 0-1,-1 1 1,1-1-1,-1 0 1,1 0-1,0 0 1,-1 0 0,1 0-1,0-1 1,-1 1-1,1 0 1,-1-1-1,1 1 1,0-1 0,-1 1-1,0-1 1,1 0-1,-1 0 1,1 0 0,-1 0-1,0 0 1,1 0-1,-1 0 1,0 0-1,0 0 1,0-1 0,1-1-1,5-5 6,-1-1 1,0 0-1,9-18 0,-13 22-5,5-10-9,-1 0 0,0-1 0,-2 1 1,1-1-1,-2-1 0,2-21 0,-2 2 118,-5-66-1,2 91 176,-1 0 0,-1-1 0,0 1 0,-1 0 0,0 0 0,-1 1 0,0-1 0,-10-19 0,11 26-147,1 0 1,0 1-1,-1-1 0,0 1 0,0 0 0,0 0 0,0 0 1,-1 0-1,1 1 0,-1-1 0,0 1 0,1 0 1,-1 0-1,0 0 0,0 0 0,0 1 0,-1 0 0,1 0 1,0 0-1,0 0 0,-1 1 0,1-1 0,0 1 1,-1 0-1,1 0 0,-6 2 0,3-1-89,0 1 1,0 0-1,0 1 0,0 0 1,1 0-1,0 0 0,-1 1 1,1 0-1,0 0 0,1 0 1,-1 1-1,1 0 0,0 0 1,0 0-1,-6 9 0,0 2-48,0 0-1,1 0 0,1 1 0,-12 30 1,14-26-8,1 1 0,0-1 1,2 1-1,0 0 0,2 1 1,0 26-1,3-7 1,2-1 0,10 58-1,-9-81 5,-1 1-1,2-1 1,1-1-1,0 1 1,16 30 0,-21-46 1,0 0 0,0 0 0,0 0 0,1 0 0,-1-1 0,0 1 1,1-1-1,-1 1 0,1-1 0,-1 1 0,1-1 0,0 0 1,-1 0-1,1 0 0,0 0 0,0 0 0,0 0 0,0 0 1,3 0-1,-3-1 1,0 0 1,0 0-1,0 0 1,0 0-1,-1-1 1,1 1-1,0-1 1,0 1-1,0-1 1,0 0 0,-1 0-1,1 0 1,0 0-1,-1 0 1,1 0-1,-1 0 1,2-2-1,3-2 7,-1 0-1,-1-1 1,1 0-1,-1 0 1,0 0-1,-1 0 1,1 0 0,-1-1-1,4-13 1,-2-2 362,-1 1 0,-1-1 1,-1 1-1,-1-1 0,-1 0 1,-1 0-1,0 0 1,-2 1-1,-7-28 0,10 48-344,0-1-1,-1 0 0,0 1 0,1-1 1,-1 0-1,0 1 0,0-1 1,1 1-1,-1-1 0,-1 1 0,1-1 1,0 1-1,-2-2 0,3 2-18,-1 1 0,0 0 0,1 0 0,-1-1 0,1 1 0,-1 0 0,0 0 0,1 0 0,-1 0 0,1 0 0,-1-1 0,0 1 0,1 0 0,-1 0 0,0 1 1,1-1-1,-1 0 0,1 0 0,-1 0 0,0 0 0,1 0 0,-1 1 0,1-1 0,-1 0 0,0 1 0,-2 1 3,0 0 1,1 1-1,-1-1 1,1 1-1,0 0 1,-1 0-1,1 0 1,0 0-1,1 0 1,-1 0-1,-1 4 1,-7 19-27,1 1 0,1 0 0,1 0 0,2 1 0,0 0 0,2 0 0,1 0 0,2 0 0,0 0 0,5 31 0,-3-49-392,0 1 1,1-1-1,6 14 0,-6-17-496,0 0 0,0-1-1,1 0 1,0 1 0,8 8-1,-9-12 297,0 0-1,0 0 0,0 0 0,0-1 0,0 1 1,1-1-1,-1 0 0,1 0 0,0 0 1,-1-1-1,1 1 0,0-1 0,0 0 0,0 0 1,0 0-1,0 0 0,0-1 0,0 0 1,0 0-1,1 0 0,-1 0 0,0 0 1,0-1-1,0 0 0,5-2 0,11-3-1727,-1-2 0,33-18 0,2-3 56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38.895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569 19 600,'-31'-6'1527,"-1"1"0,1 1-1,-1 2 1,0 1 0,1 1 0,-1 2 0,0 2 0,1 0-1,-33 10 1,51-10-1274,1 1-1,0 0 1,0 0-1,1 1 1,0 1 0,0 0-1,0 1 1,1 0-1,0 0 1,0 1-1,1 0 1,0 1 0,-8 12-1,8-9-169,2 0 0,-1 1 0,2 0 0,0 0 0,0 0 0,1 0 0,1 1 0,1 0 0,0 0 0,-2 30 0,4-20-14,2-1 1,0 1-1,1-1 0,2 0 1,6 25-1,-7-36-34,1 0 0,1-1 1,0 1-1,0-1 0,1-1 0,0 1 1,1-1-1,1 0 0,0-1 0,0 1 1,11 8-1,-15-15 15,1 0 0,-1-1 0,1 1-1,0-1 1,0 0 0,0-1 0,0 1 0,1-1 0,-1 0 0,1 0-1,0-1 1,-1 0 0,1 0 0,10 0 0,-11-1 50,0 0 1,0-1-1,0 1 0,-1-1 1,1 0-1,0-1 0,-1 1 1,1-1-1,-1 0 0,0 0 1,1-1-1,-1 1 0,0-1 1,0 0-1,-1 0 0,1 0 1,-1 0-1,4-5 0,1-3 64,0 0-1,-1-1 0,0 0 1,-1 0-1,0 0 0,-1-1 1,-1 0-1,0 0 0,0-1 1,-1 1-1,-1 0 0,-1-1 1,1-14-1,-2-3 152,-1-1 0,-1 0-1,-2 1 1,-11-49 0,-12-13 920,23 82-943,0 0 0,-1 0 0,0 1-1,-1 0 1,0 0 0,-9-12 0,13 20-256,0-1 0,0 1 1,0 0-1,0 0 0,0 0 1,0 0-1,-1 1 0,1-1 1,-1 0-1,1 1 0,-1 0 1,0 0-1,0-1 0,1 2 1,-1-1-1,0 0 0,0 1 1,0-1-1,0 1 0,0 0 1,0 0-1,0 0 0,1 0 0,-1 0 1,0 1-1,0-1 0,0 1 1,0 0-1,-3 1 0,1 1 20,-1 0 1,1 0-1,0 1 0,0 0 0,0 0 0,0 0 0,1 0 0,-1 1 0,1 0 0,1 0 0,-1 0 0,-5 9 0,0 4-56,1 0 0,0 1 0,2-1 0,0 2 0,1-1 0,-4 27 0,7-31 0,1-1 0,0 0 0,1 1 0,1-1 0,0 0 0,1 0 0,0 1 0,1-1 0,8 22 0,-10-34 0,-1 0 0,1 0 0,0-1 0,-1 1 0,1 0 0,0-1 0,0 1 0,0-1 0,0 1 0,0-1 0,1 0 0,-1 1 0,0-1 0,1 0 0,-1 0 0,1 0 0,-1 0 0,1 0 0,-1 0 0,1 0 0,0 0 0,-1-1 0,1 1 0,0-1 0,0 1 0,0-1 0,-1 0 0,4 1 0,-3-2 0,1 0 0,0 1 0,0-1 0,0 0 0,-1-1 0,1 1 0,0 0 0,-1-1 0,1 1 0,-1-1 0,0 0 0,1 0 0,-1 0 0,0 0 0,0 0 0,0 0 0,1-3 0,4-6 0,0 0 0,0-1 0,-2 0 0,1 0 0,-2 0 0,1 0 0,-2-1 0,0 0 0,2-17 0,-2 10 0,-2-1 0,0 1 0,-1-1 0,-1 1 0,-5-26 0,6 44 0,0 0 0,-1 0 0,1 1 0,0-1 0,-1 0 0,1 1 0,-1-1 0,1 1 0,-1-1 0,0 0 0,0 1 0,0-1 0,0 1 0,0 0 0,0-1 0,0 1 0,0 0 0,0 0 0,-1 0 0,1 0 0,-1 0 0,-1-2 0,2 3 0,0 0 0,1 0 0,-1 0 0,0 0 0,1 0 0,-1 0 0,0 0 0,0 0 0,1 0 0,-1 1 0,0-1 0,1 0 0,-1 0 0,0 1 0,1-1 0,-1 0 0,1 1 0,-1-1 0,0 1 0,0 0 0,-1 0 0,1 1 0,-1 0 0,1 0 0,-1 0 0,1 0 0,0 0 0,0 0 0,-2 3 0,0 5-355,0-1 0,0 0 0,1 1 0,0-1 0,1 1 0,0 0 0,1-1 0,0 1 0,0 0 0,1 0 0,0-1 0,1 1 0,0-1 0,1 1 0,6 17 0,-6-20-50,0 0 0,1 0 0,0 0 0,0 0-1,0-1 1,1 1 0,0-1 0,0-1 0,0 1 0,1 0 0,0-1 0,0 0 0,0-1-1,1 0 1,-1 0 0,1 0 0,0 0 0,1-1 0,-1 0 0,9 1 0,-1-1-1386,0-1 0,0-1-1,0-1 1,0 0 0,1-1 0,-1-1 0,24-5 0,20-4-1188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39.532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01 15 1964,'-5'-2'795,"1"0"-1,0 0 0,-1 0 1,1 1-1,-1-1 1,1 1-1,-1 0 0,0 1 1,1-1-1,-1 1 0,0 0 1,0 0-1,1 0 1,-8 2-1,7 0-156,0-1 1,0 1-1,0 0 0,0 1 0,0-1 1,1 1-1,-1 0 0,1 0 0,0 0 1,0 1-1,-5 4 0,2 1-217,0-1 0,1 1-1,0 1 1,0-1-1,1 1 1,0 0 0,1 0-1,0 0 1,1 0 0,0 1-1,-3 20 1,4-13-335,1 0 0,1 0 0,1 0 0,1 0 0,0 0-1,1 0 1,1 0 0,1-1 0,0 0 0,12 24 0,-13-32-76,1-1 0,-1 0 0,2 0-1,-1 0 1,1-1 0,0 0 0,1 0 0,-1-1 0,13 10 0,-13-12 5,0-1 0,0 0 1,0 0-1,0 0 1,0-1-1,0 0 1,1 0-1,-1 0 0,1-1 1,-1 0-1,1-1 1,0 1-1,-1-1 0,12-1 1,-10 0 34,0 0 0,-1-1 0,1 0 0,-1 0 0,1 0 0,-1-1 0,0 0 0,0-1 0,0 0 0,0 0 0,-1 0 1,1-1-1,8-8 0,-8 6 12,0-1 0,0-1 0,-1 1 0,0-1 0,-1 0 0,0-1 1,0 1-1,-1-1 0,4-11 0,-3 1 253,0 0 1,-1 0-1,-1 0 0,-2 0 0,1 0 1,-2 0-1,-1-1 0,0 1 1,-2 0-1,-4-20 0,6 36-304,0 1-1,0-1 0,0 1 0,0 0 1,-1-1-1,1 1 0,-1 0 0,0 0 0,0 0 1,0 0-1,0 0 0,-1 1 0,-3-4 1,5 5-12,-1 0 0,1 0 0,-1 0 0,1 1 0,-1-1 0,0 1 0,1-1 0,-1 1 0,0 0 0,1 0 0,-1-1 1,0 1-1,1 0 0,-1 0 0,0 1 0,1-1 0,-1 0 0,0 1 0,1-1 0,-1 1 0,1-1 0,-1 1 0,1 0 0,-1-1 1,1 1-1,-1 0 0,1 0 0,0 0 0,-1 0 0,0 2 0,-4 2 1,0 1 0,1 0 0,0 0 0,0 0 0,1 1 0,-1-1 0,2 1 0,-1 0 0,-4 12 0,0 4 0,-10 44 0,13-41 0,1-1 0,1 0 0,1 1 0,2 0 0,0-1 0,2 1 0,0 0 0,2-1 0,1 0 0,13 37 0,-16-56 0,0-1 0,1 1 0,0-1 0,0 0 0,0 0 0,1 0 0,-1-1 0,1 1 0,1-1 0,-1 0 0,0 0 0,1 0 0,0 0 0,0-1 0,8 4 0,-9-5 0,0-1 0,0 1 0,0-1 0,0 0 0,0-1 0,0 1 0,0-1 0,0 0 0,0 0 0,0 0 0,1 0 0,-1-1 0,0 1 0,0-1 0,0 0 0,0 0 0,0-1 0,0 1 0,-1-1 0,1 0 0,0 0 0,6-5 0,17-19-3031,-13-109-24529,-22 119 25564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46.750"/>
    </inkml:context>
    <inkml:brush xml:id="br0">
      <inkml:brushProperty name="width" value="0.2" units="cm"/>
      <inkml:brushProperty name="height" value="0.4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357 820 1548,'-8'1'1700,"0"1"0,0 1 0,0 0 0,-13 6 0,11-4-512,0 1 1,-17 13 0,12-5-641,1 0 0,0 0 0,-20 28-1,22-32-229,12-10-314,0 0 0,0 0 1,-1 0-1,1 0 1,0 0-1,0 0 0,-1 0 1,1-1-1,0 1 1,0 0-1,0 0 1,-1 0-1,1 0 0,0-1 1,0 1-1,0 0 1,0 0-1,-1-1 1,1 1-1,0 0 0,0 0 1,0 0-1,0-1 1,0 1-1,0 0 0,0 0 1,0-1-1,0 1 1,0 0-1,0-1 1,0 1-1,0 0 0,0-1 1,2-36 38,0 21-22,-2-13 37,-4-94-57,2 104 376,0 0 1,-2 0-1,0 1 1,-11-28-1,14 43-252,0 1 0,0-1 0,0 1-1,-1 0 1,1-1 0,-1 1 0,1 0 0,-1 0 0,0 0 0,0 0-1,0 0 1,0 0 0,0 0 0,0 1 0,-1-1 0,1 1 0,-1 0 0,1 0-1,-4-2 1,4 3-76,-1 0 0,1-1 0,0 1 0,0 0 0,0 0 0,0 0 0,-1 1 0,1-1-1,0 0 1,0 1 0,0-1 0,0 1 0,0 0 0,0 0 0,0 0 0,0 0 0,0 0 0,0 0 0,0 0 0,1 1-1,-1-1 1,0 1 0,1-1 0,-1 1 0,-1 2 0,-2 4-35,0 0 1,0 0-1,1 1 1,0-1-1,0 1 1,1 0-1,0 0 1,1 0-1,0 1 1,-2 18-1,2 7-35,3 55 0,2-39 21,3 0 1,2 0-1,2 0 1,3-2-1,24 64 1,-34-104-9,0-1 0,1 0 0,0 0-1,1 0 1,0-1 0,7 9 0,-11-14 8,0-1 0,1 0 0,-1 0 0,0 1 1,0-1-1,1 0 0,-1 0 0,1 0 0,-1-1 0,1 1 0,-1 0 0,1-1 0,0 1 1,-1 0-1,1-1 0,0 0 0,-1 1 0,1-1 0,0 0 0,0 0 0,-1 0 0,1 0 1,0 0-1,0-1 0,-1 1 0,1 0 0,0-1 0,-1 0 0,1 1 0,0-1 0,-1 0 0,1 1 1,-1-1-1,1 0 0,-1 0 0,0 0 0,1-1 0,-1 1 0,1-1 0,3-4 5,0 1-1,0-1 1,0 0-1,-1 0 1,0 0-1,-1-1 1,5-10-1,17-53-2,-20 54-5,6-27 0,-1 0 0,-1-1 0,-3 0 0,1-85 0,-30-178 131,20 289-52,0-1-1,-1 1 0,-11-31 1,12 42-34,0 0 0,-1 0 1,1 0-1,-1 0 0,0 1 1,-1 0-1,0 0 0,0 0 1,0 0-1,-1 1 0,-11-9 1,16 13-39,-1-1 1,0 1-1,0 0 0,0 0 1,0 1-1,0-1 1,0 0-1,0 0 0,0 1 1,0 0-1,0-1 1,0 1-1,0 0 0,0 0 1,0 0-1,0 0 1,0 0-1,0 1 0,0-1 1,-1 0-1,1 1 1,0 0-1,1-1 0,-1 1 1,0 0-1,0 0 1,0 0-1,0 1 0,1-1 1,-1 0-1,0 0 1,1 1-1,-1-1 0,1 1 1,0 0-1,-1-1 1,1 1-1,-1 2 0,-4 6 2,0 1-1,0 0 0,1 0 0,1 0 0,-4 15 0,-3 13-10,3 1-1,1 1 0,2-1 1,2 1-1,1 0 0,7 65 0,3-35-8,3 1-1,39 130 0,-50-200 15,13 39-15,25 58-1,-33-88 14,1 0 0,0-1-1,0 0 1,1 0 0,0 0 0,1-1-1,0 0 1,0-1 0,1 1 0,13 8-1,-19-15 5,0 0-1,1 0 0,-1 0 0,0-1 1,1 1-1,0-1 0,-1 0 0,1 0 1,0 0-1,-1-1 0,1 1 0,0-1 0,0 0 1,-1 0-1,1 0 0,0-1 0,0 1 1,-1-1-1,1 0 0,0 0 0,-1 0 1,1 0-1,-1-1 0,1 0 0,-1 1 1,0-1-1,0 0 0,0-1 0,0 1 0,0-1 1,0 1-1,3-5 0,4-4 6,-1-1-1,0 0 1,-1 0-1,0 0 1,-1-1 0,-1-1-1,6-15 1,1-8 0,-2 0 0,-2-1 0,-2-1 0,-1 1 0,1-62 0,-7 36 48,-2-1 0,-18-100-1,10 114 231,-23-77 0,26 107-106,-1 1 0,-1 0 0,0 1 0,-2 0 0,0 1 0,-20-26 0,26 38-123,0 0 0,-1 1 0,0-1 0,0 1 1,0 1-1,0-1 0,-1 1 0,0 0 0,0 1 0,0 0 1,-12-4-1,15 5-35,0 2 0,0-1 1,0 0-1,0 1 0,0 0 0,-1 0 0,1 0 1,0 0-1,0 1 0,0 0 0,0-1 0,0 1 1,0 1-1,1-1 0,-1 1 0,0-1 1,0 1-1,1 0 0,-1 0 0,1 1 0,0-1 1,0 1-1,-5 5 0,0 1-21,0 2 0,1-1 0,0 1 0,1 0 0,0 0 0,1 1 0,0-1 0,1 1 0,0 1 0,-3 17 0,0 17 1,-4 67 1,10-97-2,-1 70-1,3 1 0,5 0 0,3-1 0,38 155-1,-35-188 1,3 0-1,3-1 1,2-1 0,30 57-1,-47-103 2,1 0 1,0 0-1,0 0 1,1 0-1,0 0 1,0-1-1,9 8 0,-12-12 1,0 1-1,0-1 1,1 0-1,-1 1 1,1-1 0,-1 0-1,1-1 1,-1 1-1,1 0 1,0-1-1,-1 1 1,1-1-1,0 0 1,-1 0-1,1 0 1,0 0-1,0 0 1,-1-1-1,1 1 1,0-1 0,-1 0-1,1 1 1,2-3-1,2 0 2,-1-1 0,1-1 0,-1 1-1,0-1 1,0 0 0,-1 0 0,0-1 0,0 1 0,0-1-1,0 0 1,3-8 0,8-13 12,16-36 0,-11 14 8,-3-1-1,-1-1 1,-3 0-1,-2-1 1,9-96-1,-15 58-32,-5 1 1,-15-149-1,8 192 90,-2 1 1,-20-69-1,19 88 152,-1 0-1,-1 0 0,-1 1 1,-1 1-1,-24-35 1,31 52-108,-1-1 0,0 1 1,1 1-1,-2-1 1,1 1-1,-1 1 1,0-1-1,0 1 0,-16-7 1,21 11-111,0-1-1,-1 1 1,1 0 0,0 0 0,0 0 0,-1 0 0,1 1-1,-1-1 1,1 1 0,0 0 0,-1 0 0,1 0-1,-1 0 1,1 1 0,0 0 0,-1-1 0,1 1-1,0 0 1,-1 0 0,1 1 0,0-1 0,0 1 0,0 0-1,0 0 1,1-1 0,-1 2 0,0-1 0,1 0-1,-1 1 1,-2 3 0,-1 4-16,0-1 0,1 1 1,0 1-1,1-1 0,0 1 0,1-1 0,0 1 0,1 0 1,0 0-1,-1 20 0,2 4 4,1 1 0,6 38 1,-1-33-8,2-1 0,15 52 1,-16-73-6,0-1 0,2 0 1,0-1-1,0 0 0,2 0 0,0-1 1,14 18-1,-19-29 8,0 1 0,0-1 0,1 0-1,0 0 1,0-1 0,0 1 0,0-1 0,1-1 0,-1 1-1,1-1 1,0 0 0,0-1 0,0 0 0,9 2 0,-11-3 0,1-1 1,-1 0 0,0 1-1,1-2 1,-1 1-1,1-1 1,-1 1 0,0-2-1,0 1 1,1 0 0,-1-1-1,0 0 1,0 0-1,0-1 1,-1 0 0,1 1-1,-1-1 1,1-1-1,-1 1 1,4-5 0,3-4-3,-1 0 0,0-1 0,-1 0 0,0 0 1,-1-1-1,-1-1 0,0 1 0,5-17 0,3-14 18,12-67-1,-19 71 8,-2 0-1,-2-1 1,-2-63 0,-3 83-11,0-1 1,-2 1-1,-1-1 0,-1 1 1,-1 1-1,0-1 1,-2 1-1,-12-25 0,17 41-2,0 0 0,-1 0 0,1 0 0,-1 0 0,0 1-1,0-1 1,-1 1 0,1 0 0,-1 1 0,0-1 0,-10-5-1,12 8-7,1 0-1,-1-1 1,1 1-1,-1 1 0,0-1 1,1 0-1,-1 1 1,0-1-1,0 1 0,0 0 1,1 0-1,-1 0 1,0 0-1,0 1 0,1-1 1,-1 1-1,0 0 1,1-1-1,-1 1 0,0 0 1,1 1-1,-1-1 1,1 0-1,0 1 1,-1-1-1,1 1 0,-3 3 1,-2 2-11,0 1 1,1 1 0,0-1-1,1 1 1,0 0-1,0 1 1,1-1 0,0 1-1,0 0 1,-3 18-1,0 5-12,2 0 0,-1 36 0,5-15 15,2 1 1,10 69-1,31 107-22,-30-177 32,2-1 0,2-1-1,2 0 1,32 61 0,-46-106-6,1 1 0,0-1 0,0 0 0,0 0 0,1 0 0,0-1 0,0 0 0,14 10 0,-18-14 4,0-1-1,0 1 1,1-1-1,-1 0 1,0 0 0,1 0-1,-1 0 1,1-1 0,-1 1-1,1-1 1,0 1 0,-1-1-1,1 0 1,-1 0 0,1 0-1,0 0 1,-1 0-1,1-1 1,-1 1 0,1-1-1,-1 0 1,1 1 0,-1-1-1,1 0 1,-1-1 0,0 1-1,0 0 1,1-1 0,-1 1-1,0-1 1,0 0-1,0 1 1,2-4 0,4-5 2,-1 1 0,0-1 0,-1-1 0,0 1 0,0-1 0,-1 0 0,0-1 1,5-19-1,-1-6 4,7-57 0,-13 60 2,-2 0 0,-1 0 0,-1 0 0,-2 0 0,-2 1 0,-1-1 0,-1 1 1,-15-42-1,18 65 36,0 0 0,-1 0 0,0 1 0,0-1 0,-1 1 0,0 0 0,-1 0 0,-8-8 0,13 15-34,0 1 1,0-1-1,0 0 0,0 1 1,0-1-1,-1 1 0,1 0 0,0-1 1,-1 1-1,1 0 0,-1 1 1,0-1-1,1 0 0,-1 1 1,-4-1-1,4 1-10,0 1 0,1-1 1,-1 1-1,1 0 0,0 0 0,-1 0 0,1 0 1,0 0-1,-1 1 0,1-1 0,0 0 1,0 1-1,0 0 0,0-1 0,1 1 0,-1 0 1,0 0-1,1 0 0,-3 5 0,-3 4 0,1 1-1,0-1 1,0 2-1,2-1 1,-1 1-1,2-1 1,0 1-1,-3 20 1,2 9 2,1 55 1,2-62-73,3 1 0,0-1 0,2 0 0,12 44 0,-15-74-130,1 0 1,0 0-1,0-1 0,0 1 1,1-1-1,-1 1 0,6 5 1,16 7-4455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47.721"/>
    </inkml:context>
    <inkml:brush xml:id="br0">
      <inkml:brushProperty name="width" value="0.2" units="cm"/>
      <inkml:brushProperty name="height" value="0.4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415 337 1016,'-12'-7'798,"1"0"0,-1 1 0,0 1-1,-1 0 1,1 1 0,-1 0 0,0 1 0,-26-3 0,33 5-586,-1 1 1,0 0 0,0 0 0,0 1-1,0 0 1,0 0 0,1 1 0,-1-1-1,1 1 1,-1 1 0,1-1 0,-1 1 0,1 1-1,0-1 1,1 1 0,-1 0 0,1 0-1,-11 10 1,4 0-34,1 1 0,0 1 0,1 0 0,1 0 0,0 1-1,1 0 1,1 1 0,1-1 0,0 1 0,-5 31 0,5-15 153,2 0 1,2 0-1,1 0 0,1 0 1,6 36-1,-3-44-56,2 0 1,0 0-1,11 26 0,-12-40-205,0-1-1,1 1 0,1-1 0,0-1 0,1 1 0,0-1 0,0 0 1,15 15-1,-19-22-41,1 0 0,-1 0 0,0 0 1,1-1-1,-1 0 0,1 1 0,0-1 1,0 0-1,0-1 0,0 1 0,0-1 1,0 0-1,0 0 0,0 0 0,0 0 1,1-1-1,-1 0 0,0 0 0,1 0 1,-1 0-1,0-1 0,0 1 0,1-1 1,-1 0-1,0-1 0,0 1 0,0-1 1,0 1-1,0-1 0,-1 0 0,7-5 1,1-1 71,-1-1 0,0 1 0,-1-2-1,0 1 1,0-1 0,-1-1 0,-1 1 0,1-1 0,6-16 0,0-3-24,-2 0 1,-1-1-1,-1-1 0,8-46 0,8-133 207,-24 183-8,-1-1 0,-2 1 1,0 0-1,-2 0 0,-1 0 1,-2 0-1,0 0 1,-18-44-1,19 58-107,-2-1 1,0 1-1,-1 0 0,0 1 0,-1 0 1,0 0-1,-1 1 0,-1 0 1,0 1-1,0 0 0,-1 1 0,-1 0 1,1 1-1,-2 0 0,1 1 0,-1 0 1,-15-5-1,23 11-112,-1-1 1,0 1-1,0 0 0,1 1 0,-1 0 1,0 0-1,0 1 0,0-1 0,0 1 1,0 1-1,-11 1 0,14-1-41,-1 1-1,1-1 0,0 1 0,0 0 1,-1 0-1,2 0 0,-1 0 1,0 1-1,0 0 0,1 0 1,-1 0-1,1 0 0,0 0 1,0 1-1,0-1 0,1 1 1,-1 0-1,-3 7 0,-2 7-7,1 1 0,0 0 0,2 0 1,0 0-1,1 1 0,-2 29 0,3 122 4,3-168-12,1 59 16,16 100 0,-13-140-13,0-1 0,2 0 1,0 0-1,1-1 0,2 0 0,0 0 1,1-1-1,15 24 0,-20-37-5,0 0 0,0 0 0,0 0-1,0-1 1,1 0 0,0 0 0,0-1 0,0 1-1,1-1 1,0 0 0,7 3 0,-10-6 2,1 0 1,-1 0 0,0 0 0,0 0-1,0 0 1,0-1 0,1 0-1,-1 0 1,0 0 0,0 0-1,1-1 1,-1 0 0,0 0-1,0 0 1,0 0 0,0 0-1,0-1 1,0 0 0,0 0-1,0 0 1,3-3 0,2-2 2,0-1 1,0-1 0,-1 1-1,0-1 1,0 0 0,-1-1-1,0 0 1,-1 0-1,7-15 1,-3 1 10,0 0 1,-1-1-1,6-30 0,-9 21 45,-2 1 0,-1-1 1,-1 0-1,-2-1 0,-2 1 0,-1 0 0,-1 1 0,-13-48 0,13 67 103,0 0 0,-9-20 0,12 31-114,0-1 0,-1 1 0,1 0 0,-1 0 0,0 0 0,0 1 0,0-1 0,0 0 0,-1 1 0,1-1 0,-1 1 0,1 0 0,-1 0 0,0 0 0,0 0 0,-5-2 0,6 4-36,1-1 0,-1 1 0,0 0-1,1 0 1,-1 0 0,0 0-1,1 0 1,-1 1 0,0-1 0,1 0-1,-1 1 1,0-1 0,1 1 0,-1-1-1,1 1 1,-1 0 0,1 0-1,0 0 1,-1 0 0,1 0 0,0 0-1,-1 0 1,1 0 0,0 1 0,0-1-1,0 0 1,0 1 0,-1 1 0,-3 5-2,1 0 0,0 0 1,-6 16-1,0 10-11,1 0-1,1 1 1,2-1-1,-3 65 1,16 143-19,-5-219 20,17 147 29,-14-147-24,0 0 0,1 0-1,1-1 1,1 0-1,14 25 1,-20-42-6,1 0 1,0-1-1,0 1 1,0-1-1,1 0 1,-1 0-1,1 0 1,0 0-1,1 0 1,-1-1 0,0 0-1,1 0 1,6 3-1,-9-5 1,1 0 0,-1-1 1,1 1-1,-1-1 0,1 1 0,0-1 0,-1 0 0,1 0 1,-1 0-1,1 0 0,-1 0 0,1-1 0,-1 1 0,1-1 0,-1 0 1,1 0-1,-1 0 0,1 0 0,-1 0 0,0 0 0,0-1 0,1 1 1,-1-1-1,0 1 0,0-1 0,-1 0 0,1 0 0,0 0 1,2-3-1,4-7-145,0-1 1,-1 1-1,7-19 1,7-10-1290,-13 26 273,13-19-3069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48.869"/>
    </inkml:context>
    <inkml:brush xml:id="br0">
      <inkml:brushProperty name="width" value="0.2" units="cm"/>
      <inkml:brushProperty name="height" value="0.4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0 403 364,'22'37'1416,"16"26"1299,2-2-1,74 89 1,-105-141-2654,0 1 0,1-1 0,0-1 0,0 0 0,1 0 0,0-1 0,0 0 0,14 5 0,-22-11-57,1 1 0,-1-1 0,1 0 0,0 0 0,-1-1 0,1 1 1,0-1-1,0 0 0,0 0 0,-1 0 0,1 0 0,0 0 0,0-1 0,-1 0 0,1 0 1,0 0-1,-1 0 0,1-1 0,-1 1 0,1-1 0,-1 0 0,0 0 0,0 0 0,0 0 1,0-1-1,0 1 0,0-1 0,-1 0 0,1 1 0,-1-1 0,4-7 0,2-2-7,-2-1-1,1 0 0,-2 0 1,0-1-1,0 1 0,-1-1 1,-1 0-1,0-1 0,-1 1 1,-1 0-1,0-19 0,-2-11 19,-2 1-1,-12-62 0,9 72 214,-2-1 1,-12-31-1,16 54 91,-1-1 0,0 1 0,0 0 0,-1 0 0,-1 1 0,0-1 0,0 1 0,-16-16 0,21 24-234,0 1 0,1-1 1,-1 0-1,0 1 1,0 0-1,0-1 0,0 1 1,0 0-1,0 0 1,-1 0-1,1 0 0,0 0 1,0 1-1,-1-1 1,1 1-1,-1-1 0,1 1 1,0 0-1,-1 0 1,1 0-1,-1 0 0,1 0 1,0 1-1,-5 0 1,4 1-47,0 0 0,1 0 0,-1 0 0,0 0 0,0 0 0,1 1 0,0-1 0,-1 1 0,1-1 0,0 1 0,0 0 0,0 0 0,1 0 0,-1 0 0,1 0 1,-2 6-1,-3 10 1,1 0 0,1-1 0,0 2 0,2-1 0,-1 30 0,11 99 90,20 28-25,-20-144-48,0-1-1,2 0 1,22 43 0,-28-65-43,0-1 0,1 0 0,0-1 0,1 1 0,-1-1 1,2 0-1,-1 0 0,11 8 0,-14-12 10,0-1 0,0 0 0,1 0 0,-1 0 1,1-1-1,-1 1 0,1-1 0,-1 0 0,1 0 0,0 0 0,0 0 0,0-1 0,-1 1 1,1-1-1,0 0 0,0 0 0,0-1 0,0 1 0,-1-1 0,1 0 0,0 0 1,6-2-1,-1-2 91,-1 1 1,0-1-1,0-1 0,0 0 1,0 0-1,-1-1 1,0 1-1,0-1 1,-1-1-1,0 1 1,-1-1-1,1-1 0,-1 1 1,-1-1-1,5-9 1,0-5 199,0 0 0,-2-1 0,0 1-1,5-46 1,-8 37 137,-2-1-1,-2 0 1,-1 0-1,-2 0 1,0 0 0,-3 0-1,-16-56 1,18 77-130,0 1 0,-1-1 0,-1 2 1,1-1-1,-2 0 0,1 1 1,-12-12-1,16 19-209,-1 0 1,0 0-1,0 1 0,0-1 1,0 1-1,-1 0 1,1 0-1,-1 0 1,1 0-1,-1 1 0,-4-2 1,5 2-75,0 1 0,0-1 0,0 1 0,0 0 0,1 0 0,-1 0 0,0 1 0,0-1 0,0 1 0,1-1 1,-1 1-1,0 0 0,1 0 0,-1 0 0,1 1 0,-1-1 0,-3 3 0,2-1-28,0 0-1,1 1 1,-1 0-1,1-1 1,-1 1-1,1 1 0,0-1 1,1 0-1,-1 1 1,1-1-1,-3 9 1,-2 6-6,-6 30 0,13-47-4,-8 38 5,3 0-1,1 0 0,2 1 0,2-1 0,2 1 0,1-1 1,13 61-1,-11-82-8,0 1 0,1-1-1,1 0 1,11 22 0,-16-35 6,1-1-1,0 1 0,1-1 0,-1 0 1,1 0-1,0 0 0,0 0 0,1-1 1,-1 1-1,1-1 0,0-1 0,0 1 1,1 0-1,-1-1 0,0 0 1,1-1-1,8 4 0,-9-5 1,-1-1 0,1 1 0,0-1 1,0 0-1,0 0 0,-1-1 0,1 1 0,0-1 0,0 0 0,-1-1 0,1 1 1,-1-1-1,1 1 0,-1-2 0,0 1 0,0 0 0,0-1 0,0 1 1,0-1-1,0 0 0,-1-1 0,1 1 0,-1-1 0,0 1 0,4-7 0,2-4 10,0 1 0,-1-1-1,-1-1 1,0 1 0,-1-1-1,6-22 1,-5 6 97,-2-1 0,-1 0 0,-2 0 0,-1 0 0,-5-45 0,2-10 344,2 47-216,-2 0 1,-11-63 0,10 87-184,-1 1-1,0 0 1,-1 0-1,-1 0 1,0 1-1,-1-1 1,-1 1-1,0 1 1,-15-19-1,19 28-54,1 0 0,-1 0 0,1 1 0,-1 0 0,0 0 0,0 0 0,-1 0 0,1 1 0,-1-1 0,1 1 0,-1 0 0,0 1 0,-8-3 0,9 3 0,1 1 0,0 0 0,0 0 0,0 0 0,0 0 0,0 0 0,0 1 0,-1 0 0,1-1 0,0 1 0,0 0 0,0 0 0,1 1 0,-1-1 0,0 1 0,0-1 0,1 1 0,-1 0 0,1 0 0,-1 0 0,1 0 0,0 0 0,-3 4 0,0 2 0,-1 0 0,1 1 0,0 0 0,1 0 0,0 0 0,-3 12 0,-14 62 0,17-63 0,-4 19 0,2-1 0,2 2 0,2-1 0,2 51 0,2-64 0,1 1 0,1-1 0,1-1 0,1 1 0,1-1 0,2 0 0,15 33 0,-22-53 0,1-1 0,-1 1 0,1-1 0,0 0 0,0 0 0,0 0 0,1 0 0,-1-1 0,1 1 0,0-1 0,0 0 0,0 0 0,1 0 0,-1-1 0,6 3 0,-7-4 0,1 0 0,-1-1 0,1 1 0,-1-1 0,1 0 0,-1 0 0,1 0 0,-1 0 0,1 0 0,-1-1 0,1 0 0,-1 0 0,1 0 0,-1 0 0,0 0 0,1-1 0,-1 1 0,0-1 0,0 0 0,0 0 0,-1 0 0,5-4 0,2-2 0,-1-1 0,1 0 0,-2 0 0,1-1 0,-1 0 0,-1-1 0,9-18 0,29-83 0,-43 110 0,12-42 0,-2-1 0,-2-1 0,-2 0 0,-2 0 0,-1 0 0,-3 0 0,-6-50 0,5 93 0,0-1 0,0 0 0,-1 1 0,0-1 0,0 0 0,0 1 0,-2-5 0,3 7 0,0 1 0,-1 0 0,1-1 0,0 1 0,0-1 0,-1 1 0,1 0 0,-1-1 0,1 1 0,0-1 0,-1 1 0,1 0 0,-1 0 0,1-1 0,-1 1 0,1 0 0,0 0 0,-1-1 0,1 1 0,-1 0 0,1 0 0,-2 0 0,1 0 0,1 0 0,-1 0 0,0 1 0,0-1 0,0 0 0,0 1 0,0-1 0,0 1 0,0-1 0,0 1 0,0-1 0,1 1 0,-1-1 0,0 1 0,0 0 0,0 0 0,-4 5 0,1-1 0,0 1 0,0 0 0,0 0 0,1 0 0,0 0 0,0 1 0,-3 9 0,-12 57 0,14-56 0,-5 28 0,-5 56 0,13-86 0,0 0 0,2 0 0,-1 1 0,2-1 0,0 0 0,1 0 0,7 24 0,-9-35-496,1 0 1,0 0-1,0 0 1,0 0-1,1-1 0,-1 1 1,1-1-1,3 4 1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55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606 892,'-3'0'535,"1"0"0,0 0 0,0 0 0,-1 0 0,1-1 0,0 1 0,0-1 0,0 1 0,0-1 0,0 0 0,-1 0 0,1 0 0,1 0 0,-1 0 0,0 0 0,0-1 0,0 1 0,1-1 0,-3-2 0,2 1-117,0 0 1,0 0-1,0 0 1,1 0-1,-1 0 1,1-1-1,-2-4 0,1-1 122,0 1 0,0-1-1,0 0 1,1 0 0,1 0-1,-1 1 1,2-14 0,0 18-449,0 0 0,0 0 0,0 0 0,0 1 0,1-1 1,-1 0-1,1 1 0,0-1 0,0 1 0,1-1 0,-1 1 0,1 0 1,-1 0-1,1 0 0,0 0 0,0 1 0,0-1 0,6-3 1,-4 3-43,1-1 0,0 1 0,1 0 1,-1 0-1,0 1 0,1 0 0,0 0 1,-1 0-1,1 1 0,0 0 0,0 1 1,-1-1-1,1 1 0,0 0 0,0 1 1,0 0-1,0 0 0,-1 0 0,1 1 1,0 0-1,-1 0 0,0 1 0,1 0 1,-1 0-1,0 0 0,0 1 0,-1 0 1,1 0-1,-1 0 0,0 1 0,0 0 1,0 0-1,-1 0 0,0 1 0,0-1 1,7 13-1,-5-5 395,0 1 0,-1-1 1,-1 1-1,6 25 0,3 62 1104,-5-31-918,-3-35-389,16 82 225,-18-106-450,0 1 1,1-1-1,1 0 1,-1 0-1,2 0 1,0-1-1,11 17 1,-15-25-14,-1 0 1,1 0-1,-1 0 1,1-1 0,0 1-1,-1 0 1,1-1 0,0 1-1,0-1 1,0 0 0,0 1-1,1-1 1,-1 0-1,0 0 1,0 0 0,1-1-1,-1 1 1,1-1 0,-1 1-1,0-1 1,1 0 0,-1 0-1,1 0 1,-1 0-1,1 0 1,-1 0 0,0-1-1,1 1 1,-1-1 0,0 0-1,1 1 1,-1-1-1,0 0 1,0-1 0,0 1-1,1 0 1,-1-1 0,2-1-1,3-3 8,0-1 1,-1 0-1,1 0 0,-1 0 0,-1-1 1,1 0-1,-2 0 0,8-15 0,1-10 27,-2-1 0,-1-1 0,-2 1-1,-1-2 1,-2 1 0,-1 0 0,-2-51-1,-4 37 291,0 32 141,1 0 0,3-28 0,-2 44-457,0 0 0,0 0-1,0 0 1,1 0 0,-1 0-1,0 1 1,1-1 0,-1 0 0,1 0-1,-1 0 1,1 0 0,0 0 0,-1 1-1,1-1 1,0 0 0,-1 1-1,1-1 1,0 0 0,0 1 0,0-1-1,0 1 1,0-1 0,-1 1-1,1-1 1,0 1 0,0 0 0,0 0-1,0-1 1,0 1 0,0 0 0,0 0-1,0 0 1,0 0 0,0 0-1,0 0 1,0 0 0,0 1 0,0-1-1,1 0 1,7 2-17,-1 0-1,1 1 1,12 5-1,-10-4 40,26 9-26,1-2-1,0-1 0,0-2 0,50 3 0,-72-10 3,0-1-1,0-1 1,0 0-1,0-1 0,24-7 1,-30 6-6,0 0 0,0-1-1,0-1 1,-1 0 0,1 0 0,-1 0 0,0-1 0,-1-1-1,11-9 1,-15 12 79,0 0 1,0-1-1,-1 1 0,0 0 0,0-1 0,0 0 1,0 0-1,-1 0 0,0 0 0,4-11 1,-6 15-55,0 0 1,0-1 0,0 1 0,1 0 0,-1 0 0,-1-1 0,1 1-1,0 0 1,0 0 0,0-1 0,-1 1 0,1 0 0,0 0-1,-1-1 1,1 1 0,-1 0 0,0 0 0,1 0 0,-1 0-1,-1-1 1,0 0-13,1 1 0,-1 0 0,0 0-1,0 0 1,0 0 0,0 0 0,0 0-1,0 0 1,0 1 0,-1-1 0,1 1-1,0-1 1,0 1 0,0 0 0,-1 0-1,-1 0 1,0 0-17,-1 1 0,1-1 0,-1 1 0,1 0 0,0 0 0,0 0 0,-1 0 0,1 1 0,0-1 0,0 1 0,0 0 0,1 0 0,-1 1 0,-6 4 0,5-2 0,0 1 0,0-1 0,1 1 0,-1 0 0,1 0 0,1 0 0,-1 0 0,-3 10 0,1 1 0,1 0 0,0 0 0,1 0 0,1 1 0,1-1 0,0 30 0,2-25 0,2 1 0,0-1 0,10 38 0,-10-48 0,2-1 0,0 0 0,0 0 0,1 0 0,0 0 0,1-1 0,0 0 0,14 17 0,-18-25 0,0 1 0,-1-1 0,1 0 0,0 0 0,0 0 0,1-1 0,-1 1 0,0 0 0,1-1 0,-1 0 0,1 1 0,-1-1 0,1 0 0,-1 0 0,1-1 0,0 1 0,0 0 0,-1-1 0,1 0 0,0 0 0,0 0 0,0 0 0,-1 0 0,1 0 0,0-1 0,0 1 0,-1-1 0,1 0 0,0 1 0,-1-1 0,1-1 0,-1 1 0,1 0 0,-1-1 0,1 1 0,1-3 0,4-2 0,-1-1 0,0 0 0,-1-1 0,1 1 0,-1-1 0,-1 0 0,0-1 0,0 1 0,4-10 0,0-5 0,-1-1 0,-1 1 0,-1-1 0,-1 0 0,3-28 0,-4-2 0,-3-67 0,-3 85 0,0 1 0,-3-1 0,-1 0 0,-2 1 0,-1 1 0,-14-36 0,10 34-3097,9 25 877,0 0 1,1 0-1,1 0 0,0-1 1,-1-18-1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55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52,'2'3'677,"0"0"0,-1 0-1,1 0 1,-1 0 0,1 1 0,-1-1 0,0 0-1,-1 1 1,1-1 0,0 1 0,-1 6 0,0 45 3878,-2-29-3423,4 27 596,14 94 1,11-16-3918,-25-123-338,-8-23-7138,-2-9 7408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55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462 360,'-3'-17'2577,"-4"-9"6516,-5 1 10991,6 19-19268,9 13-979,1-1-3266,12 14-12118,-6-27 7809,-7 4 6499,9-10-1680,-1-5 1040</inkml:trace>
  <inkml:trace contextRef="#ctx0" brushRef="#br0" timeOffset="1">176 160 248,'9'-11'12334,"3"1"-4021,13-10-272,9-7-8050,-2-2-1687,-20 19-1424,1 1 0,17-11 1,-24 17 1977,0-1-1,0 1 1,1 1 0,-1-1 0,1 1 0,0 0-1,0 1 1,-1-1 0,1 1 0,0 1-1,0-1 1,0 1 0,10 1 0,11 5-711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56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5 540,'-1'-6'1088,"1"-9"3622,0 14-4346,0 1 0,0-1 0,0 1 0,0-1 0,0 1 0,1-1 0,-1 1 0,0-1 1,0 1-1,4-5 3641,-3 4-3641,3-2 2806,-2 2-1993,1 11-302,-2-8-727,6 32 2702,-2-1 1,3 63-1,-1-7-756,-6-85-2075,27 171 1373,-24-155-1250,2-1 0,0 0 0,1 0-1,1 0 1,1-1 0,18 29 0,-25-44-142,0 0 0,0 0 0,1 0 0,-1-1 0,1 1 0,0 0 0,0-1 0,0 0 0,0 0 0,0 1 0,1-2 0,-1 1 0,0 0 0,8 1 0,-8-2 0,-1-1 0,1 0 0,0 0 0,-1 0 0,1 0 0,0 0 0,0-1 0,-1 1 0,1-1 0,0 1 0,-1-1 0,1 0 0,-1 0 0,1-1 0,-1 1 0,0 0 0,1-1 0,-1 1 0,0-1 0,0 0 0,2-2 0,5-6 0,-1 0 0,0 0 0,-1 0 0,0-1 0,-1 0 0,0 0 0,-1-1 0,0 0 0,-1 0 0,0 0 0,1-13 0,5-22 0,3-73 0,-13 118 0,7-286 0,-8 206 0,1 81 0,0 1 0,0-1 0,0 1 0,-1-1 0,1 1 0,0 0 0,0-1 0,0 1 0,0-1 0,0 1 0,0-1 0,0 1 0,0-1 0,0 1 0,0-1 0,1 1 0,-1 0 0,0-1 0,0 1 0,0-1 0,1 1 0,-1-1 0,0 1 0,0 0 0,1-1 0,-1 1 0,0 0 0,1-1 0,-1 1 0,0 0 0,1-1 0,-1 1 0,0 0 0,1 0 0,-1-1 0,1 1 0,-1 0 0,1 0 0,-1 0 0,0 0 0,1 0 0,-1 0 0,1 0 0,-1-1 0,1 1 0,-1 0 0,1 1 0,-1-1 0,1 0 0,-1 0 0,1 0 0,-1 0 0,0 0 0,1 0 0,-1 0 0,1 1 0,-1-1 0,1 0 0,-1 0 0,0 1 0,1-1 0,-1 0 0,0 1 0,1-1 0,0 1 0,30 28 0,-23-20 0,3 0-290,0-1-1,1 0 1,-1 0 0,2-1-1,-1-1 1,1 0 0,15 5-1,5-1-2041,56 9 0,-51-20-22708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08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8 1 480,'31'7'18099,"-31"-6"-17826,-11 11 5919,-5 1-5099,9-7-490,0 0 0,-1-1-1,1 1 1,-1-1 0,0-1-1,0 0 1,-1 0 0,1 0 0,-1-1-1,-14 3 1,8-3-603,-2 0 0,0 0 0,-1 0 0,1-2 0,-1 0 0,1-2 0,-21-1 0,8-9 0,30 11 0,-1 0 0,1 0 0,0 0 0,0 0 0,-1 0 0,1 0 0,0 0 0,0 0 0,-1 0 0,1 0 0,0 1 0,0-1 0,-1 0 0,1 0 0,0 0 0,0 0 0,-1 0 0,1 0 0,0 1 0,0-1 0,-1 0 0,1 0 0,0 0 0,0 1 0,0-1 0,0 0 0,-1 0 0,1 1 0,0-1 0,0 0 0,0 0 0,0 1 0,0-1 0,0 0 0,0 0 0,0 1 0,0-1 0,0 0 0,-2 11 0,2-10 0,-7 43 0,3 0 0,1 0 0,4 68 0,0-33 0,-6 259 0,-15 152 0,18-468 0,-1 10 0,1 1 0,4 50 0,-1-81 0,-1 1 0,0-1 0,1 0 0,0 1 0,-1-1 0,1 0 0,0 1 0,0-1 0,0 0 0,1 0 0,-1 0 0,0 0 0,1 0 0,0 0 0,-1 0 0,1 0 0,0-1 0,0 1 0,0-1 0,0 1 0,0-1 0,0 0 0,0 0 0,0 0 0,1 0 0,-1 0 0,3 0 0,4 1 0,0 0 0,0-1 0,0-1 0,1 1 0,16-3 0,9-2 0,57-14 0,-65 11 0,-27 7 0,1 1 0,0-2 0,0 1 0,0 0 0,-1 0 0,1 0 0,0 0 0,0 0 0,-1-1 0,1 1 0,0 0 0,0-1 0,-1 1 0,1 0 0,0-1 0,-1 1 0,1-1 0,0 1 0,-1-1 0,1 0 0,-13-5 0,9 5 0,-1 0-404,1-1 1,0 1-1,0 0 1,0-1-1,1 0 0,-6-3 1,6 3-593,0-1 0,-1 1 0,1 0 1,0-1-1,1 0 0,-1 1 0,0-1 0,1 0 1,-1 0-1,0-3 0,0 0-1317,0-1-1,1 1 1,0 0 0,-1-11 0,2-12-1601,2-9 1206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57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87 168,'14'26'2175,"15"25"6502,-29-51-8601,0 0 0,0 0 0,0 0-1,0 0 1,1 0 0,-1 1 0,0-1-1,0 0 1,0 0 0,0 0 0,0 0-1,1 0 1,-1 0 0,0 0-1,0 0 1,0 0 0,0 0 0,1 0-1,-1 0 1,0 0 0,0 0 0,0 0-1,0 0 1,1 0 0,-1 0 0,0 0-1,0 0 1,0 0 0,0 0 0,1 0-1,-1 0 1,0 0 0,0 0 0,0 0-1,0 0 1,0 0 0,1 0 0,-1-1-1,0 1 1,0 0 0,0 0 0,0 0-1,0 0 1,0-1 0,8-10 1651,4-15 288,1-13 277,-1-1 0,9-71-1,-2-87-10,-10 14-590,-18-218-1,5 311-860,-7-57 399,8 136-1229,-2 11 0,-2 21 0,0 45 0,1 77 0,4-59 0,0 238 0,6-234 0,27 144 0,-19-182 81,3 16-506,-14-64-326,-1-1 676,0 0-1,0 0 1,0 1 0,0-1 0,0 0 0,0 0 0,0 0 0,0 0-1,0 0 1,0 0 0,0 0 0,0 0 0,0 1 0,0-1 0,0 0 0,-1 0-1,1 0 1,0 0 0,0 0 0,-2 1-1878,2-1 1878,0 0-1,0 0 1,0 0 0,0 0 0,0 0 0,-1 0 0,1 0 0,0 0-1,0 0 1,0 0 0,-9-8-4802,-9-13-1652,2 0 1675,-26-37-2967,19 24 5297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57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440,'16'1'14814,"-1"0"-5360,10 1-2773,1 1-5984,18 2-3657,-16-3 5170,36 1-2118,35 2-3717,-32-6-5992,19 1-6811,-63 2 14166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58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1 1344,'-6'-11'12168,"1"21"-6053,3-1-6126,4 21 1132,1 0 0,9 35 1,-2-10-509,44 404 3460,-41-327-3464,-4-54-393,7 81-997,-16-154 413,0 1-1,0-1 1,0 1 0,-1-1 0,0 0 0,-2 10-1,2-14 172,1 0 0,-1 0 0,1 0 0,-1 0 0,1 0 0,-1 0-1,1 0 1,-1-1 0,0 1 0,1 0 0,-1 0 0,0-1 0,0 1-1,0 0 1,1-1 0,-1 1 0,0-1 0,0 1 0,0-1 0,0 0-1,0 1 1,0-1 0,0 0 0,0 0 0,0 1 0,0-1 0,0 0 0,0 0-1,0 0 1,0 0 0,0 0 0,0-1 0,0 1 0,0 0 0,0 0-1,0-1 1,0 1 0,0-1 0,0 1 0,0-1 0,0 1 0,-1-2 0,-3-1-759,0 0 0,0 0 1,0 0-1,0-1 1,1 0-1,0 0 1,0 0-1,-7-10 0,4 4-268,0 0-1,1-1 1,-6-15-1,-4-14-98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58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0 864,'8'-17'773,"2"-5"1072,1 1 0,22-32 0,-28 47-1565,0 0 0,0 0 0,0 1 0,1-1 0,0 1 0,0 0 0,1 1 0,-1 0 0,1 0 0,0 0 0,0 1 0,8-3 0,-4 3 101,0 0 0,0 1 0,0 0 0,0 0 0,0 2 0,0-1 0,0 1 0,0 1 0,0 0-1,22 5 1,-26-4 121,0 0 0,0 1 0,0 0 0,0 0 0,0 0 1,0 1-1,-1 0 0,0 0 0,1 1 0,-2 0 0,1 0 0,0 0 0,-1 1 0,0-1 0,-1 1 0,1 1 0,3 6 0,1 4-56,-2 0 0,0 0-1,-1 1 1,0 0 0,-2 0 0,0 0 0,-1 0 0,-1 1 0,0-1 0,-3 35-1,0-44-202,0 1-1,-1-1 0,0 0 0,-1 0 0,0 0 0,0 0 0,-1-1 0,0 1 0,0-1 0,-7 9 0,6-11-159,0 0 0,0 0 0,0-1 0,-1 0 0,0 0 0,0 0-1,0-1 1,-1 0 0,0 0 0,1-1 0,-1 1 0,0-2 0,-14 5 0,-3-1-83,-33 5 0,49-10 0,-1-1 0,0 1 0,0-1 0,0-1 0,1 0 0,-1 0 0,-10-3 0,13 2-2076,60-16-25055,-27 8 24479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58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32 276,'16'27'3839,"-2"-12"1291,-14-15-4935,1 0-1,-1 0 1,1 0 0,0 0 0,-1-1-1,1 1 1,-1 0 0,1 0 0,-1-1 0,1 1-1,-1 0 1,1 0 0,-1-1 0,0 1-1,1-1 1,-1 1 0,1 0 0,-1-1-1,0 1 1,1-1 0,-1 1 0,0-1-1,0 1 1,1-1 0,-1 0 0,9-15 1572,13-39 2650,18-68-1,1-63-266,2-191-1196,-38 309-2803,-3 0 0,-3 1-1,-3-1 1,-25-132 0,28 198-151,1-1 0,0 1 0,-1 0 0,0-1 0,1 1 0,-1 0 0,0 0 0,0-1 0,0 1 0,0 0 0,0 0 0,-1 0 0,1 0 0,-1 0 0,-1-1 0,2 3 0,1 0 0,0 0 0,-1 0 0,1 0 0,-1 0 0,1 0 0,0 0 0,-1 0 0,1 1 0,-1-1 0,1 0 0,0 0 0,-1 0 0,1 1 0,0-1 0,-1 0 0,1 0 0,0 1 0,-1-1 0,1 0 0,0 1 0,0-1 0,-1 0 0,1 1 0,0-1 0,0 1 0,0-1 0,0 0 0,-1 1 0,1-1 0,0 1 0,0 0 0,-6 15 0,6-16 0,-9 41 0,2 0 0,1 0 0,2 0 0,3 46 0,-1-25 0,-1 306 0,8-272 0,32 173 0,-36-254-2544,-3-14 1341,2-1 1053,0 0 0,0 0-1,0 0 1,0 0 0,-1 0-1,1 0 1,0 0 0,0 0 0,0 0-1,-1 0 1,1 0 0,-19-29-13760,-7-28 5012,14 23 5853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59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60 1900,'-19'-18'27928,"23"18"-24530,6 0-5018,10 0 1852,148-2 951,-56-5-4307,-102 5-293,0 0-1,1-1 1,17-6 0,-18 5 182,0 1 1,1 0-1,14-2 1,-6 4 708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3:59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50 596,'-21'-38'28991,"19"28"-25811,2 8-3180,-1 23-17556,-1-16 15887,0 0 0,1 0-1,-2 7 1,-3 36-4790,3-17 4476</inkml:trace>
  <inkml:trace contextRef="#ctx0" brushRef="#br0" timeOffset="1">28 461 220,'4'43'31654,"-5"-42"-31032,1 2-124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02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192,'4'7'908,"0"-1"0,0 1 0,-1 0 0,0 0 0,0 0 0,-1 0 0,0 0 0,1 9 0,6 64 2573,-3-26-2335,50 370 4776,-55-419-5837,5 39 396,-5-31-237,-2-24 8,-5-57-176,4 1 0,2-1-1,17-120 1,-11 146-67,16-56 0,-18 83-11,1 1-1,0 0 1,1 0-1,1 0 1,0 1-1,1 0 0,14-18 1,-20 29 32,0-1 0,1 1-1,-1 0 1,1 0 0,-1 0 0,1 0-1,0 0 1,-1 0 0,1 1 0,0 0 0,0-1-1,0 1 1,0 0 0,0 0 0,1 1 0,-1-1-1,5 0 1,-2 1 134,-1 1 0,1-1 0,0 1 0,-1 0 0,1 1 0,-1-1 1,1 1-1,-1 0 0,7 4 0,5 4 671,0 1 1,0 0 0,-1 1-1,22 22 1,-27-23-600,-1 1 0,0-1 0,0 2 0,-1-1 0,-1 1 0,0 0 0,-1 1 0,0 0 1,-1 0-1,-1 1 0,5 17 0,-6-10 52,0 1-1,-2-1 1,0 1 0,-1-1 0,-1 1 0,-2-1 0,-3 24 0,-3 0-288,2-15 0,-3 64 0,9-91 0,0 0 0,1 0 0,0-1 0,-1 1 0,1-1 0,0 1 0,1-1 0,-1 1 0,1-1 0,2 4 0,-4-6 0,1 0 0,-1-1 0,1 1 0,-1 0 0,1-1 0,-1 1 0,1 0 0,-1-1 0,1 1 0,0-1 0,-1 1 0,1-1 0,0 1 0,0-1 0,-1 0 0,1 1 0,0-1 0,0 0 0,0 1 0,0-1 0,-1 0 0,1 0 0,0 0 0,0 0 0,0 0 0,0 0 0,-1 0 0,1 0 0,0 0 0,0 0 0,0-1 0,0 1 0,-1 0 0,1-1 0,0 1 0,0 0 0,0-1 0,-1 1 0,1-1 0,0 1 0,-1-1 0,1 1 0,-1-1 0,1 0 0,0 1 0,-1-1 0,1 0 0,0-1 0,12-19-1594,-11 15 287,-1 0-1,1 0 1,-1 0-1,1-10 1,-1-4-4793,-3-29 1,1 36 4708,-9-79-6677,3 46 5682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03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 1596,'1'-1'771,"-1"0"-1,1 0 1,0-1-1,0 1 1,0 0-1,0 0 1,0 0-1,0 0 1,0 0-1,1 0 1,-1 0-1,0 0 1,1 1-1,-1-1 0,0 0 1,1 1-1,-1-1 1,1 1-1,-1-1 1,3 1-1,15 1 831,89 9 4021,-78-9-5602,0-2 0,1-1 0,40-9 1,-14 2-3925,-15 2-6120,-36 5 5370,-1-2 3335,-2 1 298,10-4-1641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03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252,'5'-1'1173,"0"-1"0,0 0-1,0 1 1,0 0 0,-1 0 0,2 0 0,-1 1-1,0 0 1,7 0 0,-9 1-358,0-1-1,-1 1 1,1-1 0,-1 1-1,1 0 1,0 1 0,-1-1-1,0 0 1,5 3 0,10 15 1557,2 6-1663,-4-6 724,-2 0 1,0 1 0,18 39-1,-28-52-1231,-1-1-1,0 0 0,0 1 1,-1-1-1,1 1 0,-2-1 0,1 1 1,-1 0-1,0-1 0,0 1 1,0 0-1,-1-1 0,0 1 0,-1-1 1,0 1-1,0-1 0,0 1 1,-4 7-1,-1-4-1340,1 0 0,-1-1 1,-1 0-1,1 0 0,-2-1 0,-11 10 0,6-6-2275,-19 24 1,27-29 1448,0 0 1,0 1-1,1 0 1,0 1-1,0-1 1,-4 13-1,3 1-983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09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0 17 784,'-5'3'8504,"-7"-4"-3865,-14-6-92,24 7-3868,-8-3 83,1 0 1,-1 1-1,0 1 0,0-1 1,1 2-1,-1-1 0,0 1 1,0 1-1,0 0 0,0 0 0,1 1 1,-11 3-1,12-2-610,1 0 0,-1 1-1,0 0 1,1 0 0,0 1 0,0-1-1,0 2 1,1-1 0,0 1 0,0 0-1,0 0 1,0 1 0,1-1 0,-6 12 0,3-3-75,0 0 0,1 1 1,1-1-1,1 1 1,0 1-1,1-1 1,1 1-1,0 0 0,0 18 1,2 12 248,10 94 1,-7-122-327,1 1 0,7 24 0,-8-37 0,1 0 0,-1 0 0,1-1 0,1 1 0,-1-1 0,1 1 0,0-1 0,1-1 0,6 9 0,-9-13 0,0 1 0,-1 0 0,1-1 0,0 1 0,0-1 0,0 0 0,0 0 0,1 0 0,-1 0 0,0 0 0,0 0 0,1-1 0,-1 1 0,1-1 0,-1 1 0,0-1 0,1 0 0,3 0 0,-1-1 0,-1 0 0,1 0 0,-1 0 0,0 0 0,1-1 0,-1 0 0,0 0 0,0 0 0,5-4 0,5-5 0,0-1 0,-1 0 0,22-27 0,-15 14 0,-2 0 0,-1-2 0,-1 0 0,-1-1 0,-1 0 0,10-33 0,-10 34 0,-11 23 0,-1 0 0,0 0 0,1 0 0,-2 0 0,1 0 0,0-1 0,-1 1 0,2-9 0,-15 44 0,6-2 0,2 1 0,1 0 0,1 0 0,2 1 0,1-1 0,1 0 0,1 0 0,12 46 0,-13-71 17,-1-1 1,1 1-1,0-1 1,0 1-1,1-1 1,-1 0-1,7 8 1,-9-11-25,1-1 0,-1 1 1,1 0-1,0-1 0,-1 1 1,1-1-1,0 1 0,-1-1 1,1 0-1,0 1 0,0-1 1,0 0-1,-1 1 0,1-1 1,0 0-1,0 0 1,0 0-1,-1 0 0,1 0 1,2 0-1,-2 0-24,0-1 0,1 1 0,-1-1 0,0 0 0,0 0 0,0 1 0,1-1 0,-1 0 0,0 0 0,0 0 0,0 0 0,0 0 0,-1 0 0,1 0 0,0-1 0,0 1 0,0-1 0,5-13-2834,0 1-1,-1-1 1,0 0 0,-1-1-1,-1 1 1,2-22 0,-1 7-895,3-7-100,1-2 868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04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12 1108,'-20'-11'29861,"12"17"-27111,1-1-4305,0 2 1630,0 0 1,0 1-1,0 0 1,1 0-1,1 0 1,-1 1-1,-7 16 1,5-9-77,-5 10 1,1 0 0,1 1 0,2 0 0,1 1 0,-9 51 0,-5 148 0,14-111 0,0 5 0,5-1 0,5 1 0,32 210 0,-26-284 0,3 0 0,24 70 0,-24-90 0,0-1 0,2-1 0,1 1 0,1-2 0,29 37 0,-40-56-134,1 0 1,0-1-1,0 1 0,1-1 1,-1 0-1,12 6 1,-16-10 62,0 1 1,0 0-1,0-1 1,0 1-1,0-1 1,0 1-1,0-1 1,0 0 0,0 1-1,0-1 1,1 0-1,-1 0 1,0 0-1,0 1 1,0-1 0,0-1-1,0 1 1,0 0-1,1 0 1,-1 0-1,0 0 1,0-1-1,0 1 1,0-1 0,0 1-1,0-1 1,0 1-1,0-1 1,0 1-1,0-1 1,0 0-1,0 0 1,-1 1 0,1-1-1,0 0 1,0 0-1,-1 0 1,1 0-1,-1 0 1,1 0-1,-1 0 1,1 0 0,-1 0-1,1 0 1,-1 0-1,0 0 1,0-1-1,1 0 1,4-33-8320,-4 25 5715,0 1 0,1-1 0,0 0 0,7-18 0,2 1-832,1 0 1059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04.6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38 1672,'1'2'437,"0"0"0,1-1 0,-1 1 1,1 0-1,-1-1 0,1 1 0,-1-1 0,1 0 0,0 1 0,0-1 0,0 0 1,0 0-1,0 0 0,0 0 0,3 0 0,-3-1-147,-1 0 0,0 0 1,1-1-1,-1 1 0,0-1 0,1 1 1,-1-1-1,0 1 0,0-1 0,1 0 1,-1 0-1,0 0 0,0 1 0,0-1 1,0 0-1,0 0 0,0-1 0,0 1 0,-1 0 1,1 0-1,0 0 0,-1 0 0,1-1 1,-1 1-1,2-3 0,6-18 1084,-1-1-1,0 0 1,-2 0-1,4-36 1,-2 14-288,76-505 5557,-33 203-4724,-21 110-1880,-26 231-39,2 12 0,2 15 0,54 251 0,4 17 0,12-47 0,-55-186 0,2 0 0,37 61 0,-51-96-3021,-7-14 126,-24-36-9321,-22-33 1513,21 37 7879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05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80,'4'0'27734,"-1"0"-25085,7 0-6365,-6 0 5914,31 1-2737,55 9 0,-9 7-7756,-67-13 5295,-1 1 0,1 1 0,-1 0 0,-1 0 0,21 15 0,-15-8 1120</inkml:trace>
  <inkml:trace contextRef="#ctx0" brushRef="#br0" timeOffset="1">778 175 280,'3'2'441,"4"2"1302,1 1 0,-1 0 0,0 1 0,9 8-1,-14-11-950,0 0 0,0-1 0,-1 1 0,1 0 0,0 0 0,-1 0 0,0 0 0,0 0 0,0 1 0,0-1-1,0 0 1,-1 0 0,1 1 0,-1-1 0,0 5 0,-1 58 1884,-1-33-1079,2-1 0,1 1 0,1 0 0,9 39 0,15 33-7684,-25-101 4326,0 1 319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05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 672,'4'-5'477,"16"-15"6233,-20 19-6532,0 1 0,0 0 0,1 0 0,-1-1 0,0 1 1,0 0-1,1 0 0,-1 0 0,0-1 0,0 1 1,1 0-1,-1 0 0,0 0 0,1 0 0,-1 0 1,0-1-1,1 1 0,-1 0 0,0 0 0,0 0 1,1 0-1,-1 0 0,0 0 0,1 0 0,-1 0 1,0 0-1,1 0 0,-1 0 0,0 0 0,1 1 1,-1-1-1,0 0 0,1 0 0,-1 0 0,0 0 1,1 0-1,-1 1 0,0-1 0,0 0 0,1 0 1,-1 0-1,0 1 0,0-1 0,0 0 0,1 0 1,-1 1-1,0-1 0,0 0 0,0 1 0,0-1 1,0 0-1,1 1 0,-1-1 0,0 0 0,0 1 1,0-1-1,0 0 0,0 1 0,0-1 0,0 0 1,0 0-1,0 1 0,0 0 0,6 80 7102,-3 44-5023,-2-52-1430,14 283 301,-9-218-2054,-12-47-4422,6-89 4927,0 0 0,0-1-1,0 1 1,0-1 0,-1 1 0,1 0 0,-1-1 0,1 1 0,-1-1-1,0 1 1,1-1 0,-1 1 0,0-1 0,-2 2 0,-10-14-10610,10 7 10376,1 1 0,0-1 0,0 0 0,0 1 0,0-1 0,0 0 0,-1-6 0,-2-12-1134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05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40 1564,'1'-23'12359,"2"4"-5162,-2 16-6855,0-1 0,1 0 0,0 1 0,0 0 1,0-1-1,0 1 0,0 0 0,6-6 1,-4 4-164,1 0 1,0-1-1,1 2 1,-1-1-1,1 1 1,0 0-1,0 0 1,0 0 0,1 1-1,-1 0 1,1 0-1,0 1 1,0-1-1,0 2 1,0-1-1,0 1 1,0 0-1,0 0 1,0 1 0,1 0-1,-1 0 1,0 1-1,0 0 1,0 0-1,0 1 1,0 0-1,0 0 1,0 0 0,0 1-1,-1 0 1,0 1-1,7 3 1,-4 0-86,0-1-1,-1 1 1,0 1 0,-1-1-1,1 1 1,-1 1 0,-1-1 0,0 1-1,0 0 1,-1 1 0,0-1 0,0 1-1,-1 0 1,0 0 0,-1 1 0,3 15-1,-4-13-12,0 1 0,-1-1-1,-1 1 1,0-1 0,-1 1-1,0-1 1,-1 1 0,-1-1-1,0 0 1,-1 0 0,0 0-1,-10 21 1,10-28-81,1 0 0,-1 0 0,0 0 0,0-1 0,-1 0 0,1 0 0,-1 0 0,-1 0 0,1-1 0,0 0 0,-1 0 0,-8 4 0,10-6 0,0 0 0,-1 0 0,1 0 0,-1-1 0,1 0 0,-1 0 0,1 0 0,-1 0 0,0-1 0,1 0 0,-1 0 0,0 0 0,1 0 0,-1-1 0,0 0 0,1 0 0,-1 0 0,-7-3 0,12 4 0,0 0 0,0 0 0,0-1 0,0 1 0,0 0 0,0 0 0,0 0 0,0 0 0,0 0 0,0 0 0,0 0 0,0 0 0,0 0 0,0 0 0,0 0 0,0 0 0,0 0 0,0 0 0,0 0 0,0 0 0,0 0 0,0-1 0,0 1 0,0 0 0,0 0 0,0 0 0,0 0 0,0 0 0,0 0 0,0 0 0,0 0 0,0 0 0,0 0 0,0 0 0,0 0 0,0 0 0,0 0 0,0 0 0,0 0 0,0 0 0,0 0 0,0 0 0,-1-1 0,14-5 0,-11 4 0,0 0 0,0 0 0,0 1 0,1 0 0,-1-1 0,0 1 0,1 0 0,-1 0 0,0 0 0,1 0 0,0 0 0,-1 1 0,1-1 0,-1 1 0,1 0 0,-1 0 0,1 0 0,4 0 0,-3 1 0,1 0 0,0 1 0,-1-1 0,1 1 0,-1 0 0,1 0 0,-1 0 0,0 1 0,6 4 0,1 2 0,1 1 0,-1 1 0,-1 0 0,0 0 0,12 20 0,-10-11 0,0 0 0,-2 1 0,0 1 0,13 41 0,-18-45 0,-1-1 0,-1 0 0,0 1 0,-1 0 0,-1 0 0,-1 0 0,-2 18 0,1-29 0,0 0 0,0 0 0,-1 0 0,0-1 0,0 1 0,-1 0 0,0-1 0,0 0 0,0 0 0,-1 1 0,0-2 0,0 1 0,-9 9 0,5-9 0,1 0 0,0 0 0,-1-1 0,0 0 0,0-1 0,-1 1 0,1-1 0,-1-1 0,-11 3 0,-10 1 0,0-2 0,0-1 0,0-2 0,-1-1 0,-40-3 0,-30-9 0,101 11-43,0 0 0,0 0-1,0-1 1,0 1 0,-1 0 0,1 0 0,0 0 0,0 0-1,0 0 1,0 0 0,0 0 0,0 0 0,0 0-1,0-1 1,-1 1 0,1 0 0,0 0 0,0 0 0,0 0-1,0 0 1,0 0 0,0-1 0,0 1 0,0 0-1,0 0 1,0 0 0,0 0 0,0 0 0,0-1 0,0 1-1,0 0 1,0 0 0,0 0 0,0 0 0,0 0 0,0-1-1,0 1 1,0 0 0,0 0 0,0 0 0,1 0-1,-1 0 1,0 0 0,0-1 0,0 1 0,0 0 0,0 0-1,0 0 1,0 0 0,0 0 0,1 0 0,-1 0-1,0 0 1,0 0 0,0 0 0,0-1 0,0 1 0,1 0-1,-1 0 1,0 0 0,0 0 0,0 0 0,11-8-6085,11-5-4601,13-11 2552,-23 16 6499,15-10-869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06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996,'25'2'1936,"10"8"5958,-33-8-7075,1-1 0,0 1-1,0-1 1,-1 1 0,1 0-1,-1 0 1,1 0 0,-1 0-1,0 1 1,0-1 0,0 1-1,0-1 1,0 1 0,0 0-1,-1 0 1,0 0 0,2 4-1,4 16-81,-1 0-1,-1 0 1,-2 0 0,0 1-1,-1 33 1,-3 0 655,-11 62 1,2-80-4470,8-34 2219,0-1 0,0 1 0,0-1 0,-1 0 0,1 0 0,-1 0 0,0 0 0,0 0 0,-1-1 0,1 0 0,-1 1 0,0-1 0,0 0 0,0-1 0,0 1-1,-8 3 1,11-5 590,1-1 1,0 0-1,-1 0 0,1 1 0,-1-1 0,1 0 0,-1 0 0,1 0 0,-1 0 0,1 1 1,-1-1-1,1 0 0,-1 0 0,1 0 0,-1 0 0,1 0 0,-1 0 0,1 0 1,-1-1-1,1 1 0,-1 0 0,1 0 0,-1 0 0,1 0 0,-1-1 0,1 1 0,0 0 1,-1 0-1,1-1 0,-1 1 0,1 0 0,0-1 0,-1 1 0,1 0 0,0-1 0,-1 1 1,1-1-1,0 1 0,0-1 0,-1 1 0,1 0 0,0-1 0,0 1 0,0-1 0,0 1 1,-1-1-1,1 1 0,0-1 0,2-8-1669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06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3 107 1532,'2'-1'370,"-1"0"0,0 0 0,1-1-1,-1 1 1,0 0 0,0 0 0,0-1 0,0 1-1,0-1 1,0 1 0,0-1 0,0 1 0,-1-1 0,1 0-1,0 1 1,-1-1 0,0 0 0,1 1 0,-1-1-1,0 0 1,0 1 0,0-1 0,0 0 0,0 0-1,0 1 1,0-1 0,-1 0 0,1 0 0,-1 1-1,1-1 1,-1 0 0,0 1 0,0-1 0,1 1 0,-1-1-1,0 1 1,0 0 0,0-1 0,-1 1 0,1 0-1,0-1 1,0 1 0,-1 0 0,1 0 0,-1 0-1,1 0 1,-3 0 0,-5-5 758,0 2 0,-1-1 0,0 1 0,0 1 0,0 0-1,0 0 1,0 1 0,-20-2 0,10 2-304,-1 1 1,1 2-1,-35 4 0,44-4-821,-1 2 0,1 0-1,0 0 1,0 1 0,1 0 0,-1 1-1,1 0 1,0 1 0,0 0 0,1 0-1,0 1 1,-12 11 0,10-7-2,1 1 0,0 1 0,1-1 0,0 1 0,1 1 0,1 0 0,0 0 0,-6 18 0,2 2-2,2 0 0,2 1 0,1-1-1,1 2 1,2-1 0,2 0 0,3 49 0,0-62 1,1 0 0,1-1 0,1 1 0,0-1 0,2 0 0,0 0 0,2 0 0,14 25 0,-18-37 0,0-1 0,1 0 0,1 0 0,-1 0 0,1-1 0,1 0 0,-1-1 0,17 12 0,-17-14 0,-1-1 0,1 0 0,0 0 0,0 0 0,0-1 0,0 0 0,0-1 0,1 1 0,-1-1 0,0-1 0,1 1 0,-1-1 0,11-2 0,-10 1-435,-1 0 0,0-1 1,1 0-1,-1 0 0,0-1 0,7-3 0,-4 0-1239,-1 1 0,0-1-1,0-1 1,-1 0-1,0 0 1,11-12-1,-5 3-2369,-2-1 0,18-27-1,-2-9 270,-4 4 1825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07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0 1388,'0'7'8678,"0"9"-4969,1-10-2658,0-1 0,0 1 0,0-1 1,1 0-1,0 0 0,0 0 0,0 0 0,4 7 0,-1-1 1322,-4-8-1970,0-1 1,-1 0-1,1-1 0,0 1 0,0 0 0,0 0 0,0 0 1,1 0-1,-1-1 0,0 1 0,1-1 0,2 3 1,14 9-131,-1 0 1,0 1 0,0 0 0,-2 2 0,0 0 0,18 24 0,-18-14-274,0 0 0,-2 1 0,-1 1 0,-1 0 0,-2 0 0,-1 1 0,-1 1 0,-1-1 0,4 59 0,-8 10 0,-16 164 0,13-255 0,-6 68 0,-3 0 0,-4-1 0,-2-1 0,-48 127 0,56-181 0,-1 1 0,-1-2 0,-1 1 0,-18 24 0,23-36 0,0 0 0,0 0 0,-1 0 0,1-1 0,-1 0 0,-1-1 0,1 0 0,-1 0 0,0 0 0,0-1 0,0 0 0,-16 5 0,15-9 0,8 0 0,0 0 0,1-1 0,-1 1 0,0 0 0,0 0 0,0 0 0,1 0 0,-1 0 0,0 0 0,0 0 0,0 1 0,1-1 0,-1 0 0,0 0 0,0 1 0,1-1 0,-1 0 0,0 1 0,1-1 0,-1 1 0,0-1 0,1 1 0,-2 0 0,24-42-31903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10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68 1248,'0'-12'2501,"-2"-6"10592,3 24-10241,1 3-2793,47 220 6292,11 117-3060,-7 171-1547,-53-515-1807,0 20-204,-2-15-513,-4-12-1019,0-8 723,1 0 1,0 0-1,1-1 0,0 1 1,-2-26-1,0 9-215,-1-4 141,-56-322-4172,54 285 5504,4-1-1,7-144 1,0 193-84,1 1 1,1-1-1,1 1 1,1 0-1,1 0 1,13-28-1,-16 42-49,1 0-1,0 0 1,0 1-1,1-1 0,-1 1 1,1 0-1,1 1 1,8-8-1,-10 11 42,0-1 0,1 1 0,-1 0 0,1 0 0,-1 1 1,1-1-1,0 1 0,0 1 0,0-1 0,0 1 0,0 0 0,0 0 0,9 1 0,-4 0 417,-1 0 0,1 1 0,0 0-1,-1 1 1,1 0 0,-1 1 0,0 0-1,15 6 1,-19-5-3,0-1 0,-1 0 0,1 1 0,-1 0 0,0 1 0,0-1 0,0 1 0,0 0 0,-1 0 0,0 0 0,0 1 0,-1-1 0,1 1 0,4 11 0,-3-5-371,-1 0-1,0 0 0,-1 0 0,0 0 0,-1 1 1,-1 0-1,1-1 0,-2 1 0,0-1 0,-1 1 1,0 0-1,0-1 0,-2 1 0,1-1 0,-2 0 1,1 0-1,-2 0 0,0 0 0,0 0 0,-1-1 1,0 0-1,-1-1 0,0 1 0,-1-1 0,0-1 1,-1 1-1,-13 10 0,10-10-132,-2 0 0,1-1 0,-1-1 0,-1 0 0,0-1 0,-20 7 0,20-2 0,7-4 0,38-41-28877,-15 26 26063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11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74 1572,'1'-1'188,"0"1"-1,0 0 0,0 0 1,0 0-1,0-1 1,0 1-1,0-1 0,0 1 1,0-1-1,0 1 1,-1-1-1,1 1 1,0-1-1,0 0 0,0 1 1,-1-1-1,1 0 1,0 0-1,-1 0 0,1 1 1,0-1-1,-1 0 1,0 0-1,1 0 1,-1 0-1,1-1 0,7-31 2595,-6 26-2364,54-344 6647,-19-183-4742,-44 379-341,5 136-657,-1-1 0,0 1 0,-2 0-1,0 1 1,-16-35 0,19 47-532,2 5-617,0 0-1,0-1 1,0 1 0,-1-1 0,1 1 0,-1 0 0,1-1 0,-1 1 0,0 0 0,1 0 0,-1 0 0,0-1 0,0 1 0,0 0-1,-2-2 1,3 5-175,-1 0 0,1 0 0,-1 0-1,1 0 1,-1 0 0,1 0 0,0 0 0,0 0-1,0 0 1,0 0 0,1 2 0,-1 1-2,10 167 1,-4 27 0,0-46 0,0 78 0,1 239 0,-11-535 0,6 26 0,10-60 0,-9 86 0,0 0 0,1 0 0,0 1 0,1-1 0,0 1 0,1 0 0,0 0 0,11-15 0,-16 26 0,0 0 0,0 0 0,0 0 0,0-1 0,0 1 0,0 0 0,0 0 0,0 0 0,0 0 0,0 1 0,1-1 0,-1 0 0,0 0 0,1 1 0,-1-1 0,1 1 0,-1-1 0,1 1 0,-1 0 0,0 0 0,3-1 0,-3 2 0,1-1 0,-1 1 0,1-1 0,-1 1 0,0 0 0,1-1 0,-1 1 0,0 0 0,1 0 0,-1 0 0,0 0 0,0 0 0,0 0 0,0 0 0,0 1 0,0-1 0,0 0 0,0 1 0,0-1 0,0 2 0,11 21 0,-1 1 0,-1-1 0,-1 2 0,7 36 0,11 107 0,-27-167 0,0-1 0,0 0 0,0 0 0,0 1 0,0-1 0,1 0 0,-1 0 0,0 1 0,1-1 0,-1 0 0,1 0 0,-1 0 0,1 0 0,0 0 0,-1 0 0,1 0 0,0 0 0,0 0 0,0 0 0,0 0 0,1 1 0,-1-2 0,0 0 0,-1 0 0,1 0 0,0 0 0,0 0 0,0 0 0,0 0 0,0 0 0,0 0 0,0 0 0,0 0 0,0-1 0,0 1 0,0 0 0,-1-1 0,1 1 0,0-1 0,0 1 0,0-1 0,1 0 0,4-4 0,-1 0 0,1-1 0,-1 1 0,0-1 0,5-8 0,1-4 0,-1 0 0,-1-1 0,14-37 0,10-63 0,-1 7 0,-27 98 0,-1-1 0,0 0 0,-1 1 0,2-17 0,-16 170 0,11-97 0,7 139 0,-6-164 0,2-1 0,0 1 0,1-1 0,1 1 0,1-1 0,0 0 0,1-1 0,12 21 0,-18-33 0,1-1 0,-1 0 0,0 0 0,1 0 0,0 1 0,-1-2 0,1 1 0,0 0 0,0 0 0,0 0 0,0-1 0,0 0 0,1 1 0,-1-1 0,0 0 0,1 0 0,-1 0 0,1 0 0,-1 0 0,1-1 0,-1 1 0,1-1 0,0 1 0,-1-1 0,1 0 0,-1 0 0,1-1 0,0 1 0,3-1 0,-2-1 0,1 0 0,-1 0 0,0 0 0,0-1 0,0 0 0,0 1 0,0-1 0,-1-1 0,0 1 0,1 0 0,-1-1 0,0 0 0,-1 0 0,1 0 0,3-6 0,9-24 0,-2-1 0,-1 0 0,-1-1 0,6-44 0,-9 45 0,14-98 0,-22 133 0,0 0 0,0 0 0,0 0 0,0 0 0,0 0 0,0 0 0,0 0 0,0 0 0,0 0 0,-1 0 0,1 0 0,0 0 0,0 0 0,0 0 0,0 0 0,0 0 0,0 0 0,0 0 0,0 0 0,0 0 0,0 0 0,0 0 0,0 0 0,0 0 0,0 0 0,0 0 0,0 0 0,0 0 0,0 0 0,0 0 0,0-1 0,0 1 0,0 0 0,-6 10 0,-5 18 0,6-9 13,2 0 0,0 0 0,1 1 0,1-1 0,2 29 0,-1-38-43,1 0 0,0 0 0,1 0 0,1-1 0,-1 1 0,1-1 1,1 0-1,0 1 0,0-2 0,1 1 0,0 0 0,10 12 0,-13-19-511,0 0 0,-1-1 0,1 1 0,0-1 0,0 0 0,0 1 0,0-1 0,1 0 0,-1 0-1,0 0 1,0 0 0,1-1 0,-1 1 0,0-1 0,1 1 0,-1-1 0,1 0 0,-1 0 0,0 0 0,1 0-1,-1 0 1,1-1 0,-1 1 0,0-1 0,1 0 0,-1 1 0,0-1 0,3-2 0,8-3-2590,-1-1 1,0 0-1,21-17 0,-13 9 1885,13-9-1078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09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1216,'3'1'13878,"7"1"-6403,2-1-4568,36 2-1162,-12-3-1426,75-1 642,-38-3-6231,-54 0-1067,-5-19-9545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11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30 484,'0'0'174,"0"-1"-1,0 1 1,0 0-1,0-1 1,0 1-1,0 0 1,0-1-1,0 1 1,0 0 0,0-1-1,0 1 1,0 0-1,0-1 1,0 1-1,0 0 1,0-1-1,-1 1 1,1 0 0,0-1-1,0 1 1,0 0-1,-1-1 1,1 1-1,0 0 1,0 0-1,0-1 1,-1 1 0,1 0-1,0 0 1,-1 0-1,1-1 1,0 1-1,-1 0 1,1 0-1,0 0 1,-1 0 0,1 0-1,0 0 1,-1 0-1,1-1 1,-1 1-1,-22 3 4439,14-1-3427,2 0 0,-1 1 0,0 0 1,-7 5-1,8-4-762,1 1-1,-1 0 1,1 0 0,1 1 0,-1-1-1,1 1 1,0 0 0,0 1-1,1-1 1,0 1 0,-5 10 0,5-7-215,0 0 0,1 1 0,0 0 0,1 0 0,0 0 0,1 0 0,-1 15 0,3-4-127,1 0 0,0-1 0,2 1 0,0-1 0,2 0 0,0 0 0,16 36 0,-17-49-59,-1 1 0,1-1-1,0 0 1,1 0 0,0-1-1,0 1 1,1-1 0,0-1-1,10 8 1,-15-12 19,0 0-1,0-1 1,0 1-1,1-1 1,-1 0-1,0 0 1,1 0 0,-1 0-1,1 0 1,-1 0-1,1-1 1,-1 1-1,1-1 1,-1 0 0,1 0-1,0 0 1,-1 0-1,1 0 1,-1 0-1,1-1 1,0 1 0,-1-1-1,1 0 1,-1 0-1,0 0 1,1 0-1,-1 0 1,0 0-1,1-1 1,-1 1 0,0-1-1,0 1 1,0-1-1,0 0 1,-1 0-1,1 0 1,2-4 0,4-5 221,-1 0 1,-1-1 0,0 1 0,-1-2 0,0 1 0,-1 0-1,0-1 1,3-21 0,7-110 2472,-12 105-2523,-1-104-212,-6 101-11752,4 58 2024,0-14 8950,1 1 1,0 0-1,0 0 0,0 0 0,0-1 1,0 1-1,1 0 0,-1 0 0,2 4 1,7 9-1833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11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298 616,'13'18'4818,"-13"-18"-4755,0 0 1,0 0 0,1 0 63,-1 0-63,0 0-1,0 0 1,0 0 0,0 0 0,0 0-1,0 0 1,0 1 0,0-1-1,0 0 1,1 0 0,-1 0-1,0 0 1,0 0 0,0 0-1,0 0 1,0 0 0,0 0-1,0 0 1,0 0 0,1 0-1,-1 0 1,0 0 0,0 0-1,0 0 1,0 0 0,0 0-1,0-1 1,0 1 0,0 0-1,0 0 1,1 0 0,-1 0 0,0 0-1,0 0 65,0 0-65,0 0 1,0 0 0,0 0-1,0 0 1,0 0 0,0-1-1,0 1 1,0 0 0,0 0-1,0-13 1027,-9-46 1288,4 1 0,2-92 0,3 120-1435,0 30-928,0 0 0,0-1 0,-1 1 0,1 0 0,0 0 0,0 0-1,0 0 1,0 0 0,0 0 0,0 0 0,0 0 0,0-1 0,0 1 0,0 0-1,0 0 1,0 0 0,0 0 0,0 0 0,0 0 0,0 0 0,0-1 0,0 1-1,0 0 1,0 0 0,0 0 0,1 0 0,-1 0 0,0 0 0,0 0 0,0 0-1,0 0 1,0-1 0,0 1 0,0 0 0,0 0 0,0 0 0,0 0 0,0 0-1,1 0 1,-1 0 0,0 0 0,0 0 0,0 0 0,0 0 0,0 0 0,0 0-1,0 0 1,0 0 0,1 0 0,-1 0 0,0 0 0,0 0 0,0 0 0,6 6 607,3 10 244,17 47 1913,-17-38-1869,1 0 1,1-1-1,22 35 0,-32-58-891,0 1-1,-1-1 0,1 0 1,0 0-1,0 0 0,0 0 1,0 0-1,0 0 0,0 0 1,0-1-1,0 1 0,0 0 0,1 0 1,-1-1-1,0 1 0,0-1 1,1 1-1,-1-1 0,3 1 1,-3-1 24,0 0 0,0-1 0,0 1 0,0 0 1,0-1-1,0 1 0,0-1 0,0 1 0,0-1 0,0 1 1,0-1-1,0 0 0,0 1 0,0-1 0,0 0 0,0 0 1,-1 0-1,2-1 0,3-6 359,0 1 0,-1-1 0,0-1 0,5-13 1,-6 13-82,3-11 389,-4 15-543,-1-1 0,1 1 0,0-1 0,1 1 0,-1 0 0,1 0 0,0 0 0,0 0 0,5-5 0,-7 10-161,-1 0 1,1-1-1,0 1 1,0 0-1,-1-1 0,1 1 1,0 0-1,0 0 1,-1 0-1,1 0 0,0 0 1,0 0-1,0 0 1,-1 0-1,1 0 0,0 0 1,0 0-1,-1 0 0,1 1 1,0-1-1,0 0 1,-1 0-1,1 1 0,0-1 1,-1 1-1,1-1 1,0 1-1,-1-1 0,1 1 1,-1-1-1,1 1 1,0 0-1,18 20 91,-13-11-97,0 1 0,0 0 0,-1 0 0,0 0 0,-1 1 0,0-1 0,-1 1 0,2 14 0,0 11 0,2 50 0,-6-63 0,-1 0 0,-1 0 0,0-1 0,-6 28 0,6-48-140,0-1-1,0 1 1,0 0-1,0 0 1,0-1 0,0 1-1,-1 0 1,1-1 0,-1 0-1,1 1 1,-1-1-1,0 0 1,0 0 0,0 0-1,-1 0 1,1 0-1,0 0 1,-1-1 0,-4 3-1,3-2-396,-1-1 0,1 1-1,-1-1 1,1-1 0,-1 1-1,0-1 1,0 1 0,1-1 0,-1-1-1,0 1 1,-5-1 0,-6-3-1457,-1-1 1,0 0-1,1-1 1,0 0-1,-22-13 1,17 6-843,1-1 0,-25-20-1,2-2 399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12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13 1184,'0'-21'1829,"0"-2"5102,3-37-1,-3 60-6862,0 0 1,0-1-1,0 1 0,0 0 0,0-1 0,0 1 0,0 0 1,0-1-1,0 1 0,0 0 0,1-1 0,-1 1 0,0 0 1,0 0-1,0-1 0,0 1 0,0 0 0,1 0 1,-1-1-1,0 1 0,0 0 0,1 0 0,-1-1 0,0 1 1,0 0-1,1 0 0,-1 0 0,0 0 0,0-1 0,1 1 1,-1 0-1,0 0 0,1 0 0,-1 0 0,0 0 0,1 0 1,-1 0-1,0 0 0,0 0 0,1 0 0,13 9 2014,10 20 1953,-17-14-2102,0 0-1,10 28 1,-14-30-1622,0-1 0,0 1 0,-1 0 0,0 15 0,-1-20-379,-1-1 0,-1 0 0,1 1 0,-1-1 0,0 0 0,-1 0 0,0 0 0,0 0 0,-1 0 0,1 0-1,-1 0 1,-1-1 0,1 1 0,-1-1 0,-1 0 0,1 0 0,-1-1 0,0 1 0,-9 7 0,-24 17-12748,68-13-4212,-4-8 15130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17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05 1140,'3'12'885,"11"42"3123,-1-1 3416,-7-38-2555,-5-15-4749,-1 0 0,0-1 1,1 1-1,-1 0 0,0 0 1,0 0-1,1 0 0,-1-1 1,0 1-1,1 0 0,-1 0 1,0-1-1,0 1 0,0 0 0,1 0 1,-1-1-1,0 1 0,0 0 1,0-1-1,0 1 0,1 0 1,-1-1-1,0 1 0,0 0 1,0-1-1,0 0 0,8-36 2683,-7 32-2671,13-105 2278,1-151 0,-15 247-2323,-13-628 2397,13 639-2418,0-3 34,0 0 0,-1-1 0,0 1 0,0 0 1,-1 0-1,1 0 0,-5-8 0,6 14-100,0-1 0,0 1 0,0 0 0,0 0 0,0 0 0,0 0 0,-1 0 0,1 0 0,0 0 0,0 0 0,0 0 0,0-1 0,0 1 0,0 0 0,-1 0 0,1 0 0,0 0 0,0 0 0,0 0 0,0 0 0,0 0 0,0 0 0,-1 0 0,1 0 0,0 0 0,0 0 0,0 0 0,0 0 0,0 0 0,0 0 0,-1 0 0,1 0 0,0 1 0,0-1 0,0 0 0,0 0 0,0 0 0,0 0 0,-1 0 0,1 0 0,0 0 0,0 0 0,0 0 0,0 0 0,0 1 0,0-1 0,0 0 0,0 0 0,0 0 0,0 0 0,0 0 0,0 0 0,0 1 0,0-1 0,0 0 0,0 0 0,-1 0 0,-2 10 0,1 21 0,1 1 0,2-1 0,6 41 0,-2-20 0,9 66 0,5 0 0,48 160 0,-60-256-324,14 63-3928,-20-78 3754,0 0 0,0 0 0,-1 0 0,0 0 0,0 0 0,-1 0 0,0 0 0,0 0 0,-3 10 0,-5-16-5067,5-2 4332,-1 0 1,1 0-1,-1-1 1,1 1-1,-7-5 0,2 1-189,1 0 0,0-1 0,0-1 0,-11-10 0,-6-9-914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17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74 1592,'-39'-56'5821,"1"8"5924,32 41-6401,16 18-5324,1 0 1,0 0-1,0-1 1,1-1-1,1 0 1,0 0-1,0-1 1,0-1-1,1 0 1,27 9-1,-29-12-698,1 0-1,0-1 1,0 0-1,1-1 0,-1-1 1,0 0-1,0 0 1,1-2-1,-1 1 0,0-2 1,1 0-1,20-6 0,-27 6 41,-1-1-1,0 0 0,1 0 1,-2-1-1,1 0 0,0 0 0,-1 0 1,0 0-1,0-1 0,7-7 0,0-5-1014,1 0 0,9-20 0,-18 31 1358,26-45-1954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18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544,'1'-1'212,"0"1"0,0-1 0,0 1 1,0-1-1,0 1 0,0 0 0,0-1 0,0 1 0,1 0 0,-1 0 1,0 0-1,0 0 0,0 0 0,0 0 0,1 0 0,-1 0 0,0 1 1,0-1-1,0 0 0,0 1 0,0-1 0,0 1 0,0-1 0,0 1 1,0-1-1,0 1 0,0 0 0,0-1 0,0 1 0,0 0 0,0 0 1,0 0-1,-1 0 0,1 0 0,0 0 0,-1 0 0,1 0 0,-1 0 1,1 0-1,-1 0 0,0 0 0,1 2 0,2 6 1036,-1 1 0,0-1 0,-1 1 0,1 12 0,-1-8-516,36 272 9168,21 119-4982,-35-253-3945,-16-99-844,-1-5-59,2-1-1,19 62 1,-27-108-70,0-1 0,0 0 0,0 0 0,0 1 0,0-1 0,0 0 0,0 0 0,0 1 0,0-1 0,0 0 0,0 1 0,0-1 0,1 0 0,-1 0 0,0 0 0,0 1 0,0-1 0,0 0 0,1 0 0,-1 1 0,0-1 0,0 0 0,0 0 0,1 0 0,-1 0 0,0 1 0,0-1 0,1 0 0,-1 0 0,0 0 0,0 0 0,1 0 0,-1 0 0,0 0 0,0 0 0,1 0 0,5-10 0,4-29 0,-9 31 0,4-13 0,6-29 0,8-77 0,-19 126 0,0-2 0,0 0 0,0 0 0,1 0 0,-1 0 0,1 0 0,-1 1 0,1-1 0,0 0 0,0 0 0,0 0 0,0 1 0,2-3 0,3 32 0,3 39 0,0 71 0,-4-55 0,-4-61 0,2-1 0,0 1 0,7 20 0,-9-35 0,1-1 0,0 1 0,0 0 0,1-1 0,-1 1 0,1-1 0,0 0 0,1 0 0,-1 0 0,1 0 0,0-1 0,0 1 0,1-1 0,8 6 0,-10-8-201,0-1 1,-1 1-1,1-1 1,0 0-1,0 0 1,0-1-1,0 1 1,0-1-1,5 1 1,-3-1-708,0 0 0,0-1 1,1 0-1,-1 0 0,0 0 1,0-1-1,-1 1 0,9-5 1,5-4-4026,-1 0 0,30-25 0,-28 21 3183,20-17-1323,2-1 754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18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4 121 1168,'1'-2'412,"1"0"-1,-1 1 1,0-1 0,0 0-1,0 0 1,0 0 0,0 0-1,0 0 1,0 0 0,-1 0-1,1 0 1,-1 0-1,0 0 1,1 0 0,-1-1-1,0 1 1,0-2 0,-1 2-31,1 1 0,-1-1 0,1 1 0,-1 0 0,0-1 0,0 1 1,1 0-1,-1 0 0,0 0 0,0-1 0,0 1 0,0 0 0,0 0 1,-1 0-1,1 1 0,0-1 0,0 0 0,-1 0 0,1 1 0,0-1 1,-1 0-1,1 1 0,-1 0 0,1-1 0,0 1 0,-3-1 0,-9-1 259,0 0-1,0 1 0,-1 1 0,1 0 0,0 0 1,0 1-1,0 1 0,0 0 0,0 1 0,0 0 1,-22 10-1,27-10-328,0 1 1,1 0-1,-1 0 0,1 1 1,0 0-1,0 0 1,1 0-1,0 1 0,0 0 1,0 1-1,1-1 1,0 1-1,0 0 1,0 0-1,1 0 0,0 1 1,0 0-1,1 0 1,-2 9-1,1-1-311,1 0 0,1 1 0,1-1 0,0 1 0,1-1 0,1 1 0,0-1 0,2 0 0,-1 1 0,2-1 0,0 0 0,1-1 0,1 1 0,0-1 0,11 17 0,-15-28 0,1 0 0,0 0 0,0 0 0,0-1 0,0 0 0,0 1 0,1-1 0,0 0 0,0-1 0,0 1 0,0-1 0,0 1 0,0-1 0,8 2 0,-9-3 0,0 0 0,0-1 0,0 1 0,-1-1 0,1 0 0,0 0 0,0 0 0,0-1 0,0 1 0,-1 0 0,1-1 0,0 0 0,0 0 0,-1 0 0,1 0 0,0 0 0,-1 0 0,1-1 0,-1 1 0,0-1 0,1 0 0,-1 0 0,0 0 0,0 0 0,3-4 0,2-3 0,-1 0 0,0-1 0,-1 0 0,0-1 0,0 1 0,-1-1 0,0 0 0,-1 0 0,3-22 0,0-9 0,-1-56 0,-4 85 0,-1-34 0,-2 0 0,-11-69 0,8 102 0,0 19 0,0 24 0,6 4 0,1 0 0,1-1 0,13 49 0,-11-58 0,2-1 0,1 1 0,1-1 0,1 0 0,20 32 0,-28-50 0,2 0 0,-1 1 0,0-1 0,1-1 0,-1 1 0,1 0 0,0-1 0,1 0 0,-1 1 0,7 2 0,-9-5 0,0 0 0,-1-1 0,1 1 0,0-1 0,0 1 0,0-1 0,0 0 0,-1 0 0,1 0 0,0 0 0,0 0 0,0 0 0,0 0 0,0-1 0,0 1 0,-1-1 0,1 1 0,0-1 0,0 0 0,-1 0 0,1 0 0,0 1 0,-1-2 0,1 1 0,-1 0 0,1 0 0,-1 0 0,0-1 0,1 1 0,-1-1 0,0 1 0,1-3 0,9-13 0,-2 0 0,0 0 0,-1-1 0,0-1 0,5-21 0,10-23 0,-23 62 0,0 0 0,0 0 0,0 0 0,1 1 0,-1-1 0,0 0 0,1 0 0,-1 1 0,0-1 0,1 0 0,-1 1 0,1-1 0,-1 0 0,1 1 0,0-1 0,-1 1 0,1-1 0,0 1 0,-1-1 0,1 1 0,0-1 0,-1 1 0,1 0 0,0-1 0,0 1 0,0 0 0,0 1 0,0-1 0,-1 0 0,1 1 0,0-1 0,0 1 0,-1-1 0,1 1 0,-1 0 0,1-1 0,-1 1 0,1 0 0,-1-1 0,1 1 0,-1 0 0,1-1 0,-1 1 0,0 0 0,1 1 0,12 44 0,-13-45 0,4 20 0,1 0 0,1-1 0,0 0 0,10 21 0,-11-32 0,4 5 0,-8-14 0,-1-1 0,1 0 0,0 0 0,-1 1 0,1-1 0,-1 0 0,1 0 0,-1 0 0,1 0 0,-1 0 0,0 0 0,1 0 0,-1 0 0,0 0 0,0 0 0,0 0 0,0 0 0,0 0 0,0-1 0,6-43 0,-1-47 0,1-11 0,-3 92 0,1 9 0,8 15 0,-7-5 0,54 84 0,-46-68 0,1 0 0,2-2 0,0 0 0,38 40 0,-53-61 0,0 1 0,1-1 0,-1 0 0,1 1 0,0-1 0,-1 0 0,1 0 0,0 0 0,0-1 0,-1 1 0,1 0 0,0-1 0,0 1 0,0-1 0,0 1 0,0-1 0,0 0 0,0 0 0,0 0 0,0 0 0,0 0 0,0 0 0,0-1 0,2 0 0,-1 0 0,0-1 0,1 0 0,-1 0 0,-1 0 0,1 0 0,0-1 0,0 1 0,-1-1 0,0 0 0,1 1 0,-1-1 0,3-6 0,6-11 0,-1 0 0,9-28 0,-10 24 0,16-29 0,-25 52 0,1 0 0,-1 0 0,1-1 0,0 1 0,-1 0 0,1 0 0,0 0 0,0 0 0,0 0 0,0 0 0,0 0 0,0 0 0,0 0 0,0 0 0,0 0 0,0 1 0,0-1 0,1 0 0,-1 1 0,0-1 0,0 1 0,1-1 0,-1 1 0,0 0 0,1 0 0,-1-1 0,1 1 0,-1 0 0,0 0 0,1 0 0,-1 0 0,0 1 0,1-1 0,-1 0 0,0 1 0,1-1 0,-1 1 0,0-1 0,1 1 0,-1-1 0,0 1 0,0 0 0,0 0 0,0 0 0,0-1 0,1 2 0,4 4 0,-1-1 0,0 1 0,0-1 0,0 2 0,-1-1 0,0 0 0,4 9 0,0 4 0,0 1 0,-2 0 0,0 0 0,-2 1 0,0 0 0,-1 0 0,-1-1 0,-1 28 0,-2 5 0,-4 1 0,-10 55 0,12-92 0,-3 14 0,-10 37 0,14-60 0,-1-1 0,0 0 0,0 1 0,0-1 0,-1-1 0,0 1 0,0-1 0,-1 1 0,0-1 0,-9 9 0,11-13-1,0 1 0,-1-1 0,1 0 1,-1 0-1,0 0 0,0-1 0,1 1 0,-1-1 0,0 0 0,0 0 0,0 0 1,0 0-1,-1-1 0,-3 1 0,0-2-36,0 1-1,0-1 0,0-1 1,0 1-1,0-1 1,-13-6-1,-2-3-615,1 0-1,0-2 0,-32-24 1,28 17-3638,2-1 0,0-1 0,-41-50 0,-46-88-5734,63 79 7765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19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356 1380,'-4'-15'1225,"-8"-31"2958,0 18 1557,-2 26 4612,11 23-5082,4-11-4428,0-1 0,1 0 0,0 1 1,5 13-1,-1-10-803,0 1 0,1-1 0,1 0 0,0 0-1,1-1 1,0 0 0,18 17 0,-24-26-250,-1 0-1,1-1 1,0 0-1,0 1 1,0-1 0,0 0-1,1 0 1,-1-1-1,1 1 1,-1-1-1,5 2 1,-5-3-270,0 0 0,0 1-1,0-1 1,0 0 0,0-1 0,0 1 0,0 0 0,0-1 0,0 0 0,0 1-1,0-1 1,0-1 0,0 1 0,0 0 0,0-1 0,-1 1 0,5-4 0,5-5-1917,-1-1 1,0 0 0,-1-1-1,0 0 1,12-19 0,-14 19 1545,21-27-2149,1-3 659</inkml:trace>
  <inkml:trace contextRef="#ctx0" brushRef="#br0" timeOffset="1">538 85 108,'23'-15'642,"-7"4"1389,1 0 0,0 1 0,0 1 0,33-13 0,-46 21-1295,0-1 0,0 1 0,1 0-1,-1 1 1,1-1 0,-1 1-1,0 0 1,1 0 0,-1 0-1,1 0 1,-1 1 0,1 0 0,-1 0-1,0 0 1,0 1 0,1-1-1,-1 1 1,0 0 0,0 0 0,-1 0-1,1 1 1,0-1 0,-1 1-1,1 0 1,-1 0 0,5 6-1,-1 0-526,-1 0-1,0 0 1,0 1-1,-1 0 0,0 1 1,-1-1-1,5 18 0,-2-2-97,-1 1-1,2 27 0,-8-48-86,1 0 1,-1 0-1,0 0 1,0 0-1,0 0 0,-1 0 1,0 0-1,-1-1 1,-1 7-1,1-7-118,0-2 0,0 1 0,0 0 1,-1 0-1,1-1 0,-1 1 0,0-1 0,0 0 0,0 0 0,0 0 1,-1 0-1,-6 4 0,6-5-595,-1 1-1783,0 0 1,1 1 0,-1-1 0,1 1 0,-7 6 0,10-8 1721,0-1 0,0 1 1,0-1-1,0 1 0,1 0 0,-1-1 1,0 1-1,1 0 0,-1-1 0,1 1 1,-1 2-1,3 16-2090,7 5-246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19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0 2400,'2'5'4493,"-9"0"1139,-6-5 765,-5 4 439,1 3-1039,-1 0-4585,5 2-1212,1 0 0,4-2 0,3 4 0,3 5 0,-6 2-3216,5 3-2753,3-1-211,5-4 303,6-2 773,4-3 1275,0 0 1737</inkml:trace>
  <inkml:trace contextRef="#ctx0" brushRef="#br0" timeOffset="1">296 428 1820,'-8'23'4093,"1"-3"775,-6-2 420,-2 0 221,5-4-809,2 0-2019,1-3-1633,4-2-1500,-2-2-1436,3-2-1285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12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1096 736,'1'2'394,"1"-1"-1,-1 1 1,1-1 0,-1 1-1,1-1 1,0 0-1,-1 0 1,1 0 0,0 0-1,0 0 1,0 0-1,0 0 1,0-1 0,3 2-1,-4-2-123,0-1 0,0 1-1,0 0 1,0 0-1,1-1 1,-1 1 0,0 0-1,0-1 1,0 1 0,0-1-1,0 1 1,-1-1 0,1 0-1,0 1 1,0-1-1,0 0 1,0 0 0,-1 1-1,1-1 1,0 0 0,-1 0-1,1 0 1,-1 0 0,1 0-1,-1 0 1,1 0-1,-1 0 1,0 0 0,1-2-1,6-23 2001,-1 0 0,-1-1 0,1-43 0,-3 35-1019,10-199 3070,-18-120-2150,2 236-1519,-9-76-89,12 194-563,0-1 0,0 1 0,0 0 0,0 0 0,0-1 0,0 1 0,0 0 0,0 0 0,0-1 0,0 1 0,0 0 0,0-1 0,0 1 0,0 0 0,0 0 0,0-1 0,-1 1 0,1 0 0,0 0 0,0 0 0,0-1 0,0 1 0,0 0 0,-1 0 0,1 0 0,0-1 0,0 1 0,0 0 0,-1 0 0,1 0 0,0 0 0,0 0 0,-1-1 0,1 1 0,0 0 0,0 0 0,-1 0 0,-3 11 0,3 24 0,2 0 0,2-1 0,8 45 0,-2-22 0,93 530 0,-101-582-40,1 2-484,-1 0 0,0 0 0,0 0-1,0 14 1,-1-20 432,0 0 1,0 0-1,0 0 0,-1 0 0,1 0 0,0 0 0,0-1 0,-1 1 1,1 0-1,0 0 0,-1 0 0,1 0 0,-1-1 0,1 1 1,-1 0-1,1 0 0,-1-1 0,0 1 0,1 0 0,-1-1 0,0 1 1,1-1-1,-1 1 0,0-1 0,0 1 0,0-1 0,1 0 1,-1 1-1,0-1 0,0 0 0,0 0 0,0 1 0,0-1 0,0 0 1,0 0-1,0 0 0,1 0 0,-1 0 0,0 0 0,0 0 1,0-1-1,0 1 0,0 0 0,0 0 0,0-1 0,1 1 1,-2-1-1,-7-2-1798,0-1-1,1 0 1,0 0 0,-1-1 0,2 0 0,-13-9-1,-40-42-5423,46 43 5980,-19-19-1192</inkml:trace>
  <inkml:trace contextRef="#ctx0" brushRef="#br0" timeOffset="1">80 655 856,'-5'-5'1411,"0"1"0,-1-1 0,0 1-1,0 0 1,-9-5 0,-22-15 13498,72 15-12987,46 3-2741,-54 5-1934,29 5 1,-37-2 345,0 1 0,0 1-1,0 1 1,0 0 0,-1 2 0,26 11 0,-17-4 329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10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644,'7'0'854,"1"1"0,0-1 0,0 2 0,0-1 0,13 5 0,-13-3 577,-1 0 0,-1 0 0,1 1 0,0 0-1,-1 0 1,0 1 0,0-1 0,0 1 0,0 1 0,-1-1 0,0 1-1,0 0 1,-1 0 0,1 0 0,5 13 0,-6-11-655,-1 1 0,0-1 1,4 16-1,-6-19-773,0 1-1,0 0 1,-1 0 0,0 0-1,0 0 1,-1 0 0,1 0 0,-1-1-1,0 1 1,-1 0 0,0 0-1,0-1 1,-3 8 0,0-4-30,-1 1 0,0-1 0,-1 1 0,0-2 0,0 1 0,-9 7 0,-4 5-2639,16-16 444,0 0 0,0 0 0,1 0 0,-5 10 1,6-12 1140,1 0 1,0 0 0,0 0 0,1 0 0,-1 0 0,0 0-1,1 0 1,0 1 0,0-1 0,0 5 0,1-5 502,-1 0 1,1 1 0,0-1 0,0 1 0,0-1-1,3 5 1,6 12-1753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13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450 516,'31'49'3959,"-1"-1"3652,-30-48-7530,0 0 0,0 1 0,0-1 1,0 0-1,0 0 0,0 0 0,0 0 1,0 0-1,0 1 0,0-1 0,0 0 0,0 0 1,0 0-1,0 0 0,0 0 0,0 1 0,0-1 1,1 0-1,-1 0 0,0 0 0,0 0 1,0 0-1,0 0 0,0 1 0,0-1 0,0 0 1,0 0-1,1 0 0,-1 0 0,0 0 0,0 0 1,0 0-1,0 0 0,0 0 0,1 0 1,-1 0-1,0 0 0,0 0 0,0 0 0,0 0 1,0 0-1,1 0 0,-1 0 0,0 0 1,0 0-1,0 0 0,0 0 0,0 0 0,1 0 1,-1 0-1,0 0 0,1-11 2162,-4-21-305,2 30-1621,-35-182 5332,-2-21-1045,37 199-4490,0-1 0,1 0 0,0 1 0,0-1 0,1 0 0,0 1 0,0-1 0,4-11 0,-4 16-86,0-1 1,0 1-1,0-1 0,1 1 1,-1 0-1,1-1 0,0 1 1,-1 0-1,1 0 1,0 0-1,0 0 0,0 1 1,1-1-1,-1 0 1,0 1-1,1 0 0,-1-1 1,1 1-1,-1 0 0,1 0 1,-1 1-1,1-1 1,3 0-1,4-1-28,0 1 0,1 0 0,-1 1 0,1 0 0,-1 0 0,0 1 0,1 1 0,-1 0 0,0 0 0,15 6 0,-17-5 0,0 1 0,-1 0 0,0 0 0,0 1 0,0 0 0,0 0 0,-1 1 0,1-1 0,-1 1 0,-1 1 0,1-1 0,-1 1 0,6 10 0,-4-3 0,0 0 0,-1 0 0,-1 0 0,0 1 0,-1-1 0,0 1 0,2 22 0,-3 8 0,-2 53 0,2 26 0,-3-120-644,0 1 0,1-1 0,-1 0 0,1 0 0,0 0 0,1 0 0,2 6 0,-2-43-17249,5-16 11815,2 13 341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13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3 720,'1'0'352,"10"-18"2513,2 15 7051,-12 19-6823,-1-14-2211,1 38 2554,11 65 0,16 40-5176,-14-82-1262,-9-28-743,-5-19-5968,-5-26 4417</inkml:trace>
  <inkml:trace contextRef="#ctx0" brushRef="#br0" timeOffset="1">38 12 1076,'-7'-11'5113,"9"13"-3873,3 5-812,3 2-2116,2 3 183,0 6-159,5 2 2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13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542 784,'0'4'374,"5"29"4278,-2 39 3534,-6-79-6978,-5-15-611,1-20-413,2-1-1,1 0 1,4-80-1,26-129 2345,-23 222-1739,-1 13-130,3-23 656,-5 38-1169,0 0 1,1 0-1,-1 0 1,1 0-1,0 0 1,0 0-1,-1 0 1,1 0-1,0 0 1,1 1-1,-1-1 1,0 0-1,2-1 1,-1 2 2,-1 0 0,0 1 0,1 0 0,-1-1 0,1 1 0,-1 0 0,1 0 0,-1-1 1,0 1-1,1 0 0,-1 0 0,1 1 0,-1-1 0,1 0 0,-1 0 0,1 1 0,-1-1 0,0 1 0,1-1 0,-1 1 1,0 0-1,1 0 0,-1-1 0,0 1 0,0 0 0,2 2 0,29 26 2772,-18-12-2723,-2-1-1,0 2 1,0-1 0,-2 2-1,-1-1 1,13 33 0,-3 5 82,12 63 0,-11-36-280,16 152 0,-34-225-108,3 20-921,-9-22 8,-7-15-407,6 1-1164,1 0 1,-1 0-1,1 0 0,0 0 0,-6-14 0,6 11 1193,1 0 1,0-1 0,1 1-1,0-1 1,0 1-1,1-1 1,0-12-1,1-12-711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14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8 474 1592,'10'-23'3590,"8"-18"5164,-13 14 4461,15 48-10634,-7 1-2309,-1 0 0,-1 1 0,-2 0 0,0 1 0,9 38 1,16 128 1117,-32-175-1378,31 254-12,-28-223 0,-3-62 0,0-1 0,0 1 0,10-31 0,-10 41 0,-2 2 0,1 1 0,0 0 0,0-1 0,1 1 0,-1 0 0,1 0 0,2-4 0,-4 6 0,1 1 0,-1 0 0,0-1 0,1 1 0,-1 0 0,0-1 0,1 1 0,-1 0 0,1-1 0,-1 1 0,1 0 0,-1 0 0,1 0 0,-1 0 0,1-1 0,-1 1 0,0 0 0,1 0 0,-1 0 0,1 0 0,-1 0 0,2 0 0,-1 1 0,0-1 0,1 1 0,-1-1 0,0 1 0,0 0 0,0-1 0,1 1 0,-1 0 0,0 0 0,0 0 0,2 1 0,10 14 0,0 1 0,-1 0 0,-1 1 0,0 0 0,-2 1 0,11 26 0,-3-8 0,-5-11 0,-1-5 0,-1 1 0,-1 0 0,11 41 0,-20-62-64,0 0-1,0 0 1,1 0 0,-1 0-1,0-1 1,0 1 0,0 0 0,0 0-1,0 0 1,0 0 0,0 0-1,0 0 1,0-1 0,-1 1-1,1 0 1,0 0 0,0 0-1,-1 0 1,1-1 0,-1 1-1,1 0 1,-1 0 0,1-1 0,-1 1-1,1 0 1,-2 1 0,1-2-195,-1 1-1,1-1 1,-1 0 0,1 1 0,0-1 0,-1 0 0,1 0 0,-1 0 0,1 0 0,0 0 0,-1 0 0,1 0 0,-1 0 0,1-1 0,-2 1 0,-4-2-1261,0-1-1,0 0 1,0 0-1,0 0 0,-9-7 1,-34-31-6942,3-6 3463,23 22 3345,-28-28-622</inkml:trace>
  <inkml:trace contextRef="#ctx0" brushRef="#br0" timeOffset="1">8 1 2144,'-1'2'1882,"0"0"0,0 0-1,0 1 1,0-1 0,1 0-1,-1 1 1,0-1 0,1 5-1,0-5-1049,0 0-1,0-1 1,0 1-1,0 0 1,1 0 0,-1 0-1,0-1 1,1 1-1,0 0 1,1 2-1,-1-2-515,1 1 0,0 0 0,1-1-1,-1 1 1,0-1 0,1 0 0,-1 0-1,1 0 1,0 0 0,0 0 0,0-1-1,0 1 1,3 1 0,58 19 615,3-7-5586,2-4-5188,-1-3-4791,-43-6 11576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14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1 1107 1444,'-11'-7'1065,"0"1"-1,0 0 1,0 1 0,-1 0-1,0 1 1,0 0 0,0 1-1,0 0 1,-1 1 0,1 0-1,-1 1 1,0 1-1,1 0 1,-23 3 0,24-1-478,1 0 1,-1 1-1,0 0 0,1 1 1,0 0-1,-1 1 0,2 0 1,-1 0-1,1 1 1,-1 0-1,2 1 0,-1 0 1,1 0-1,0 1 0,0 0 1,-12 19-1,12-14-390,0 1-1,1 0 1,1 1 0,0 0-1,1 0 1,1 0-1,0 1 1,2-1-1,-1 1 1,2 0 0,0 0-1,2 25 1,0-20-183,1 0-1,1 0 1,1 0 0,1 0 0,1-1-1,1 0 1,1 0 0,19 36 0,-24-51-14,1 0 1,0 1-1,-1-1 0,1-1 1,1 1-1,-1-1 1,1 1-1,0-1 0,0-1 1,0 1-1,10 5 0,-12-8-23,0 0 0,-1 0-1,1 0 1,0-1-1,0 1 1,0-1-1,0 0 1,0 1 0,0-1-1,0 0 1,0-1-1,0 1 1,0 0-1,0-1 1,0 0 0,-1 0-1,1 0 1,0 0-1,0 0 1,-1 0-1,1-1 1,-1 1 0,1-1-1,-1 0 1,1 0-1,-1 0 1,3-3-1,2-3-196,0-1 0,-1 0-1,0 0 1,0-1 0,-1 1-1,0-1 1,-1 0 0,0-1 0,0 1-1,1-13 1,4-19-1060,4-52 1,-12 85 1116,38-660-4122,-27 354 5129,-4-37 3483,-8 347-3901,0-1 1,0 1-1,0-1 1,-1 1-1,0-1 1,0 1-1,0-1 1,-3-5-1,2 52 3136,-5 343-3341,4 194-243,4-517 22,4 0 0,2 0 0,3 0 0,3-1 0,28 84 0,-30-109-2748,-27-78-21832,12 29 22631,-4-13-685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15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36 496,'-15'-13'13232,"11"7"-11578,3 4-431,0 0 0,0 0 0,0-1 0,0 1 0,0 0 0,0-1 0,1 1 1,-1-4-1,1 3-604,0 1 1,0 0-1,0 0 0,0-1 1,0 1-1,1 0 1,-1 0-1,1-1 1,1-2-1,-2 3-610,1 0 0,1 0-1,-1 0 1,0 0 0,0 1 0,1-1-1,-1 0 1,1 1 0,-1-1 0,4-2-1,4-1 12,1-1 0,-1 1 0,1 0 0,0 1 0,1 0 0,-1 1 0,1 0 0,16-2 0,-11 3-224,0 0-1,0 1 1,0 1 0,0 1 0,20 3 0,-19-2-1546,0 2 1,-1 0-1,21 9 0,-31-10 469,1 0 1,-1 0-1,0 1 0,0 0 1,0 0-1,-1 0 0,1 1 0,-1-1 1,0 1-1,7 9 0,23 37-5914,-17-22 467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15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1788,'8'-13'2860,"1"-1"6299,-9 14-8988,1 0-1,-1 0 1,0 0 0,1 0 0,-1 0 0,0 0 0,0 1 0,1-1 0,-1 0 0,0 0 0,0 0 0,0 0 0,1 0-1,-1 1 514,1-1-513,-1 0 0,0 1 0,0-1 0,0 0 0,0 0 0,1 1 0,-1-1-1,0 0 1,0 0 0,0 1 0,0-1 0,0 0 0,0 0 0,0 1 0,0-1 0,0 0 0,0 0 0,0 1 0,0-1-1,0 0 1,0 0 0,0 1 0,2 12 1037,0 85 2906,2 19-1256,-1-78-1966,-2-21-535,1 0 0,0 0 1,1 0-1,1 0 0,0 0 1,2-1-1,8 21 0,-13-36-356,0 0 1,1 0-1,-1 0 0,0 0 0,1 0 0,-1 0 0,1 0 0,0 0 1,0-1-1,-1 1 0,1-1 0,0 1 0,0-1 0,1 0 0,-1 0 0,0 0 1,0 0-1,0 0 0,5 1 0,-4-2-1,0 0 1,0 0-1,0 0 1,0-1-1,0 1 0,1-1 1,-1 1-1,0-1 1,0 0-1,-1 0 0,1-1 1,0 1-1,3-3 1,6-3-2,-1-2 0,-1 1 0,1-2 0,-1 1 0,13-19 0,-3 2 1,-1 0 0,-1-2 0,24-52 0,28-94 0,-61 142 0,-8 25 0,1 0 0,0 0 0,1 0 0,0 1 0,6-13 0,-9 19 0,0 0 0,0 1 0,0-1 0,0 0 0,0 0 0,0 0 0,0 0 0,0 0 0,0 0 0,-1 0 0,1 0 0,0 0 0,0 0 0,0 0 0,0 1 0,0-1 0,0 0 0,0 0 0,1 0 0,-1 0 0,0 0 0,0 0 0,0 0 0,0 0 0,0 0 0,0 0 0,0 0 0,0 1 0,0-1 0,0 0 0,0 0 0,0 0 0,0 0 0,0 0 0,0 0 0,0 0 0,0 0 0,0 0 0,0 0 0,1 0 0,-1 0 0,0 0 0,0 0 0,0 0 0,0 0 0,0 0 0,0 0 0,0 0 0,0 0 0,0 0 0,0 0 0,1 0 0,-1 0 0,0 0 0,0 0 0,0 0 0,0 0 0,0 0 0,0 0 0,0 0 0,0 0 0,0 0 0,0 0 0,0 0 0,1 0 0,-1 0 0,0 14 0,-1 17 0,-6 10 0,3 1 0,1 0 0,3 1 0,1-1 0,2 0 0,10 50 0,-11-83-625,0-1-1,1 1 1,0-1-1,1 0 1,7 13-1,-9-18 276,-1 0-1,1-1 1,0 1-1,0 0 1,1-1-1,-1 1 0,1-1 1,-1 0-1,1 0 1,-1 0-1,1 0 1,0 0-1,0-1 0,0 1 1,0-1-1,6 2 1,6-4-7568,5-9 4239,-11 5 1631,46-26-4552,-20 10 433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15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13 480,'-2'-2'461,"0"1"0,0-1 0,0 1 0,0 0-1,-1 0 1,1 0 0,-1 0 0,1 0 0,0 1 0,-1-1 0,1 1-1,-1-1 1,1 1 0,-1 0 0,0 0 0,1 0 0,-1 1 0,1-1 0,-1 0-1,1 1 1,-1 0 0,1-1 0,0 1 0,-1 0 0,1 0 0,-3 2 0,-4 2 845,1 0 0,0 0 0,1 1 0,-1-1 0,-11 14 0,9-8-662,1 0 0,1 1 0,0 0 0,1 0 0,0 1 0,1-1 0,1 1 0,0 1 0,0-1 0,1 1 0,1 0 0,1 0 0,-2 18 0,3-15-374,0 0 1,2-1 0,0 1 0,0 0-1,2 0 1,0 0 0,1-1 0,1 0-1,0 0 1,14 29 0,-17-42-271,0 0 1,-1 0 0,1 0 0,0 0-1,0 0 1,1-1 0,-1 1-1,1-1 1,-1 1 0,1-1 0,0 0-1,-1 0 1,1 0 0,0-1 0,1 1-1,-1-1 1,0 1 0,0-1-1,1 0 1,-1 0 0,0 0 0,7 0-1,-7-1 0,0-1 0,-1 1 0,1-1 0,0 1 0,-1-1 0,1 0 0,-1 0-1,1 0 1,-1 0 0,0-1 0,1 1 0,-1-1 0,0 1 0,0-1 0,0 0 0,0 0-1,0 0 1,-1 0 0,1 0 0,0 0 0,-1 0 0,0 0 0,1-1 0,-1 1 0,0-1-1,0 1 1,0-1 0,-1 1 0,2-6 0,2-13 0,0 0 0,-1-1 0,-1 1 0,-1-1 0,-1 1 0,-1-1 0,-1 0 0,-9-36 0,1-31 0,8 84-2525,45 14-27229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16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332 1472,'3'11'1197,"4"34"7497,-11-67-3667,-2-17-4824,19-162 1435,-6 120 1696,-6 37 3966,11 69-6003,17 48 0,-5-9-704,-21-56-570,12 27 185,21 33 1,-31-60-182,0 0 1,0 0-1,1 0 1,1 0-1,-1-1 1,1 0-1,0-1 1,1 0-1,11 8 1,-18-13-28,1 0 0,0 0 0,-1-1 0,1 1 0,0 0 0,-1-1 0,1 0 0,0 1 0,0-1 0,0 0 0,0 0 0,-1 0 0,1 0 0,0 0 0,0 0 0,0-1 0,0 1 0,-1-1 0,1 1 0,0-1 0,-1 1 0,1-1 0,0 0 0,-1 0 0,1 0 0,-1 0 0,1 0 0,-1 0 0,1-1 0,-1 1 0,0 0 0,0-1 0,0 1 0,0-1 0,2-2 0,3-6 0,0-1 0,0 1 0,-1-2 0,5-13 0,-6 15 0,1-3 0,14-33 0,-17 43 0,-1 0 0,1 0 0,0 1 0,0-1 0,1 0 0,-1 1 0,1-1 0,-1 1 0,1 0 0,-1 0 0,6-3 0,-7 4 0,0 1 0,0 0 0,0-1 0,0 1 0,0 0 0,0-1 0,1 1 0,-1 0 0,0 0 0,0 0 0,0 0 0,0 0 0,0 0 0,1 0 0,-1 0 0,0 1 0,0-1 0,0 0 0,0 1 0,0-1 0,1 1 0,1 1 0,-1-1 0,0 1 0,0 0 0,0 0 0,0 0 0,0 0 0,0 0 0,2 4 0,1 3 0,-1-1 0,1 1 0,-1 0 0,2 10 0,-1 0 0,-1 1 0,0-1 0,-1 1 0,-2 0 0,0-1 0,-1 1 0,-3 28 0,-1-21 0,0-1 0,-2-1 0,-1 1 0,-1-1 0,-13 27 0,18-45 6,0-1 0,0-1 0,-1 1 1,1 0-1,-1-1 0,0 0 0,-1 0 0,1 0 0,-1 0 0,0-1 1,0 0-1,-1 0 0,1 0 0,-10 5 0,7-6-44,0-1-1,0 1 1,0-1 0,0 0-1,0-1 1,0 0-1,-1 0 1,1-1 0,0 0-1,-1-1 1,-11-1-1,-4-2-3315,1-2 0,0 0 0,0-1-1,1-1 1,0-2 0,-40-22-1,37 17 185,-27-23 0,7 0 952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16.5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97 1532,'0'-14'1385,"0"4"1437,0-1 0,0 0 0,-4-18 0,3 28-2586,1 0 0,0 0 1,0 0-1,-1 0 0,1 0 1,0 0-1,0 0 0,0 0 1,0 0-1,0 0 0,0 0 1,1 0-1,-1 0 0,0 0 0,0 0 1,1-2-1,0 3-120,-1 0-1,0-1 1,1 1 0,-1 0-1,0 0 1,0-1 0,1 1-1,-1 0 1,0 0 0,1 0-1,-1 0 1,1-1 0,-1 1-1,0 0 1,1 0 0,-1 0-1,0 0 1,1 0 0,-1 0-1,1 0 1,-1 0 0,0 0-1,1 0 1,-1 0-1,1 0 1,-1 0 0,0 1-1,1-1 1,1 1 107,-1-1-1,1 1 0,-1 0 1,0 0-1,1 0 0,-1 0 1,0 0-1,1 0 1,-1 0-1,0 1 0,0-1 1,0 0-1,0 1 0,0-1 1,0 1-1,-1-1 1,1 1-1,0-1 0,0 3 1,6 34 740,-2 0 0,-2 0 1,-1 0-1,-2 0 0,-2 0 1,-11 67-1,11-94-3017,2-9 1178,-1 0 1,1 0-1,0 0 1,-1 0-1,0 0 0,1 0 1,-1 0-1,0 0 1,0 0-1,0 0 0,-2 2 1,8-16-7765,-4 9 7215,2-6-394,1 1 0,0-1 0,6-9 0,9-7-494</inkml:trace>
  <inkml:trace contextRef="#ctx0" brushRef="#br0" timeOffset="1">332 38 124,'3'-1'317,"25"-9"1697,14 2 5120,-39 7-6498,0 1 0,0 0 0,0 0-1,0 1 1,1-1 0,-1 1 0,0-1 0,-1 1 0,1 0 0,0 0 0,0 0-1,0 0 1,0 1 0,-1-1 0,1 1 0,-1 0 0,1 0 0,-1 0 0,0 0-1,1 0 1,1 3 0,3 6-145,0-1 0,-1 1-1,-1 0 1,0 0 0,0 0 0,-1 1 0,-1-1-1,0 1 1,0 0 0,1 14 0,-1 11 772,-1 0 1,-4 39-1,2-64-2218,-1 0 0,0 0-1,-1 0 1,-7 20 0,9-30 750,-1 0 1,1 0-1,-1 0 1,0-1-1,1 1 0,-1 0 1,0 0-1,0 0 1,-1-1-1,1 1 0,0-1 1,0 1-1,-1-1 1,1 1-1,-1-1 0,1 0 1,-1 1-1,0-1 0,0 0 1,1 0-1,-1 0 1,0-1-1,0 1 0,0 0 1,0-1-1,0 1 1,0-1-1,0 0 0,0 0 1,0 1-1,0-1 1,0 0-1,0-1 0,0 1 1,0 0-1,0-1 0,-2 0 1,1 0-594,1 0 0,-1 0 0,1 0 1,-1-1-1,1 1 0,-1-1 0,1 1 0,0-1 1,-1 0-1,1 0 0,0 0 0,0-1 0,-1-1 1,-13-23-3564,1-6 1167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10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3 1728,'3'-1'1084,"-1"0"0,1 1-1,0 0 1,0-1 0,-1 1 0,1 0-1,0 0 1,0 1 0,0-1-1,0 1 1,3 0 0,-5 0-563,0-1 0,0 1 1,-1-1-1,1 1 0,0 0 0,0 0 1,0-1-1,0 1 0,-1 0 0,1 0 1,0 0-1,-1 0 0,1-1 0,-1 1 1,1 2-1,3 15 2276,-1 24-735,-2 42 0,-1-68-1666,-2-1 0,0 1 0,0-1 0,-2 0 1,0 0-1,-7 17 0,-6-4-3324,14-23 1312,-1-1 0,-1 1-1,1-1 1,-1 0 0,1 0 0,-10 5 0,11-7 771,0-1 0,0 1 1,1-1-1,-1 0 1,0 0-1,-1 0 0,1 0 1,0-1-1,0 1 1,0-1-1,0 0 0,0 0 1,-6 0-1,7-1 526,-1 0-1,1 1 0,-1-1 0,1 0 1,-1 0-1,1 0 0,-1-1 0,1 1 1,0-1-1,0 1 0,-3-3 0,-6-9-2032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16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 156,'4'-5'893,"26"-29"5570,-29 33-5829,0-1-1,1 1 0,-1 0 0,0 0 1,0 0-1,1 0 0,-1 1 1,1-1-1,-1 0 0,1 0 1,-1 1-1,1-1 0,-1 1 0,1 0 1,-1-1-1,1 1 0,0 0 1,-1 0-1,1 0 0,-1 0 1,1 0-1,0 0 0,2 1 0,4 3 356,0 1-1,0 0 0,-1 0 0,1 1 0,-1 0 0,0 0 0,10 14 0,21 17 1163,-21-26-2263,-1 0 0,2-2 0,-1 0-1,1 0 1,1-2 0,26 7 0,26 12-1645,-65-24 1715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40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0 1408,'-3'1'434,"0"-1"-1,1 1 0,-1 0 1,0 0-1,1 0 1,-1 0-1,0 1 1,1-1-1,0 0 1,-1 1-1,1 0 0,0 0 1,0 0-1,0 0 1,0 0-1,0 0 1,0 0-1,-2 4 0,3-3-263,0 0-1,0 0 0,0 0 0,0 1 0,0-1 0,1 0 0,0 1 0,-1-1 0,1 0 0,0 1 0,1-1 0,-1 0 0,2 6 0,0-1-148,0-1-1,0 1 1,1-1-1,0 0 1,1 0-1,0 0 1,0-1-1,0 1 1,1-1-1,0 0 0,0 0 1,11 9-1,-12-12 16,0 0-1,0-1 0,0 1 0,1-1 0,-1 0 0,0 0 0,1 0 0,0-1 0,-1 0 0,1 0 0,0 0 0,0 0 1,-1-1-1,1 0 0,7 0 0,-9 0 171,0-1 0,0 0 0,0 1 0,0-1 0,0-1 0,0 1 0,0 0 0,-1-1 0,1 1 0,0-1 0,-1 0 0,1 0 0,-1 0 0,1 0 0,-1 0 0,0-1 0,0 1 0,0 0 0,0-1 0,-1 0 0,1 1 0,-1-1 0,0 0 0,1 0 0,0-3 0,0-2 765,-1 1 1,0-1-1,0 0 1,0 0-1,-1 0 1,0 0 0,-1 0-1,0 1 1,0-1-1,0 0 1,-1 0-1,0 1 1,-1-1-1,-4-9 1,3 12-972,2 12 0,1 11 0,2-9 0,0 0 0,1 0 0,0 0 0,0 0 0,1 0 0,0-1 0,1 0 0,0 1 0,9 12 0,-10-17-2159,19 8-14348,-15-10 12136,-1-13-4195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40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27 1180,'-9'-13'1810,"-14"0"16952,23 13-18487,-1 1 70,0 1-1,0-1 0,0 1 0,1-1 1,-1 1-1,1 0 0,-1-1 1,1 1-1,-1-1 0,1 4 0,-1 1-115,0 0-1,0 1 1,1-1-1,0 1 1,1-1-1,-1 0 1,1 1-1,0-1 1,1 0-1,-1 0 1,1 1-1,1-1 1,-1-1-1,1 1 1,0 0-1,0-1 1,0 1-1,1-1 1,5 6-1,-1-3-240,1 0 0,0 0 0,0-1 0,1 0-1,0 0 1,0-1 0,0-1 0,1 0 0,16 6 0,-11-5 22,0-1 0,1-1 0,0 0 0,-1-1 0,1-1 0,22 0 0,-32-2 66,-1 1 0,1-1 1,-1 1-1,1 0 0,-1 0 1,0 1-1,0 0 0,0 0 0,0 0 1,0 1-1,0 0 0,0 0 1,-1 1-1,0-1 0,8 8 0,-8-6 18,1 1-1,-2 0 0,1 0 1,-1 0-1,0 1 1,0-1-1,-1 1 0,1 0 1,-2 0-1,1 0 0,-1 1 1,3 13-1,-2 5-93,0 1 0,-2-1 0,-1 1 0,-1-1 0,-8 51 0,2-44 0,-1-1 0,-1-1 0,-1 1 0,-21 41 0,17-47 0,0-1 0,-2-1 0,-26 32 0,50-67-2780,-1-2-1827,1 1 1,10-12 0,12-5-3294,2 3 3490,-14 12 2775,15-13-416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40.9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8 1140 668,'3'-10'806,"0"0"0,-1 0 0,0 0 0,-1 0 0,0 0 0,0-1 0,-1 1 0,0 0 0,-1 0 0,0-1 0,-1 1 0,0 0 0,-4-11 0,4 14-171,-1 0 1,0 1-1,0-1 0,-1 1 0,0 0 1,0 0-1,0 1 0,-1-1 0,1 1 1,-1 0-1,-1 0 0,1 0 0,-1 1 1,0 0-1,0 0 0,0 0 0,0 1 0,-1 0 1,-12-5-1,12 6-243,-1 0 0,1 0 0,-1 1 0,1 0-1,-1 0 1,1 1 0,-1 0 0,0 0 0,1 1 0,-1 0 0,1 0 0,-1 0 0,-7 4 0,8-3-290,1 2 0,-1-1 0,1 1 0,0-1 0,0 2 0,0-1 1,0 1-1,1 0 0,0 0 0,0 0 0,0 1 0,0 0 0,-6 11 1,3-2-81,1 0 0,0 1 0,1 0 0,0 1 1,2 0-1,0-1 0,1 1 0,0 0 0,1 20 1,1 6 8,2 0 1,9 63 0,-6-81-19,0 0 0,2-1 0,9 25 0,-12-41-11,0 0 0,0 0 1,1 0-1,1-1 0,-1 1 1,1-1-1,0 0 0,1 0 1,0-1-1,0 0 0,0 0 1,10 7-1,-13-11-6,-1 0 1,1-1 0,0 1-1,0-1 1,0 0-1,0 1 1,0-1-1,0-1 1,0 1-1,1 0 1,-1-1-1,0 0 1,0 1 0,0-1-1,1-1 1,-1 1-1,6-2 1,-4 1-46,0-1 0,-1 0 1,1 0-1,-1 0 0,1-1 0,-1 0 1,0 0-1,0 0 0,0 0 0,5-6 1,2-4-350,-1-1 0,0 1 1,-1-2-1,0 0 0,12-28 1,-8 8-845,-1 1 0,-2-2 0,7-48 0,6-114-3340,-13-243-1048,-37-1 5978,17 365 1968,3 16 2989,3 52-925,0 26-2589,-1 30-615,4 264 637,-3 52 16,0-301-1829,3-1 0,3 0 0,11 76 0,-8-103-141,4 17-1359,15 53 1,-20-91 992,1 1 0,0-1 1,1 0-1,0 0 1,1-1-1,0 1 1,1-2-1,17 20 1,-23-28-332,1-1 0,-1 1 1,1-1-1,-1 0 1,1 0-1,0 0 0,0-1 1,0 1-1,0-1 1,0 0-1,0 1 0,0-1 1,1 0-1,-1-1 1,0 1-1,0-1 0,1 1 1,5-1-1,-5-1 156,1 0 1,-1 1-1,1-2 1,-1 1-1,0 0 0,1-1 1,-1 0-1,6-3 0,19-13-1692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41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122 1020,'-2'-3'724,"0"1"-1,0-1 1,-1 0 0,1 1-1,-1 0 1,0 0-1,1-1 1,-1 1 0,0 1-1,0-1 1,0 0 0,-1 1-1,1 0 1,0 0-1,0 0 1,-1 0 0,1 0-1,-1 0 1,1 1 0,-1 0-1,1 0 1,-6 0-1,2 0 50,-1 1 0,1-1 0,0 1-1,-1 1 1,1 0 0,0 0-1,0 0 1,0 1 0,-10 5-1,11-4-604,0 0 0,0 1 0,1 0 1,-1 0-1,1 1 0,0-1 0,1 1 0,0 0 0,0 1 0,0-1 0,0 0 0,1 1 0,0 0 0,1 0 0,-1 0 0,1 0 0,-1 11 0,0-2-140,2-1-1,0 0 1,0 1-1,2-1 0,0 1 1,0-1-1,6 21 1,-5-26-19,1-1 0,0 0 1,6 13-1,-8-21-3,0 1 0,0 0 0,0 0 0,0 0 0,0-1 0,0 1-1,0 0 1,0-1 0,1 1 0,-1-1 0,1 0 0,-1 1 0,1-1 0,0 0 0,-1 0 0,1 0 0,0 0-1,0 0 1,-1 0 0,1-1 0,0 1 0,3 0 0,-3-1 72,0-1-1,-1 1 1,1-1-1,0 1 1,0-1-1,-1 0 1,1 0-1,0 0 1,-1 0-1,1 0 1,-1 0 0,1 0-1,-1 0 1,0-1-1,1 1 1,-1 0-1,0-1 1,0 1-1,0-1 1,1-2 0,18-36 1346,-19 37-1267,16-40 92,-1 0 1,14-62 0,-30 105-250,-1 0 0,1 0 0,0 0 0,0-1 0,0 1 0,0 0 0,0 0 0,0-1 0,0 1 0,0 0 0,0 0 0,0-1 0,0 1 0,0 0 0,0 0 0,0-1 0,0 1 0,1 0 0,-1 0 0,0 0 0,0-1 0,0 1 0,0 0 0,0 0 0,0 0 0,1-1 0,-1 1 0,0 0 0,0 0 0,0 0 0,0 0 0,1-1 0,-1 1 0,0 0 0,0 0 0,1 0 0,-1 0 0,0 0 0,0 0 0,0 0 0,1 0 0,-1 0 0,0 0 0,0 0 0,1 0 0,-1 0 0,0 0 0,0 0 0,1 0 0,-1 0 0,0 0 0,0 0 0,1 0 0,9 15 0,6 25 0,-14-32 0,40 105 0,-37-101 0,1 0 0,0-1 0,0 0 0,2 0 0,-1-1 0,1 0 0,13 12 0,-20-21 0,0 0 0,0 0 0,0 0 0,1 0 0,-1 0 0,0 0 0,1 0 0,-1-1 0,0 1 0,1 0 0,-1-1 0,1 1 0,-1-1 0,1 1 0,-1-1 0,1 0 0,-1 0 0,1 0 0,-1 0 0,1 0 0,-1 0 0,1 0 0,2-1 0,-2 0 0,0 0 0,0 0 0,0 0 0,0-1 0,0 1 0,0-1 0,0 0 0,-1 1 0,1-1 0,0 0 0,-1 0 0,1 0 0,1-3 0,3-8 0,1 0 0,-2-1 0,8-26 0,-11 34 0,-1 2 0,4-13 0,0 0 0,-1 0 0,-1 0 0,-1-1 0,1-19 0,-3 36 0,0 1 0,0 0 0,0 1 0,1-1 0,-1 0 0,0 0 0,0 0 0,0 0 0,1 0 0,-1 0 0,0 0 0,0 0 0,0 0 0,1 0 0,-1 0 0,0 0 0,0 0 0,0 0 0,1 0 0,-1 0 0,0 0 0,0 0 0,0 0 0,1 0 0,-1 0 0,0-1 0,0 1 0,0 0 0,0 0 0,1 0 0,-1 0 0,0 0 0,0 0 0,0-1 0,0 1 0,0 0 0,0 0 0,1 0 0,-1 0 0,0-1 0,0 1 0,1-3 0,-1 1 0,0-1 0,0 0 0,1 0 0,-2 0 0,1 1 0,-1-6 0,1 5 0,-7-182 0,7 184 0,0 1 0,0-1 0,-1 0 0,1 0 0,1 1 0,-1-1 0,0 0 0,0 0 0,0 1 0,0-1 0,0 0 0,1 1 0,-1-1 0,0 0 0,1 1 0,-1-1 0,0 0 0,1 1 0,-1-1 0,2 0 0,-2 1 0,0-1 0,1 1 0,-1 0 0,1 0 0,-1 0 0,1 0 0,-1 0 0,1 0 0,-1 0 0,1 0 0,-1 0 0,1 1 0,-1-1 0,1 0 0,-1 0 0,1 0 0,-1 0 0,0 1 0,1-1 0,-1 0 0,1 0 0,0 1 0,2 2 0,0 0 0,0-1 0,0 1 0,-1 0 0,1 1 0,2 3 0,14 27 0,18 46 0,-10-20 0,2 5 0,-15-33 0,1 0 0,1-1 0,39 56 0,-55-87 0,1 1 0,-1 0 0,1 0 0,-1 0 0,1-1 0,0 1 0,-1 0 0,1-1 0,0 1 0,0-1 0,-1 1 0,1 0 0,0-1 0,0 0 0,0 1 0,0-1 0,-1 1 0,1-1 0,0 0 0,0 0 0,0 1 0,0-1 0,0 0 0,0 0 0,0 0 0,0 0 0,0 0 0,0 0 0,0-1 0,0 1 0,0 0 0,-1 0 0,1-1 0,0 1 0,0 0 0,0-1 0,0 1 0,0-1 0,-1 1 0,1-1 0,0 0 0,0 1 0,-1-1 0,1 0 0,-1 1 0,1-1 0,0 0 0,-1 0 0,1 1 0,-1-1 0,0 0 0,1-1 0,4-6 0,-1 0 0,0-1 0,-1 1 0,3-11 0,-5 16 0,16-53 0,-5 14 0,2 1 0,35-74 0,-48 113 0,0 0 0,0 0 0,0 1 0,0-1 0,0 1 0,0-1 0,0 1 0,1-1 0,-1 1 0,1 0 0,-1 0 0,1-1 0,0 1 0,-1 0 0,1 1 0,0-1 0,0 0 0,-1 0 0,1 1 0,3-1 0,-2 0 0,0 2 0,-1-1 0,1 0 0,0 0 0,-1 1 0,1 0 0,0-1 0,-1 1 0,1 0 0,-1 0 0,1 0 0,-1 1 0,3 1 0,4 3 0,-1 1 0,-1-1 0,1 1 0,-1 1 0,0 0 0,10 14 0,-4 0 0,-1 1 0,0 0 0,-2 1 0,-1 0 0,-1 0 0,0 1 0,4 31 0,-5-8 0,-2 0 0,-3 94 0,-2-123-150,-2 0 0,0-1 1,-2 1-1,0-1 0,0 0 0,-11 24 0,11-32-151,0-2-1,-1 1 1,0 0-1,0-1 1,-1 0-1,0 0 1,-1 0-1,1-1 1,-1 0-1,-1-1 1,1 1-1,-1-1 1,-14 8-1,1-4-5273,0-1-1,-38 12 1,-12-2-2014,24-9 5047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42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39 2500,'-17'1'6265,"-3"-7"8357,11 3-8622,-18 3-3078,25 0-2892,0 1 1,0-1-1,0 0 1,0 0-1,0 0 1,0 0 0,0 0-1,0 0 1,0 0-1,0-1 1,0 1-1,0-1 1,0 1-1,-3-3 1,5 3-26,0 0 0,0 0 0,0 0-1,0 0 1,0 0 0,0 0 0,0 0 0,0 0 0,0-1-1,0 1 1,0 0 0,0 0 0,0 0 0,0 0 0,0 0-1,0 0 1,0 0 0,0-1 0,0 1 0,0 0 0,0 0-1,0 0 1,0 0 0,0 0 0,0 0 0,0 0 0,0 0-1,0 0 1,0-1 0,1 1 0,-1 0 0,0 0 0,0 0-1,0 0 1,0 0 0,0 0 0,0 0 0,0 0 0,0 0-1,0 0 1,1 0 0,-1 0 0,0 0 0,0 0 0,0 0-1,0 0 1,0 0 0,0 0 0,0 0 0,1 0 0,-1 0-1,0 0 1,0 0 0,0 0 0,0 0 0,0 0 0,0 0-1,0 0 1,1 0 0,14-1-1455,19-17-27398,-24 14 26517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43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18 392,'4'3'498,"1"0"0,-1 0 1,1 0-1,0-1 0,0 1 0,0-1 0,0 0 0,6 1 1,-9-3-270,-1 0 0,1 0 0,0 1 0,0-2 0,-1 1 0,1 0 0,0 0 0,-1 0 0,1-1 0,0 1 0,-1-1 0,1 0 0,0 1 0,-1-1 0,1 0 0,-1 0 0,1 0 0,-1 0 0,0 0 0,1 0 0,-1 0 0,0-1 0,0 1 0,0 0 0,0-1 0,0 1 0,0-1 0,0 1 0,0-1 0,0-2 0,8-19 855,-1 0 0,-2-1 0,0 0-1,-2 0 1,2-39 0,-2 31-372,10-436 4206,-15 329-4396,1 131-498,-6-164 638,4 158-311,0 20 195,3 27 112,56 560 2702,-51-561-3354,15 52 0,2 9-3540,-23-93 3427,-1-1 0,1 1 0,0 0 0,0 0-1,-1 0 1,1 0 0,0-1 0,0 1 0,0 0 0,-1 0 0,1 0-1,0 0 1,0 0 0,-1 0 0,1 0 0,0 0 0,0 0 0,-1 0-1,1 0 1,0 0 0,-1 0 0,1 0 0,0 0 0,0 0 0,-1 0-1,1 0 1,0 0 0,0 0 0,-1 0 0,1 0 0,0 1 0,0-1 0,0 0-1,-1 0 1,1 0 0,0 0 0,0 1 0,0-1 0,-1 0 0,1 0-1,0 0 1,0 1 0,0-1 0,0 0 0,0 0 0,-1 1 0,1-1-1,0 0 1,0 0 0,0 1 0,0-1 0,0 0 0,0 0 0,0 1-1,0-1 1,0 0 0,0 0 0,0 1 0,0-1 0,0 0 0,0 1-1,0-1 1,1 0 0,-1 1 0,-22-21-5360,18 16 4642,-87-88-9606,52 54 8117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44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881 1104,'0'0'241,"-1"0"0,1 0 0,0 0 0,0-1-1,-1 1 1,1 0 0,-1 0 0,1 0 0,0 0 0,-1 0 0,1 0-1,0 0 1,-1 0 0,1-1 0,0 1 0,-1 1 0,1-1 0,0 0-1,-1 0 1,1 0 0,-1 0 0,1 0 0,0 0 0,-1 0 0,1 0 0,0 1-1,-1-1 1,0 1 1445,0 0-1445,5 13 3566,18 13-1884,-17-23-1849,1-1 0,0 1 0,0-1-1,0-1 1,0 1 0,1-1 0,-1 0 0,1-1 0,-1 0 0,1 0 0,0 0 0,12 0 0,-4-2-47,0 1 1,0-2 0,0 0-1,26-8 1,-26 5-43,0 0-1,-1-2 1,1 0 0,-1 0-1,0-1 1,-1-1-1,22-18 1,-17 10-281,-1-1 0,-1 0-1,0-1 1,19-30 0,-5-4-1200,-2-1-1,-2-1 1,22-72-1,4-53-2384,-34 111 3104,36-94-1,-52 159 1038,0 0-1,0 0 1,1 0-1,-1 0 1,1 0-1,4-5 1,-7 9-176,1-1 1,-1 1-1,1-1 0,0 1 1,-1-1-1,1 1 1,-1-1-1,1 1 0,0 0 1,-1-1-1,1 1 1,0 0-1,-1-1 0,1 1 1,0 0-1,0 0 1,-1 0-1,1 0 0,0 0 1,0 0-1,-1 0 0,1 0 1,0 0-1,0 0 1,-1 0-1,1 0 0,0 0 1,0 1-1,-1-1 1,1 0-1,0 0 0,-1 1 1,1-1-1,0 1 1,-1-1-1,1 0 0,-1 1 1,1-1-1,-1 1 1,1 0-1,-1-1 0,1 1 1,-1-1-1,1 1 0,-1 1 1,5 5 389,-1 1-1,-1 1 1,1-1 0,-1 0 0,-1 1 0,0 0 0,0-1-1,1 12 1,1 4 194,160 951 11325,-92-528-9856,-69-432-2025,-2-21 35,-2-25-4,-14-357 1475,15 386-1596,-1 1 0,1-1 0,0 1 0,0-1 0,0 1 0,0-1 0,0 1 0,0-1 0,1 1 0,-1-1 0,0 1 0,1-1 0,-1 1 0,1 0 0,0-1 0,-1 1 0,1 0 0,1-2 0,-1 3 13,0 0 1,-1 1 0,1-1 0,0 0 0,0 1-1,-1-1 1,1 0 0,0 1 0,-1-1 0,1 1-1,0 0 1,-1-1 0,1 1 0,-1-1-1,1 1 1,-1 0 0,1-1 0,-1 1 0,1 0-1,-1 0 1,0-1 0,1 2 0,24 56 1131,22 104-1167,-34-108 0,3 0 0,26 59 0,-39-106-11,1 0 0,0 0-1,0 0 1,1 0 0,-1-1 0,2 1 0,-1-1 0,10 7-1,-13-10-32,1-1 1,0 0-1,0-1 0,0 1 0,0 0 0,0-1 0,0 0 0,0 1 1,0-1-1,1-1 0,-1 1 0,0 0 0,1-1 0,-1 0 0,1 1 1,-1-2-1,0 1 0,1 0 0,-1 0 0,1-1 0,-1 0 0,5-1 1,2-3-954,-1 1-1,1-1 1,-1-1 0,-1 0 0,1 0 0,-1 0 0,13-14 0,47-60-5834,-56 66 5754,124-180-9635,-111 151 10638,23-53 0,-46 89 777,1 1-1,-1-1 1,0 0-1,0 0 1,-1 1-1,1-14 1,-2 19-388,0-1 0,0 0 0,0 0 0,0 0-1,0 1 1,0-1 0,-1 0 0,1 0 0,-1 1 0,1-1 0,-1 0 0,0 1 0,0-1 0,0 1-1,0-1 1,0 1 0,0-1 0,0 1 0,0 0 0,-1-1 0,1 1 0,0 0 0,-1 0 0,1 0 0,-1 0-1,1 0 1,-1 0 0,0 0 0,1 1 0,-1-1 0,-2 0 0,-1 1 292,1-1 1,-1 1-1,0 0 0,1 0 1,-1 1-1,1-1 1,-1 1-1,1 0 0,-1 0 1,1 1-1,-7 2 1,-2 2 690,0 0 0,-18 13 0,21-12-1223,1 0 0,0 1 0,0 1 0,1-1 0,0 1 0,0 1-1,1-1 1,0 1 0,1 0 0,0 1 0,0 0 0,1 0 0,1 0 0,0 0 0,-4 19 0,4-9-22,1 0 0,1 0 0,1 0 0,1 0 0,1 1 0,1-1 0,0 0 0,6 21 0,-6-36-53,0 1 0,0-1 0,0-1 0,1 1 0,-1 0 0,2-1 0,-1 1 0,0-1 0,7 7 0,-8-10 0,-1-1 0,0 1 0,0-1 0,1 0 0,-1 0 0,0 0 0,1 0 0,-1 0 0,1 0 0,0 0 0,-1 0 0,1-1 0,0 1 0,-1 0 0,1-1 0,0 0 0,0 1 0,0-1 0,-1 0 0,1 0 0,0 0 0,0 0 0,0 0 0,-1 0 0,1-1 0,0 1 0,0-1 0,-1 1 0,1-1 0,0 1 0,-1-1 0,1 0 0,0 0 0,-1 0 0,1 0 0,1-2 0,5-5 0,-1 1 0,0-1 0,-1 0 0,0 0 0,0-1 0,0 0 0,-2 0 0,1 0 0,-1-1 0,6-18 0,0-10 0,8-58 0,-15 81 0,19-144 0,-22 159 0,0-1 0,0 0 0,0 1 0,0-1 0,1 0 0,-1 1 0,0-1 0,0 0 0,1 1 0,-1-1 0,0 0 0,1 1 0,-1-1 0,0 0 0,1 1 0,-1-1 0,1 1 0,-1-1 0,1 1 0,0-1 0,-1 1 0,1 0 0,-1 0 0,1 0 0,-1 0 0,1 0 0,-1 0 0,0 0 0,1 1 0,-1-1 0,1 0 0,-1 0 0,0 0 0,1 1 0,-1-1 0,0 0 0,1 0 0,-1 1 0,0-1 0,1 0 0,-1 1 0,0-1 0,0 0 0,1 1 0,15 29 0,-15-27 0,46 120 0,-5-11 0,-42-110 0,0-1 0,1 0 0,-1 0 0,0 0 0,1 0 0,0 0 0,-1 0 0,1 0 0,-1 0 0,1 0 0,0 0 0,0 0 0,0 0 0,-1 0 0,1 0 0,0-1 0,0 1 0,0 0 0,0-1 0,2 2 0,-2-2 0,0-1 0,0 1 0,-1 0 0,1 0 0,0-1 0,-1 1 0,1-1 0,0 1 0,-1 0 0,1-1 0,-1 1 0,1-1 0,-1 0 0,1 1 0,-1-1 0,1 1 0,-1-1 0,1 0 0,-1 1 0,0-1 0,1 0 0,-1 0 0,0 0 0,4-8 0,-1 0 0,-1-1 0,3-15 0,1-27 0,-4 24 0,2 0 0,0 0 0,14-42 0,-18 69 0,0 1 0,1-1 0,-1 1 0,0-1 0,0 1 0,0 0 0,0-1 0,1 1 0,-1-1 0,0 1 0,0 0 0,1-1 0,-1 1 0,0-1 0,1 1 0,-1 0 0,1 0 0,-1-1 0,0 1 0,1 0 0,-1 0 0,1-1 0,-1 1 0,0 0 0,1 0 0,-1 0 0,1 0 0,-1-1 0,1 1 0,-1 0 0,1 0 0,-1 0 0,1 0 0,-1 0 0,1 0 0,-1 1 0,1-1 0,-1 0 0,1 0 0,-1 0 0,0 0 0,1 0 0,-1 1 0,1-1 0,-1 0 0,1 0 0,-1 1 0,0-1 0,1 0 0,-1 1 0,0-1 0,1 0 0,-1 1 0,0-1 0,0 1 0,1-1 0,-1 1 0,21 28 0,-19-25 0,16 30 0,-2 0 0,23 70 0,-4-10 0,-27-72 0,-6-16 0,0 0 0,0 0 0,1 1 0,0-2 0,0 1 0,7 8 0,-10-13 0,0-1 0,0 0 0,0 0 0,0 1 0,1-1 0,-1 0 0,0 0 0,0 1 0,1-1 0,-1 0 0,0 0 0,0 0 0,1 0 0,-1 0 0,0 1 0,0-1 0,1 0 0,-1 0 0,0 0 0,1 0 0,-1 0 0,0 0 0,0 0 0,1 0 0,-1 0 0,0 0 0,1 0 0,-1 0 0,0 0 0,0 0 0,1 0 0,-1 0 0,0 0 0,1-1 0,-1 1 0,6-11 0,-1-16 0,-5 26 0,10-327 0,-10 295 0,0 33 0,1 0 0,-1 1 0,0-1 0,0 0 0,0 0 0,0 0 0,1 1 0,-1-1 0,0 0 0,0 0 0,1 0 0,-1 0 0,0 1 0,0-1 0,0 0 0,1 0 0,-1 0 0,0 0 0,1 0 0,-1 0 0,0 0 0,0 0 0,1 0 0,-1 0 0,0 0 0,0 0 0,1 0 0,-1 0 0,0 0 0,0 0 0,1 0 0,-1 0 0,0 0 0,0 0 0,1-1 0,-1 1 0,0 0 0,0 0 0,1 0 0,-1 0 0,0 0 0,0-1 0,0 1 0,1 0 0,-1 0 0,0 0 0,0-1 0,0 1 0,0 0 0,0 0 0,0-1 0,1 1 0,-1 0 0,0 0 0,0-1 0,0 1 0,0 0 0,0 0 0,0-1 0,0 1 0,0 0 0,0-1 0,0 1 0,0 0 0,0 0 0,0-1 0,-1 1 0,16 16 0,10 29 0,-1 1 0,22 61 0,-8-18 0,-31-69 0,-6-16 0,1 1 0,-1-1 0,1 0 0,-1 0 0,1 0 0,0-1 0,0 1 0,1 0 0,5 6 0,-8-10 0,0 0 0,1 0 0,-1 0 0,0 0 0,0 0 0,1 0 0,-1 0 0,0 0 0,0 0 0,1 0 0,-1 0 0,0 0 0,0 0 0,1 0 0,-1 0 0,0 0 0,0 0 0,1 0 0,-1 0 0,0 0 0,0 0 0,1 0 0,-1-1 0,0 1 0,0 0 0,1 0 0,-1 0 0,0 0 0,0-1 0,0 1 0,0 0 0,1 0 0,-1 0 0,0-1 0,0 1 0,0 0 0,0 0 0,0-1 0,0 1 0,1 0 0,-1 0 0,0-1 0,0 1 0,0-1 0,3-14 0,-2 13 0,6-49 0,1-100 0,-1 10 0,-6 128 0,-1 10 0,0 1 0,0 0 0,0-1 0,0 1 0,0 0 0,1-1 0,-1 1 0,1 0 0,0-1 0,-1 1 0,1 0 0,2-3 0,-3 5 0,1 0 0,-1-1 0,1 1 0,-1 0 0,1 0 0,-1 0 0,1 0 0,-1-1 0,1 1 0,-1 0 0,1 0 0,-1 0 0,1 0 0,-1 0 0,1 0 0,-1 0 0,1 0 0,-1 1 0,1-1 0,-1 0 0,1 0 0,-1 0 0,1 0 0,-1 1 0,1-1 0,-1 0 0,1 1 0,-1-1 0,0 0 0,1 1 0,-1-1 0,0 0 0,1 1 0,13 14 0,4 11 0,-2 0 0,-1 1 0,0 0 0,12 39 0,-13-31 0,-3-7 0,1 0 0,22 38 0,-34-66 0,0 0 0,0 0 0,0 0 0,0 1 0,0-1 0,0 0 0,0 0 0,0 0 0,0 0 0,1 1 0,-1-1 0,0 0 0,0 0 0,0 0 0,0 0 0,0 1 0,1-1 0,-1 0 0,0 0 0,0 0 0,0 0 0,0 0 0,1 0 0,-1 0 0,0 0 0,0 0 0,0 0 0,1 1 0,-1-1 0,0 0 0,0 0 0,0 0 0,1 0 0,-1 0 0,0 0 0,0 0 0,0-1 0,1 1 0,-1 0 0,0 0 0,0 0 0,0 0 0,1 0 0,-1 0 0,0 0 0,5-12 0,0-21 0,-5 31 0,29-192 0,-29 194 0,0 0 0,0 0 0,0 0 0,0-1 0,0 1 0,0 0 0,0 0 0,1 0 0,-1-1 0,0 1 0,0 0 0,0 0 0,0 0 0,1 0 0,-1-1 0,0 1 0,0 0 0,0 0 0,1 0 0,-1 0 0,0 0 0,0 0 0,1 0 0,-1 0 0,0 0 0,0 0 0,0 0 0,1 0 0,-1 0 0,0 0 0,0 0 0,1 0 0,-1 0 0,0 0 0,0 0 0,1 0 0,-1 0 0,0 0 0,0 0 0,0 0 0,1 0 0,-1 0 0,0 1 0,0-1 0,0 0 0,0 0 0,1 0 0,-1 0 0,0 1 0,0-1 0,0 0 0,0 0 0,0 0 0,1 1 0,-1-1 0,0 0 0,0 0 0,0 0 0,0 1 0,0-1 0,10 13 0,10 25 0,22 56 0,-27-56 0,36 63 0,-50-98-147,12 15-4576,-13-18 4432,1 1 0,-1-1 0,1 1 1,-1-1-1,1 1 0,0-1 0,-1 1 1,1-1-1,0 1 0,-1-1 0,1 0 1,0 1-1,-1-1 0,1 0 0,0 1 1,0-1-1,-1 0 0,1 0 0,0 0 1,0 0-1,0 0 0,1 0 0,10-1-9276,2 2 5319,13-1-236,-7-5 2154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45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2 1008,'19'16'1914,"-14"-12"-679,0 1 0,0-1 0,1 0 0,-1 0 0,1-1 0,0 0 0,12 5 0,-17-8-963,0 0 0,0 0 1,0 0-1,1 0 0,-1-1 0,0 1 0,0 0 1,0-1-1,0 1 0,0 0 0,0-1 1,0 1-1,-1-1 0,1 0 0,0 1 0,0-1 1,0 0-1,0 0 0,-1 1 0,1-1 1,0 0-1,-1 0 0,1 0 0,-1 0 0,1 0 1,-1 0-1,1-2 0,12-33 3410,-11 31-2944,8-40 729,-1 0 0,-3 0 0,1-51 0,6-44 588,-10 119-2055,1-7 0,8-30 0,-10 51 0,0-1 0,1 1 0,-1 0 0,2 1 0,-1-1 0,1 0 0,0 1 0,0 0 0,6-7 0,-8 12 0,0-1 0,0 1 0,0 0 0,0 0 0,1 0 0,-1 0 0,0 0 0,0 0 0,1 1 0,-1-1 0,0 1 0,1-1 0,-1 1 0,0 0 0,1 0 0,-1 0 0,1 1 0,-1-1 0,0 0 0,1 1 0,3 1 0,5 1 0,-1 1 0,1 0 0,11 6 0,2 3 0,0 1 0,-1 2 0,32 26 0,-45-33 0,0 0 0,0 1 0,-1 0 0,-1 0 0,1 1 0,-2 0 0,0 1 0,0 0 0,6 15 0,-12-24 0,0 1 0,0 0 0,0-1 0,0 1 0,-1 0 0,0-1 0,1 1 0,-2 0 0,1 0 0,0-1 0,-1 1 0,1 0 0,-1-1 0,0 1 0,0 0 0,-1-1 0,-2 7 0,-3 0 0,1 0 0,-1 0 0,-1 0 0,-9 8 0,8-7 0,8-11-32,1 0-1,0 0 1,0 0 0,0 0-1,0 0 1,-1 0 0,1 0-1,0 0 1,0 0-1,0 1 1,0-1 0,0 0-1,-1 0 1,1 0 0,0 0-1,0 0 1,0 0 0,0 0-1,0 1 1,0-1 0,0 0-1,-1 0 1,1 0-1,0 0 1,0 1 0,0-1-1,0 0 1,0 0 0,0 0-1,0 0 1,0 1 0,0-1-1,0 0 1,0 0 0,0 0-1,0 0 1,0 1 0,0-1-1,0 0 1,0 0-1,0 0 1,0 0 0,0 1-1,0-1 1,1 0 0,-1 0-1,0 0 1,0 0 0,0 0-1,0 1 1,0-1 0,0 0-1,0 0 1,1 0 0,-1 0-1,0 0 1,0 0-1,0 0 1,0 0 0,0 0-1,1 1 1,-1-1 0,0 0-1,17-3-4767,22-11-4517,38-26-3169,-55 28 10786,10-6-209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45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4 456,'51'-27'2354,"30"-15"4454,-32 9 4010,-48 33-10721,-1-1 0,1 1 1,-1 0-1,1 0 0,-1-1 0,1 1 1,-1-1-1,1 1 0,-1 0 0,0-1 1,1 1-1,-1-1 0,0 1 1,1-1-1,-1 1 0,0-1 0,0 1 1,0-1-1,1 1 0,-1-1 0,0 0 1,0 1-1,0-1 0,0 1 0,0-1 1,0 1-1,0-1 0,0-1 1,-1 1 177,1 1 1,-1-1 0,1 0 0,-1 0 0,0 0 0,0 0 0,1 1 0,-1-1 0,0 0 0,0 1 0,0-1 0,0 1 0,0-1 0,-1 0 0,-3-1 619,0 0 0,0 0 1,0 1-1,0 0 0,-8-1 0,8 1-895,0 1 0,0 0 0,0 0 0,0 0 0,1 1 0,-1 0 0,0 0 0,0 0 0,0 1 0,0-1 0,1 1 0,-1 0 0,1 1 0,-1-1 0,1 1 0,-7 5 0,7-4 0,0 1 0,0-1 0,0 1 0,1 0 0,-1 0 0,1 0 0,0 1 0,1-1 0,-1 1 0,1 0 0,0 0 0,1 0 0,-2 9 0,0 0 0,2 1 0,0-1 0,1 1 0,0 0 0,1-1 0,1 1 0,6 26 0,-5-32 0,0 1 0,1-1 0,0 0 0,0-1 0,1 1 0,0-1 0,1 0 0,0 0 0,0 0 0,1-1 0,0 0 0,9 7 0,-14-13 0,0 0 0,0 0 0,1 0 0,-1-1 0,0 1 0,1-1 0,0 0 0,-1 1 0,1-1 0,0 0 0,-1-1 0,1 1 0,0 0 0,0-1 0,0 1 0,0-1 0,-1 0 0,1 0 0,0 0 0,0-1 0,0 1 0,0-1 0,-1 1 0,1-1 0,0 0 0,0 0 0,-1 0 0,1-1 0,-1 1 0,1 0 0,-1-1 0,1 0 0,-1 1 0,0-1 0,0 0 0,0 0 0,0-1 0,2-2 0,3-4 0,0-1 0,0 0 0,-1 0 0,-1 0 0,0-1 0,0 0 0,-1 0 0,3-13 0,-5 15-655,0-1-1,-1 0 1,1-17 0,-2 16-582,-2 0 0,1 0 0,-1 0 1,-1 0-1,0 0 0,0 0 0,-1 1 0,0-1 0,-9-13 1,-33-50-10149,19 34 7604,7 7 1721</inkml:trace>
  <inkml:trace contextRef="#ctx0" brushRef="#br0" timeOffset="1">41 242 1044,'-11'-109'11202,"2"16"6973,9 92-18114,0 0-1,0 1 0,0-1 0,0 0 0,0 0 0,0 0 1,0 1-1,0-1 0,0 0 0,0 0 0,1 0 0,-1 1 1,0-1-1,1 0 0,-1 0 0,0 1 0,1-1 0,-1 0 1,1 1-1,-1-1 0,1 1 0,-1-1 0,1 0 0,0 1 1,-1-1-1,1 1 0,0 0 0,-1-1 0,1 1 0,0-1 1,-1 1-1,1 0 0,0 0 0,0-1 0,0 1 0,-1 0 1,1 0-1,0 0 0,0 0 0,0 0 0,-1 0 0,2 0 1,6 0-192,-1 1 0,0 0 0,13 3 0,-12-3 216,15 3-5220,0-1 0,26 1 0,-38-4 2703,0-1 0,1 0 0,10-3 0,17-8-803,3-5 28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6:19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03 328,'5'-7'1279,"0"0"-1,-1 0 1,0-1-1,0 0 1,5-15-1,-7 17 1239,-1 0 0,1 0 0,-1 0 0,0-12 1873,-6 20-159,-3 10-2816,0 2-985,0 2 0,2-1 1,-1 1-1,2 0 0,-5 20 1,-11 86 1651,12-33-2082,3 1 0,10 130 0,-1-184 0,2 0 0,2 0 0,1-1 0,2 1 0,1-2 0,2 0 0,19 36 0,-24-54-878,-5-7-931,1-1 1,0-1-1,1 1 0,-1-1 0,2 1 0,9 10 0,5-21-8009,1-10 4612,0-6 2235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11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12 1028,'4'6'812,"12"19"4204,-16-25-4914,0 1 0,1-1-1,-1 0 1,1 1 0,-1-1 0,1 0 0,-1 0 0,1 1-1,-1-1 1,1 0 0,-1 0 0,1 0 0,-1 0 0,1 0-1,-1 1 1,1-1 0,-1 0 0,1 0 0,-1 0 0,1-1-1,-1 1 1,1 0 0,-1 0 0,1 0 0,-1 0 0,1 0 0,-1-1-1,1 1 1,-1 0 0,1 0 0,-1-1 0,1 1 0,-1 0-1,0-1 1,1 1 0,-1-1 0,0 1 0,1 0 0,-1-1-1,0 1 1,1-1 0,-1 1 0,0-1 0,0 1 0,1-1-1,-1 1 1,0-1 0,0 1 0,0-1 0,9-18 672,-2 1 1,0-1 0,7-38-1,-7 31-519,65-274 274,-27-5 453,-44 284-443,-1 0 0,-2 1 0,0-1 0,-7-29 0,5 30-120,3 2 35,1 17-402,0 1 1,0-1-1,0 0 1,0 0-1,1 1 1,-1-1-1,0 0 1,0 1-1,-1-1 1,1 0-1,0 1 1,0-1-1,0 0 0,0 1 1,-1-1-1,1 0 1,0 1-1,0-1 1,-1 1-1,1-1 1,-1 0-1,1 1 1,0-1-1,-1 1 1,1-1-1,-1 1 0,1-1 1,-1 1-1,1 0 1,-1-1-1,0 1 1,1 0-1,-1-1 1,0 1-1,1 0 1,-1 0-1,0-1 1,1 1-1,-1 0 0,0 0 1,1 0-1,-1 0 1,0 0-1,1 0 1,-1 0-1,0 0 1,-1 1-1,1 0-35,0 1 0,0-1 1,-1 1-1,1-1 0,0 1 0,0 0 0,1 0 0,-1-1 0,0 1 1,0 0-1,1 0 0,-1 0 0,1 0 0,0 2 0,-1-3-6,-12 77 1663,2 0-1,1 122 1,2-85-332,3-60-490,4 92 1,3-131-731,20 198 864,-16-177-935,1 0 0,2 0 0,23 57 0,-30-90-50,0 1-1,0-1 0,1 1 0,0-1 1,-1 0-1,1 0 0,1 0 1,2 3-1,-5-6 1,0 0 0,0-1 0,0 1 0,0 0 0,0-1 0,0 1 0,0-1 0,0 1 0,0-1 0,1 0 0,-1 1 0,0-1 0,0 0 0,0 0 0,0 0 0,0 1 0,1-1 0,-1-1 0,0 1 0,0 0 0,0 0 0,0 0 0,1 0 0,-1-1 0,0 1 0,0-1 0,0 1 0,0-1 0,0 1 0,0-1 0,0 0 0,0 1 0,0-1 0,0 0 0,-1 0 0,1 1 0,0-1 0,1-2 0,3-3 7,0-1 0,0 0-1,-1-1 1,0 1 0,0-1 0,-1 0-1,3-9 1,15-60 25,-20 69-30,7-26 12,-3 0-1,3-47 0,-8 62-8,0 0-1,-2 1 0,0-1 1,-1 1-1,0-1 1,-7-17-1,9 33-5,0 1 0,0-1 0,0 1 0,-1-1 0,1 1 0,-1 0 0,1 0 0,-1 0 0,-2-2 0,4 3 0,-1 1 0,1 0 0,0-1 0,-1 1 0,1 0 0,-1 0 0,1-1 0,0 1 0,-1 0 0,1 0 0,-1 0 0,1 0 0,-1-1 0,1 1 0,-1 0 0,1 0 0,-1 0 0,1 0 0,-1 0 0,1 0 0,0 0 0,-1 1 0,1-1 0,-1 0 0,1 0 0,-1 0 0,1 0 0,-1 0 0,1 1 0,0-1 0,-1 0 0,1 0 0,0 1 0,-1-1 0,1 0 0,-1 1 0,1-1 0,0 0 0,0 1 0,-1-1 0,1 1 0,0-1 0,0 0 0,-1 1 0,1-1 0,0 1 0,0-1 0,0 1 0,0-1 0,0 1 0,0-1 0,0 0 0,0 1 0,0 0 0,-2 4 0,1 1 0,-1-1 0,1 0 0,1 0 0,-1 1 0,1-1 0,0 0 0,1 11 0,0-14 0,-1 0 0,0 0 0,1 0 0,0 0 0,0 0 0,-1 0 0,1 0 0,0 0 0,1 0 0,-1-1 0,0 1 0,0 0 0,1-1 0,-1 1 0,1-1 0,-1 0 0,1 1 0,0-1 0,-1 0 0,1 0 0,0 0 0,0 0 0,0 0 0,0 0 0,3 0 0,1 1-86,0-1 1,1 0-1,-1 0 0,1 0 1,11-1-1,-16 0 0,-1 0-1,1 0 1,0 0 0,-1-1 0,1 1-1,-1 0 1,1-1 0,-1 1-1,1-1 1,-1 0 0,1 1-1,-1-1 1,0 0 0,1 0-1,-1 0 1,0 0 0,0 0 0,0 0-1,0 0 1,0-1 0,0 1-1,0 0 1,0-1 0,0 1-1,0 0 1,-1-1 0,1 1-1,0-4 1,19-61-17270,-5 22 9178,-7 19 5206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45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2 3012,'0'-1'373,"1"1"0,0 0 0,-1 0 0,1 0 0,0 0 0,0 0 0,-1 0 0,1 0 0,0 0-1,0 0 1,-1 0 0,1 0 0,0 0 0,-1 0 0,1 1 0,0-1 0,-1 0 0,1 1 0,0-1 0,-1 0 0,1 1-1,-1-1 1,1 1 0,0-1 0,-1 1 0,1-1 0,-1 1 0,1-1 0,-1 1 0,0 0 0,1-1 0,-1 1 0,0-1-1,1 1 1,-1 0 0,0 0 0,0-1 0,1 1 0,-1 0 0,0-1 0,0 1 0,0 0 0,0 0 0,0-1 0,0 1-1,0 0 1,0-1 0,-1 2 0,0 6 2258,0-1 0,-1 0 0,-6 15 1,6-15-2402,-30 81 455,12-38-677,3 0 1,2 1-1,2 0 1,-6 56-1,15-82-1693,3-21 717,0 0-1,0 0 1,-1-1-1,1 1 1,-1 0 0,-3 5-1,4-7 441,-1-1-1,0 1 1,1 0-1,-1 0 1,0-1 0,0 1-1,0-1 1,0 0-1,0 0 1,0 1-1,0-1 1,0 0 0,0-1-1,0 1 1,-1 0-1,1-1 1,0 1 0,-1-1-1,1 0 1,-1 1-1,-2-2 1,-4 1-6146,3-1 4858,0 0 638,-14-1-1280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46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 96,'-1'1'399,"1"0"-1,-1 1 1,0-1 0,0 0-1,1 1 1,-1-1-1,1 1 1,-1-1 0,1 1-1,0-1 1,0 0 0,0 1-1,-1-1 1,2 3-1,0 26 1920,0-23-1843,0 8-158,1 0 0,0 1 1,8 21-1,-9-32-290,0 0 0,1 0 0,0-1 0,0 1 1,1-1-1,-1 1 0,1-1 0,0 0 0,0 0 0,1 0 1,-1 0-1,1-1 0,-1 1 0,8 4 0,-10-7 5,0-1 0,0 1 0,0 0 1,0-1-1,1 1 0,-1-1 0,0 0 0,0 1 0,0-1 0,0 0 0,1 1 0,-1-1 0,0 0 0,0 0 0,1 0 0,-1 0 0,0 0 0,0-1 0,0 1 0,1 0 1,-1 0-1,0-1 0,0 1 0,0-1 0,2 0 0,-1-1 100,0 0 0,-1 1 1,0-1-1,1 0 0,-1 1 0,0-1 1,0 0-1,0 0 0,0 0 1,0 0-1,0 0 0,-1-1 0,1-2 1,1-3 724,-1-1 1,0-1-1,0 1 1,-1 0-1,-2-17 1,0 19 476,1-1 0,-1 2 0,-1-1-1,1 0 1,-1 0 0,-7-10 0,10 17-1263,0 1 1,-1 0-1,1-1 1,-1 1-1,1 0 1,0-1-1,-1 1 1,1 0-1,0-1 1,-1 1-1,1 0 1,0-1-1,0 1 1,0 0-1,0 0 1,0-1-1,0 3 1,0-1-55,4 16 18,0 0 1,1 0-1,1-1 0,0 1 1,16 28-1,-19-41-48,4 7 75,-5-12 50,-2-8 75,-1 1-85,0-4 340,0-1-1,-1 2 0,0-1 0,-1 0 1,0 0-1,-6-11 0,10 29-1755,-1-4 530,0-1-1,1 1 1,-1 0-1,1 0 1,-1-1-1,1 1 1,0 0-1,0-1 1,2 4-1,11-47-22179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47.1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0 1804,'-10'23'6227,"-1"8"141,9-18-5260,1 0 0,0-1-1,0 1 1,1 0 0,1 0-1,0 0 1,1 0 0,6 23-1,-4-25-995,1 0 0,-1 0 0,2 0 0,-1-1 0,2 0 0,-1 0 0,1 0 0,1-1 0,-1 0 0,2 0 0,-1-1 0,1 0 0,0-1 0,1 0 0,16 10 0,-11-10-109,-1-1 0,1-1 0,28 8 1,-23-8 220,30 13-1,-45-16-77,-1 1-1,1 0 1,0 1-1,-1-1 1,0 1-1,0 0 1,0 0-1,0 0 1,0 0-1,-1 1 1,0-1-1,0 1 1,0 0-1,-1 0 1,1 0-1,-1 0 1,0 1-1,-1-1 1,1 1-1,-1-1 1,0 7-1,2 9 444,-2 1 1,0 0-1,-1 0 0,-4 23 0,0-14-589,-2 0 0,-1-1 0,-2 1 0,0-1 0,-2-1 0,-2 0 0,-17 32 0,23-44 0,7-14 0,-1 0 0,0-1 0,0 1 0,0 0 0,0-1 0,0 1 0,0-1 0,0 0 0,-1 1 0,1-1 0,-1 0 0,0 0 0,0 0 0,-3 4 0,4-6-147,1 0 0,-1 0-1,1 0 1,0 0 0,-1-1 0,1 1 0,-1 0 0,1 0-1,0 0 1,-1 0 0,1 0 0,0-1 0,-1 1 0,1 0-1,0 0 1,-1 0 0,1-1 0,0 1 0,-1 0-1,1-1 1,0 1 0,0 0 0,-1 0 0,1-1 0,0 1-1,0-1 1,0 1 0,-1 0 0,1-1 0,0 1 0,0 0-1,0-1 1,0 1 0,0-1 0,0 1 0,0 0-1,0-1 1,0 1 0,0-1 0,0 1 0,0 0 0,0-1-1,0 1 1,0-1 0,0 1 0,0 0 0,1-1-1,-1 0 1,5-17-10047,-4 15 9354,1 1-1,-1-1 0,1 1 0,0 0 0,0-1 0,0 1 0,0 0 0,4-3 1,1 0-535,0 1 0,1 0 0,13-5 0,11-3-695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47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7 989 28,'1'-5'597,"0"-1"0,-1 1-1,1-1 1,-1 1 0,0 0 0,0-1-1,-1 1 1,0-1 0,0 1 0,0 0 0,0 0-1,-5-10 1,3 10 89,0-1 0,0 1 0,-1 0 0,0 1 0,0-1 0,0 1 0,-1-1 0,0 1 0,1 1 0,-1-1 0,-7-3 0,0 0 136,-1 1 0,1 1-1,-1 0 1,0 1 0,0 0-1,0 1 1,-1 1 0,1 0-1,-19 0 1,21 1-513,0 1 0,0 0 0,0 1 1,1 1-1,-1-1 0,0 2 0,1 0 0,0 0 0,-1 0 0,1 1 0,1 1 0,-14 7 0,16-6-248,1 0-1,0 0 1,0 1-1,0-1 0,1 1 1,0 0-1,0 1 1,1-1-1,0 1 1,0 0-1,1 0 0,0 0 1,1 1-1,-1-1 1,2 1-1,-1-1 1,1 1-1,0 9 1,0 0-45,1 1 0,0-1 0,2 1 0,0-1 0,1 1 0,1-1 1,10 28-1,-9-33-17,0 0 1,1-1 0,0 0-1,1 0 1,1 0-1,0-1 1,0 0 0,14 13-1,-19-21 1,0 0 0,0-1 0,0 1 0,0-1 0,0 0 0,1 0 0,-1 0 1,1 0-1,0 0 0,-1-1 0,1 0 0,0 0 0,0 0 0,0 0 0,-1-1 0,1 1 0,0-1 0,0 0 0,0 0 0,0 0 0,0-1 0,0 0 0,0 1 0,0-1 0,0-1 0,-1 1 0,1 0 0,0-1 0,-1 0 1,1 0-1,-1 0 0,0 0 0,5-4 0,2-3-84,0 0-1,0-1 1,-1 0 0,0 0 0,-1-1 0,0-1 0,-1 1 0,11-22-1,-3-1-733,20-71-1,-18 39-108,-2 0 0,-4-1-1,-3 0 1,0-73 0,-9 31 297,-27-192 1,22 254 908,-8-45 832,12 79 77,-2 1-1,1-1 1,-2 1-1,-10-22 1,15 33-1130,0 1-1,0-1 1,0 1 0,0 0 0,0-1 0,0 1 0,-1-1 0,1 1 0,0 0 0,0-1 0,0 1 0,-1 0-1,1-1 1,0 1 0,-1 0 0,1-1 0,0 1 0,-1 0 0,1 0 0,0-1 0,-1 1 0,1 0 0,-1 0-1,1 0 1,0-1 0,-1 1 0,1 0 0,-1 0 0,1 0 0,-1 0 0,1 0 0,0 0 0,-1 0 0,1 0-1,-1 0 1,1 0 0,-1 0 0,1 0 0,0 0 0,-1 0 0,1 1 0,-1-1 0,1 0 0,0 0-1,-1 0 1,1 1 0,-1-1 0,1 0 0,0 0 0,-1 1 0,1-1 0,0 0 0,0 1 0,-1-1 0,1 0-1,0 1 1,0-1 0,-1 0 0,1 1 0,0-1 0,0 1 0,0 0 0,-11 28 477,4 28-529,2 0 0,4 97 1,1-75-9,-5 129 2,8 187 0,-1-372-5,1 1 0,1-1 0,2-1 0,0 1 0,1-1 0,1 0 1,17 32-1,-23-50-403,0 0 1,1 0 0,-1 0 0,1-1-1,0 1 1,0-1 0,0 0 0,1 0-1,-1 0 1,1 0 0,-1-1 0,1 1-1,0-1 1,0 0 0,0 0 0,8 2-1,-6-2-494,0-1 1,1-1-1,-1 1 0,1-1 0,-1 0 0,0 0 0,1-1 1,-1 0-1,0 0 0,10-3 0,2-2-1728,-1-1-1,0 0 1,28-17-1,9-10-512,-9 4 1172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48.2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170 740,'1'-7'961,"0"0"1,0 0-1,0 0 1,-1 0-1,0 0 0,-2-11 1,1 15-530,1 1 1,-1 0-1,1 0 0,-1-1 1,0 1-1,0 0 0,0 0 1,0 0-1,-1 0 0,1 0 1,0 0-1,-1 1 0,1-1 1,-1 0-1,0 1 0,0-1 1,1 1-1,-1-1 0,0 1 1,0 0-1,0 0 0,0 0 1,-1 0-1,-2-1 0,0 1 192,-1-1 1,0 1-1,0 1 0,0-1 0,0 1 0,-1 0 0,1 0 0,0 1 0,0 0 0,0 0 0,0 0 0,1 1 1,-1-1-1,0 2 0,-6 2 0,7-2-442,0 0 1,0 0-1,0 0 1,0 1-1,1-1 1,-1 1 0,1 0-1,0 1 1,0-1-1,1 1 1,-1 0-1,1 0 1,0 0-1,0 0 1,-3 10-1,1 2-134,0 1 0,2-1-1,0 0 1,1 1 0,1 0-1,0-1 1,3 20 0,1-8-24,1-1 0,1 1 1,15 43-1,-19-68-21,1 0 0,-1 0 0,1 0 1,0-1-1,0 1 0,0 0 0,1-1 0,3 4 1,-5-6-1,-1-1 1,1 1-1,0-1 1,-1 1-1,1-1 1,0 1-1,-1-1 1,1 1-1,0-1 1,0 0-1,-1 1 1,1-1-1,0 0 1,0 0-1,0 0 1,0 0-1,-1 0 1,1 1-1,1-2 1,-1 1 7,0 0 0,0-1 0,0 1-1,0-1 1,0 1 0,0-1 0,0 0 0,0 1 0,0-1 0,0 0-1,0 0 1,0 0 0,-1 1 0,1-1 0,0 0 0,-1 0 0,1 0-1,0-1 1,8-16 42,0 0-1,-1 0 0,-2 0 1,1-1-1,6-38 1,6-104 330,-10 61-282,2 22-101,-12 78 0,1 0 0,0-1 0,0 1 0,0-1 0,0 1 0,0 0 0,0-1 0,0 1 0,1-1 0,-1 1 0,0 0 0,0-1 0,0 1 0,0-1 0,0 1 0,1 0 0,-1-1 0,0 1 0,0 0 0,0-1 0,1 1 0,-1 0 0,0 0 0,1-1 0,-1 1 0,0 0 0,1 0 0,-1-1 0,1 1 0,7 8 0,3 20 0,22 95 0,-19-63 0,33 85 0,-41-130 0,12 29 0,-16-41 0,-1-1 0,1 1 0,-1-1 0,1 1 0,0-1 0,0 1 0,0-1 0,0 0 0,1 0 0,-1 0 0,1 0 0,3 1 0,-5-2 0,0-1 0,-1 1 0,1-1 0,0 0 0,0 0 0,0 0 0,0 1 0,0-1 0,0 0 0,0 0 0,0 0 0,0 0 0,0-1 0,0 1 0,0 0 0,0 0 0,0-1 0,0 1 0,0 0 0,0-1 0,1 0 0,0-1 0,0 1 0,0-1 0,0 0 0,0 0 0,-1 0 0,1 0 0,0 0 0,1-3 0,3-6 0,-1 0 0,7-22 0,-8 23 0,40-127 0,-32 96 0,-12 40 0,0 0 0,1 0 0,-1 0 0,0 0 0,0 1 0,1-1 0,-1 0 0,0 0 0,1 1 0,-1-1 0,1 0 0,-1 0 0,1 1 0,0-1 0,-1 1 0,1-1 0,-1 0 0,1 1 0,0-1 0,0 1 0,0-1 0,0 1 0,-1 0 0,1 0 0,0 0 0,-1 0 0,1 0 0,0 0 0,-1 1 0,1-1 0,0 0 0,-1 0 0,1 1 0,-1-1 0,1 0 0,0 0 0,-1 1 0,1-1 0,-1 1 0,1-1 0,-1 1 0,1 0 0,3 3 0,-1 0 0,1 1 0,-1-1 0,-1 1 0,4 5 0,26 75 0,-26-66 0,0 1 0,2-2 0,0 1 0,1-1 0,21 31 0,-29-48 0,-1 0 0,1 0 0,-1 0 0,1-1 0,0 1 0,-1 0 0,1-1 0,0 1 0,-1 0 0,1-1 0,0 1 0,0-1 0,0 1 0,-1-1 0,1 0 0,0 1 0,0-1 0,0 0 0,0 0 0,0 1 0,0-1 0,0 0 0,0 0 0,-1 0 0,1 0 0,0 0 0,0 0 0,2-1 0,-1 0 0,-1 0 0,1 0 0,0 0 0,-1 0 0,1-1 0,-1 1 0,0-1 0,1 1 0,-1-1 0,0 1 0,0-1 0,2-3 0,2-6 0,0 0 0,-1-1 0,3-14 0,10-52 0,-13 53 0,1 0 0,1 0 0,1 1 0,13-29 0,-19 50 0,0 0 0,1 1 0,-1-1 0,1 1 0,0-1 0,0 1 0,0-1 0,0 1 0,0 0 0,0 0 0,1 0 0,4-3 0,-5 4 0,-1 1 0,0 0 0,1-1 0,-1 1 0,1 0 0,-1 0 0,1 0 0,0 0 0,-1 0 0,1 0 0,-1 0 0,1 1 0,-1-1 0,0 0 0,1 1 0,-1-1 0,1 1 0,-1 0 0,0-1 0,1 1 0,-1 0 0,0 0 0,0 0 0,1 0 0,-1 0 0,0 0 0,1 2 0,14 14 0,0 1 0,-1 0 0,-1 1 0,-1 1 0,12 22 0,46 113 0,-43-89 0,-20-50 0,-1 0 0,-1 0 0,0 1 0,-1 0 0,-1 0 0,-1 1 0,2 18 0,-6-32-123,1 1-1,-1 0 1,0-1-1,0 1 1,0-1-1,-1 0 1,0 1-1,0-1 1,0 0 0,0 0-1,0 0 1,-1 0-1,0 0 1,0-1-1,0 1 1,-4 3-1,-8 7-1506,-1-1 0,-26 16-1,9-6-1181,-43 33-10692,-3-2 6097,32-24 5433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48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130 1984,'-19'-9'4029,"-13"7"7496,0 7-36,12 0-7839,17-4-3560,2-1-150,1 1 1,-1-1-1,0 0 1,1 0-1,-1 1 0,0-1 1,0 0-1,1 0 1,-1 0-1,0 0 1,0 0-1,1 0 0,-1 0 1,0 0-1,0 0 1,1 0-1,-1 0 0,0 0 1,0 0-1,1-1 1,-1 1-1,0 0 1,1-1-1,-1 1 0,0 0 1,1-1-1,-1 1 1,0-1-1,1-1-167,-1 1 0,1 0 0,0 0-1,0 0 1,0 0 0,0 0 0,1 0 0,-1 0 0,0 0 0,0 0-1,1 0 1,-1 0 0,0 0 0,1 0 0,-1 0 0,1 0-1,0 0 1,4-8-1945,1 1 0,0 0 0,8-8 0,-6 9 265,1 1 1,0-1-1,0 2 0,1-1 0,0 1 0,10-4 0,-10 4 1033,32-13-2002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48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398 60,'5'-4'780,"1"0"0,-1 0-1,0 0 1,0-1 0,0 0 0,-1 0-1,1 0 1,-1-1 0,5-10 0,-7 11-56,0 1 1,-1-1 0,0 0-1,1 0 1,-2 0 0,1 0-1,-1 0 1,0 0 0,0 0-1,0 0 1,0 0 0,-1 0-1,-3-9 1,1 0 1303,-1 0-1,-1 1 1,-12-24-1,15 32-1636,0 1 1,0 0-1,-1 1 1,1-1-1,-1 0 1,0 1-1,0 0 0,0-1 1,-1 1-1,1 1 1,-1-1-1,0 0 0,1 1 1,-1 0-1,0 0 1,-6-2-1,9 3-391,-1 1 0,1 0 0,-1 0 0,0 0 0,1 1 0,-1-1 0,0 0 0,1 0 0,-1 1 0,1-1 0,-1 1 0,1 0 0,-1-1 0,1 1 0,-1 0 0,1 0 0,-1 0 0,1 0 0,0 0 0,0 0 0,0 0 0,-1 0 0,1 1 0,0-1 0,0 0 0,1 1 0,-2 2 0,-2 2 0,0 1 0,1 0 0,0 0 0,-4 12 0,1 7 0,1 0 0,1 0 0,2 0 0,0 0 0,2 1 0,1-1 0,1 0 0,1 0 0,1 0 0,1 0 0,2 0 0,0-1 0,14 31 0,-17-49-3,-1 0 0,1 0-1,0 0 1,1 0 0,-1-1 0,1 0 0,1 0-1,-1 0 1,1-1 0,10 8 0,-13-11-31,0 0 1,0-1-1,1 1 0,-1-1 1,1 0-1,-1 1 1,1-2-1,-1 1 0,1 0 1,0-1-1,-1 1 1,1-1-1,0 0 1,0-1-1,-1 1 0,1 0 1,0-1-1,-1 0 1,1 0-1,-1 0 1,1-1-1,-1 1 0,1-1 1,5-3-1,4-4-1218,0 0 0,0-1 0,-1 0 0,-1-1 0,1-1-1,-2 0 1,10-13 0,7-14-2952,23-46 0,-23 32 1813,-3-1 0,-2-1 1,-2-1-1,21-104 0,-28 93 1302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49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254 1220,'0'-34'3231,"-1"0"0,-8-50 0,2 23 5078,6 57-7383,0 1 0,0 0 1,0 0-1,-1 0 0,1 0 1,-1 0-1,-3-4 0,-1-3 3332,4 9-2893,3 2-853,0 2-512,0-1 0,0 1 0,-1 0 0,1 0 0,-1 0 0,0 0 0,0 0 0,0 0 0,0 0 0,-1 4 0,1 5 0,26 445 0,-2-129 0,-22-285 0,12 154 0,-14-197 0,0 0 0,0 0 0,0 0 0,0 0 0,0 0 0,0 0 0,0-1 0,0 1 0,0 0 0,1 0 0,-1 0 0,0 0 0,0 0 0,0 0 0,0 0 0,0 0 0,0 0 0,1 0 0,-1 0 0,0 0 0,0 0 0,0 0 0,0 0 0,0-1 0,0 1 0,1 0 0,-1 0 0,0 0 0,0 1 0,0-1 0,0 0 0,0 0 0,1 0 0,-1 0 0,0 0 0,0 0 0,0 0 0,0 0 0,0 0 0,0 0 0,0 0 0,1 0 0,-1 0 0,0 0 0,0 0 0,0 1 0,0-1 0,0 0 0,0 0 0,0 0 0,0 0 0,0 0 0,0 0 0,1 1 0,-1-1 0,0 0 0,0 0 0,0 0 0,0 0 0,0 0 0,5-13 0,12-91 0,5-30 0,-17 113 0,1 1 0,1 0 0,17-37 0,-23 56 0,-1 1 0,0-1 0,1 0 0,-1 0 0,1 1 0,-1-1 0,1 1 0,-1-1 0,1 0 0,-1 1 0,1-1 0,-1 1 0,1-1 0,0 1 0,-1-1 0,1 1 0,0 0 0,0-1 0,-1 1 0,1 0 0,0 0 0,0-1 0,0 1 0,-1 0 0,1 0 0,0 0 0,1 0 0,-1 0 0,1 1 0,-1-1 0,1 1 0,0 0 0,-1-1 0,0 1 0,1 0 0,-1 0 0,1 0 0,-1 0 0,0 0 0,2 2 0,3 4 0,-1-1 0,0 1 0,-1 0 0,6 9 0,5 17 0,-2-1 0,15 52 0,9 71 0,-26-106 0,-11-47 2,11 36 176,-11-36-218,0-1 1,1 0 0,-1 1 0,1-1 0,-1 1 0,1-1 0,-1 0 0,1 1 0,0-1-1,0 0 1,0 0 0,0 0 0,0 0 0,0 0 0,0 0 0,0 0 0,0 0 0,0 0-1,1 0 1,-1-1 0,0 1 0,2 0 0,-1-1-441,-1 0-1,0-1 1,0 1 0,0-1 0,1 0 0,-1 1-1,0-1 1,0 0 0,0 0 0,0 0-1,0 1 1,0-1 0,-1 0 0,1 0-1,0 0 1,0 0 0,-1-1 0,1 1-1,-1 0 1,1 0 0,-1 0 0,1-2 0,11-30-5871,-12 31 5764,28-98-10095,-15 62 8440</inkml:trace>
  <inkml:trace contextRef="#ctx0" brushRef="#br0" timeOffset="1">494 827 1340,'9'-25'2649,"12"-19"20106,-21 83-21249,2 0 0,1 0-1,14 60 1,18 35-12323,-34-176-11073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49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21 576,'0'-30'2344,"0"5"721,-3 5 531,1 1 260,2 6-479,-3 6-689,3 0 460,3 12-3768,2 4-712,0 2-664,2 5-717,-2 5-575,0 1-88,3 3 268,4 5 407,1-5 505</inkml:trace>
  <inkml:trace contextRef="#ctx0" brushRef="#br0" timeOffset="1">173 459 472,'10'34'2782,"0"-3"1744,-3 5 8921,-10-41-11322,-3-10-1063,2-9-524,1 1-1,2-1 1,1-33-1,12-73 206,-4 51 13,-7 70-644,0-7 287,1 0-1,4-18 1,-6 34-367,0 0 1,0-1 0,0 1-1,0 0 1,0 0 0,1-1-1,-1 1 1,0 0 0,0 0-1,0-1 1,0 1 0,0 0-1,0 0 1,1-1 0,-1 1-1,0 0 1,0 0-1,0 0 1,1-1 0,-1 1-1,0 0 1,0 0 0,1 0-1,-1 0 1,0 0 0,0 0-1,1-1 1,-1 1 0,0 0-1,0 0 1,1 0 0,-1 0-1,0 0 1,0 0 0,1 0-1,-1 0 1,0 0 0,1 0-1,-1 0 1,12 9 953,8 16-6,-7 0-943,-2 1 0,0 0 0,7 29 0,16 87-45,-11-46-8,-13-53 16,22 72 0,-31-112-49,0 1 0,1-1 0,0 0 0,0 0 0,0 0 0,2 4 0,-3-7 25,-1 0 1,0 0-1,0 1 0,1-1 0,-1 0 0,0 0 0,0 1 0,1-1 0,-1 0 0,0 0 0,1 0 0,-1 1 0,0-1 0,1 0 0,-1 0 0,0 0 0,1 0 0,-1 0 0,0 0 0,1 0 0,-1 0 0,0 0 0,1 0 0,-1 0 0,0 0 0,1 0 0,0 0-41,0-1 1,-1 0 0,1 1-1,-1-1 1,1 0-1,-1 1 1,0-1-1,1 0 1,-1 0-1,0 1 1,1-1 0,-1 0-1,0 0 1,0 0-1,0 1 1,1-1-1,-1-1 1,11-154-19214,0 3 10511,0 86 6735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50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2 408,'35'-120'4611,"-7"-2"4653,-28 120-8844,0 0 1,1-1 0,0 1-1,-1 0 1,1 0 0,0 0-1,0 0 1,0 0 0,0 0 0,1 1-1,1-4 1,-2 5-294,-1-1 0,0 1 1,0 0-1,1 0 0,-1-1 0,0 1 1,1 0-1,-1 0 0,0 0 1,1 0-1,-1 0 0,0 0 0,1-1 1,-1 1-1,1 0 0,-1 0 0,0 0 1,1 0-1,-1 0 0,0 0 0,1 1 1,-1-1-1,1 0 0,-1 0 1,0 0-1,1 0 0,10 13 2101,-2 11-174,0 1 0,8 33 0,-7-19-881,69 332-725,-67-304-459,1 17 11,-10-138 0,-3 50 0,1-20 0,6-34 0,-6 52 0,0 1 0,0 0 0,1 0 0,-1 0 0,1 0 0,0 0 0,0 1 0,1-1 0,0 0 0,-1 1 0,1 0 0,1 0 0,4-5 0,-7 8 0,1 0 0,-1 0 0,1 0 0,-1 1 0,1-1 0,-1 1 0,1-1 0,-1 1 0,1 0 0,0-1 0,-1 1 0,1 0 0,-1 0 0,1 0 0,0 0 0,-1 1 0,1-1 0,-1 0 0,1 1 0,0-1 0,-1 1 0,1-1 0,-1 1 0,1 0 0,-1-1 0,0 1 0,1 0 0,-1 0 0,0 0 0,2 2 0,4 2 0,-1 1 0,0 0 0,0 1 0,7 10 0,0 4 0,-1 2 0,0 0 0,-2 1 0,-1 0 0,-1 0 0,5 26 0,5 12 0,-6-16 0,-8-29 0,1 0 0,10 27 0,-14-75-20974,11-46 11897,0 27 6769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11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12 512,'-7'-9'16070,"8"8"-15668,12-9 7164,21-3-2879,-2 6-3291,1 2 0,61-2 0,14 7-3633,-52 0-1849,-55 0 3485,1 0 0,0 0-1,-1 0 1,1 0-1,0-1 1,0 1-1,-1-1 1,1 1 0,0-1-1,-1 1 1,1-1-1,-1 0 1,1 0-1,-1 0 1,1 0-1,-1 0 1,0 0 0,1 0-1,1-2 1,-1 0-991,0-1 1,0 1 0,0-1 0,0 0-1,-1 0 1,3-7 0,1-1-952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50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3 1 1740,'6'-1'12149,"-10"16"-4138,-14 19 648,-2-6-8107,-2-1 0,0-1 0,-44 39 0,42-42-552,19-17 0,-1 0 0,0 0 0,0-1 0,0 0 0,-1 0 0,1 0 0,-1-1 0,-12 6 0,0-5-1106,14-7-2166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51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927 1268,'6'3'974,"0"0"-1,0 0 1,1 0-1,-1-1 1,1 0-1,0 0 1,13 1-1,-17-3-600,0 0-1,-1-1 0,1 1 0,0-1 0,0 0 0,-1 0 1,1 0-1,-1 0 0,1 0 0,-1-1 0,1 1 0,-1-1 1,0 1-1,1-1 0,-1 0 0,0 0 0,0 0 0,0 0 1,-1 0-1,1-1 0,0 1 0,-1 0 0,2-4 0,7-13 1021,0-1 0,-1-1 0,-1 0 0,8-33 0,14-91 2147,-22 91-2856,-3 0 0,-2-66 0,-16-109 1327,8 147-1800,4 68-211,1 6 0,0 0 0,-1 1 0,0-1 0,0 1 0,0 0 0,-1-1 0,0 1 0,-4-9 0,3 50 0,68 754 0,-64-778 0,0-6 0,0 1 0,0-1 0,-1 1 0,0-1 0,0 0 0,0 1 0,0-1 0,-1 1 0,0-1 0,0 0 0,-2 8 0,2-11 2,1-1 0,-1 1 0,1 0 1,-1-1-1,1 1 0,-1-1 0,0 1 0,1-1 0,-1 0 0,0 1 0,1-1 1,-1 0-1,0 1 0,1-1 0,-1 0 0,0 0 0,0 0 0,1 1 1,-1-1-1,0 0 0,0 0 0,1 0 0,-1 0 0,0 0 0,0 0 0,1-1 1,-1 1-1,0 0 0,0 0 0,1-1 0,-1 1 0,0 0 0,1-1 1,-1 1-1,0 0 0,1-1 0,-1 1 0,1-1 0,-1 1 0,0-2 0,-26-22-387,26 23 332,-118-143-6954,16-13 10847,101 155-3651,1 0 0,-1-1-1,1 1 1,0 0-1,0-1 1,0 1 0,0 0-1,1-1 1,-2-3 0,2 5-159,0 1 0,0 0 0,0-1 0,1 1 1,-1 0-1,0-1 0,0 1 0,0 0 1,0-1-1,0 1 0,1 0 0,-1-1 1,0 1-1,0 0 0,1 0 0,-1-1 0,0 1 1,0 0-1,1 0 0,-1-1 0,0 1 1,1 0-1,-1 0 0,1 0 0,17-3 73,19 5-28,49 8 1,-51-4-136,68 1-1,-74-9-142,0 0 1,-1-2-1,1-1 0,49-15 0,-63 15 161,-1 0-1,0-1 1,0-1 0,-1 0-1,1-1 1,-2 0-1,1-1 1,-1-1 0,-1 0-1,19-20 1,-29 29 74,0 1 0,0-1-1,-1 0 1,1 0 0,-1 1 0,1-1-1,0 0 1,-1 0 0,1 1 0,-1-1-1,0 0 1,1 0 0,-1 0-1,0 0 1,1 0 0,-1 0 0,0 0-1,0 0 1,0 1 0,0-1 0,0 0-1,0 0 1,0 0 0,0 0 0,0 0-1,0 0 1,-1 0 0,1 0 0,0 0-1,-1 0 1,1 0 0,0 1 0,-1-1-1,1 0 1,-1 0 0,0-1 0,-1 2 15,1-1 1,-1 0 0,1 0-1,0 1 1,-1-1 0,1 1-1,-1 0 1,0-1-1,1 1 1,-1 0 0,1 0-1,-1 0 1,1 0 0,-1 0-1,0 0 1,1 0 0,-1 1-1,1-1 1,-1 0 0,1 1-1,-3 1 1,-1 0-48,1 0 0,0 0 0,0 1 0,-1 0 0,2-1 0,-1 2 0,0-1 0,1 0 0,-1 1 0,1 0 0,-4 5 0,2-1 0,0 0 0,1 0 0,0 1 0,1-1 0,-5 16 0,2 5 0,1 1 0,-2 52 0,7-69 0,-1 18 0,2 0 0,0 0 0,3 0 0,8 37 0,-11-63 0,0 0 0,1 0 0,0-1 0,0 1 0,0-1 0,0 1 0,1-1 0,-1 0 0,1 0 0,4 5 0,-6-8 0,0 0 0,0 0 0,1-1 0,-1 1 0,0 0 0,0 0 0,0 0 0,1-1 0,-1 1 0,0-1 0,1 1 0,-1-1 0,0 0 0,1 1 0,-1-1 0,0 0 0,1 0 0,-1 0 0,1 0 0,-1 0 0,1 0 0,-1 0 0,0 0 0,1-1 0,-1 1 0,0-1 0,1 1 0,-1-1 0,0 1 0,1-1 0,-1 0 0,0 1 0,0-1 0,0 0 0,0 0 0,0 0 0,0 0 0,2-2 0,1-2 0,0 0 0,-1 0 0,1 0 0,-1 0 0,0 0 0,0-1 0,-1 1 0,1-1 0,1-9 0,11-58 0,-11 43 0,5-41 0,-7 45 0,6-31 0,-8 57 0,0 0 0,0-1 0,0 1 0,0 0 0,0 0 0,0 0 0,0 0 0,0 0 0,0 0 0,0 0 0,0 0 0,0 0 0,0 0 0,1-1 0,-1 1 0,0 0 0,0 0 0,0 0 0,0 0 0,0 0 0,0 0 0,0 0 0,0 0 0,0 0 0,0 0 0,0 0 0,0 0 0,1 0 0,-1 0 0,0 0 0,0 0 0,0 0 0,0 0 0,0 0 0,0 0 0,0 0 0,0 0 0,1 0 0,-1 0 0,0 0 0,0 0 0,0 0 0,0 0 0,0 0 0,0 0 0,0 0 0,0 0 0,0 0 0,0 0 0,1 0 0,-1 0 0,0 0 0,0 0 0,0 1 0,0-1 0,0 0 0,0 0 0,0 0 0,0 0 0,0 0 0,0 0 0,0 0 0,7 10 0,4 10 0,8 25 0,-8-20 0,1 1 0,18 29 0,-26-49 0,0 0 0,0 0 0,0-1 0,1 1 0,0-1 0,0 0 0,1-1 0,0 1 0,-1-1 0,1 0 0,1 0 0,-1-1 0,12 5 0,-13-7-287,-1 0 0,0 0 0,0 0 0,0-1 0,1 0 0,-1 0 0,0 0 0,1 0 0,-1-1-1,0 1 1,0-1 0,6-2 0,-3 0-1111,1 0 1,0 0-1,-1-1 0,0 0 0,12-10 0,-3 2-2029,-1-1 1,14-17-1,3-6-187,-31 35 3571,17-21-2106,-1-1 1,20-36-1,-25 37 3313,12-31 1,-23 49-483,0 1 0,0-1 0,0 0 0,0 1 0,-1-1 0,1 0 0,-1 0-1,0 1 1,0-1 0,-1 0 0,1 0 0,-2-5 0,1 7-336,1 1 0,0 0 0,-1 0 0,0 0 0,1-1 0,-1 1 0,0 0 0,1 0 0,-1 0 1,0 0-1,0 0 0,0 1 0,0-1 0,0 0 0,0 0 0,0 0 0,0 1 0,0-1 0,-1 1 0,1-1 0,0 1 0,0-1 0,-1 1 0,1 0 0,0 0 0,0-1 0,-1 1 0,1 0 0,0 0 1,-1 0-1,1 0 0,0 1 0,0-1 0,-1 0 0,1 0 0,0 1 0,0-1 0,-1 1 0,-1 0 0,-3 2-46,-1 0 0,1 1-1,0 0 1,0 0 0,0 0 0,1 1 0,-1-1-1,1 2 1,0-1 0,0 0 0,1 1 0,0 0-1,0 0 1,-6 12 0,4-6 71,0 0 0,1 0 0,1 1 1,0-1-1,1 1 0,0 0 0,-1 18 0,3-13-371,1 0 0,1 0 0,0 0 0,1 0 0,8 33 0,-7-42 0,0 0 0,1 0 0,0 0 0,0 0 0,0 0 0,1-1 0,1 0 0,-1 0 0,2 0 0,-1-1 0,1 0 0,10 9 0,-15-14-66,0 0 0,0 0 0,0-1 0,0 1 0,0-1 0,1 0 1,-1 0-1,0 0 0,1 0 0,-1 0 0,1 0 0,-1 0 0,1-1 0,-1 1 0,1-1 0,0 0 0,-1 0 0,1 0 0,-1 0 1,1 0-1,0-1 0,-1 1 0,1-1 0,-1 0 0,1 1 0,-1-1 0,5-3 0,-4 2-178,0-1-1,0 1 1,0-1-1,-1 0 1,1 0-1,-1 0 1,0 0 0,1-1-1,-2 1 1,1-1-1,0 1 1,-1-1-1,1 0 1,-1 1-1,0-1 1,0 0 0,0-7-1,1-10-3892,-1 1-1,-2-23 1,-7-42-4481,4 52 6573,-1-16-437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51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210 1536,'-3'0'712,"0"0"-1,0 0 1,1 0-1,-1 0 1,0 0-1,0 0 1,1 1 0,-1 0-1,0-1 1,1 1-1,-1 0 1,1 0-1,-1 0 1,1 1-1,-1-1 1,1 0-1,-4 4 1,2-1 206,1-1 1,0 1-1,0 0 0,0 0 1,0 0-1,1 0 0,-1 0 1,1 1-1,-3 7 0,3-4 15,-1 0-1,1 0 0,1 0 0,0 1 0,-1 9 0,2-12-671,0 0 0,0 0 1,1 0-1,0 0 0,0 0 1,4 11-1,-3-12-342,0-1-1,0 1 1,1 0 0,0-1-1,0 0 1,0 0 0,0 0-1,1 0 1,0 0 0,-1-1 0,1 1-1,7 3 1,-8-5-374,0 0 0,0-1 0,0 1 0,0-1 0,0 0 0,1 0 0,-1 0 0,0 0 0,1-1 0,-1 1 0,1-1 0,-1 0 0,0 0 0,1 0 0,-1 0 0,1-1 0,-1 1 0,1-1 0,4-2 0,3-1-1766,-1-1-1,1-1 1,-1 0 0,15-12-1,35-34-4396,-41 35 5414,19-17-631</inkml:trace>
  <inkml:trace contextRef="#ctx0" brushRef="#br0" timeOffset="1">556 35 468,'6'-7'1894,"8"-20"18770,-19 28-16143,-11 5-154,-26 19-4154,2 2 1,1 1-1,-59 55 0,96-82-1701,22 46-29715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51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-4863 1311 3248,'0'-2'4465,"-7"-1"787,-1 3 521,-2 3 319,-3-1-1615,3 2-1473,0 1-2548,0-3-456,5 0 0,-3 3 0,3 0-912,-2 1-2712,-11 13-12026,16-8 10750,-3 5 1019,5 0 1221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52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75 8,'-10'-9'1564,"2"-2"212,-2 2 108,0-1-35,0 4-481,0-4-632,2 4-528,3-1-600,-5 0-2316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53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0 1264,'0'2'894,"0"-1"1,0 1-1,-1-1 0,1 1 1,-1-1-1,0 1 0,1-1 0,-1 1 1,0-1-1,0 0 0,0 1 1,0-1-1,0 0 0,0 0 1,0 0-1,0 0 0,-2 2 0,-26 17 8559,13-9-7341,14-11-2114,1 1 1,0 0-1,0-1 1,-1 1-1,1-1 1,-1 1-1,1-1 0,0 0 1,-1 1-1,1-1 1,-1 0-1,1 0 1,-3 0-1,1 0-81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4:53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0 136,'1'1'339,"0"-1"0,0 1 0,0-1 0,0 1 0,-1 0 0,1 0 1,0-1-1,0 1 0,0 0 0,-1 0 0,1 0 0,0 0 0,-1 0 0,1 0 0,-1 0 0,1 0 0,-1 0 0,0 0 0,1 0 0,-1 0 1,0 1-1,0 0 0,0 0 23,0-1-1,-1 1 1,1-1 0,-1 1 0,0-1-1,1 1 1,-1-1 0,0 1 0,0-1 0,0 0-1,0 0 1,0 1 0,0-1 0,0 0-1,-2 2 1,-4 3 604,-16 11-12989,12-11 10053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5:44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2 1 176,'-26'0'14971,"-14"1"-7385,-48-2 1403,82 0-8918,-1 1 0,1 0 1,-1 1-1,1-1 1,-1 1-1,1 1 0,0-1 1,-1 1-1,1 0 1,0 0-1,-6 4 0,8-4-60,0 1 1,0 0-1,0 0 0,1 0 0,-1 0 0,1 0 0,0 1 0,0 0 0,0-1 0,0 1 0,1 0 1,-1 0-1,1 1 0,0-1 0,1 0 0,-3 6 0,1 9-11,0 0 0,1 0 0,0 0 0,2 0 0,0-1 0,6 34 0,-1 13 0,32 280 0,-7-121 0,-24-153 0,-4 85 0,-8-44 0,-5 0 0,-39 172 0,-55 132 0,87-343 0,9-62 0,9-9 0,0 0 0,0 0 0,0 0 0,0-1 0,0 1 0,1 0 0,-1-1 0,1 1 0,-1 0 0,1-1 0,0 1 0,-1 0 0,1-1 0,2 3 0,-1 1 0,15 37 0,-3 0 0,-1 1 0,-2 0 0,-2 0 0,-2 1 0,-2 0 0,-2 1 0,-2-1 0,-1 1 0,-12 76 0,6-89 0,-11 32 0,9-38 0,1 0 0,-4 34 0,5 2 0,-17 226 0,23-235 0,1 0 0,3 0 0,15 76 0,-13-102 0,1-1 0,1 0 0,19 42 0,-22-58 0,0 0 0,1-1 0,0 1 0,1-1 0,0-1 0,0 1 0,1-1 0,0-1 0,0 0 0,1 0 0,17 11 0,-24-17 14,0 0 0,0 1 0,0-1 0,0 0 0,0 0 0,0-1 0,0 1 0,1 0 0,-1-1 0,0 1 0,0-1 0,1 0 0,-1 0 0,0 0 0,1 0 0,-1 0 0,0 0 0,1-1 0,-1 1 0,0-1 0,3 0 0,-3-1-100,0 0 1,0 1-1,0-1 1,0 0-1,0 0 1,0 0 0,-1 0-1,1-1 1,-1 1-1,1 0 1,-1-1-1,0 1 1,0-1 0,0 1-1,0-1 1,0 1-1,0-6 1,17-84-13972,-2-3 4655,3-22 3524,-4 32 3830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5:45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1536,'0'-2'665,"0"1"0,0-1 1,0 1-1,0-1 0,0 1 0,0-1 0,0 1 1,0-1-1,1 1 0,-1-1 0,1 1 0,-1-1 0,1 1 1,0 0-1,-1-1 0,1 1 0,0 0 0,0-1 0,1-1 1,12-1 3079,7 3-4125,-11 1 835,-1 0 0,1 2 0,-1-1 0,1 1 0,-1 0 0,0 1 0,0 0 1,0 1-1,0 0 0,0 0 0,-1 0 0,0 1 0,0 1 0,0 0 0,-1 0 0,1 0 0,-2 1 0,1 0 0,-1 0 0,0 0 0,0 1 0,-1 0 0,0 0 1,0 1-1,-1-1 0,0 1 0,-1 0 0,0 0 0,0 1 0,-1-1 0,2 18 0,-2-13-455,-1 0 0,-1 0 0,-1 1 0,0-1 0,-1 0 0,0 0 0,-1 0 0,-1 0 0,0 0 0,-8 17 0,1-7 0,-1-1 0,-2 0 0,0-1 0,-29 34 0,35-49 0,8-7 0,-1 0 0,0 1 0,1-1 0,-1 1 0,0-1 0,1 1 0,-1-1 0,1 1 0,-1-1 0,1 1 0,-1 0 0,1-1 0,-1 1 0,1 0 0,-1-1 0,1 1 0,0 0 0,-1 0 0,1-1 0,0 1 0,0 0 0,0 0 0,-1 1 0,2-2-86,-1 0 0,1 0 0,-1 0 0,0 0-1,1 0 1,-1 0 0,1 0 0,-1 0 0,0 0 0,1 0 0,-1 0 0,1 0 0,-1 0 0,0 0-1,1 0 1,-1 0 0,0 0 0,1 0 0,-1-1 0,1 1 0,-1 0 0,0 0 0,0-1 0,1 1-1,-1 0 1,0 0 0,1-1 0,-1 1 0,0 0 0,0-1 0,1 1 0,-1 0 0,0-1 0,0 1-1,15-17-5865,-12 14 4130,22-29-7441,14-16 1811,-26 32 5764,12-18-840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5:45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6 2032,'-3'-5'8031,"3"5"-7814,-8 3 5191,-9 13 1076,14-13-5064,-10 11-109,1 1 0,1 1-1,0 0 1,1 0 0,1 1-1,-13 29 1,18-34-1311,0 1 0,1-1 0,0 0 0,1 1 0,0 0 0,1 0 0,0-1 0,1 1 0,0 0 0,2 0 0,2 14 0,-4-22 0,2-1 0,-1 1 0,0 0 0,1-1 0,0 1 0,0-1 0,0 1 0,0-1 0,1 0 0,0 0 0,0 0 0,0 0 0,0 0 0,1-1 0,-1 0 0,1 0 0,0 0 0,0 0 0,0 0 0,0-1 0,1 1 0,-1-1 0,0 0 0,1-1 0,0 1 0,-1-1 0,1 0 0,0 0 0,0 0 0,0-1 0,7 0 0,-7 0-665,0 0 0,0-1 0,0 1 0,0-1 0,6-3 0,38-19-13321,-38 17 10545,0 0-1,18-6 1,-8 6 35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11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280,'5'-3'11712,"11"1"-9005,16 0-1818,-26 3-449,0 0 0,0 0-1,0 0 1,0 1 0,0 0-1,-1 0 1,1 1 0,0-1 0,-1 1-1,0 1 1,0-1 0,0 1-1,0-1 1,0 1 0,-1 1 0,1-1-1,-1 1 1,0-1 0,6 11 0,-7-8 53,1 0 0,-1-1 0,-1 1 0,1 0 1,-1 1-1,-1-1 0,1 0 0,-1 1 0,0-1 1,-1 0-1,0 1 0,0-1 0,0 1 0,-1-1 1,0 1-1,-3 7 0,-3 11-1666,-2 0 1,-1 0-1,-1-1 1,-1-1-1,-1 0 0,-23 31 1,35-53-82,-1 0-1,1 0 1,-1 0-1,1 1 1,0-1 0,0 0-1,0 1 1,-1 4 0,2-6 933,0-1 0,0 1 0,0 0-1,0 0 1,0 0 0,1 0 0,-1-1 0,0 1 0,1 0 0,-1 0 0,0 0 0,1-1 0,-1 1 0,1 0 0,-1-1 0,1 1 0,-1 0 0,1-1 0,0 1 0,-1-1 0,1 1 0,0-1 0,-1 1 0,1-1 0,0 1 0,0-1 0,0 0 0,-1 1 0,2-1 0,15 7-2398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5:46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60 940,'-8'-17'3135,"-4"-9"4496,11 25-6715,0 0 0,0-1 0,0 1 0,0 0 0,0 0 0,0 0 0,0 0 0,0 0 0,0 0-1,0 0 1,-1 0 0,1 1 0,0-1 0,-1 0 0,-2 0 0,3 1-821,1 0 0,-1 0-1,1 0 1,-1 0 0,0 0-1,1 0 1,-1 0 0,0 1 0,1-1-1,-1 0 1,1 0 0,-1 1-1,1-1 1,-1 0 0,0 1 0,1-1-1,-1 1 1,1-1 0,0 0-1,-1 1 1,1-1 0,-1 1 0,1-1-1,0 1 1,-1-1 0,1 1-1,0 0 1,-1-1 0,1 1 0,0-1-1,0 1 1,0 0 0,0-1-1,-1 1 1,1 0 0,0-1 0,0 2-1,-2 28 2648,2-28-2677,2 26-65,1 0 0,1 0 0,1-1 0,1 1 0,1-1 0,17 37 0,-20-55 0,-1 0 0,2-1 0,-1 0 0,1 0 0,1 0 0,10 12 0,-14-19 0,-1 1 0,0-1 0,1 0 0,-1 0 0,1 0 0,-1 0 0,1 0 0,0 0 0,-1 0 0,1 0 0,0 0 0,0-1 0,0 1 0,0-1 0,-1 0 0,1 1 0,0-1 0,0 0 0,0 0 0,0 0 0,0 0 0,0 0 0,0-1 0,0 1 0,-1-1 0,1 1 0,0-1 0,0 1 0,0-1 0,-1 0 0,1 0 0,0 0 0,-1 0 0,1 0 0,-1-1 0,1 1 0,-1 0 0,2-3 0,9-9 0,0-1 0,18-29 0,-22 30 0,0 1 0,1 0 0,0 1 0,1 0 0,13-12 0,-22 22 0,0 1 0,0-1 0,0 0 0,0 1 0,0-1 0,0 1 0,0-1 0,0 1 0,0-1 0,0 1 0,0 0 0,0-1 0,0 1 0,0 0 0,0 0 0,0 0 0,0 0 0,0 0 0,1 0 0,-1 0 0,0 0 0,0 1 0,0-1 0,1 1 0,0 0 0,0 0 0,0 0 0,0 1 0,0-1 0,-1 0 0,1 1 0,-1 0 0,1-1 0,-1 1 0,0 0 0,2 2 0,2 5 0,-1-1 0,-1 0 0,1 1 0,3 15 0,1 18 0,-2 0 0,-2 1 0,-2 61 0,-17 130 0,14-219 0,-28 257 0,15-184 0,-26 92 0,39-176 0,0 0 0,0-1 0,0 1 0,-1 0 0,0-1 0,1 1 0,-1-1 0,-1 0 0,1 1 0,0-1 0,-1 0 0,0 0 0,-4 3 0,5-5 0,0 0 0,1 0 0,-1 0 0,0-1 0,1 1 0,-1-1 0,0 1 0,0-1 0,0 0 0,1 0 0,-1 0 0,0 0 0,0 0 0,0 0 0,0 0 0,1-1 0,-1 1 0,0 0 0,0-1 0,1 0 0,-1 1 0,0-1 0,1 0 0,-1 0 0,1 0 0,-1 0 0,1 0 0,-1 0 0,1-1 0,-3-2 0,-4-4 0,0-1 0,0 0 0,1 0 0,0-1 0,1 0 0,-9-18 0,5 6 0,2 1 0,-10-35 0,18 52 0,-1-1 0,1 1 0,0 0 0,0-1 0,0 1 0,1 0 0,-1-1 0,1 1 0,0 0 0,0 0 0,1 0 0,-1 0 0,1 0 0,0 0 0,0 0 0,0 0 0,1 1 0,-1-1 0,1 1 0,4-5 0,5-5 0,1 2 0,-1-1 0,26-15 0,-19 13 43,2 2 1,31-14-1,-42 21-124,1 1-1,0 1 1,0-1 0,1 2-1,-1 0 1,1 0 0,12 0-1,-22 2-673,0 0 0,-1 0 0,1 1 0,0-1 0,0 1-1,0-1 1,0 1 0,0-1 0,0 1 0,-1 0 0,1 0 0,0 0 0,-1 0-1,1 0 1,-1 0 0,1 1 0,-1-1 0,1 0 0,-1 1 0,0-1-1,0 1 1,1 0 0,0 3 0,8 19-6380,-3 1 3482,-6-20 3483,4 22-2299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5:46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34 548,'-14'-8'4599,"-6"-7"8656,20 13-13039,1 0-1,0 0 1,0-1-1,0 1 1,0 0-1,0 0 0,1 0 1,-1 0-1,0 1 1,1-1-1,1-1 1,-1 1-36,4-6-109,1-1 0,-1 2-1,2-1 1,-1 1 0,1 0 0,0 1 0,1 0 0,-1 0 0,1 1-1,16-8 1,-24 13 30,0 0-1,0-1 1,-1 1 0,1 0-1,0 0 1,0 0-1,0 0 1,0 0-1,0 0 1,0 0-1,0 0 1,0 0-1,0 0 1,0 0 0,0 1-1,-1-1 1,1 0-1,0 1 1,0-1-1,0 1 1,0-1-1,-1 1 1,2 0 0,0 0 156,-1 1 1,0-1-1,0 1 1,-1-1 0,1 1-1,0-1 1,0 1-1,-1-1 1,1 1 0,-1 0-1,1 0 1,-1 1-1,1 7 923,0-1 0,-1 1 0,-2 16 0,2-24-1143,-6 30 37,0 0-1,-3-1 1,0 0-1,-27 59 0,-16 48-139,47-122 66,-1 7 0,-6 30 0,11-48 0,1 0 0,-1 0 0,1 0 0,0 0 0,0 0 0,0 0 0,1 0 0,0 0 0,0 0 0,0 0 0,1 0 0,2 6 0,-3-9 0,1 0 0,0-1 0,-1 1 0,1 0 0,0-1 0,0 1 0,0-1 0,0 1 0,1-1 0,-1 0 0,0 0 0,0 0 0,1 0 0,-1-1 0,1 1 0,-1-1 0,0 1 0,1-1 0,-1 0 0,1 0 0,-1 0 0,3 0 0,9-1 0,-1 0 0,21-5 0,-34 6 0,30-6-2367,29-10 0,-51 13 1416,1 0 1,-1-1-1,1 0 0,-1 0 1,-1-1-1,1 0 1,13-11-1,-3-4-7726,-8 4-510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5:46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12 1412,'-18'-4'4400,"-21"-4"18336,61 13-18517,53 10-5422,-41-9-821,38 12 0,-56-15-1863,-1 1 0,1-2-1,0 0 1,0-1 0,22-2 0,-18 1 2084,10 0-287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5:47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35 2040,'3'7'4038,"1"-1"-1,1 0 1,9 11-1,-9-12-1526,0-1-1,0 1 0,13 7 1,20 6 1929,6-10-5312,-34-7 824,0-1-1,0 0 0,18-2 1,-21 0-544,0 1 0,0-1 0,0 0 0,-1 0 0,13-7 1,-15 7-171,0 0 1,-1-1-1,1 1 0,-1-1 1,1 0-1,-1 0 1,0-1-1,0 1 1,4-7-1,-4 6-364,-1 0 0,0 0 0,-1 0 0,1-1 0,-1 1 0,0 0 0,0-1 0,0 1 0,0-1 0,-1-8 0,0 7 130,0 0 1,0 1-1,-1-1 1,0 0 0,-3-9-1,-5-7-932</inkml:trace>
  <inkml:trace contextRef="#ctx0" brushRef="#br0" timeOffset="1">31 217 308,'-18'-27'28747,"41"29"-25035,-4 1-5173,0-1 0,0-1 0,0 0 0,24-3 0,-38 1 945,1 0 0,0 0 0,0-1-1,0 1 1,-1-1 0,1-1 0,-1 1-1,0-1 1,0 0 0,0 0 0,0 0 0,0-1-1,0 0 1,-1 0 0,0 0 0,0 0 0,0-1-1,3-4 1,0-2-1261,-1 0-1,-1 0 1,1 0-1,-2-1 1,0 1-1,5-23 1,-2-2-703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5:47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62 96,'-10'11'4303,"-3"3"3703,12-14-7881,1 0 1,0 0-1,0 1 0,0-1 1,0 0-1,-1 0 0,1 0 1,0 1-1,0-1 0,0 0 0,0 0 1,0 0-1,0 1 0,-1-1 1,1 0-1,0 0 0,0 1 1,0-1-1,0 0 0,0 0 1,0 1-1,0-1 0,0 0 0,0 0 1,0 1-1,0-1 0,0 0 1,1 0-1,-1 0 0,0 1 1,0-1-1,0 0 0,0 0 0,0 1 1,0-1-1,0 0 0,1 0 1,-1 0-1,0 1 0,0-1 1,0 0-1,0 0 0,1 0 1,-1 0-1,0 0 0,0 1 0,0-1 1,1 0-1,25 10 2064,-15-5-1905,-1 0 0,1-1-1,0-1 1,1 0 0,21 3 0,-4-4-491,56-4 0,-76 1-469,0 0 1,1-1-1,-1 0 1,-1 0-1,1-1 1,0 0 0,-1-1-1,1 1 1,-1-2-1,11-6 1,-16 8-1,0 0 0,0-1 0,0 1 0,-1 0 0,1-1 0,-1 0 0,0 1 0,0-1 0,0 0 0,0 0 0,-1 0 0,0 0 0,0-1 0,0 1 0,0 0 0,-1-1 0,1-5 0,-1-10-1389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5:48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449 1028,'-2'-1'746,"-33"-10"23031,60 18-23027,28-7-1592,-42-1-378,-1 0-1,1-1 1,9-3 0,-13 3 133,-1-1 0,1 1 1,-1-1-1,0 0 0,0 0 1,0-1-1,-1 0 0,1 0 0,-1 0 1,0-1-1,0 0 0,0 0 1,7-10-1,4-11-1683,-3-2 608</inkml:trace>
  <inkml:trace contextRef="#ctx0" brushRef="#br0" timeOffset="1">19 44 1572,'-18'-4'20021,"26"6"-18529,12 1-1440,0-1 1,0 0-1,0-2 1,37-3-1,-20 1-1541,-26 2 938,55-5-5685,-61 4 5237,0 0-1,0 0 1,0-1 0,0 0 0,0 1 0,0-2 0,0 1 0,-1 0 0,1-1-1,5-5 1,1-4-1429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5:48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0 1176,'-17'5'5526,"-9"6"10495,26-11-15946,0 0-1,0 0 0,-1 1 519,1-1-519,0 0 0,0 0 0,0 0 0,0 0 0,0 0 0,0 0 0,0 0 0,0 1 1,0-1-1,0 0 0,0 0 0,0 0 0,0 0 0,0 0 0,0 0 0,0 0 0,0 1 1,0-1-1,0 0 0,0 0 0,0 0 0,0 0 0,0 0 0,0 0 0,0 0 0,0 0 0,0 1 1,1-1 517,-1 0-517,0 0-1,0 0 0,0 1 0,0-1 0,0 0 0,0 0 0,10 5 1075,11 1-927,-10-4-473,0 0 0,21-1 0,24-5-5753,53-22-12031,-89 21 15535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5:48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8 436,'0'-2'869,"0"-1"0,0 1 0,0-1 0,0 1 0,1 0 1,-1-1-1,1 1 0,-1 0 0,1-1 0,0 1 0,0 0 0,0 0 0,0-1 0,2-2 0,12-6 3514,6 3-4200,-5 5 71,0 0-1,0 1 0,0 0 0,0 1 1,0 1-1,0 1 0,0 0 0,0 1 1,0 1-1,0 1 0,0 0 0,-1 0 1,17 9-1,-24-9 51,0 0 1,-1 0-1,0 1 1,0 0-1,0 0 1,0 1-1,-1 0 1,0 0-1,0 1 1,0-1-1,-1 1 1,0 0-1,-1 1 1,0-1-1,0 1 1,0 0-1,-1 0 1,5 16-1,-5-12 111,-1 0 0,0 1 1,-1-1-1,0 0 0,-1 1 0,0-1 1,-1 1-1,0-1 0,-1 0 0,-1 0 1,1 0-1,-9 19 0,2-8-415,-25 43 0,29-58 0,-1 0 0,1-1 0,-1 0 0,0 0 0,-1 0 0,0-1 0,0 1 0,-11 6 0,1-3 0,-31 15 0,43-23 0,0 0 0,0 0 0,0-1 0,-1 1 0,1-1 0,0 0 0,-1-1 0,1 1 0,0-1 0,-1 0 0,-7-1 0,13 0-129,0 1 1,0-1-1,0 1 0,0 0 1,-1-1-1,1 1 1,0-1-1,0 1 0,0 0 1,1-1-1,-1 1 0,0-1 1,0 1-1,0 0 0,0-1 1,0 1-1,0-1 1,1 1-1,-1 0 0,0-1 1,0 1-1,0 0 0,1-1 1,-1 1-1,0 0 0,1 0 1,-1-1-1,0 1 1,1 0-1,-1 0 0,0-1 1,1 1-1,-1 0 0,1 0 1,13-13-7304,19-10-1441,23-5 2070,-24 13 4371,13-8 183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5:49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3 16 308,'-4'-2'777,"1"0"0,0 0 0,0 1 0,0-1 0,-1 1 0,1 0 0,-1 0 0,1 0 0,-1 0-1,1 1 1,-1-1 0,0 1 0,1 0 0,-1 0 0,-7 1 0,-6 1 3747,-33 9 0,45-10-3984,5-1-539,-31 7 1530,0 2 1,1 0-1,-50 25 0,73-31-1325,0 1-1,0 0 1,1 0-1,-1 1 1,1 0-1,0 0 0,0 0 1,1 1-1,-1 0 1,1 0-1,1 1 0,-1-1 1,1 1-1,0 0 1,1 0-1,-1 0 0,1 0 1,1 1-1,-1 0 1,-1 12-1,3-9-431,1-1 0,0 0 0,0 1 0,1-1 0,1 1 0,0-1 0,0 0 0,1 0 0,0 0 0,1 0 0,0-1 0,0 1 0,1-1 0,1 0 0,-1-1 0,1 1 0,1-1 0,-1 0 0,16 14 0,-9-11-340,1 0 0,0 0-1,1-1 1,0-1-1,0-1 1,0 0 0,1 0-1,1-2 1,-1 0-1,1-1 1,22 3 0,40 8-11498,1 0 4762,-45-11 5373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5:49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0 556,'-4'4'1409,"-1"0"0,1-1 0,-1 2 0,1-1 0,0 0 0,1 1 0,-1 0 1,-5 9-1,5-5-47,0 0 1,0 0-1,1 0 1,0 0 0,-1 10-1,1-4-371,2 0-1,0-1 1,0 1 0,1 0-1,1-1 1,1 1-1,3 16 1,-2-21-775,-1-1 0,2 0 0,-1 0-1,1 0 1,0-1 0,1 1 0,0-1 0,1 0 0,11 14-1,-14-19-197,0 0-1,0 0 0,0-1 1,0 1-1,0-1 0,1 0 1,-1 1-1,1-1 0,-1-1 0,1 1 1,0-1-1,0 1 0,0-1 1,0 0-1,0 0 0,0-1 1,0 1-1,0-1 0,0 0 0,0 0 1,0 0-1,0-1 0,0 1 1,0-1-1,7-2 0,-5 0-2,0 0-1,-1 0 1,1 0-1,-1-1 1,0 1-1,0-1 1,0-1-1,0 1 1,-1-1-1,0 1 1,0-1-1,0 0 1,0-1-1,-1 1 1,0-1-1,0 0 1,-1 1-1,1-1 1,-1 0 0,0-1-1,-1 1 1,0 0-1,0 0 1,0-1-1,-1 1 1,1 0-1,-2-1 1,0-10-1,0 11 0,1 0 0,-1-1 0,0 1-1,-1 0 1,0 0 0,0 0 0,0 0-1,0 0 1,-1 0 0,0 1 0,0-1 0,-1 1-1,0 0 1,0 0 0,0 0 0,0 0 0,-1 1-1,1-1 1,-1 1 0,-1 1 0,1-1-1,0 1 1,-1 0 0,0 0 0,1 0 0,-1 1-1,0 0 1,-12-3 0,-28 4-2133,33 2 37,1 1-1,-1 1 1,-19 6 0,17-4-35,0 1 0,0 1 0,0 1 0,1 0 0,-14 11 0,25-17 1317,1-1 0,0 1-1,0 0 1,0 0 0,0 0 0,1 0 0,-1 1 0,-1 2 0,0 2-132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12.3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5 836,'-10'-4'11464,"15"5"-9595,3 1-764,-1 0 1,0 1-1,1 0 0,-1 0 0,7 5 0,21 8 1056,-25-13-1712,1 0-1,-1-1 1,0-1 0,1 1 0,-1-2 0,1 1-1,0-2 1,-1 1 0,18-4 0,0-2 460,-1-2 0,36-14-1,-58 20-868,0 0-1,0 0 0,0 1 0,10-2 0,-12 24 1599,-5 30-1345,-12 68 0,-2 29-121,27 469-172,33-266 0,-42-340 0,-1-5 0,1-1 0,-2 1 0,1-1 0,-1 0 0,1 1 0,-1-1 0,-1 1 0,1-1 0,-1 1 0,-2 6 0,3-12 0,-1 1 0,1-1 0,-1 1 0,1-1 0,-1 1 0,1-1 0,-1 0 0,0 1 0,1-1 0,-1 0 0,0 1 0,1-1 0,-1 0 0,0 0 0,0 0 0,1 0 0,-1 1 0,0-1 0,1 0 0,-1 0 0,0 0 0,0-1 0,1 1 0,-1 0 0,0 0 0,1 0 0,-1 0 0,0-1 0,0 1 0,0-1 0,-24-10 0,-179-94 0,203 104-26,0 0 0,0 0 0,0 0 0,1 0 0,-1 0 0,0-1 0,0 1 0,1 0 0,-1 0 0,1-1 0,-1 1 0,1 0 0,0-1 0,-1 1-1,1 0 1,0-1 0,0 1 0,0-1 0,0 1 0,0-2 0,21-37-24263,9 14 18600,-28 25 5373,18-14-1594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5:50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98 1672,'0'-57'8808,"-2"17"8023,-2 47-15120,-2 12-865,2 5-476,1 1 0,2 0 1,2 45-1,19 75 519,-20-143-882,28 123 352,-22-105-327,1 0 1,0-1 0,1 0-1,13 20 1,-20-36-33,1-1 0,-1 1 0,1-1 0,0 0 0,-1 1 0,1-1 0,0 0 0,1 0 0,-1-1 0,0 1 0,0 0 0,1-1 0,-1 1 0,1-1 0,5 2 0,-7-3 0,1 0 0,0 0 0,0 0 0,0 0 0,0 0 0,0 0 0,0 0 0,0-1 0,0 1 0,-1-1 0,1 1 0,0-1 0,0 0 0,-1 0 0,1 0 0,0 0 0,-1 0 0,1 0 0,-1 0 0,1-1 0,-1 1 0,0 0 0,1-1 0,0-1 0,8-9 0,-1-1 0,0-1 0,-1 1 0,0-1 0,9-25 0,21-79 0,5-11 0,-38 116 0,7-13 0,-12 26 0,0 0 0,0 0 0,1-1 0,-1 1 0,0 0 0,0 0 0,1 0 0,-1 0 0,0 0 0,0 0 0,1 0 0,-1 0 0,0 0 0,0 0 0,1 0 0,-1 0 0,0 0 0,0 0 0,1 0 0,-1 0 0,0 0 0,0 0 0,1 0 0,-1 0 0,0 0 0,0 1 0,1-1 0,-1 0 0,0 0 0,0 0 0,0 0 0,1 1 0,-1-1 0,0 0 0,0 0 0,0 0 0,0 1 0,1-1 0,-1 0 0,0 0 0,0 1 0,0-1 0,0 0 0,0 0 0,0 1 0,0-1 0,0 0 0,7 15 0,-1 12 0,-1 0 0,-1 0 0,-2 1 0,-1-1 0,-2 32 0,1-22 0,-8 184 0,-56 332 0,60-524 0,-2 0 0,-1 0 0,-13 36 0,19-62 0,0 0 0,0 0 0,0 0 0,-1 0 0,1 0 0,-1-1 0,0 1 0,0-1 0,0 1 0,0-1 0,0 1 0,0-1 0,-1 0 0,1 0 0,-1 0 0,1 0 0,-1-1 0,0 1 0,0-1 0,0 0 0,0 1 0,0-1 0,0 0 0,0-1 0,0 1 0,0-1 0,0 1 0,-1-1 0,1 0 0,0 0 0,0 0 0,0-1 0,0 1 0,-1-1 0,-4-1 0,-1-1 0,0-1 0,1 0 0,-1 0 0,1-1 0,0 0 0,0-1 0,1 0 0,-1 0 0,1 0 0,-11-14 0,6 5 0,0-1 0,1-1 0,-10-19 0,17 28 0,0-1 0,0 0 0,1 0 0,0-1 0,0 1 0,1-1 0,1 1 0,-2-15 0,4 21 0,-1-1 0,1 0 0,-1 1 0,1-1 0,0 1 0,0-1 0,1 1 0,-1 0 0,1-1 0,-1 1 0,1 0 0,0 0 0,1 0 0,-1 0 0,0 1 0,1-1 0,-1 0 0,1 1 0,0 0 0,6-4 0,5-3 0,0 1 0,1 1 0,21-7 0,-18 6 0,78-30-3160,133-42-11475,-110 41 2345,-76 26 10060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5:50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52 596,'-1'-1'408,"0"0"0,0 0 0,0 0 1,-1 0-1,1 1 0,0-1 0,0 0 0,0 1 0,-1-1 0,1 0 0,0 1 1,0 0-1,-1-1 0,1 1 0,-1 0 0,1 0 0,0 0 0,-1-1 1,1 1-1,0 1 0,-1-1 0,1 0 0,-1 0 0,1 1 0,0-1 0,-1 0 1,1 1-1,0-1 0,-2 2 0,-2 0 817,-1 1 1,2 0-1,-1 0 1,0 0-1,1 0 1,-6 5-1,4-1-791,1 1 0,-1-1-1,1 1 1,0 0 0,1 0 0,0 0 0,0 1 0,1 0 0,0-1-1,0 1 1,1 0 0,1 1 0,-1-1 0,1 16 0,0-16-132,1-1 1,0 1-1,1 0 1,-1-1 0,2 1-1,-1-1 1,2 1-1,-1-1 1,1 0-1,0 0 1,0 0 0,1 0-1,0 0 1,1-1-1,10 14 1,-13-19-303,0 1 0,1-1 0,-1 0 0,1 0 0,-1 0 0,1 0 0,0 0 0,0-1 0,0 1 0,0-1 0,0 1 0,0-1 0,0 0 0,1-1 0,-1 1 0,0 0 0,0-1 0,6 0 0,-5 0 0,1-1 0,-1 0 0,0 0 0,0 0 0,0-1 0,0 0 0,-1 1 0,1-1 0,0 0 0,-1-1 0,1 1 0,5-6 0,0-1 0,-1 0 0,1-1 0,-2 0 0,0 0 0,0 0 0,-1-1 0,0 0 0,8-21 0,-9 14 0,0 0 0,0 0 0,2-36 0,-6 43 0,-1 0 0,0-1 0,0 1 0,-1 0 0,-1 0 0,0 1 0,-7-22 0,8 30-2,1 0-1,-1 0 1,0 0-1,1 1 1,-1-1 0,0 0-1,0 1 1,-1-1 0,1 1-1,0-1 1,0 1-1,-1 0 1,1-1 0,-1 1-1,1 0 1,-1 0-1,-2-1 1,3 1-11,-1 1-1,1 0 0,0 0 1,-1-1-1,1 1 1,-1 0-1,1 1 0,0-1 1,-1 0-1,1 0 1,-1 0-1,1 1 1,0-1-1,-1 1 0,1-1 1,0 1-1,0 0 1,-2 0-1,-3 4-228,0 0 0,0 0 0,1 0 0,-1 1 0,1 0 0,1 0 0,-6 8 0,-66 117-18218,37-38 9240,25-55 6910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5:51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2 792,'3'-22'7576,"-3"20"-6765,0 1-1,0-1 1,0 0-1,0 1 0,1-1 1,-1 1-1,0-1 0,1 0 1,-1 1-1,1-1 1,1-2-1,-1 3-680,0 0 1,0 0-1,0 0 0,0 1 0,0-1 1,0 0-1,0 0 0,0 1 0,0-1 1,0 1-1,0-1 0,2 0 0,13-4 396,1 2 0,-1-1 0,0 2 0,1 0 0,-1 1 0,1 1-1,-1 0 1,1 2 0,29 5 0,-41-6-387,0 0-1,0 1 1,0 0 0,0 0-1,0 1 1,0-1 0,-1 1-1,1 0 1,-1 0 0,0 1 0,0-1-1,0 1 1,0 0 0,-1 0-1,1 0 1,-1 0 0,0 1-1,0-1 1,-1 1 0,0 0-1,1 0 1,-1 0 0,-1 0 0,1 0-1,-1 0 1,0 0 0,0 1-1,0 7 1,-1 0 197,0 0 1,-1 0-1,0 0 0,-1-1 1,-1 1-1,0 0 1,-1-1-1,0 0 0,-1 0 1,-11 21-1,-13 13-336,-1-2 0,-3-1 0,-50 51 0,70-80 0,-42 54 0,55-67 0,-1 0 0,0 1 0,1-1 0,-1 0 0,1 1 0,-1-1 0,1 1 0,0-1 0,0 0 0,-1 1 0,1-1 0,0 1 0,0-1 0,1 1 0,-1-1 0,0 1 0,0-1 0,1 1 0,-1-1 0,0 0 0,1 1 0,0-1 0,-1 0 0,1 1 0,0-1 0,0 0 0,-1 0 0,1 0 0,0 1 0,0-1 0,0 0 0,1 0 0,1 1 0,2 3 0,1 0 0,0 0 0,1-1 0,-1 0 0,9 4 0,-2-2 0,1 0 0,0-1 0,0-1 0,0 0 0,0-1 0,16 1 0,-24-3 0,1-1 0,-1 0 0,0 0 0,0 0 0,1-1 0,-1 0 0,0 0 0,0 0 0,0-1 0,0 0 0,0 0 0,0 0 0,0-1 0,-1 0 0,1 0 0,8-7 0,-13 9-268,0-1 1,0 1-1,1 0 1,-1-1-1,0 1 1,0-1-1,-1 1 0,1-1 1,0 0-1,0-1 1,0-1-996,0 1 0,-1 0 1,1-1-1,-1 1 0,0 0 0,0-1 1,0 1-1,-1-5 0,-8-28-10590,0 17 8041,1 3 1514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5:51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9 496,'-24'-4'27428,"36"1"-22585,119-6-7549,-67 6-1517,0 4 0,113 16 0,-165-15 1848,0 1-1,-1 0 0,12 6 0,31 16-3542,-24-11 4023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5:51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12 636,'-5'-1'1139,"0"0"1,-1 1-1,1 0 0,0 0 1,-1 0-1,1 0 0,0 1 1,0 0-1,0 0 0,-1 0 1,1 1-1,-5 2 0,6-2-251,-1 1-1,1-1 0,-1 1 0,1 0 0,0 0 1,0 1-1,0 0 0,1-1 0,-1 1 0,-5 8 1,6-6-303,0 0 1,0 0 0,0 0-1,1 0 1,-1 0 0,1 0 0,1 1-1,-2 9 1,2-9-468,1 0 0,0 0-1,0 0 1,0 0 0,1 0-1,0 0 1,1 0 0,2 9 0,-3-14-103,0 1 0,0-1 0,0 0 0,0 0 0,0 1 0,0-1 0,0 0 0,1 0 0,-1 0 0,1-1 0,0 1 0,-1 0 0,1 0 1,0-1-1,0 1 0,4 1 0,-4-2 9,-1-1 1,1 1-1,0 0 1,0-1-1,0 0 0,0 0 1,0 1-1,0-1 1,0 0-1,0-1 1,0 1-1,0 0 1,0-1-1,0 1 0,0-1 1,2 0-1,1-2 16,0 1 0,0-1 0,-1 0 0,1 0-1,-1 0 1,0-1 0,0 0 0,0 1 0,0-1 0,-1-1-1,0 1 1,1 0 0,2-8 0,0 1-40,-2 1 0,1-1 0,-2-1 0,1 1 0,2-21 0,-5 28 0,-1 0 0,1-1 0,-1 1 0,0-1 0,-1 1 0,1-1 0,-1 1 0,0 0 0,0-1 0,0 1 0,0 0 0,-1 0 0,0 0 0,0 0 0,0 0 0,0 0 0,-1 0 0,-3-4 0,6 8-103,-1-1 0,0 0 0,0 1 0,1-1 0,-1 1 0,0-1 0,0 1 0,0-1 0,0 1 0,0-1 0,0 1-1,0 0 1,0 0 0,0-1 0,0 1 0,0 0 0,0 0 0,0 0 0,0 0 0,-2 0 0,0 1-626,0 0-1,0 0 1,0 0 0,0 0-1,0 0 1,-6 4 0,-1 2-2845,0 0 1,-14 14 0,20-18 2824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5:52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 696,'-6'8'7633,"4"-2"-5945,-1 0-1,1 0 1,1 1 0,-2 6 0,-3 53 4252,4-43-4296,-1 59 459,4-1 1,3 1 0,24 126 0,-22-181-2513,2 0 1,19 45-1,-27-71 396,2 2-476,-1-1 0,0 1 0,0 0 0,-1 0 0,1 1 0,-1-1 0,1 0 0,-1 6 0,0-9 315,0 0 0,0 1 0,0-1 0,0 0 0,0 1 0,-1-1 0,1 0 0,0 1 0,0-1 0,0 0 1,0 1-1,-1-1 0,1 0 0,0 1 0,0-1 0,0 0 0,-1 0 0,1 1 0,0-1 0,0 0 0,-1 0 0,1 0 0,0 1 1,-1-1-1,1 0 0,0 0 0,-1 0 0,0 0 0,0 0-231,0 0-1,0 0 1,0 0-1,0 0 1,0-1-1,-1 1 1,1 0-1,0-1 1,0 1 0,0-1-1,0 1 1,0-1-1,-1-1 1,-30-24-7807,-9-21 1854,21 21 4533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5:52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94 1288,'-9'-16'26600,"39"16"-25328,-10-1-581,31-1-345,91-8-95,-97 2-4052,-1-3-3731,-38 9 5103,0-1 0,-1 0 0,1 0 0,9-8 0,3-1-1054,2 0 996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5:53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647 300,'0'-2'735,"-1"-1"1,1 1-1,-1-1 1,0 0-1,0 1 1,0 0-1,0-1 1,0 1-1,0 0 1,-1-1-1,1 1 1,-1 0-1,0 0 0,1 0 1,-1 0-1,0 1 1,0-1-1,0 0 1,0 1-1,-1-1 1,1 1-1,0 0 1,-1 0-1,-2-1 0,-4-2 913,-1 0 0,1 1 0,-1 0 0,-20-2 0,27 4-1520,-1 0 1,0 1 0,0 0-1,0 0 1,1 0-1,-1 1 1,0-1 0,0 1-1,1 0 1,-1 0 0,0 0-1,1 0 1,-1 1-1,1 0 1,-1-1 0,1 1-1,0 0 1,-3 3-1,2-1-81,0 0-1,1 0 0,-1 0 0,1 1 0,0 0 0,0-1 1,1 1-1,-1 0 0,1 0 0,0 0 0,-1 7 0,-1 7-28,1 0-1,1 1 0,0-1 0,1 1 1,5 36-1,-1-24 187,2-1-1,11 40 1,-12-55-120,2-1 0,0 0 0,0 0 0,1-1-1,1 0 1,14 19 0,-21-31-79,0 0 0,0 0 1,1 0-1,-1-1 0,1 1 0,-1-1 0,1 1 1,0-1-1,-1 1 0,1-1 0,0 0 1,0 0-1,0 0 0,0 0 0,0 0 1,0 0-1,0 0 0,0-1 0,0 1 0,1-1 1,-1 1-1,0-1 0,0 0 0,1 0 1,-1 0-1,0 0 0,0-1 0,0 1 0,1 0 1,-1-1-1,0 0 0,0 1 0,0-1 1,0 0-1,0 0 0,0 0 0,0-1 1,0 1-1,2-2 0,2-3 10,0 0 0,0 0 0,-1 0 1,0 0-1,0-1 0,0 0 0,-1 0 0,0 0 0,4-12 1,3-10 172,-3-1 0,0-1 1,-2 1-1,-1-1 1,1-36-1,-6 65-177,1-10-1,-1 1 0,0-1 0,-2-12 0,2 24-10,0 0 0,0 0 0,0 1 0,0-1 0,0 0 0,0 0 0,0 0 0,-1 0 0,1 0 0,0 0 0,0 0 0,0 0 0,0 0 0,0 0 0,0 0 0,0 0 0,0 0 0,0 0 0,0 0 0,0 0 0,0 0 0,0 0 0,0 0 0,0 0 0,-1 0 0,1 0 0,0 0 0,0 0 0,0 0 0,0 0 0,0 0 0,0 0 0,0 0 0,0-1 0,0 1 0,0 0 0,0 0 0,0 0 0,0 0 0,0 0 0,0 0 0,0 0 0,0 0 0,0 0 0,0 0 0,0 0 0,0 0 0,0 0 0,0 0 0,-1 0 0,1 0 0,0 0 0,0-1 0,0 1 0,0 0 0,0 0 0,0 0 0,0 0 0,1 0 0,-1 0 0,0 0 0,0 0 0,0 0 0,-3 8 0,-2 10 0,3 7 0,1-1 0,1 1 0,1-1 0,1 0 0,1 1 0,1-1 0,1 0 0,2-1 0,0 1 0,11 24 0,-13-38 0,1-1 0,-1 1 0,1-1 0,1 0 0,0-1 0,0 0 0,1 0 0,0 0 0,0-1 0,1 0 0,-1-1 0,2 1 0,16 7 0,-20-12 0,-1-1 0,0 0 0,0 0 0,1 0 0,-1-1 0,0 1 0,1-1 0,-1-1 0,1 1 0,-1-1 0,0 0 0,1 0 0,-1 0 0,0-1 0,0 0 0,0 0 0,5-3 0,0 0 0,0-1 0,0 0 0,0 0 0,-1-1 0,0 0 0,0 0 0,8-11 0,-5 4 0,-1-2 0,-1 0 0,0 0 0,-1-1 0,-1 0 0,10-33 0,25-113 0,-41 155 0,71-373 0,-58 271 0,2-166 0,-19 272 0,-2 9 0,-2 10 0,-9 74 0,-4 124 0,15 92 0,4-263 0,1 18 0,4 0 0,19 99 0,-22-138-1164,-2-21 1116,0 0-1,0 0 0,0 0 0,-1 0 0,1 0 0,0 0 1,0 0-1,0 1 0,0-1 0,0 0 0,0 0 0,-1 0 0,1 0 1,0 0-1,0 0 0,0 0 0,0 0 0,0 0 0,0 0 1,-1 0-1,1 0 0,0 0 0,0 0 0,0 0 0,0 0 1,0 0-1,-1 0 0,1 0 0,0-1 0,0 1 0,0 0 1,0 0-1,0 0 0,0 0 0,0 0 0,-1 0 0,1 0 1,0 0-1,0 0 0,0-1 0,0 1 0,0 0 0,0 0 1,0 0-1,0 0 0,0 0 0,0 0 0,0-1 0,0 1 1,0 0-1,0 0 0,0 0 0,0 0 0,0 0 0,0 0 1,0-1-1,0 1 0,-17-34-6673,-2-17-1910,-19-45-999,16 51 7041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5:53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54 556,'-19'-35'6281,"0"16"5795,19 19-12024,0 0 0,0 0-1,0 0 1,0 0-1,-1 0 1,1 0 0,0 0-1,0 0 1,0 0-1,0 0 1,0 0 0,0 0-1,0 0 1,0 0-1,0 0 1,0 0 0,0 0-1,-1 0 1,1 0-1,0 0 1,0 0 0,0 0-1,0 0 1,0 0-1,-1 1 517,1-1-516,0 0-1,0 0 1,0 0-1,0 0 1,0 0 0,0 0-1,0 0 1,0 0 0,0 0-1,0 0 1,0 0-1,0 1 1,0-1 0,0 0-1,0 0 1,0 0-1,0 0 1,0 0 0,0 0-1,0 0 1,0 0-1,0 0 1,0 0 0,0 0-1,0 0 1,0 1-1,0-1 1,0 0 0,3 10 4590,6 11 1215,-6-16-5857,1-1 0,0 1 0,0-1 0,1 0 0,-1 0 0,1-1 0,0 0 0,0 1 0,0-1 0,0-1 0,0 1 0,1-1 0,-1 0 0,1 0 0,7 1 0,10 2 0,1-1 0,31 1 0,-6-4-790,0-1 0,65-11 0,-82 11-10116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5:54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0 1400,'3'5'782,"0"-1"0,0 1 0,0 0 0,-1 0-1,0 0 1,0 1 0,-1-1 0,1 0 0,0 11 0,2 54 4896,-3-35-3906,-4 186 3929,-1-77-6248,4-137-120,-1 0 1,1 1-1,-1-1 1,-1 0-1,1 0 1,-6 14 0,6-19 143,0 1 1,0-1-1,0 1 1,0-1-1,-1 0 1,0 0-1,1 1 1,-1-1-1,0 0 1,0 0-1,0-1 1,0 1-1,0 0 1,0-1-1,-1 1 1,1-1-1,-1 0 1,1 0-1,-5 2 1,1-3-2330,-9-4 412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12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5 1736,'5'2'2829,"0"-1"-1,1 0 0,-1 0 1,1 0-1,-1-1 1,1 0-1,0 0 1,6-1-1,3 0 291,-1 1-3481,2 0 680,-1-2-1,1 0 0,-1 0 0,0-1 0,0-1 1,0-1-1,19-8 0,17-5-1140,-39 15-44,12-5-2507,-12-1-2730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5:54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4 1800,'-1'2'25619,"17"-1"-27153,-2 0 2161,0-2 1,0 1 0,-1-2 0,1 0-1,17-4 1,3-1-338,-5 2-944,-2-2-1,31-11 0,50-25-10873,-14 6-1933,-66 27 11101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5:56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27 672,'0'-9'673,"-4"-8"12341,-2 27-9749,4 0-2543,0 0 1,0 1 0,1-1 0,0 1-1,1 13 1,0 1-161,-4 129 1691,-9 141 1269,-12 65 623,22-333-3934,5-45-97,0-3-114,1-7 0,0-1 0,2 1 0,1 0 0,16-42 0,-19 63 0,0 0 0,0 1 0,1-1 0,0 1 0,1 0 0,-1 0 0,1 0 0,0 0 0,10-7 0,-10 10 0,0 0 0,0 0 0,0 0 0,0 0 0,0 1 0,1 0 0,-1 0 0,1 1 0,-1 0 0,1 0 0,0 0 0,-1 0 0,1 1 0,7 0 0,0 1 0,-1 1 0,0 0 0,1 1 0,-1 0 0,0 1 0,0 0 0,-1 1 0,1 0 0,-1 1 0,0 0 0,0 1 0,-1 0 0,0 1 0,0 0 0,-1 0 0,0 1 0,12 15 0,-15-16 0,0 0 0,-1 0 0,1 1 0,-2-1 0,1 1 0,-1 0 0,0 1 0,-1-1 0,0 1 0,-1-1 0,0 1 0,0 0 0,-1 0 0,-1 0 0,1 0 0,-2 0 0,1 0 0,-1 0 0,-1 0 0,0-1 0,0 1 0,-6 14 0,5-18 0,0 0 0,0-1 0,-1 1 0,0 0 0,0-1 0,0 0 0,-1 0 0,1 0 0,-1-1 0,-1 0 0,1 0 0,0 0 0,-1 0 0,0-1 0,0 0 0,0 0 0,0 0 0,0-1 0,-1 0 0,1 0 0,-9 0 0,-2 1 0,0-1 0,0-1 0,-1 0 0,1-2 0,0 0 0,0 0 0,-18-6 0,2 0 0,2-2 0,-1-1 0,1-2 0,1-1 0,-45-26 0,64 30 191,11 8-207,0 1 1,0 0 0,0 0-1,0 0 1,0 0 0,0 0-1,-1 0 1,1 0 0,0 0-1,0 0 1,0 0 0,0 0 0,0-1-1,0 1 1,0 0 0,0 0-1,-1 0 1,1 0 0,0 0-1,0 0 1,0-1 0,0 1 0,0 0-1,0 0 1,0 0 0,0 0-1,0 0 1,0-1 0,0 1-1,0 0 1,0 0 0,0 0 0,0 0-1,0 0 1,0-1 0,0 1-1,0 0 1,0 0 0,0 0-1,0 0 1,0 0 0,1-1 0,-1 1-1,0 0 1,0 0 0,0 0-1,0 0 1,0 0 0,0 0-1,0 0 1,0 0 0,1-1-1,-1 1 1,0 0 0,0 0 0,0 0-1,0 0 1,0 0 0,1 0-1,-1 0 1,0 0 0,0 0-1,0 0 1,0 0 0,0 0 0,1 0-1,-1 0 1,42-2-28378,-18 2 25773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5:56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74 1488,'1'0'198,"12"30"4100,-12-28-3721,-1-1 0,1 0-1,0 0 1,0 0 0,-1 1-1,1-1 1,0 0 0,0 0 0,0 0-1,1 0 1,-1 0 0,0-1 0,0 1-1,0 0 1,1 0 0,-1-1 0,0 1-1,1-1 1,-1 1 0,3 0 0,-4-2-352,1 1 1,0 0 0,-1 0 0,1 0-1,-1-1 1,1 1 0,-1 0 0,1-1-1,-1 1 1,1 0 0,-1-1 0,1 1-1,-1-1 1,0 1 0,1 0 0,-1-1-1,1 1 1,-1-1 0,0 1 0,0-1 0,1 0-1,-1 1 1,0-1 0,0 0 0,6-18 1968,-5 15-1849,14-80 2502,6-143 0,-14 124-2053,-6 101-794,23-451 0,-24 439 0,1-1 0,-1 1 0,-1-1 0,0 1 0,-1-1 0,-5-18 0,5 35 0,1 1 0,-1 0 0,1 0 0,-1 0 0,1 0 0,0 0 0,0 1 0,0 3 0,-5 48 0,2-1 0,2 1 0,8 79 0,6-36 0,25 101 0,28 17 0,-65-214-106,1-1-1,0 1 1,-1-1-1,1 1 1,-1 0-1,0-1 1,1 1 0,-1 0-1,0-1 1,0 1-1,0 0 1,-1 2-1,1-4 21,0 0-1,0 0 0,0 0 1,-1 1-1,1-1 0,0 0 0,0 0 1,-1 0-1,1 0 0,0 0 1,-1 0-1,1 1 0,0-1 0,0 0 1,-1 0-1,1 0 0,0 0 1,-1 0-1,1 0 0,0 0 1,-1 0-1,1 0 0,0 0 0,0 0 1,-1-1-1,1 1 0,0 0 1,-1 0-1,1 0 0,0 0 0,0 0 1,-1 0-1,1-1 0,0 1 1,0 0-1,-1 0 0,1-1 0,-5-2-1351,0-1 0,0 0 1,1-1-1,-8-8 0,-61-73-11600,33 41 9272,7 4 1271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5:57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149 160,'-21'-37'2904,"-11"-17"6363,7 17 5472,25 37-14683,-1 0-1,1 0 0,0-1 0,-1 1 1,1 0-1,0-1 0,0 1 0,-1 0 0,1-1 1,0 1-1,0 0 0,0-1 0,0 1 1,-1-1-1,1 1 0,0 0 0,0-1 0,0 1 1,0-1-1,0 1 0,0 0 0,0-1 0,0 1 1,0-1-1,0 1 0,0-1 0,1 1 1,-1 0-1,0-1 0,0 1 0,0-1 0,14-2 1629,26 8 459,-35-4-2040,40 4-103,-1-2 0,1-2 0,0-2 0,66-10 0,-36 4 0,-54 6-2598,9 5-7514,-29-4 9512,0 1 0,1-1 0,-1 1 0,0 0 1,0-1-1,0 1 0,0 0 0,0 0 0,1 0 1,-1 0-1,-1 0 0,1 0 0,0 0 0,0 0 0,0 0 1,0 0-1,0 2 0,0-1 219,-1 0-1,1 0 1,-1 0-1,1 0 1,-1-1-1,0 1 1,0 0-1,0 0 1,0 3-1,-4 13-2775,-4 7 1089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5:57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4 1628,'-2'-3'7711,"2"3"-7578,-7 6 5064,-4 10 612,7-9-4773,0-1 0,1 2 0,-1-1 0,2 0 0,-4 10 0,3-3-164,1 0 0,-2 18 0,3 7-262,5 42 0,-4-78-559,3 34 59,14 59-1,7-11-2734,-16-45-4951,-35-63-6726,26 22 13668,-11-17-2163,-1-4 567</inkml:trace>
  <inkml:trace contextRef="#ctx0" brushRef="#br0" timeOffset="1">9 188 1648,'-8'4'20670,"24"5"-16041,20 4-6668,-25-10 3845,16 1-1594,1-1 0,-1-1 1,1-2-1,0-1 0,39-6 1,47 0-2795,-59 3-2397,75-22-12359,-121 24 16631,19-5-1359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06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69 1032,'-14'-20'7768,"-12"-2"-5218,8 7-241,14 11-1434,-10-3 9050,14 7-9905,-1 0 0,1 0 0,0 0 0,0 0 0,0 0 0,0 1 0,0-1 0,0 0 0,0 0 0,-1 0 0,1 0 0,0 0 0,0 1 0,0-1 0,0 0 0,0 0 0,0 0 0,0 0 0,0 1 0,0-1 0,0 0 0,0 0 0,0 0 0,0 0 0,0 1 0,0-1 0,0 0 0,0 0 0,0 0 0,0 0 0,0 0 0,1 1 0,-1-1 0,0 0 0,0 0 0,0 0 0,0 0 0,0 0 0,0 1 0,0-1 0,1 0 0,-1 0 0,0 0 0,0 0 0,0 0 0,0 0 0,0 0 0,1 0 0,-1 0 0,0 0 0,0 0 0,0 1 0,0-1 0,0 0 0,1 0 0,-1 0 0,0 0 0,0 0 0,1 0 0,-1 0 38,1 0 1,0 0-1,0 1 0,0-1 0,0 0 0,0 1 1,0-1-1,-1 1 0,1 0 0,0-1 0,0 1 1,-1-1-1,1 1 0,0 0 0,-1 0 1,1-1-1,-1 1 0,1 1 0,5 4-216,-6-6 146,1 1 1,-1-1 0,0 0 0,1 0-1,-1 1 1,0-1 0,1 0 0,-1 0-1,0 1 1,0-1 0,1 1 0,-1-1 0,0 0-1,0 1 1,0-1 0,1 0 0,-1 1-1,0-1 1,0 1 0,0-1 0,0 0-1,0 1 1,0-1 0,0 1 0,0 0-1,0 2 8,0 1 0,1-1 1,-1 0-1,1 1 0,0-1 0,0 0 0,0 0 0,1 0 0,-1 0 0,1 0 0,-1 0 0,1 0 0,4 5 0,-1 2-68,-5-9 72,0-1 0,0 0 0,1 1 0,-1-1 0,0 1 1,0-1-1,0 0 0,0 1 0,0-1 0,0 0 0,1 1 0,-1-1 0,0 0 0,0 1 0,1-1 0,-1 0 1,0 1-1,0-1 0,1 0 0,-1 0 0,0 1 0,1-1 0,-1 0 0,0 0 0,1 0 0,-1 1 0,1-1 0,-1 0 1,0 0-1,1 0 0,-1 0 0,0 0 0,1 0 0,-1 0 0,1 0 0,-1 0 0,1 0 0,-1-1-403,-6-7 3160,3 8-1192,2 6-1559,3-12-287,4 0-4386,0 2 551,-4 2 3147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09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 512,'12'-12'4415,"3"-2"1454,-1 6-5465,-3 3-216,0 1 1,0 1-1,0 0 0,0 0 1,1 1-1,-1 1 1,1 0-1,-1 0 0,1 1 1,0 1-1,-1 0 1,1 0-1,-1 1 1,0 1-1,1 0 0,-1 0 1,0 1-1,16 9 1,-14-7 304,-1 1 0,-1 1 1,1 0-1,-1 1 1,-1 0-1,1 1 0,-2 0 1,1 0-1,-1 1 1,-1 0-1,0 1 0,-1-1 1,0 2-1,0-1 1,5 17-1,-5-8-2,-1 0 0,-1 1 0,-1-1 1,0 1-1,-2 0 0,0 0 0,-2 0 0,0 0 0,-2 0 0,-8 41 1,8-52-288,-1 0-1,0 0 1,-1 0 0,0 0 0,-1 0 0,-1-1 0,1 0 0,-1 0 0,-1-1 0,0 1 0,0-1 0,-1-1 0,0 1 0,-1-2 0,1 1-1,-2-1 1,1 0 0,-1-1 0,0 0 0,0-1 0,0 0 0,-14 5 0,15-7-204,0-1 0,0 1 0,0-1 0,-1-1 0,1 0 0,-1 0 0,1-1 0,0 0 0,-17-2 0,25 2-73,1-1 1,-1 1-1,1 0 1,-1 0-1,0 0 1,1 0-1,-1-1 1,1 1-1,-1 0 1,1-1-1,-1 1 1,1 0-1,0-1 1,-1 1-1,1 0 1,-1-1-1,1 1 1,0-1-1,-1 1 1,1-1-1,0 1 1,-1-1-1,1 1 1,0-1-1,0 1 1,0-1-1,-1 0 1,6-16-4689,19-15-4968,-22 30 9137,39-38-7270,26-14 2117,-29 26 3845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10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0 1280,'-21'7'7008,"-12"15"-2178,22-14-3029,-10 7 1206,0 0 1,-21 23-1,30-26-1939,0 1-1,1 0 0,1 1 0,-12 20 0,17-27-949,1 1 0,0-1 0,1 1-1,0 0 1,0 0 0,1 0 0,0 0 0,0 0-1,1 1 1,0-1 0,0 0 0,1 1 0,0-1-1,1 1 1,0-1 0,0 0 0,0 0 0,1 1-1,1-1 1,-1 0 0,1 0 0,1-1-1,6 13 1,-4-11-218,0-1-1,1 1 1,0-2-1,0 1 0,0-1 1,1 0-1,0 0 1,1-1-1,-1 0 0,1 0 1,0-1-1,1 0 1,-1-1-1,1 0 1,0-1-1,0 0 0,0 0 1,12 1-1,-11-3-723,0 0-1,0-1 0,0 0 1,16-2-1,-17 0-680,0 0-1,0 0 0,0-1 1,18-8-1,-3-2-5231,39-28 0,-54 34 5614,19-9-1354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10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0 60,'-5'8'2091,"-7"12"12268,12-20-13908,0 1 0,0-1-1,0 1 1,-1-1 0,1 1-1,1-1 1,-1 1 0,0-1 0,0 1-1,0-1 1,0 1 0,52 2 2490,-39-1-2430,1-1-1,-1-1 1,1 0 0,22-3 0,162-24 171,-186 25-2276,16 1 4063,-10 1-8221,8 0-16583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11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76,'28'0'8616,"8"-1"-3607,-27 2-4710,0-1-1,1 1 0,-1 0 0,-1 1 0,1 0 0,0 1 0,13 5 0,0 2 373,0 1-1,0 2 1,-1 0-1,-1 1 0,24 21 1,-31-22-95,0 0 1,0 1-1,-1 1 1,-1 0-1,-1 0 0,0 1 1,12 27-1,-12-21-67,-2 0-1,0 1 0,-2-1 0,0 1 1,-1 1-1,1 23 0,-5-37-321,-1 1 0,0-1 0,0 1-1,-1-1 1,-1 1 0,0-1 0,0 0 0,-1 0-1,0 0 1,-1 0 0,0 0 0,0-1 0,-1 1-1,-1-1 1,-11 16 0,3-12-187,0 1 0,-1-2 0,0 0 0,0-1 0,-2-1 0,1 0 0,-1-1 0,0-1 0,-1 0 0,0-2 0,0 0 0,-35 7 0,46-12 16,0 0 1,-1-1-1,1 0 1,-13-1-1,18 1-23,1 0 0,-1-1 1,0 1-1,1 0 0,-1-1 0,1 0 0,-1 1 0,1-1 1,-1 0-1,1 0 0,-3-2 0,3 3-5,1-1 0,-1 1 0,1-1-1,-1 0 1,1 1 0,0-1 0,-1 0 0,1 1 0,0-1 0,0 0-1,-1 0 1,1 1 0,0-1 0,0 0 0,0 0 0,0 0-1,0 1 1,0-1 0,0 0 0,0 0 0,0 1 0,1-1 0,-1 0-1,0 0 1,0 1 0,1-2 0,3-6-1538,0 2 1,0-1-1,0 0 1,1 1-1,-1-1 1,2 1-1,-1 1 1,1-1-1,-1 1 0,2 0 1,6-5-1,8-4-1897,2 2-1,26-13 1,-2 5 965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13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1100,'-30'4'22531,"101"-5"-14311,-9 0-7932,32 3-6059,-79-2 2334,11 7-18938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11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8 76 1356,'-3'-4'813,"1"-1"0,-1 1 0,1 0-1,-1 0 1,0 1 0,-1-1 0,1 1 0,-1-1 0,1 1-1,-1 0 1,0 1 0,0-1 0,-1 0 0,1 1-1,0 0 1,-1 0 0,1 1 0,-1-1 0,-7-1 0,-8-1 1325,1 0 1,-1 1 0,-28 0 0,30 2-1601,0 1 0,0 1 0,1 1 0,-1 0 0,0 1 0,-19 6 0,30-7-396,1 1 0,-1-1-1,1 1 1,0 1 0,0-1-1,0 1 1,1 0-1,-1 0 1,1 1 0,0-1-1,0 1 1,1 1 0,-1-1-1,1 0 1,0 1-1,1 0 1,-1 0 0,1 0-1,-2 7 1,-1 4-142,1-1 0,1 1 0,1 0 0,0 1 0,2-1 0,-1 0 0,2 1 0,2 17 0,0-12 0,1 0 0,2-1 0,0 0 0,1 0 0,15 36 0,-16-48-330,0-1-1,0 0 1,1 0-1,0 0 1,0-1 0,1 1-1,0-2 1,0 1-1,1-1 1,0 0-1,1-1 1,-1 0 0,1 0-1,0 0 1,1-2-1,19 9 1,-11-8-477,0 0 0,1-1 0,0-1 0,0 0 0,0-2 1,0 0-1,0-1 0,30-4 0,10-2-4263,-10 1-1286,60-14 0,-76 12 4618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12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52,'2'3'749,"-1"-1"-1,1 0 1,-1 0 0,1 1 0,-1-1-1,0 0 1,0 1 0,0-1 0,0 1-1,0 0 1,0 3 0,4 38 3994,-3-22-2952,2-2-377,0 1 0,1 0 0,1-1-1,9 20 1,-11-31-1034,0 1 0,1-1 0,0-1 0,1 1 0,0-1 0,0 0 0,1 0 0,0 0 0,0-1 0,11 9 0,-15-14-294,-1-1 1,1 1 0,-1 0 0,1-1-1,0 1 1,-1-1 0,1 0-1,0 0 1,0 0 0,0 0-1,0-1 1,0 1 0,0-1-1,0 1 1,0-1 0,0 0-1,0 0 1,0-1 0,0 1-1,0-1 1,0 1 0,0-1 0,0 0-1,0 0 1,0 0 0,-1-1-1,1 1 1,0-1 0,-1 1-1,1-1 1,-1 0 0,1 0-1,-1 0 1,0 0 0,3-4-1,-1 1 116,1-2 0,-1 1 0,0 0 0,-1-1 0,1 0 0,-1 0 0,-1 0 0,1 0-1,-1 0 1,-1-1 0,1 1 0,-1-1 0,0-11 0,-1 5-202,-1 0 0,-1 1 0,0-1 0,-6-22 0,6 30 0,1 1 0,-1 0 0,0 0 0,0 0 0,-1 1 0,1-1 0,-1 0 0,0 1 0,-1 0 0,1-1 0,-1 2 0,1-1 0,-1 0 0,-9-6 0,12 10 6,-1-1 0,1 1 0,-1-1-1,1 1 1,0-1 0,-1 1 0,1 0 0,-1 0 0,1 0 0,-1 0-1,1 0 1,-1 0 0,1 0 0,-1 0 0,1 1 0,-1-1-1,1 1 1,-1-1 0,1 1 0,0-1 0,-1 1 0,1 0 0,-2 1-1,-31 28-157,18-15-495,2-5-6187,-1-1-1,-26 12 0,11-6-1030,13-8 5130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12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08 1124,'-11'4'2600,"-12"5"4417,22-8-6663,1-1 0,-1 0 0,0 1 0,0-1 0,1 1 0,-1-1 0,1 0 0,-1 1 0,0 0 0,1-1 0,-1 1-1,1-1 1,-1 1 0,1 0 0,-1-1 0,1 1 0,0 0 0,-1-1 0,1 1 0,0 0 0,-1 1 628,28-4 1080,-5 3-1348,1 0 1,0 1-1,-1 1 1,0 2-1,27 8 0,16 3 652,23-1 213,120 6 0,90-17 1160,156-29-2739,-401 21 0,973-109 0,-704 73 0,2 27 0,-66 32 0,-103-6 0,-67-4 0,-109-27 0,-22 1-2483,25 11-2370,-35-3 0,-21 2-5635,27 5 6614,13 2 270,1 0 1352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13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7 128 980,'7'1'1070,"23"3"2163,-29-4-2899,0 0 1,0 1-1,0-1 0,0 0 0,0 0 1,-1 0-1,1 0 0,0 0 0,0-1 1,0 1-1,0 0 0,0 0 0,0 0 0,0-1 1,-1 1-1,1-1 0,0 1 0,0 0 1,0-1-1,-1 1 0,1-1 0,1-1 1,-2 1-64,0 0 1,0 0 0,0 0-1,0 0 1,0 0 0,0 0-1,0 0 1,0-1 0,-1 1-1,1 0 1,0 0 0,-1 0-1,1 0 1,0 0 0,-1 0-1,0 0 1,1 1 0,-1-1-1,0 0 1,1 0 0,-1 0-1,-1-1 1,-22-17 2974,22 17-2752,-13-8 1052,0 1-1,0 0 1,-26-10-1,22 12-946,-1 0-1,0 1 1,1 2-1,-2 0 1,-27-2-1,39 5-597,0 1 0,1 1 0,-1-1 0,0 2 0,0-1 0,1 1 0,-1 0 0,1 1 0,-1 0 0,1 0 0,0 1 0,0 0 0,0 0 0,1 1 0,0 0 0,0 1 0,0-1 0,0 1 0,1 1 0,0-1 0,0 1 0,1 0 0,0 0 0,0 1 0,1-1 0,-1 1 0,2 0 0,-1 0 0,1 1 0,1-1 0,-1 1 0,1-1 0,1 1 0,-2 17 0,4-9-1,0-1 0,1-1 0,1 1 0,0 0 0,1 0 0,1-1 0,6 16 0,-7-23 0,-1 0 0,1-1 0,0 1 0,1-1 0,0 1 0,0-1 0,1-1 0,-1 1 0,1-1 0,1 0 0,-1 0 0,1-1 0,0 0 0,13 7 0,-17-11 0,0 1 0,0-1 0,0 0 0,0-1 0,0 1 0,0 0 0,0-1 0,0 0 0,0 1 0,0-1 0,0 0 0,0-1 0,0 1 0,0 0 0,0-1 0,0 0 0,0 0 0,0 0 0,3-1 0,-2-1 0,1 1 0,-1-1 0,0-1 0,0 1 0,0-1 0,-1 1 0,1-1 0,-1 0 0,0 0 0,4-7 0,2-5 0,-1-1 0,0 0 0,-2 0 0,0 0 0,5-26 0,-4 9 0,-1-1 0,2-61 0,8 129 0,27 80 0,9 20 0,-43-115 0,0-1 0,1 0 0,1 0 0,0-1 0,15 17 0,-23-30 8,0 0 1,1 0-1,-1 0 1,0-1-1,1 1 1,0-1-1,0 0 1,-1 0-1,1 0 1,0 0-1,1-1 1,-1 1-1,6 0 1,-7-2-36,0 1 0,0-1 0,0 0 0,-1-1 0,1 1 0,0 0 0,0-1 0,0 1 0,0-1 0,-1 0 0,1 0 0,0 0 0,-1 0 0,1-1 0,-1 1 1,0-1-1,1 0 0,-1 1 0,0-1 0,0 0 0,4-4 0,18-26-6956,-1-1-1,-1-1 1,23-51 0,-25 52 3959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14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948,'7'3'2542,"-1"0"0,1-1 0,-1 0-1,1 0 1,0-1 0,0 0 0,7 0 0,14 3 1365,110 18 1103,69-5-4973,-172-14-1334,4 0-1834,-34-3 1995,0 0 1,0 0-1,0-1 1,0 1 0,5-3-1,-17-29-16022,-1 16 15348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14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71 2252,'-29'-7'23980,"93"4"-18342,37-9-4236,48-3-2158,-88 9-4739,-33 0-3688,30-9 0,-26 9 2452,-21 5 4843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15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00 520,'-2'-12'1782,"1"4"296,0 0 0,-1 0 0,0 1 0,0-1 0,-1 0 0,0 1 0,-6-11 0,6 5 4935,3 20-6670,1 4-314,1 1 1,0-1 0,0 0 0,6 16-1,0 1-1,44 148 273,-41-146-217,1-2 1,2 1-1,31 47 0,-42-71-74,0 0 0,1 0 0,0-1 0,0 1 0,1-1 0,-1 0 0,1-1-1,0 1 1,0-1 0,10 6 0,-13-8-3,1-1 0,-1 1-1,0 0 1,0-1 0,1 1 0,-1-1 0,0 0-1,1 0 1,-1 0 0,0 0 0,0 0 0,1-1-1,-1 1 1,0-1 0,1 1 0,-1-1 0,0 0-1,0 0 1,0 0 0,0 0 0,0 0 0,0 0-1,0-1 1,0 1 0,-1 0 0,1-1 0,0 0-1,-1 1 1,1-1 0,1-3 0,5-6-1,-1-1 0,-1 1 0,0-1-1,0 0 1,-1-1 0,5-20 0,13-82-9,-21 99 12,29-227 80,-29 264 875,8 32 0,-1-7-341,81 617 2041,-85-601-2664,-2 1 0,-6 68 0,3-125 0,-1-1 0,0 0 0,0 1 0,0-1 0,-1 0 0,0 0 0,0 0 0,0 0 0,0 0 0,-1 0 0,0-1 0,-4 6 0,6-8 0,-1-1 0,0 1 0,0 0 0,0-1 0,-1 1 0,1-1 0,0 0 0,0 0 0,-1 0 0,1 0 0,-1 0 0,1 0 0,-1-1 0,1 1 0,-1-1 0,1 1 0,-1-1 0,1 0 0,-1 0 0,0-1 0,1 1 0,-1 0 0,1-1 0,-1 1 0,1-1 0,-1 0 0,-1-1 0,-6-2 0,0-1 0,1-1 0,0 1 0,0-1 0,0-1 0,1 0 0,0 0 0,0 0 0,1-1 0,0 0 0,-7-12 0,-4-6 0,1-1 0,-20-44 0,35 65 0,-1 0 0,1 0 0,0 0 0,0 0 0,1 0 0,0 0 0,0-1 0,1 1 0,-1 0 0,2-12 0,0 14 0,-1 1 0,1-1 0,0 1 0,0 0 0,0 0 0,0 0 0,1-1 0,-1 1 0,1 0 0,0 1 0,0-1 0,0 0 0,0 0 0,0 1 0,1 0 0,-1-1 0,1 1 0,0 0 0,0 0 0,-1 0 0,6-2 0,36-16-1639,0 3-1,2 1 1,80-18-1,-31 6-18551,-66 18 16667,-4 1 1402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15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04,'64'32'13429,"-4"-1"-6242,-45-24-6525,1-1-1,19 5 1,-12-6-812,0-1 1,24 2-1,-33-6-1619,0 0-1,18-2 1,11-23-14310,-27 16 14074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16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89 1768,'1'-8'991,"3"-11"3912,-4 17-4246,0 1 0,1 0 0,-1 0 0,0 0 0,0-1 0,0 1 0,0 0 0,0 0 0,-1-1 0,1 1 0,0 0 0,-1 0 0,1 0 0,0-1 0,-1 1 0,0 0 0,1 0 0,-2-1 0,2 1-535,-1 1 1,1 0 0,0 0 0,-1 0 0,1 0 0,0 0 0,-1 0 0,1 0 0,-1 1 0,1-1 0,0 0 0,-1 0-1,1 0 1,0 0 0,-1 0 0,1 0 0,0 1 0,-1-1 0,1 0 0,0 0 0,0 1 0,-1-1 0,1 0-1,0 0 1,0 1 0,-1-1 0,1 0 0,0 1 0,0-1 0,0 0 0,0 1 0,-1-1 0,1 0 0,0 1 0,0-1-1,0 1 1,-6 12 759,2 1-741,1-1 0,1 1 0,0-1 0,0 1 0,2-1 0,0 1 0,0 0 0,1 0 0,1-1 0,1 1 0,-1-1 0,2 0 0,0 1 0,1-2 0,0 1 0,1 0 0,0-1 0,1 0 0,0-1 0,1 1 0,0-1 0,14 13 0,-20-22-123,1 1 1,-1-1-1,1 0 1,0 0-1,0 0 0,0-1 1,0 1-1,0 0 1,0-1-1,0 0 1,0 0-1,1 0 1,-1 0-1,0-1 1,1 1-1,-1-1 1,1 0-1,4 0 1,-5-1 30,1 0 1,-1 0 0,1 0 0,-1-1 0,1 1-1,-1-1 1,0 0 0,0 0 0,0 0 0,0 0-1,0-1 1,-1 1 0,1-1 0,-1 1 0,1-1-1,-1 0 1,2-4 0,10-17 180,-1 0-1,-2-2 1,0 1-1,11-47 1,-10 35-131,-1-4-2,-8 28-62,0 1-1,0 0 0,2 0 0,-1 0 1,1 1-1,7-12 0,-11 23-22,-1-1 1,1 1-1,-1-1 0,1 1 0,-1-1 0,1 1 1,-1-1-1,1 1 0,-1-1 0,1 1 0,0 0 1,-1-1-1,1 1 0,0 0 0,-1 0 0,1-1 1,0 1-1,-1 0 0,1 0 0,0 0 0,0 0 1,-1 0-1,1 0 0,0 0 0,-1 0 0,1 0 0,0 0 1,0 0-1,-1 1 0,1-1 0,0 0 0,-1 0 1,1 1-1,0-1 0,-1 0 0,1 1 0,-1-1 1,1 1-1,-1-1 0,1 1 0,-1-1 0,1 1 1,-1-1-1,1 1 0,-1 0 0,1-1 0,-1 2 1,21 30 520,-8-1-533,-2 1 0,-1 0 0,-2 0 0,6 38 0,-4-8 0,-3 1 0,-2 1 0,-3-1 0,-9 95 0,4-137 0,0-1 0,-1 0 0,-9 24 0,12-39 0,-1 0 0,0 1 0,-1-1 0,1 0 0,-1 0 0,0 0 0,0 0 0,-1-1 0,1 1 0,-1-1 0,0 0 0,0 0 0,-1 0 0,1-1 0,-1 1 0,-5 2 0,6-5 0,0 1 0,1-1 0,-1-1 0,0 1 0,0 0 0,0-1 0,0 0 0,1 0 0,-1 0 0,0 0 0,0-1 0,0 1 0,0-1 0,1 0 0,-1 0 0,0-1 0,1 1 0,-1-1 0,1 0 0,-1 1 0,1-2 0,0 1 0,0 0 0,0-1 0,-5-4 0,-4-5 0,0-1 0,1 0 0,1 0 0,-12-21 0,21 33 0,0 0 0,1 0 0,-1 0 0,1 0 0,-1 0 0,1-1 0,-1 1 0,1 0 0,0 0 0,-1-1 0,1 1 0,0 0 0,0-1 0,0 1 0,0 0 0,0 0 0,0-1 0,1 1 0,-1 0 0,0-1 0,1 1 0,0-2 0,0 1 0,0 0 0,1 0 0,-1 0 0,1 0 0,0 0 0,0 0 0,0 0 0,0 0 0,0 1 0,4-3 0,2 0 0,0-1 0,1 2 0,-1-1 0,1 1 0,12-2 0,43-8-2690,32-6-7945,14-2-2577,-37 6 9047,-33 5 2252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16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52 52,'10'-6'14454,"-21"22"-4698,5-3-8920,4-4-335,0-1 0,1 1 0,0 0 0,1 0-1,0-1 1,0 1 0,1 0 0,4 17 0,-2-12 131,1 0 0,0 0 0,1-1 1,12 22-1,-13-28-632,0-1 0,1 0 0,0 0 0,0 0 0,0 0 0,1-1 0,-1 0 0,2 0 0,-1-1 0,0 0 0,1 0 0,-1 0 0,11 3 0,-14-5 0,0-1 0,1 0 0,-1 0 0,0 0 0,1-1 0,-1 1 0,0-1 0,1 0 0,-1 0 0,0 0 0,1 0 0,-1-1 0,0 1 0,1-1 0,-1 0 0,0 0 0,0 0 0,0 0 0,1-1 0,-1 1 0,0-1 0,-1 0 0,1 0 0,0 0 0,-1 0 0,1 0 0,-1 0 0,1-1 0,-1 1 0,0-1 0,0 0 0,3-5 0,-1 0 0,0 0 0,-1 0 0,0-1 0,0 1 0,-1-1 0,0 1 0,-1-1 0,1 0 0,-2 0 0,1 0 0,-1 0 0,-2-14 0,0 11 0,0 0 0,0 0 0,-2 0 0,1 0 0,-2 1 0,1-1 0,-1 1 0,-11-17 0,13 24 0,0 0 0,0 0 0,0 0 0,-1 0 0,1 0 0,-1 1 0,0 0 0,0 0 0,0 0 0,0 0 0,-1 0 0,1 1 0,-9-4 0,10 6 0,0-1 0,1 1 0,-1-1 0,1 1 0,-1 0 0,0 0 0,1 0 0,-1 0 0,1 1 0,-1-1 0,1 1 0,-1-1 0,1 1 0,-1 0 0,1 0 0,-1 0 0,1 1 0,0-1 0,0 0 0,-1 1 0,1-1 0,0 1 0,0 0 0,1 0 0,-1 0 0,0 0 0,-2 4 0,-28 37-3055,-64 75-19582,51-70 17522,16-23 3211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15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5 0 1156,'2'4'782,"6"12"5034,-8-15-5597,0-1 0,0 0 0,0 1 0,0-1 0,0 0 0,0 1 0,0-1 0,0 0 0,0 1 0,0-1 0,0 0 0,0 1 0,0-1 0,0 0 0,0 1 0,0-1 0,0 0 0,-1 0 0,1 1 0,0-1 0,-1 2 1094,0-2-1094,1 0 0,0 0 0,0 0 0,-1 0 0,1 1 0,0-1 0,-1 0 0,1 0 0,0 0 0,-1 0 0,1 0 0,0 0 0,-1 0 0,1 0 0,0 0 0,-1 0 0,1 0 0,0 0 0,-1 0 0,1 0 0,-1 0 0,-3 2 971,0 0 0,0 0 1,1 0-1,-1 1 0,1 0 0,-1-1 1,1 1-1,0 1 0,0-1 0,0 0 1,-3 5-1,-11 15-1190,1 2 0,0 0 0,-22 52 0,-24 88 0,24-59 0,22-58 0,-18 87 0,2 55 0,31-186 0,-30 381 0,27-302 0,2-50 0,-1 32 0,6 94 0,18 108 0,48 355 0,3-262 0,-52-284 0,5 24 0,0 1 0,-14-62 0,8 53 0,-15-55 0,-1-9 0,1 0 0,10 36 0,-14-62 0,1 0 0,-1 1 0,0-1 0,0 1 0,0-1 0,0 1 0,0-1 0,-1 4 0,-11-18 0,-13-15-2706,17 16-706,0-1 1,1 1-1,0-2 1,1 1-1,-6-19 0,-1-10-1741,3 9 2027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17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1016,'4'15'3558,"-4"-13"-2712,0-1 0,0 1 0,1-1 0,-1 1 0,0-1 0,1 1 0,-1-1 0,1 0 0,0 1 0,-1-1 0,1 0 0,0 1 0,1 0 0,16 8 2304,14-1-1109,1-1-1,0-2 0,0-2 0,59 2 0,129-12 133,-78 1-1348,227-6-825,172-1 0,205-25 0,-548 14 0,122-8 0,-234 29 0,140 15 0,-199-12 0,-28-1 0,0 0 0,0-1 0,0 1 0,0 0 0,-1 0 0,1 0 0,0 0 0,0 0 0,0 0 0,0 0 0,0 0 0,0 0 0,-1-1 0,1 1 0,0 0 0,0 0 0,0 0 0,0 0 0,0 0 0,0-1 0,0 1 0,0 0 0,0 0 0,0 0 0,0 0 0,0 0 0,0-1 0,0 1 0,0 0 0,0 0 0,0 0 0,0 0 0,0-1 0,0 1 0,0 0 0,0 0 0,0 0 0,0 0 0,0-1 0,0 1 0,0 0 0,0 0 0,0 0 0,0 0 0,0 0 0,0 0 0,1-1 0,-1 1 0,0 0 0,0 0 0,0 0 0,0 0 0,-33 0-2677,-64 1-17573,55 0 15156,0 1 1864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18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60 1208,'0'-18'2237,"-1"12"-152,1 0 0,0 0 0,0 0 0,5-12 4174,-6 18-6197,4 8 1613,1 10-539,7 80 1394,3 47-497,-11-94-1385,-1-13 266,-1 1 0,-5 46 0,2-61-199,1-1 582,0-38-703,1 10-581,0-1 0,1 1 0,0 0 1,0 0-1,0 0 0,0 0 1,1 0-1,-1 0 0,1 1 0,1-1 1,-1 0-1,1 1 0,-1 0 1,1-1-1,1 1 0,4-5 1,-3 4 26,1 0 0,0 1 0,0-1 0,0 1 0,1 1 0,0-1 0,0 1 0,0 0 1,0 0-1,11-2 0,-9 3-7,1 0-1,-1 1 1,1 0 0,-1 0 0,1 1 0,-1 0 0,1 0 0,-1 2-1,1-1 1,-1 1 0,0 0 0,1 1 0,-1 0 0,0 0 0,-1 1-1,1 0 1,-1 1 0,9 6 0,-10-6-33,-2 0 0,1 1 0,0-1 0,-1 1 0,0 1 0,-1-1 0,8 14 0,-9-15 0,-2 0 0,1 0 0,0 0 0,-1-1 0,0 1 0,0 0 0,-1 0 0,1 1 0,-1-1 0,0 0 0,-1 0 0,1 0 0,-3 9 0,2-9 0,-1 1 0,0 0 0,0-1 0,0 1 0,-1-1 0,0 0 0,0 0 0,0 0 0,-1 0 0,0-1 0,0 1 0,-7 6 0,4-6 0,0 1 0,-1-2 0,0 1 0,0-1 0,0 0 0,0 0 0,-15 3 0,4-2 0,0-1 0,0-2 0,-1 0 0,1-1 0,-1 0 0,1-2 0,-24-3 0,16 0 0,-28-8 0,48 10 0,-1 0 0,0-1 0,1 0 0,0 0 0,0-1 0,0 0 0,0 0 0,-8-7 0,51-9-28920,-11 17 26289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18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6 1244,'17'19'3737,"1"0"4179,5 6 6493,-20-23-14017,0 0 0,1 0 0,-1 0 0,0-1 0,0 0 0,1 1-1,-1-1 1,0 0 0,1-1 0,-1 1 0,6 0 0,7 2 366,-4-1-770,-1 0 0,1 0 0,-1-1 0,1 0 0,0-1 0,0-1 0,-1 0 0,1 0 0,-1-1 0,1-1-1,-1 0 1,0 0 0,0-1 0,14-7 0,-23 9-345,1 1 0,-1-1 0,0 1 0,0-1-1,0 0 1,0 0 0,-1 0 0,1 0 0,2-4-1,-3 3-270,0 1 0,0 0 0,0 0 0,-1 0-1,1 0 1,-1-1 0,1 1 0,-1 0-1,0 0 1,0-1 0,0 1 0,0 0 0,-1 0-1,1-1 1,-1-2 0,-2-2-1186,1 1 0,-1-1 0,-1 1 0,1 0 0,-1 0 0,0 0 0,0 1 0,-7-8 0,-1 0-375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18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 444,'-3'2'30485,"5"1"-28924,3 1-1518,1 0 0,-1-1 0,1 1 0,0-1 0,0 0 0,1-1 0,7 3 0,51 11-103,-52-13 53,226 32-8026,-221-34 3973,19-9-11958,-26 5 12858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19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 1968,'-33'0'24858,"59"16"-23188,14-2-915,2-3-1,0 0 1,55 5 0,39 9 497,-114-20-1252,-2-1 0,-1 1 0,35 15 0,-48-18 0,-1 1 0,0 0 0,1 0 0,-1 1 0,0-1 0,-1 1 0,1 1 0,-1-1 0,0 0 0,0 1 0,0 0 0,0 0 0,4 9 0,-7-12 0,0 1 0,0 0 0,-1 0 0,1-1 0,-1 1 0,0 0 0,1 0 0,-1-1 0,0 1 0,-1 0 0,1 0 0,0 0 0,-1-1 0,0 1 0,0 0 0,1-1 0,-1 1 0,-1-1 0,1 1 0,0-1 0,-1 1 0,1-1 0,-1 0 0,0 0 0,0 1 0,0-1 0,-2 1 0,-6 7 0,0-1 0,-1 0 0,0-1 0,-13 8 0,-8 3 0,-91 56 0,-139 112 0,252-180 0,-14 12 0,23-18 0,0 0 0,0 0 0,0 0 0,0 0 0,0 0 0,0 0 0,0 1 0,1-1 0,-1 0 0,0 1 0,1-1 0,-1 0 0,1 1 0,-1-1 0,0 2 0,2-1 0,0-1 0,0 0 0,0 0 0,0 0 0,0 0 0,0-1 0,0 1 0,0 0 0,0 0 0,1 0 0,-1-1 0,0 1 0,0-1 0,1 1 0,-1-1 0,0 0 0,1 1 0,-1-1 0,0 0 0,3 0 0,0 1 0,12 2 0,1 0 0,-1-1 0,0-1 0,26-1 0,67-11 0,-3 0 0,-102 10-18,10 1-1269,1-1 1,-1-1 0,19-4 0,-32 6 901,-1 0 0,4-17-13855,-15-6 5748,8 18 6668,-2-4-214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20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71 32,'-56'-13'26737,"66"6"-25101,18 0-913,-1 1 0,1 2 0,0 0-1,39 1 1,6-1 25,-13-1-3819,33 0-8751,0-1-429,-31 2 8496,-37 1 1935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20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80,'40'19'23702,"-35"-17"-23221,0 0 1,0 0-1,1 0 0,-1-1 0,0 1 1,1-1-1,-1-1 0,11 1 0,48-2 3569,-44 0-3646,265-22-12296,-277 22 8682,12 2-9779,-10-1 12367,10 3-1972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20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976,'25'-7'6327,"-20"5"-4834,-1 1 0,0 0 0,1 0-1,-1 0 1,1 0 0,-1 1 0,1-1 0,-1 1 0,7 1-1,59 15 4466,-49-11-5210,-1 0 0,40 4 0,-2-5 419,75 17 0,-129-21-1167,0 1 0,-1 0 0,1 0 0,0 0 0,-1 0 0,1 0 0,-1 1 0,0 0 0,0 0 0,1 0 0,-1 0 0,4 3 0,-6-3 0,0 0 0,1 0 0,-1 0 0,0 1 0,0-1 0,0 0 0,0 0 0,0 1 0,-1-1 0,1 0 0,-1 1 0,1-1 0,-1 1 0,0-1 0,0 0 0,0 1 0,0-1 0,-1 1 0,0 2 0,-2 9 0,0 1 0,-2-1 0,0 0 0,0-1 0,-1 1 0,-1-1 0,0 0 0,-1-1 0,-10 12 0,-13 15 0,-45 44 0,-28 9 0,68-63 0,-58 63 0,86-83 0,5-7 0,0 1 0,1 0 0,-1 0 0,1-1 0,0 2 0,0-1 0,0 0 0,0 0 0,-2 5 0,4-7 0,0 0 0,1 0 0,-1-1 0,0 1 0,1 0 0,-1 0 0,0-1 0,1 1 0,-1 0 0,1-1 0,-1 1 0,1-1 0,-1 1 0,1-1 0,0 1 0,-1-1 0,1 1 0,0-1 0,-1 1 0,1-1 0,0 0 0,-1 1 0,1-1 0,0 0 0,0 0 0,-1 0 0,1 1 0,0-1 0,0 0 0,0 0 0,-1 0 0,1 0 0,0 0 0,1-1 0,33-2 0,-30 2 0,91-10 0,58-8 0,-153 19 0,34-9-1983,-33 8 1810,-1 1 0,0-1-1,0 1 1,0-1 0,0 1-1,0-1 1,0 0-1,0 1 1,0-1 0,0 0-1,0 0 1,-1 0 0,1 0-1,0 0 1,0 0 0,-1 0-1,1 0 1,-1 0 0,1 0-1,-1 0 1,1 0-1,-1-1 1,0 1 0,1 0-1,-1-2 1,-4-12-9882,-9-8 3666,7 14 3238,-3-7-85,1 4 750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21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 852,'-12'0'20813,"6"7"-19030,6-6-1680,-1 0 0,0 1 0,1-1 0,-1 0 0,1 0 0,-1 0 1,1 1-1,0-1 0,-1 0 0,1 0 0,0 1 0,0-1 0,0 0 0,0 1 0,0-1 0,0 0 0,0 0 0,1 1 0,-1-1 0,0 0 0,1 0 0,0 3 0,1-2 208,0 1-1,-1 0 0,1-1 0,0 1 0,1-1 0,-1 0 1,0 0-1,1 0 0,2 2 0,5 3 460,0-2-1,0 1 0,0-1 1,14 4-1,-14-6-757,1-1 1,-1 1-1,1-2 0,-1 1 1,1-2-1,0 1 0,17-3 1,3-2-91,39-11 0,-21 4-305,-36 10-3662,-11 1 2948,-1 0 0,1 0 0,-1 1 0,1-1 0,-1 1 0,1-1 0,-1 1 0,0-1 0,1 1 0,-1 0 0,24 29-12838,-12-16 11915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21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44 912,'-54'22'7738,"45"-19"-6121,-1 0 0,0 1 1,1 0-1,0 1 0,0 0 0,0 0 1,1 1-1,-16 13 0,22-16-1496,-1-1-1,1 1 1,0 0-1,0 1 1,0-1-1,0 0 0,1 0 1,-1 1-1,1-1 1,0 1-1,0-1 0,0 1 1,1 0-1,-1-1 1,1 1-1,0 7 0,0-5 174,1-1-1,0 1 0,1-1 0,-1 1 1,1-1-1,0 0 0,1 1 0,-1-1 0,1 0 1,4 7-1,-3-7-89,0 0 0,0 0 1,0 0-1,1 0 0,-1-1 0,1 1 1,0-1-1,0-1 0,1 1 0,-1-1 1,1 0-1,0 0 0,0 0 0,0-1 1,0 0-1,0 0 0,0 0 0,1-1 1,-1 0-1,7 0 0,-10-1-204,0 0 0,0-1 0,-1 1 0,1-1 0,0 0 0,0 0 0,-1 0 0,1 0 0,0 0 0,-1-1 0,1 1 0,-1-1 0,0 0 0,1 1 0,-1-1 0,2-3 0,-1 2 0,0-1 0,0 0 0,0-1 0,-1 1 0,0 0 0,0-1 0,0 0 0,2-8 0,-1 3 0,-1 0 0,-1-1 0,0 1 0,0-1 0,-1 1 0,0-1 0,-1 1 0,-3-15 0,1 10 0,0-1 0,-1 1 0,-1 0 0,-1 0 0,0 1 0,-14-26 0,19 39-8,1 1 0,0-1-1,-1 1 1,1-1 0,0 0 0,-1 1 0,1-1 0,-1 1-1,1-1 1,-1 1 0,0-1 0,1 1 0,-1 0-1,1-1 1,-1 1 0,0-1 0,1 1 0,-1 0 0,0 0-1,1 0 1,-1-1 0,0 1 0,0 0 0,1 0 0,-1 0-1,0 0 1,1 0 0,-1 0 0,0 0 0,0 0-1,1 0 1,-1 1 0,0-1 0,1 0 0,-1 0 0,0 1-1,1-1 1,-1 0 0,0 1 0,1-1 0,-1 1-1,1-1 1,-1 0 0,1 1 0,-1-1 0,0 2 0,-3 3-288,0 0 1,1 0 0,-1 1 0,-3 9 0,-1-1-949,-51 70-17349,15-32 10170,24-29 6208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16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948,'-1'3'15958,"0"-2"-15731,1 1 0,-1 0-1,1 0 1,0 0 0,0 0 0,0 0-1,0 0 1,1 0 0,-1 0 0,0 0-1,1 2 1,2 7 617,0 0 1,-1 1-1,0-1 0,-1 1 0,0 0 1,-1-1-1,-2 20 0,0 8 410,-5 546 3878,7-30-5132,-8 231 0,6-737 0,4 168 0,-1-187 0,-4 38 0,0-2 0,-2 23 0,0-71 0,4-16 0,1 0 0,-1 0 0,0 0 0,1 0 0,0 0 0,-1 0 0,1 0 0,0 0 0,0 0 0,0 0 0,1 4 0,-1-6 0,0 1 0,0-1 0,0 0 0,0 1 0,0-1 0,0 1 0,0-1 0,0 0 0,0 1 0,1-1 0,-2 0 0,1 1 0,0-1 0,0 1 0,0-1 0,0 0 0,0 1 0,0-1 0,0 0 0,0 1 0,-1-1 0,1 0 0,0 1 0,0-1 0,-4 11 0,4-9 0,0-2-80,0 0 1,0 0-1,0 0 0,0 0 1,0 1-1,0-38-23687,8 5 18345,2 7 2930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21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0 204,'-5'1'2179,"-31"-7"22562,49 4-23474,-11 2-669,90-2 454,0 3 0,96 14-1,-31-1-428,502 49-623,-27-1 0,-496-53 0,301 16 0,-366-25 0,130-16 0,-159 11 0,-42 5 0,-1 0 0,1 0 0,0 0 0,0 0 0,0 0 0,0 0 0,-1 0 0,1 0 0,0-1 0,0 1 0,0 0 0,0 0 0,0 0 0,-1 0 0,1 0 0,0-1 0,0 1 0,0 0 0,0 0 0,0 0 0,0 0 0,0-1 0,0 1 0,0 0 0,0 0 0,0 0 0,0 0 0,0-1 0,0 1 0,0 0 0,0 0 0,0 0 0,0-1 0,0 1 0,0 0 0,0 0 0,0 0 0,0 0 0,0-1 0,0 1 0,0 0 0,0 0 0,0 0 0,0 0 0,1-1 0,-1 1 0,0 0 0,0 0 0,0 0 0,0 0 0,0 0 0,1 0 0,-1 0 0,0-1 0,0 1 0,0 0 0,1 0 0,-2 0 0,-5-1-148,0 1-1,-1 0 1,1 0-1,0 1 1,-1 0-1,1 0 1,0 0-1,0 1 1,0 0-1,-6 2 1,-6 4-2350,-33 19 1,-4 7-10596,2 2 4079,29-16 6126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5:58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173 880,'6'-5'1101,"-1"-2"1,0 1-1,0 0 1,0-1-1,-1 0 0,0 0 1,-1 0-1,0-1 0,0 1 1,0-1-1,-1 1 0,2-12 1,1-12 4111,2-56 1,-6 72-4494,-10-766 5702,8 765-6422,1-1 0,-1 0 0,-1 0 0,0-1 0,-1 1 0,-1 0 0,-6-16 0,10 33 0,0-1 0,0 1 0,0 0 0,-1 0 0,1-1 0,0 1 0,0 0 0,0 0 0,0 0 0,0-1 0,0 1 0,-1 0 0,1 0 0,0 0 0,0-1 0,0 1 0,0 0 0,-1 0 0,1 0 0,0 0 0,0-1 0,-1 1 0,1 0 0,0 0 0,0 0 0,0 0 0,-1 0 0,1 0 0,0 0 0,0 0 0,-1 0 0,1 0 0,0 0 0,-1 0 0,1 0 0,0 0 0,-7 8 0,-2 17 0,-1 41 0,3 1 0,2 128 0,5-168 0,4 97 0,6-1 0,41 195 0,-48-302 0,1 0 0,1-1 0,0 1 0,13 26 0,-10-22-1726,-9-16-278,-6-13-625,-1-4-2474,0 0 0,-6-15 0,-12-32-2504,22 48 6609,-11-22-1144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5:59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23 44,'-3'-2'557,"-15"-13"6388,-3 9 11809,34 18-12287,45 5-6467,1-2 0,1-3 0,0-2 0,70 2 0,-117-12-294,48 8-5599,-57-8 5288,0 2 0,1-1 0,-1 0 0,0 1 0,0 0 0,0 0 0,0 0 0,0 1 0,0-1 0,0 1 0,3 3 0,3 6-5532,-9-10 5278,1 0 0,0 0 0,-1 0 0,1 0 0,0 0 0,0 0 0,0-1 0,0 1-1,4 1 1,10 6-2273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27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1 41 680,'1'-1'498,"-1"0"0,1 0-1,-1 0 1,0 0 0,1 1-1,-1-1 1,0 0 0,0 0 0,1 0-1,-1 0 1,0 0 0,0 0 0,0 0-1,0 1 1,0-1 0,0 0 0,-1 0-1,1 0 1,0 0 0,0 0-1,-1 0 1,1 0 0,0 1 0,-1-1-1,1 0 1,-1 0 0,1 1 0,-1-1-1,1 0 1,-1 0 0,0 0 0,-16-5 8092,3 3-6463,13 3-2137,-18-2 660,1 1 0,-1 0 0,0 1 1,-19 4-1,-74 14 1551,99-15-2201,1 0 0,-1 1 0,1 0 0,0 1 0,0 0 0,0 1 0,1 0 0,-1 1 0,-12 10 0,17-10 0,-1 0 0,1 0 0,1 1 0,-1 0 0,1 0 0,1 1 0,-1-1 0,1 1 0,1 1 0,0-1 0,0 0 0,-3 15 0,4-10 0,0 0 0,0 1 0,2 0 0,-1-1 0,2 1 0,0 0 0,1-1 0,1 1 0,0 0 0,0-1 0,8 22 0,-7-27 0,1 0 0,0 0 0,0-1 0,1 1 0,0-1 0,0 0 0,1 0 0,0-1 0,1 1 0,-1-1 0,2-1 0,-1 1 0,1-1 0,-1-1 0,2 1 0,-1-1 0,0-1 0,14 6 0,-6-5-390,0 0-1,0-1 1,1 0 0,22 1 0,-22-4-423,1 0 0,-1-1 1,0-1-1,0-1 0,0 0 1,0-1-1,0-1 0,0-1 1,-1 0-1,0-1 0,0-1 1,25-14-1,-32 15-1420,-1 1 1,-1-2-1,1 1 0,-1-1 0,-1 0 1,12-15-1,-5 0-941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28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6 22 1824,'-9'-1'8855,"-34"-5"-2566,22 1-5002,-1 1-1,-1 1 1,1 1 0,0 2-1,0 0 1,-24 3-1,22 1-929,3-2 591,1 2 1,-1 0 0,-38 15-1,53-17-809,1 0 0,-1 1 0,1 0 0,0 0 0,0 1 0,1-1 0,-1 1 1,1 0-1,0 0 0,0 1 0,0-1 0,0 1 0,1 0 0,0 0 0,0 0 0,0 0 0,0 1 0,-3 10 0,4-4-139,-1 1 0,2 0 0,-1 0 0,2 0 0,0 0 0,0 0 0,1 0 0,1-1 0,0 1 0,1 0 0,5 15 0,-1-8 0,0 0 0,2 0 0,0-1 0,1 0 0,1-1 0,14 18 0,-14-24-264,0 0 0,0-1 0,1 0 0,0-1 0,1-1 0,0 0 0,1 0 0,0-1 0,0-1 0,1 0 0,-1-1 0,2-1 0,17 4 0,-17-5-219,0-1 0,0-1 0,0 0 0,0-1 1,1-1-1,-1 0 0,0-1 0,0-1 0,0-1 1,0 0-1,0-1 0,29-11 0,-29 6-1882,0 0-1,-1-1 1,0 0-1,-1-1 1,0-1-1,-1 0 1,14-16-1,-2 0-428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32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300 1056,'0'0'65,"-11"-9"3816,10 8-3013,-1 0 0,1 1-1,0-1 1,0 1 0,-14-7 12218,12-7-10560,4 8-2493,1 1 0,0-1 0,0 0 0,0 1 0,1 0 0,0-1 0,0 1 0,0 0 0,0 1 0,1-1 0,0 0 0,0 1 0,0 0 0,1 0 0,-1 0 0,1 1 0,0-1 0,9-4 0,-11 8-23,-1-1 1,1 1 0,-1 0-1,1 0 1,-1 0 0,1 1-1,-1-1 1,1 0-1,-1 1 1,1 0 0,-1 0-1,1-1 1,-1 1 0,0 1-1,1-1 1,-1 0 0,0 0-1,0 1 1,0 0 0,0-1-1,2 4 1,4 2 262,0 0 0,-1 1 0,11 17 0,-11-14 126,0 0 0,-1 1 0,-1 0 0,0 0 0,-1 0 0,0 0 0,4 24 0,-4-1 604,1 54 0,-3-20-907,-1-55-93,1 0-1,1 0 1,0 0-1,1 0 1,0 0-1,1-1 1,11 21-1,-4-14 2,0 0-1,1-1 0,30 34 1,-37-47-5,0 0 0,0 0 1,0-1-1,1 1 0,0-1 1,0-1-1,10 6 0,-15-9 1,1 0 0,-1 0 0,1 0 0,-1-1 0,1 1 0,0 0 0,-1-1 0,1 0 0,-1 0 0,1 0 0,0 0 0,-1 0 0,1 0 0,0-1 0,-1 1 0,1-1 0,-1 0 0,1 0 0,-1 0 0,1 0 0,-1 0 0,0 0 0,0-1 0,1 1 0,-1-1 0,0 0 0,2-2 0,3-3 3,-1-1-1,0 0 1,-1 0 0,1 0 0,-2-1 0,1 0 0,-1 0 0,4-15 0,-2 4 5,0 0 0,4-42 0,-8 11 9,-2 1 1,-3-1-1,-1 1 0,-12-52 0,13 88-1,3 14-16,0-1 0,0 1-1,0 0 1,-1-1 0,1 1 0,0-1-1,0 1 1,0-1 0,0 1-1,0-1 1,0 1 0,0-1 0,0 1-1,0-1 1,0 1 0,0 0-1,1-1 1,-1 1 0,0-1 0,0 1-1,0-1 1,1 1 0,-1 0-1,0-1 1,0 1 0,1-1-1,-1 1 1,0 0 0,1-1 0,-1 1-1,0 0 1,1-1 0,0 1-1,0 0 1,0 0-1,0 0 1,0 0-1,0 0 1,0 1-1,0-1 1,0 0-1,1 1 1,-1-1-1,0 0 1,0 1-1,0 0 1,1 0-1,40 33-4,-34-27 7,2 0-3,-1 0 1,1 0 0,1-1 0,-1 0 0,1-1 0,0 0 0,0-1-1,1 0 1,-1-1 0,1 0 0,0-1 0,0 0 0,0-1 0,0 0-1,0-1 1,0-1 0,0 0 0,0 0 0,-1-1 0,1 0-1,18-7 1,-29 9 4,0 0 0,0-1 0,0 1 0,0 0 0,0-1 1,0 1-1,0-1 0,0 1 0,0-1 0,0 0 0,0 1 0,0-1 0,0 0 0,-1 0 0,1 1 0,1-2 0,-2 1 0,0 1 0,0 0 1,0-1-1,0 1 0,-1 0 1,1-1-1,0 1 0,0 0 0,0-1 1,0 1-1,0 0 0,-1 0 0,1-1 1,0 1-1,0 0 0,0 0 0,-1-1 1,1 1-1,0 0 0,0 0 1,-1-1-1,1 1 0,0 0 0,0 0 1,-1 0-1,1 0 0,0-1 0,-1 1 1,1 0-1,0 0 0,-1 0 0,0 0 1,-1-1 10,-1 1 1,1-1-1,-1 1 1,0-1-1,1 1 1,-1 0-1,0 0 1,0 0-1,1 0 1,-1 1-1,0-1 1,-4 2-1,4 0-15,-1 0 0,1 0 0,-1 0 0,1 0 0,0 1 0,0-1 0,0 1 0,1 0 0,-1 0 0,1 0 0,-1 0 0,1 0 0,0 0 0,-2 5 0,1-1 0,0 0 0,1 0 0,0 0 0,0 0 0,1 0 0,0 0 0,0 10 0,1-1 0,1-1 0,0 1 0,1-1 0,1 1 0,0-1 0,9 23 0,-7-22 0,2-1 0,0 0 0,17 26 0,-22-37 0,0-1 0,1 1 0,0-1 0,-1 0 0,1 1 0,0-1 0,1-1 0,-1 1 0,0 0 0,1-1 0,0 0 0,-1 0 0,1 0 0,0 0 0,0-1 0,0 1 0,0-1 0,0 0 0,1 0 0,4 0 0,-6-1 0,1-1 0,-1 0 0,0 1 0,0-1 0,0-1 0,0 1 0,0 0 0,0-1 0,0 1 0,-1-1 0,1 0 0,0 0 0,-1 0 0,1 0 0,-1 0 0,0-1 0,0 1 0,0-1 0,0 0 0,0 1 0,0-1 0,-1 0 0,0 0 0,1 0 0,0-3 0,3-7 0,-1 1 0,0-1 0,-1 0 0,3-23 0,0-48-159,-3-1 0,-5 1 0,-3 0 0,-19-104 0,11 131-3882,11 52 2264,0 0 0,0 0 0,-1 0 0,-5-8 0,-8 24-11585,9 9 9863,4-5 1534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32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1808,'1'-1'518,"1"1"0,-1-1 0,1 1 0,-1 0 0,0 0 0,1 0 0,-1 0 0,1 0 0,-1 0 0,1 0 0,-1 0-1,0 0 1,1 1 0,-1-1 0,1 1 0,-1-1 0,0 1 0,0-1 0,1 1 0,-1 0 0,0 0 0,0-1 0,0 1 0,0 0 0,0 0 0,2 2 0,4 14 4643,-3 6-3742,-3-19-1719,3 15 784,1 0 0,1-1 0,13 28 0,-2-3-2067,-4-1-3656,-14-36 230,-11 11 792,-2-20-3548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32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30 1136,'5'-18'4200,"3"-9"8108,0-1-306,-3 10-8881,-4 18-3598,-1-1 0,1 0 0,0 1 0,0-1 0,-1 1 0,1-1 0,0 1 0,0-1 0,0 1 0,0 0 0,0-1 0,0 1 0,0 0 0,0 0 0,0 0 0,0 0 0,1 0 0,6-3-5929,-7-9-1488,3 0 4079,1-16-126,-8 8 1980</inkml:trace>
  <inkml:trace contextRef="#ctx0" brushRef="#br0" timeOffset="1">38 239 116,'19'-37'25222,"-1"25"-24492,-1-2 0,29-28 0,-17 15-1955,-6 6-8,-6 5-4556,28-21 1,-39 33 4670,0 0 0,0 1-1,1-1 1,-1 1-1,1 1 1,0-1 0,0 1-1,0 0 1,8-1 0,10 1-936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38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0 936,'1'-3'1453,"3"-19"14817,26 15-13430,2 1-562,-27 4-1817,-1 1 1,1 0-1,0 0 1,0 0-1,0 0 1,0 1 0,0 0-1,0 0 1,0 1-1,0-1 1,0 1-1,9 3 1,-12-3-348,0 1 1,0-1 0,0 1 0,-1-1 0,1 1-1,-1 0 1,1 0 0,-1 0 0,0 0-1,0 0 1,0 0 0,0 0 0,1 4-1,8 30 1270,6 107-1384,6 38 0,-18-166 0,0-1 0,1 1 0,0-1 0,1 0 0,1-1 0,0 1 0,1-1 0,1 0 0,-1-1 0,2 0 0,13 13 0,-21-23 0,0 0 0,0-1 0,0 1 0,0-1 0,0 1 0,0-1 0,1 0 0,-1 0 0,0 0 0,1 0 0,-1 0 0,1-1 0,-1 1 0,1-1 0,-1 1 0,1-1 0,-1 0 0,1 0 0,-1 0 0,1 0 0,-1-1 0,1 1 0,-1-1 0,1 1 0,-1-1 0,0 0 0,1 0 0,-1 0 0,0 0 0,0 0 0,1-1 0,-1 1 0,0-1 0,0 1 0,1-3 0,4-2 0,-1-1 0,-1 1 0,1-1 0,-1 0 0,-1 0 0,1-1 0,-1 1 0,0-1 0,2-8 0,3-11 0,-2 0 0,-1-1 0,5-45 0,-5-85 0,-8 114 0,-13-70 0,8 70 0,-2-70 0,9 113 0,0 1 0,0 0 0,0 0 0,0 0 0,0 0 0,0 0 0,0-1 0,0 1 0,0 0 0,0 0 0,0 0 0,0 0 0,0-1 0,0 1 0,0 0 0,0 0 0,0 0 0,0 0 0,0 0 0,0-1 0,0 1 0,0 0 0,0 0 0,0 0 0,0 0 0,1 0 0,-1-1 0,0 1 0,0 0 0,0 0 0,0 0 0,0 0 0,0 0 0,1 0 0,-1 0 0,0 0 0,0 0 0,0 0 0,0 0 0,1 0 0,-1 0 0,0 0 0,0 0 0,9 5 0,13 20 0,-10-12 0,-4-7 0,0 1 0,1-1 0,0-1 0,14 7 0,-19-10 0,-1-1 0,1 0 0,0 0 0,-1 0 0,1 0 0,0-1 0,0 1 0,0-1 0,0 0 0,-1 0 0,1 0 0,0-1 0,0 1 0,0-1 0,5-2 0,7-1-153,-13 3-125,0 1 1,0-1-1,0 0 0,0 0 0,0 0 0,-1-1 1,1 1-1,3-2 0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40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17 1160,'50'63'9413,"-49"-63"-9302,-1 1-1,1 0 1,0-1 0,-1 1-1,1-1 1,0 1 0,0-1 0,0 1-1,-1-1 1,1 1 0,0-1-1,0 0 1,0 1 0,0-1-1,0 0 1,0 0 0,0 0 0,0 0-1,0 0 1,0 0 0,0 0-1,-1 0 1,1 0 0,0 0-1,0 0 1,0 0 0,0-1-1,0 1 1,0 0 0,0-1 0,-1 1-1,1-1 1,0 1 0,0-1-1,0 1 1,-1-1 0,1 0-1,0 1 1,-1-1 0,2-1 0,2-2 423,1-1 1,-1 0 0,-1 1 0,7-10 0,2-9 550,-1 0 1,-1 0 0,-1-1-1,-1 0 1,-1-1 0,3-26-1,12-154 2787,-21 182-3512,7-348 2683,-8 321-2936,-12-128-107,9 158 0,-1 15 0,1 12 0,-7 41 0,2 0 0,-3 80 0,12 100 0,-1-221 0,4 54 0,2 0 0,2-1 0,32 112 0,-32-153-83,-6-16-61,0 0 1,-1 0 0,0 0 0,1 1-1,-1-1 1,-1 0 0,1 0-1,0 1 1,-1-1 0,1 0-1,-1 6 1,0-8-70,-1-1 0,1 0 1,0 1-1,0-1 0,0 0 0,-1 1 0,1-1 0,0 0 1,0 0-1,0 1 0,-1-1 0,1 0 0,0 0 0,-1 0 0,1 1 1,0-1-1,0 0 0,-1 0 0,1 0 0,0 0 0,-1 0 1,1 0-1,0 1 0,-1-1 0,1 0 0,0 0 0,-1 0 0,1 0 1,0 0-1,-1 0 0,1 0 0,0-1 0,-1 1 0,1 0 1,0 0-1,-1 0 0,1 0 0,0 0 0,-1 0 0,1-1 0,0 1 1,-1 0-1,1 0 0,0 0 0,0-1 0,-1 1 0,1 0 1,0-1-1,-18-13-5973,17 13 5299,-8-8-1903,1 1 1,0-1-1,-7-13 1,2 4 737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19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80 72,'4'3'11296,"3"-5"-5974,9-10-4735,5 1 5383,-21 11-5849,-5 1 1943,5-3-2101,-1 2 655,2 5-617,-2-6 31,1 1 0,0 0 0,-1 0-1,1 0 1,0-1 0,-1 1 0,1 0 0,0 0 0,0-1 0,-1 1 0,1 0 0,0 0 0,0-1 0,0 1 0,-1 0 0,1-1 0,0 1 0,0 0-1,0-1 1,0 1 0,0 0 0,0-1 0,0 1 0,0-1 0,-1 1 0,1 0 0,1-1 0,-1 1 0,0-1 0,-3-48 2252,3 49-2278,0 0 0,0 0 0,0 0-1,0-1 1,0 1 0,0 0 0,0 0 0,0 0 0,0 0 0,0 0 0,0 0-1,0 0 1,0 0 0,0 0 0,0 0 0,0 0 0,0 0 0,0-1 0,0 1-1,0 0 1,0 0 0,0 0 0,0 0 0,0 0 0,0 0 0,0 0-1,-1 0 1,1 0 0,0 0 0,0 0 0,0 0 0,0 0 0,0 0 0,0 0-1,0 0 1,0 0 0,0 0 0,0 0 0,0 0 0,0 0 0,-1 0 0,1 0-1,0 0 1,0 0 0,0 0 0,0 0 0,0 0 0,0 0 0,0 0-1,0 0 1,0 0 0,0 0 0,0 0 0,0 0 0,-1 0 0,1 0 0,0 0-1,0 0 1,0 0 0,0 0 0,0 0 0,0 0 0,-7 7 760,-6 13 28,6 8-769,1-1 0,1 1 0,1 0 0,2 0 0,1 1 0,1-1 1,1 0-1,2 0 0,1 0 0,14 53 0,-16-74-19,0-1 0,1 1-1,0-1 1,0 0 0,0 0 0,1 0-1,0 0 1,4 5 0,-7-9-4,1-1 0,-1 1 0,0-1 0,1 1 0,-1-1 1,1 0-1,-1 0 0,1 0 0,-1 0 0,1 0 0,0 0 0,0 0 1,-1-1-1,1 1 0,0-1 0,0 1 0,0-1 0,0 1 0,0-1 0,0 0 1,-1 0-1,1 0 0,0 0 0,0-1 0,0 1 0,0 0 0,0-1 0,0 1 1,-1-1-1,1 0 0,0 1 0,0-1 0,2-2 0,3-2 6,0-1-1,0 0 0,-1 0 1,0-1-1,-1 0 0,1 0 1,-1 0-1,0 0 0,-1-1 1,0 0-1,4-10 0,4-14 14,12-51-1,-22 77-16,25-143 63,-25 130-36,-1 12 59,0 18-53,15 263 375,1 1-1,-21-97-411,1-138 0,-2 1 0,-13 53 0,10-60 0,5-16 0,-1-1 0,-7 18 0,10-31 0,-1 0 0,0 0 0,0-1 0,0 1 0,0 0 0,0-1 0,-1 0 0,0 1 0,0-1 0,0 0 0,0 0 0,0-1 0,-6 5 0,6-6 0,1 0 0,0 0 0,0 0 0,-1 0 0,1-1 0,0 1 0,-1-1 0,1 0 0,-1 1 0,1-1 0,0 0 0,-1-1 0,1 1 0,-1 0 0,1-1 0,0 1 0,-1-1 0,1 0 0,0 0 0,-1 0 0,1 0 0,0 0 0,0 0 0,0 0 0,-2-3 0,0 1 0,0 0 0,0 0 0,1-1 0,-1 0 0,1 1 0,0-1 0,0-1 0,0 1 0,1 0 0,0-1 0,-3-5 0,2-1 0,1 1 0,0 0 0,0-1 0,1 1 0,1-1 0,0 0 0,0 1 0,1-1 0,0 1 0,1-1 0,0 1 0,1 0 0,0 0 0,6-15 0,-5 16 0,0 0 0,1 1 0,0-1 0,0 1 0,0 0 0,1 0 0,1 1 0,-1 0 0,1 0 0,0 1 0,1-1 0,-1 1 0,1 1 0,0 0 0,1 0 0,11-5 0,0 3-1081,0-1 0,-1-1 1,0 0-1,25-18 0,-41 24-1056,1 0 0,-1-1 0,0 1 1,0-1-1,4-7 0,13-24-5275,-2 3 3118,1 5 1954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40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40 356,'-30'-10'25678,"52"12"-23835,132 2 747,-52-8-3926,-60 2-385,10-3-4842,-34 2 466,-1-1 0,23-9 0,-28 9 3941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41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73 780,'0'-18'7494,"-2"-10"-3483,1 1-1599,-5 34 423,3-1-5306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41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9 113 528,'-6'-4'9410,"-13"-14"-3361,1 2-2522,5 6-2333,0 1 1,0 0 0,-1 1-1,0 1 1,-26-10-1,32 14-686,-1 0-1,0 1 0,0 0 0,0 0 0,0 1 0,-1 0 0,1 1 0,0 0 1,0 0-1,0 1 0,-11 2 0,15-2-507,1 1 0,-1-1 0,1 1 0,0 0 0,0 0 0,0 1 0,0-1 0,0 1 0,0 0 0,1 0 0,-1 0 0,1 0 0,-4 6 0,2-3 0,1 1 0,0-1 0,0 1 0,1 0 0,0 0 0,0 1 0,-2 10 0,2 1 0,0 0 0,1 0 0,0 1 0,2-1 0,3 31 0,0-24 0,1-1 0,1-1 0,2 1 0,0-1 0,1 0 0,17 34 0,-19-48 0,0 0 0,0-1 0,1 0 0,0 1 0,0-2 0,1 1 0,11 8 0,-13-12 0,0-1 0,0 0 0,0 0 0,1-1 0,-1 0 0,1 0 0,0-1 0,0 1 0,0-2 0,0 1 0,0-1 0,11 1 0,-12-2-456,0 0-1,0 0 1,-1 0-1,12-3 1,-12 1-536,0 1 0,-1-1 0,1 0 0,0-1 0,-1 1 0,1-1 0,-1 1 0,5-5 0,-2 1-1426,0-1 1,0 0-1,9-13 1,6-12-1185,7-5-2811,-16 19 4561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41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516,'4'-41'7927,"-3"24"6459,1 47-12703,1 0-1,8 35 1,-2-12-488,55 316 2495,-49-298-3816,6 32-1774,-15-34-7337,-29-93-9817,13 3 16949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42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5 1268,'2'-3'772,"41"-57"8067,7 3-4841,-43 49-3896,0 1 0,1 0 1,0 1-1,1 0 0,-1 0 0,1 0 1,0 1-1,1 1 0,-1 0 0,1 0 1,0 1-1,13-3 0,-15 5 91,-1 0 1,1 1-1,-1 0 0,1 1 1,-1-1-1,0 1 0,1 1 1,-1 0-1,0 0 0,0 0 1,0 1-1,0 0 0,0 0 1,0 1-1,-1 0 0,0 0 1,1 0-1,-2 1 0,1 0 1,5 6-1,0 1 566,0 0 1,-1 1-1,0 0 0,-2 0 1,1 1-1,-2 0 0,0 1 1,7 19-1,-10-21-354,-1 0-1,0 0 1,-1 0 0,0 0 0,-1 0 0,-1 0-1,0 0 1,-1 0 0,0 1 0,-1-1 0,0 0-1,-1 0 1,-8 22 0,8-30-405,1-1 0,-1 1 0,0-1 0,0 0 0,0 0 0,-1 0 0,1 0 0,-1 0 0,0-1 0,0 0 0,0 1 0,-1-1 0,-8 4 0,5-4 0,-1 1 0,1-1 0,-1-1 0,0 0 0,0 0 0,0-1 0,-13 1 0,-1-2 0,0-1 0,0-1 0,0-2 0,0 0 0,-30-9 0,40 9-1400,1 1 0,0-2 0,0 1 0,0-2 0,0 0 0,-16-11 0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49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204,'6'-8'7150,"1"2"-3972,19-8-3385,-17 10 1098,-9 4-742,0 0 0,1 0 0,-1 0 0,0 0 1,0 0-1,1 0 0,-1 0 0,0-1 0,0 1 0,0 0 1,1 0-1,-1 0 0,0 0 0,0 0 0,1 0 1,-1 1-1,0-1 0,0 0 0,0 0 0,1 0 0,-1 0 1,0 0-1,0 0 0,0 0 0,1 0 0,0 1 746,-1-1-745,0 1-1,0-1 0,0 0 0,0 0 0,0 0 1,1 1-1,1 13 3500,-4 20 106,1-28-2859,-14 85 2433,10-44-3021,1 57 1,5-90-307,-1 0 0,2 0-1,0 0 1,1 0 0,0-1 0,1 1-1,0-1 1,12 23 0,-12-29-7,0 0 0,0-1 0,1 1 0,0-1 0,0 0-1,0-1 1,1 1 0,12 8 0,-16-13 9,0 1-1,1-1 1,-1 0-1,0 0 1,0 0-1,0 0 1,1 0-1,-1-1 1,1 1-1,-1-1 1,0 1-1,1-1 1,-1 0-1,1 0 1,-1 0-1,1 0 1,-1-1-1,1 1 1,-1-1-1,0 1 1,1-1-1,-1 0 1,0 0-1,0 0 1,1 0-1,-1 0 1,0 0-1,0-1 1,0 1-1,0-1 1,3-2-1,39-44 7,-2-1 1,-1-2-1,36-63 0,-23 19 42,-45 73 84,-11 16 148,-9 13 23,2 2-196,1 0 1,0 1-1,1 0 0,0 0 1,0 1-1,1 0 0,1 0 1,0 0-1,0 1 0,1 0 1,-4 22-1,3-10 97,1 0 0,2 0 1,0 1-1,2-1 0,2 28 0,-1-43-208,0 1 0,1-1 0,0 0 0,0-1 0,1 1 0,5 10 0,-7-16 0,0 0 0,1-1 0,-1 1 0,1-1 0,0 0 0,-1 1 0,1-1 0,0 0 0,0 0 0,1 0 0,-1 0 0,0-1 0,1 1 0,-1-1 0,1 1 0,-1-1 0,1 0 0,0 0 0,-1 0 0,1 0 0,0 0 0,0-1 0,3 1 0,2 0-574,0-1-1,0 0 1,0 0 0,0-1 0,1 0-1,-1 0 1,9-3 0,-14 2 201,1 1-1,-1-1 1,0 0 0,1 0-1,-1 0 1,0 0-1,0-1 1,0 1 0,0-1-1,-1 0 1,1 0 0,-1 0-1,1 0 1,-1 0 0,0-1-1,-1 1 1,3-5 0,2-6-2517,-1 0 0,0-1 0,2-14 0,3-46-4802,-9 43 5703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50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0 1096,'-9'16'14735,"16"-11"-12760,20 4-1534,-1-1 1,1-1-1,1-2 1,-1-1-1,56 2 0,-29-7-414,1-2 0,59-12 0,-110 15-726,-1-1 0,1 0 0,0 0-1,-1 0 1,1 0 0,6-4 0,-3-9-11090,-5 4 9457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50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452,'3'-1'1346,"-1"0"0,1 0 0,0 0-1,-1 1 1,1 0 0,0-1 0,-1 1-1,1 0 1,0 0 0,-1 0 0,4 1 0,7 7 2779,-10-4-3656,0 0 1,0 1-1,0-1 1,-1 1-1,1 0 1,-1-1-1,-1 1 1,1 0-1,-1 0 1,1 1-1,-1-1 1,-1 0-1,1 0 1,-1 6-1,5 24 1154,-2-22-1278,0 1-1,-2-1 1,1 0-1,-2 1 1,0 0-1,0-1 1,-4 16-1,-1 0-1341,-2 0 0,-13 32 0,19-55-871,-1 1 1,1-1-1,0 1 1,0-1-1,1 1 1,0 9 0,0-13 1127,0 0 1,1-1-1,-1 1 1,1 0-1,-1-1 1,1 1-1,0 0 1,0-1-1,0 1 1,0-1-1,0 0 1,0 1-1,1-1 1,-1 0-1,1 0 1,0 0-1,-1 0 1,4 3-1,10 2-1638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51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3 1328,'16'-3'28655,"-24"8"-27426,-21 17-711,2 0 1,-48 52-1,60-58-518,2 0 0,0 1 0,1 1 0,1 0 0,0 0 0,2 1 0,0 1 0,1-1 0,1 1 0,1 1 0,0-1 0,2 1 0,1 0 0,0 0 0,1 0 0,2 30 0,2-16 0,2 0 0,1 0 0,1-1 0,2 0 0,13 33 0,-13-44 0,1 0 0,2-1 0,0-1 0,1 1 0,1-2 0,1 0 0,33 36 0,-21-36-291,-25-19 210,0-1-1,0 1 1,0-1-1,1 1 0,-1-1 1,0 0-1,0 1 1,1-1-1,-1 0 1,0 0-1,0 0 1,1 0-1,-1 0 1,0 0-1,0 0 0,1 0 1,-1 0-1,0-1 1,0 1-1,1 0 1,1-2-1,-9-26-22570,6 20 18028,0-3 2054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52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1 113 648,'11'15'8013,"-23"-19"-2707,-67-39 2099,56 29-4938,-1 1-1,-44-17 1,50 24-1722,-1 0 0,-27-4 1,38 9-571,0 1 1,0-1 0,1 1 0,-1 1 0,0-1 0,1 1 0,-1 1 0,1 0 0,-10 3 0,9-3-176,1 1 0,0 0 0,0 1 0,0 0 0,0 0 0,0 0 0,1 1 0,0 0 0,0 0 0,0 1 0,1-1 0,0 1 0,0 0 0,0 1 0,1-1 0,0 1 0,0 0 0,0 0 0,1 0 0,1 1 0,-1-1 0,1 1 0,0-1 0,0 1 0,1 0 0,0 13 0,1-2 0,1 0 0,1 0 0,1 0 0,1 0 0,0 0 0,2-1 0,10 27 0,-11-36 0,-1 1 0,1-1 0,0 0 0,1 0 0,0-1 0,1 0 0,0 0 0,0 0 0,0-1 0,1 0 0,0 0 0,1-1 0,-1 0 0,1-1 0,13 6 0,-19-9 0,1-1 0,0 0 0,0 0 0,0 0 0,-1 0 0,1-1 0,0 1 0,0-1 0,0 0 0,0 0 0,0-1 0,0 1 0,0-1 0,6-2 0,-3 1 0,-1-1 0,0 0 0,0 0 0,0-1 0,0 0 0,0 0 0,9-8 0,-3-1 0,0-1 0,0 0 0,-1 0 0,-1-1 0,13-25 0,-7 6 0,0 0 0,-2 0 0,-2-2 0,13-60 0,-30 120 0,2-1 0,1 1 0,0-1 0,2 1 0,0 0 0,5 27 0,-2-36 6,2 6 22,0 0 0,1 0 0,9 22-1,-13-37-62,1-1 0,0 0 0,0 0 1,0 1-1,0-2 0,1 1 0,0 0 0,0-1 0,0 0 0,1 0 0,0 0 0,-1 0 0,1-1 0,0 0 0,1 0 0,6 3 0,-4-4-4100,6-35-23444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21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888,'18'-5'18209,"-18"5"-17742,2 6 3090,-2 7-5741,0 36 4082,1 0 1,2 0 0,19 87-1,-22-133-1858,1 0 0,0 0 0,0 0 0,0 0 0,0-1-1,1 1 1,-1 0 0,1-1 0,0 1 0,-1-1 0,1 0 0,0 0 0,0 1-1,1-1 1,-1 0 0,0-1 0,5 4 0,-4-4-27,-1 0 0,1 0 0,-1-1 0,1 1 0,-1-1 0,1 0 0,-1 1 0,1-1 0,-1 0 0,1 0 0,-1-1 0,1 1 0,-1-1 0,1 1 0,-1-1 0,1 0 0,-1 0 0,0 0 0,1 0 0,-1 0 0,3-2 0,3-3 11,1 0-1,-1 0 1,-1-1-1,1 0 1,-1-1-1,0 1 0,-1-1 1,0 0-1,0-1 1,-1 0-1,8-17 1,0-5 151,-1-2 1,7-38 0,-8 32 435,-4 200 1201,-1-106-1812,-2 1 0,-7 98 0,-29 108 0,28-234 0,-1 1 0,-1-2 0,-1 1 0,-2-1 0,-21 47 0,29-71 0,0-1 0,0-1 0,0 1 0,0 0 0,-1 0 0,1 0 0,-1-1 0,1 1 0,-1 0 0,1-1 0,-1 0 0,0 1 0,0-1 0,0 0 0,0 0 0,0 0 0,0 0 0,0 0 0,-3 1 0,2-2 0,1-1 0,-1 1 0,1 0 0,-1 0 0,1-1 0,0 0 0,-1 1 0,1-1 0,0 0 0,-1 0 0,1 0 0,0 0 0,0-1 0,0 1 0,0-1 0,0 1 0,-3-4 0,-3-2 0,1-1 0,0 0 0,0 0 0,0 0 0,1-1 0,1 0 0,-8-14 0,11 17 0,-1 1 0,1-1 0,1 0 0,-1 1 0,1-1 0,0 0 0,0 0 0,1 0 0,0 0 0,0 0 0,0 0 0,1 0 0,0 0 0,3-11 0,0 5-296,1 1-1,0-1 1,1 1 0,0 1 0,0-1-1,2 1 1,-1 0 0,1 0 0,0 1-1,1 0 1,0 1 0,1 0 0,0 0-1,0 1 1,14-8 0,14-4-1662,2 1 1,0 1-1,44-10 1,-39 12 772,52-11-11074,-38 11 8011,-14 2 2103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53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268,'24'1'3976,"15"3"10024,-39-3-13674,0-1-1,1 0 0,-1 1 0,0-1 0,1 1 0,-1-1 0,0 1 1,1-1-1,-1 1 0,0-1 0,0 1 0,0-1 0,0 1 0,0-1 1,1 1-1,-1 0 0,0-1 0,0 1 0,0-1 0,0 1 1,-1-1-1,1 1 0,0-1 0,0 2 0,-4 19 481,3-15 40,-12 85 1703,0 1-3431,13-87 93,-1-1 1,-1 0-1,1 1 0,0-1 0,-4 6 0,3-7-772,0 1-1,0-1 0,0 0 1,0 0-1,-1-1 1,-3 5-1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53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92 1780,'2'9'1878,"0"0"-1,-1 0 1,0 11-1,1 8 3892,-2-27-5516,0 1 1,0 0 0,1-1-1,-1 1 1,0 0 0,1-1-1,-1 1 1,1-1 0,0 1-1,0-1 1,-1 1 0,1-1-1,0 1 1,0-1-1,0 0 1,0 0 0,0 1-1,3 1 1,-3-3-152,1 1-1,-1-1 1,0 1 0,1-1-1,-1 1 1,0-1 0,1 0-1,-1 0 1,1 0-1,-1 0 1,0 0 0,1 0-1,-1 0 1,1 0 0,-1-1-1,0 1 1,3-1 0,2-2 59,0 1 1,-1-1 0,1-1-1,0 1 1,-1-1 0,0 0-1,0 0 1,5-5 0,0-3 3,-1 0 1,0-1-1,0 0 0,-1-1 1,-1 1-1,0-1 1,-1-1-1,0 1 1,3-17-1,2-13-123,9-83 1,-16 84 62,-2 0 1,-1 0 0,-10-72 0,4 82 1985,-1 1-1,-22-61 1,27 88-1829,-7-15 377,8 19-626,-1 1-1,1-1 0,0 0 0,-1 0 0,1 1 1,-1-1-1,1 0 0,-1 1 0,1-1 1,-1 1-1,1-1 0,-1 1 0,1-1 0,-1 1 1,0-1-1,1 1 0,-1-1 0,0 1 0,0 0 1,1-1-1,-2 1 0,0 0-12,0 1 0,1 0 0,-1-1 0,1 1 0,-1 0 0,1 0 0,0 0 0,-1 0 0,1 0 0,0 0 0,-1 0 0,1 1 0,0-1 0,0 0 0,-1 3 0,-15 21 0,17-25 0,-12 22 0,1 0 0,1 1 0,1 0 0,1 1 0,-8 44 0,9-30 0,3-1 0,1 2 0,2 40 0,3-25 0,14 83 0,-11-112 0,1 0 0,2 0 0,0 0 0,1-1 0,17 32 0,-25-54 0,4 7 0,1 1 0,0-1 0,0 0 0,1 0 0,8 8 0,-14-15 0,1-1 0,-1 0 0,1 1 0,0-1 0,-1 0 0,1 0 0,0 0 0,0 0 0,0 0 0,-1 0 0,1-1 0,0 1 0,0 0 0,0-1 0,0 0 0,0 1 0,0-1 0,1 0 0,-1 0 0,0 0 0,0-1 0,0 1 0,0 0 0,0-1 0,0 1 0,0-1 0,0 0 0,0 1 0,-1-1 0,1 0 0,0 0 0,0 0 0,-1-1 0,4-1 0,4-5 0,-1-1 0,0 1 0,-1-1 0,1 0 0,-2-1 0,1 0 0,-1 0 0,-1 0 0,0-1 0,6-18 0,-1-3 0,-1-1 0,5-47 0,-14 75 0,0 0 0,0-1 0,0 1 0,-2-10 0,0-10 0,2 25 0,-1 0 0,1 0 0,0 0 0,0 0 0,0 0 0,0 0 0,0 0 0,0 0 0,0 0 0,0 0 0,0 0 0,0 0 0,0 0 0,0 0 0,0 0 0,0 0 0,0 0 0,-1 0 0,1 0 0,0 0 0,0 0 0,0 0 0,0 0 0,0 0 0,0 0 0,0 0 0,0 0 0,0 0 0,0 0 0,0 0 0,0 0 0,0 0 0,0 0 0,0 0 0,-1 0 0,1 0 0,0 0 0,0 0 0,0 0 0,0 0 0,0 0 0,0-1 0,0 1 0,0 0 0,0 0 0,0 0 0,0 0 0,0 0 0,-2 8 0,2-3 0,0 0 0,0 0 0,1 0 0,0 0 0,0 1 0,1-1 0,-1 0 0,1 0 0,0-1 0,0 1 0,1 0 0,-1-1 0,1 1 0,0-1 0,0 0 0,1 0 0,-1 0 0,1-1 0,0 1 0,8 5 0,-11-8 3,1-1 0,-1 1 0,1-1 0,0 1 0,-1-1 0,1 0 0,-1 0 0,1 0 0,-1 0 0,1 0 0,0 0 0,-1 0 0,1 0 0,-1 0 0,1-1 0,-1 1 0,1-1 0,-1 1 0,1-1 0,-1 0 0,1 0 0,-1 1 0,2-2 0,30-27-147,-23 20-95,-6 7 1102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54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 1800,'44'11'13952,"-40"-9"-13617,0 0 0,0 0 0,0 1 0,-1-1 0,1 1 0,-1 0-1,1 0 1,-1 1 0,0-1 0,-1 0 0,1 1 0,-1 0 0,1 0 0,-1 0 0,0 0 0,0 0-1,-1 0 1,1 0 0,-1 0 0,0 1 0,0-1 0,0 1 0,-1-1 0,0 0 0,0 6 0,0 0 495,0 1 1,-2-1 0,1 1 0,-1-1-1,-1 1 1,0-1 0,0 0 0,-1 0-1,-8 14 1,4-9-896,-10 18-2144,-33 45-1,42-68-2640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54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3 37 1476,'1'0'345,"-1"0"1,1 0-1,0 0 0,0 1 1,-1-1-1,1 0 0,0 0 0,-1 0 1,1 0-1,0-1 0,-1 1 1,1 0-1,0 0 0,-1 0 0,1 0 1,0-1-1,-1 1 0,1 0 0,0-1 1,-1 1-1,1 0 0,-1-1 1,1 0-1,-11-7 5541,-30-7-269,28 12-4669,0 0-1,-1 1 1,1 1 0,-1 0-1,0 1 1,-20 2 0,7 2 465,-1 0 1,-28 9 0,48-10-1389,0-1 1,1 1-1,-1 1 1,0-1-1,1 1 1,0 1-1,0-1 0,0 1 1,0 0-1,1 0 1,0 0-1,0 1 0,0 0 1,1 0-1,0 0 1,0 1-1,0-1 1,1 1-1,-3 9 0,1-2-11,0 0-1,2 0 0,-1 1 0,2 0 0,0-1 0,1 1 0,0 0 0,3 26 0,-2-33-233,2-1 1,-1 0-1,1 0 0,0 0 1,1 0-1,-1 0 0,2-1 1,-1 1-1,1-1 0,-1 0 1,2 0-1,-1 0 0,1 0 1,0-1-1,0 0 0,0 0 1,1 0-1,-1-1 0,1 1 1,0-1-1,1-1 0,-1 1 1,1-1-1,0 0 0,-1-1 1,1 0-1,12 3 0,-10-3-168,0-1 0,0 1 0,1-2-1,-1 1 1,0-1 0,1-1-1,-1 1 1,0-2 0,0 1-1,1-1 1,-1-1 0,0 1-1,-1-2 1,1 1 0,0-1-1,-1 0 1,0-1 0,0 0 0,0 0-1,-1-1 1,8-7 0,-10 6-1655,1 0 0,-2 0 1,1 0-1,-1-1 1,6-14-1,5-8-1294,2 2 1216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6:55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1408,'1'-1'776,"0"0"0,0 0 0,0 0 0,0 1 1,0-1-1,0 0 0,0 1 0,1-1 0,-1 1 0,0-1 0,0 1 0,0 0 0,3-1 0,-3 1-360,-1 0 0,1 0 0,0 0 0,0 0-1,0 1 1,0-1 0,0 0 0,0 0 0,-1 1-1,1-1 1,0 1 0,0-1 0,0 0 0,-1 1-1,2 0 1,1 3 395,1-1-1,-1 1 1,0 0-1,-1 0 0,1 0 1,2 5-1,5 9 658,6 4-1225,81 123 3490,-84-123-3188,-1 1-1,-2 0 1,0 1 0,12 44 0,-13-24-545,-3 1 0,3 80 0,-14 92 0,3-176 0,2-33-717,-1 0-1,0 0 1,0-1 0,-1 1-1,0-1 1,-1 1-1,0-1 1,-5 10 0,6-13 113,0 0 0,-1 0 1,1-1-1,-1 1 0,0-1 1,0 0-1,0 0 0,0 0 1,-1 0-1,1 0 0,-1 0 1,0-1-1,0 0 1,0 0-1,-8 3 0,-17-1-8401,0-8 3616,11-4 3311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15.54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3 684,'15'-19'18127,"-14"15"-15997,5 11 1162,8 28-1134,-8-8-1031,-2 0 0,-1 0 0,-1 0 0,-4 51 0,1-23-386,-6 232-741,1-107 0,-6 233 0,3-94 0,-2 196 0,62 568 0,0-645 0,-2-17 0,-42-344 0,37 468 0,-40-424 0,5 53 0,14 112 0,-18-172 0,0-64 0,-4-51 0,0 0 0,1 0 0,-1 0 0,0 0 0,0-1 0,0 1 0,0 0 0,0-1 0,0 1 0,1-3 0,8-52-4365,-6-32-10410,-1 11 5942,2 15 5599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15.95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2 210 368,'-22'-6'23647,"32"5"-23152,22-2-448,-1-1 0,0-1-1,0-1 1,37-14 0,-26 8-11,117-41-746,-122 35-1854,-35 17 1998,-1 0-1,1 0 1,0-1-1,0 1 1,0-1 0,-1 1-1,1-1 1,1-3-1,-3-7-5215,-9-8 2939,7 16 1447,-7-11-1373,-3 1 415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16.32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8 180 308,'-31'5'7543,"14"-7"3775,35 1-10416,25-3 587,248-35 1982,-284 37-3927,-1 0-1,1 0 1,0 0 0,-1-1 0,1 1-1,-1-2 1,0 1 0,7-6-1,-11 8-38,0-1-1,-1 1 0,1-1 0,0 0 0,0 0 0,-1 1 1,1-1-1,-1 0 0,0-1 0,1 1 0,-1 0 0,0 0 1,0-1-1,-1 1 0,1 0 0,0-1 0,-1 1 0,1-1 0,-1 1 1,0 0-1,0-1 0,0 1 0,0-1 0,0 1 0,-1-1 1,0-2-1,-8-27-4813,6 16 3333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16.69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1 93 1348,'-6'-1'2770,"-18"-9"14556,55 10-14712,7-5-1751,71-17 0,-55 10-711,-27 6-21,129-23-4747,-123 25-1505,38 0 0,-22 8-469,-26-1 4399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19.44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68 80 456,'32'26'20463,"-42"-29"-18395,-109-50 5844,69 31-6044,34 14-1868,9 4 0,0 1 0,0 0 0,-1 0 0,-13-3 0,18 6 0,0 0 0,1-1 0,-1 1 0,1 1 0,-1-1 0,1 0 0,-1 0 0,1 1 0,-1 0 0,1-1 0,0 1 0,-1 0 0,1 0 0,0 0 0,-1 1 0,1-1 0,0 0 0,0 1 0,-2 2 0,-3 4 0,0 1 0,1 0 0,0 0 0,0 1 0,1 0 0,1 0 0,0 0 0,0 0 0,-3 14 0,-1 1 0,-2 8 0,1 1 0,-8 59 0,4 72 0,2-28 0,-34 370 0,14-128 0,26 2 0,35 138 0,-14-96 0,12 154 0,12-61 0,-34-409 0,6 47 0,-3-32 0,-8-63 0,0-59 0,0 1 0,0-1 0,0 0 0,0 1 0,0-1 0,0 0 0,0 1 0,0-1 0,1 0 0,-1 0 0,0 0 0,0 0 0,2-1 0,1 1 0,128 4 0,-10-1 0,-26 6 0,-97-8 0,0 1 0,-2-6 0,-17-20-2306,15 18 612,1 1-1,-1-1 1,1 0 0,-5-11-1,-13-38-9684,6-2 4670,10 18 38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6:48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17 1240,'-28'7'23976,"33"-9"-23961,0-1 0,0 1-1,0 0 1,0 0-1,0 1 1,0-1 0,0 1-1,1 0 1,8 0 0,-5 0-4,12-2-3,1 2 1,-1 0-1,40 4 1,-52-2 41,0 0 0,0 1 0,-1 0 0,1 0 0,0 1 1,-1 0-1,1 1 0,-1 0 0,0 0 0,0 1 0,12 9 0,-17-11 186,-1 0 0,1 1 0,-1-1 1,0 0-1,0 1 0,-1-1 0,1 1 0,-1 0 0,0-1 1,0 1-1,0 0 0,0 0 0,0 0 0,-1 0 0,0 0 0,0 0 1,0 0-1,-1 6 0,-1 7 521,-1 0 0,-9 30-1,7-33-756,0 0 0,-1 0 0,-1-1 1,0 0-1,0 0 0,-2-1 0,1 0 0,-2 0 0,1-1 0,-2-1 0,1 1 0,-1-1 0,-1-1 0,-16 10 0,-13 5 0,-1-1 0,-1-3 0,-49 17 0,76-35-2521,16-2 2340,0 0 0,0 0 0,-1-1 0,1 1 1,0 0-1,0 0 0,0-1 0,0 1 0,0 0 0,0 0 0,0-1 0,0 1 1,0 0-1,0-1 0,0 1 0,0 0 0,0 0 0,0-1 0,0 1 1,0 0-1,0 0 0,0-1 0,0 1 0,0 0 0,0 0 0,1-1 0,-1 1 1,0 0-1,0 0 0,0-1 0,1 1 0,20-26-10543,-4 9 5094,40-29 1,-21 23 3506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20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 884,'-10'7'9456,"9"2"-3951,2-8-5235,0 1 0,0 0 0,0-1 0,1 1 0,-1-1 0,0 0 0,1 1 0,-1-1 0,1 0 0,-1 0 0,3 2 0,30 14-1430,-17-11 3134,11-1-158,-1-1 0,1-2 0,0-1 0,46-4 0,3 1-505,-74 1-1254,0 1 0,1 0 0,-1 0 0,0 1 0,0-1-1,0 1 1,0-1 0,0 1 0,1 0 0,-1 0 0,-1 0 0,1 1 0,0-1 0,5 4 0,-24 21 1566,-82 106-1623,61-86 0,2 3 0,2 1 0,-43 90 0,75-138 0,0 0 0,0 0 0,0 0 0,0 0 0,1 0 0,-1 1 0,1-1 0,-1 0 0,1 0 0,0 1 0,0-1 0,0 0 0,0 1 0,1-1 0,-1 0 0,0 0 0,1 0 0,0 1 0,1 3 0,0-4 0,-1 1 0,1-1 0,0 0 0,0 0 0,0 1 0,0-1 0,1 0 0,-1-1 0,0 1 0,1 0 0,-1-1 0,1 1 0,3 0 0,2 1 0,0 0 0,1-1 0,-1 0 0,0 0 0,1-1 0,-1 0 0,1-1 0,-1 1 0,15-3 0,-14 1-554,0-1 1,-1 0-1,1 0 0,-1-1 1,0 0-1,1-1 1,-1 0-1,14-9 0,-18 10 121,-1 0-1,1 0 1,-1-1 0,1 1-1,-1-1 1,0 0-1,-1 0 1,1 0-1,0 0 1,-1 0 0,0-1-1,0 1 1,-1-1-1,1 0 1,-1 1-1,0-1 1,1-7-1,7-64-17444,-8 62 15894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22.86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 101 1600,'-11'-20'16480,"14"5"-15011,-1 11-1417,0 0-1,0 0 1,1 0-1,-1 0 1,1 0-1,0 1 1,0-1-1,0 1 1,0 0-1,0 0 1,1 0-1,0 0 1,-1 1-1,1-1 1,0 1-1,0 0 1,1 0-1,-1 0 1,0 1-1,1-1 1,-1 1-1,1 0 1,-1 1-1,1-1 1,8 1-1,-7-1 28,0 1 0,0 0 0,0 0 0,0 1-1,0 0 1,0 0 0,-1 0 0,1 1-1,0 0 1,-1 0 0,1 0 0,-1 1 0,0-1-1,0 1 1,0 1 0,0-1 0,0 1-1,-1 0 1,8 8 0,-7-4 365,0 0-1,0 0 1,-1 1-1,0 0 1,-1 0-1,1 0 1,-2 0-1,0 1 1,0-1-1,0 1 1,-1 11-1,0 10 1110,-3 0 1,-5 35-1,6-59-1385,0 5-152,-2 0 0,1-1 0,-1 1 0,-1-1 0,0 0-1,-1 0 1,0 0 0,-1-1 0,0 0 0,0 0 0,-11 12 0,5-8-21,-1-1-1,-1-1 1,1 0-1,-2-1 1,1-1-1,-29 15 1,43-24-74,0-1 0,0 0-1,-1 1 1,1-1 0,0 0 0,0 0-1,-1 1 1,1-1 0,0 0 0,0 0-1,-1 0 1,1 0 0,0 1 0,-1-1-1,1 0 1,0 0 0,-1 0 0,1 0-1,0 0 1,-1 0 0,1 0 0,0 0-1,-1 0 1,1 0 0,0 0 0,-1 0-1,1 0 1,0 0 0,-1 0 0,1 0-1,0 0 1,-1 0 0,1-1 0,-1 1-1,8-12-6247,18-15-5030,-2 8 5456,12-10 1665,-6 7 2272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23.25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92 50 220,'0'-2'291,"1"1"1,-1-1-1,1 1 1,-1-1-1,0 1 0,1-1 1,-1 0-1,0 1 1,0-1-1,0 1 1,0-1-1,-1 0 0,1 1 1,0-1-1,-1 1 1,1-1-1,-1 1 0,1-1 1,-1 1-1,0-1 1,1 1-1,-1 0 0,0-1 1,0 1-1,0 0 1,-2-2-1,1 2 149,0 0-1,0 0 1,0 0 0,0 0-1,0 1 1,0-1 0,0 1-1,0-1 1,-1 1 0,1 0 0,0 0-1,0 0 1,0 0 0,0 0-1,-1 1 1,1-1 0,0 1-1,0-1 1,-3 2 0,-6 2 459,-1 1 1,1 1 0,1 0-1,-1 0 1,1 1 0,0 0-1,0 1 1,1 0 0,0 1-1,-8 9 1,0 2 246,2 0 0,0 1 1,-21 42-1,30-50-1087,0 0 1,1 0-1,1 1 0,0 0 1,1 0-1,1 0 1,0 0-1,1 0 0,0 0 1,1 1-1,0-1 0,2 0 1,-1 0-1,2 0 1,8 26-1,-8-28-36,2-1-1,-1 0 1,1 0 0,1-1-1,0 1 1,1-1 0,0-1 0,0 1-1,1-1 1,0-1 0,1 1-1,0-1 1,0-1 0,1 0 0,0 0-1,0-1 1,0 0 0,1-1-1,12 5 1,35 8-4052,-46-15 2107,1-1-1,0 0 0,0-1 1,0 0-1,0-1 1,0 0-1,1-1 1,16-4-1,-23 4 199,3-1-4270,-1 0 3293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23.94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 73 1072,'2'-10'2153,"0"-12"15659,-6 34-16850,0 5-519,1 1-1,0 0 0,1 0 0,1 0 0,3 36 1,3-11 701,14 56 0,-16-86-1009,1-1-1,0 1 1,0-1 0,1 0-1,1 0 1,0-1 0,8 13-1,-12-22-126,-1 0 1,1 0-1,0 1 0,-1-1 0,1-1 0,0 1 0,0 0 0,0 0 0,0-1 0,1 1 1,-1-1-1,0 0 0,1 1 0,-1-1 0,1 0 0,-1-1 0,1 1 0,-1 0 1,1-1-1,0 1 0,-1-1 0,1 0 0,0 0 0,-1 0 0,1 0 0,-1 0 1,1-1-1,0 1 0,-1-1 0,1 0 0,-1 0 0,1 0 0,-1 0 0,1 0 1,-1 0-1,0 0 0,1-1 0,-1 0 0,0 1 0,3-4 0,8-7 14,0-1 0,-1 0 0,0-1 0,-1 0 0,-1-1 0,0 0 0,14-30 0,41-120 89,-64 164-110,27-97 436,-15 46 1423,-1 89-56,82 556-1777,-90-565-27,8 49 0,2 106 0,-14-181 0,0-1 0,0 1 0,0 0 0,0-1 0,0 1 0,0-1 0,-1 1 0,1-1 0,0 1 0,-1-1 0,0 0 0,1 1 0,-1-1 0,0 0 0,1 1 0,-1-1 0,0 0 0,0 0 0,0 1 0,0-1 0,0 0 0,-1 0 0,1 0 0,0 0 0,0-1 0,-1 1 0,1 0 0,0 0 0,-1-1 0,1 1 0,-1-1 0,1 1 0,-1-1 0,1 0 0,-1 0 0,1 0 0,-1 1 0,1-1 0,-1 0 0,1-1 0,-1 1 0,1 0 0,-4-1 0,-5-1 0,0-1 0,-1 1 0,1-2 0,-19-8 0,5 1 0,0-1 0,1-1 0,1-1 0,-26-21 0,48 35 0,0-1 0,-1 1 0,1-1 0,0 1 0,0-1 0,-1 0 0,1 1 0,0-1 0,0 0 0,0 1 0,0-1 0,0 1 0,0-1 0,0 0 0,0 1 0,0-1 0,0 0 0,0 1 0,0-1 0,1 1 0,-1-1 0,0 0 0,0 1 0,1-1 0,-1 1 0,0-1 0,1 1 0,-1-1 0,1 1 0,-1-1 0,0 1 0,1-1 0,-1 1 0,1 0 0,-1-1 0,1 1 0,0 0 0,0-1 0,23-16 0,73-42-1959,-58 33-892,2 2 0,66-29 0,-93 60-7129,-9-3 7493,-1 0 1358,-1-1 1,1 1-1,-1-1 0,0 1 1,3 6-1,5 13-1271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24.52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 89 1144,'-10'3'12605,"9"-3"-12139,0-9 2281,1 7-2560,1-1 1,0 1 0,0 0 0,1 0-1,-1 0 1,0 0 0,1 0 0,-1 0-1,1 0 1,-1 0 0,1 0 0,0 1-1,0-1 1,0 1 0,3-2 0,36-18 387,-27 15-361,-4 1-150,0 2 1,0-1 0,1 1 0,-1 1 0,1 0 0,11-1 0,66 1 389,-52 3 94,-34-2-417,-1 1 1,1 0 0,0 0 0,0 0-1,-1 1 1,1-1 0,0 0 0,0 1-1,-1-1 1,1 1 0,0-1 0,-1 1-1,1 0 1,-1 0 0,1 0 0,-1-1-1,1 2 1,-1-1 0,0 0 0,1 0-1,-1 0 1,0 1 0,0-1 0,0 0-1,0 1 1,0-1 0,0 1 0,0-1-1,0 1 1,-1 0 0,1-1 0,-1 1-1,1 0 1,-1-1 0,0 1 0,1 0-1,-1 0 1,0-1 0,0 1 0,-1 3-1,1 2 385,-1-1-1,-1 1 1,1-1-1,-1 1 1,0-1-1,0 1 1,-1-1-1,0 0 1,-5 8-1,-22 28-515,-2-1 0,-57 55 0,85-91 0,0 0 0,-1 0 0,2 0 0,-1 0 0,1 0 0,-1 1 0,2-1 0,-1 1 0,1 0 0,-1 0 0,2 0 0,-1 0 0,1 0 0,-1 1 0,2-1 0,-1 0 0,1 0 0,0 1 0,0-1 0,1 0 0,1 8 0,-1-4 0,1 0 0,0 0 0,0 0 0,7 16 0,-7-23 0,-1 0 0,1 1 0,1-1 0,-1 0 0,0 0 0,1-1 0,-1 1 0,1 0 0,0-1 0,0 1 0,0-1 0,0 0 0,0 0 0,0 0 0,1-1 0,4 3 0,3 0-212,1-1 0,0 0 0,0-1 0,0 0-1,0 0 1,0-2 0,0 1 0,21-3 0,-22 1-175,-1-1-1,0 0 1,1 0 0,-1-1 0,0 0-1,-1-1 1,1 0 0,-1-1-1,1 0 1,11-9 0,-17 10-995,0 0 0,0 0 0,0-1 1,-1 1-1,0-1 0,0 0 0,0 0 1,0 0-1,-1 0 0,0 0 0,0-1 0,2-7 1,1-21-3729,-5 9 2493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24.93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1 0 896,'-24'4'4830,"-12"-1"7782,40-2-12270,0 0-1,-1 1 1,1-1 0,0 1 0,-1 0 0,6 4 0,7 3 266,10 2-385,0-2 1,1-1-1,49 8 1,29-5-9470,-102-11 8579,1 0-1,-1 0 1,1 0 0,-1 0-1,1-1 1,-1 0 0,0 0-1,1 0 1,-1 0 0,0 0-1,0-1 1,0 1 0,1-1-1,2-2 1,10-8-1670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26.01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 780,'3'41'4621,"-3"-31"-3263,1-1 0,-1 1 0,2 0 0,3 13 0,-4-19-1245,0-1 0,1 0-1,-1 0 1,1 0 0,0 0 0,-1-1 0,2 1 0,-1 0-1,0-1 1,0 1 0,1-1 0,-1 0 0,1 0 0,0 0-1,-1 0 1,1 0 0,4 1 0,4 2 187,0-1 0,0-1 0,1 0 1,-1 0-1,1-1 0,0 0 0,18-1 0,1-1 701,52-7-1,-53-1-603,-26 6 177,1 1 0,1-1 1,-1 1-1,0 0 0,6 0 0,-10 3-76,-1-1 0,1 1 1,0-1-1,-1 1 0,0 0 0,1-1 0,-1 1 0,0 0 1,0 0-1,0-1 0,0 1 0,0 0 0,-1 2 0,1 0 14,2 41 411,12 64 0,1 23 46,-21 293-969,-1-127 0,32 445 0,-1-175 0,-8-119 0,-9-352 0,1 131 0,-12-139 0,1 277 0,8-292 0,3 85 0,-6-86 0,-2-72 0,-1-1 0,0 1 0,1-1 0,-1 1 0,1-1 0,-1 0 0,0 1 0,1-1 0,-1 0 0,0 0 0,1 0 0,-1 1 0,0-1 0,1 0 0,-1 0 0,-1 0 0,1 0 0,-199 0 0,193 1 0,4-1 0,6 0 0,-2 0 8,0 0 1,-1 0-1,1 0 0,-1 0 1,1-1-1,-1 1 0,1 0 1,0 0-1,-1-1 0,1 1 1,-1 0-1,1-1 0,-1 1 1,0-1-1,1 1 0,-1-1 1,1 1-1,-1-1 0,0 1 0,1-1 1,-1 1-1,0-1 0,0 1 1,1-1-1,-1 0 0,0 1 1,0-1-1,4-20-789,-4 19 380,5-29-8444,9-35 0,18-27-1213,-10 43 7132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26.46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4 1428,'2'-4'25035,"9"10"-24256,9 1-792,0-1-1,0-1 1,1-1 0,40 2 0,-1-4-7397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26.8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3 0 588,'-24'17'10051,"6"7"7793,43-18-15435,158-6-2039,-104-2-2527,-1 3-4431,-67 0 3797,-1 0 0,1 1 0,0 0 0,-1 0 0,1 2 0,11 4 0,-11-3 443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28.98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5 20 1844,'25'-6'12651,"-13"3"-8534,0 0-4385,-6 1 346,0 1 0,1-1 0,-1 1 1,1 0-1,-1 1 0,1-1 0,-1 1 1,1 1-1,-1-1 0,1 1 0,-1 0 1,0 0-1,1 1 0,-1 0 0,0 0 0,0 1 1,0 0-1,11 6 0,-11-5 315,0 1-1,0 0 1,-1 0-1,1 0 0,-1 1 1,0-1-1,-1 1 1,1 1-1,-1-1 1,0 0-1,-1 1 1,0 0-1,0 0 0,0 0 1,-1 0-1,2 10 1,-1-1-79,-1 0 1,-1 0-1,-1 0 0,0 0 1,-1 0-1,-1 0 0,-1 0 1,0 0-1,-1-1 1,-10 29-1,6-26-2,0 0 0,-1 0 0,-1-1 0,-1-1-1,0 1 1,-1-2 0,-1 0 0,-23 21 0,23-25-312,-1-2 0,0 1 0,-1-2 0,1 0 0,-2-1 0,1 0 0,-1-1 0,0-1 0,-24 5 0,39-10-94,-1 0 0,1 1 0,-1-1 0,1 0 0,-1 0 0,1 0 0,-1 0 0,1 0 0,-1 0 0,1 0 0,-1 0 0,1-1 0,-3 0 0,4 1 0,-1 0 0,1 0 0,0-1 0,0 1 0,-1 0 0,1-1 0,0 1 1,0 0-1,0-1 0,0 1 0,-1 0 0,1-1 0,0 1 0,0 0 0,0-1 0,0 1 1,0 0-1,0-1 0,0 1 0,0 0 0,0-1 0,0 1 0,0-1 0,0 1 0,0 0 1,0-1-1,0 1 0,0 0 0,1-1 0,-1 1 0,0 0 0,1-1 0,1-3-826,1 0 0,-1 0 0,1 0 0,0 1 0,1-1-1,6-5 1,0 3-1328,0 0 0,0 0-1,0 1 1,1 1-1,0 0 1,15-4 0,7-3-477,5-5 441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29.35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74 29 44,'0'-1'411,"0"-1"0,-1 1 0,1 0-1,-1-1 1,0 1 0,1 0 0,-1 0 0,0 0 0,1 0 0,-1 0-1,0-1 1,0 2 0,0-1 0,0 0 0,0 0 0,0 0 0,-1 0-1,1 1 1,0-1 0,-2 0 0,-1-1 406,0 1-1,1 0 1,-1 0 0,0 0-1,0 1 1,0-1-1,-5 1 1,-7 1 1725,0 1 0,-25 5 1,38-7-2322,-22 5 1326,-1 1 0,1 1 0,1 1 1,-34 16-1,51-20-1420,0 0 0,1 0 0,-1 1 0,1 0 0,0 0 0,0 0 0,1 1 0,-7 7 0,9-9-108,1 1 0,-1-1 0,1 1-1,-1 0 1,2-1 0,-1 1 0,0 0 0,1 0 0,0 0 0,0 0 0,0 1 0,1-1 0,0 9 0,1 12 42,2-1 0,0 1 0,2-1 0,10 33 0,-11-46-36,1 0-1,0 0 0,0 0 0,1-1 0,1 0 0,0 0 0,1-1 0,-1 1 0,2-2 0,15 15 0,-19-20-586,2 0 0,-1 0 1,0 0-1,1-1 0,0 0 0,-1 0 0,1 0 0,0-1 1,1 0-1,-1-1 0,0 0 0,0 0 0,14 0 1,6-2-3775,1-1 1,37-8 0,-9 2 877,6-2-2620,-27 3 4022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20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0 1260,'-1'0'433,"1"0"-1,-1 0 0,-8 6 7352,9-6-7352,0 1 0,-1 0 1,1-1-1,0 1 1,0-1-1,-1 1 0,1-1 1,0 1-1,0-1 1,0 2-1,0 0 22,1-1 0,-1 0 0,1 0 0,-1 1 0,1-1 0,0 0 0,-1 0 0,1 0 0,0 0 0,0 0 0,0 0 0,0 0 0,2 1 0,2 3 471,1-1 0,0 0 0,0 0 0,13 6 0,-8-7-782,0 0 1,-1 0-1,1-1 1,0-1-1,0 0 1,0 0-1,0-1 0,1 0 1,-1-1-1,0 0 1,0-1-1,-1 0 1,1-1-1,0 0 1,17-8-1,-13 5-239,18-7-1571,-15 4-2376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29.75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66 0 556,'1'8'1539,"-1"1"1,0-1-1,0 0 0,0 0 1,-1 1-1,-3 11 0,-2 28 3509,6-24-3236,1-1-1,5 28 1,-5-45-1615,0 1 0,0-1 1,1 0-1,0 1 1,1-1-1,-1 0 1,1-1-1,0 1 1,1 0-1,-1-1 1,1 0-1,8 9 1,-10-12-86,-1-1-1,1 1 1,0-1-1,-1 0 1,1 0 0,0 1-1,0-1 1,0 0-1,0-1 1,0 1 0,0 0-1,0-1 1,0 1-1,1-1 1,-1 1 0,0-1-1,0 0 1,0 0-1,0 0 1,1 0 0,-1-1-1,0 1 1,0-1-1,0 1 1,0-1 0,0 1-1,0-1 1,0 0-1,0 0 1,0 0 0,0 0-1,0-1 1,-1 1-1,1 0 1,0-1 0,-1 1-1,1-1 1,1-2-1,2-2 280,0-1 0,0 1 0,-1-1-1,0 1 1,-1-1 0,1-1 0,-1 1-1,-1 0 1,4-12 0,-5 10-378,1-1 0,-1 1 0,0-1 0,-1 0 1,0 1-1,-1-1 0,0 1 0,-1-1 0,0 1 0,0-1 0,-4-10 1,4 16-16,1 1 1,-1-1 0,0 1 0,0 0 0,0-1 0,-1 1 0,1 0 0,-1 0 0,1 1 0,-1-1 0,0 0 0,0 1 0,0 0 0,-1 0 0,1 0 0,0 0 0,-1 0 0,1 0 0,-1 1-1,0 0 1,1 0 0,-1 0 0,0 0 0,0 1 0,0-1 0,0 1 0,0 0 0,1 0 0,-8 1 0,-5 2-258,1 1 1,-1 1-1,1 0 0,0 1 1,0 1-1,-18 10 0,1 0-1259,-15 6-11199,-44 31 0,73-43 9845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30.42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2 34 796,'-19'-31'30561,"9"29"-29151,9 2-1410,1 0 0,0 0 0,0 0 0,-1 0 0,1 0 0,0 0 0,0 0 0,-1 0 0,1 0 0,0 0 0,0 0 0,-1 0 0,1 0 0,0 0 0,0 0 0,-1 0 0,1 0 0,0 0 0,0 0 0,-1 0 0,1 0 0,0 0 0,0 0 0,-1 1 0,1-1 0,0 0 0,0 0 0,0 0 0,-1 0 0,1 1 0,0-1 0,0 0 0,0 0 0,0 1 0,0-1 0,-1 0 0,1 0 0,0 0 0,0 1 0,0-1 0,0 0 0,0 0 0,0 1 0,0-1 0,0 0 0,0 1 0,0-1 0,0 0 0,0 1 0,0 16 0,0-12 0,1 34 0,1-1 0,3 1 0,0-1 0,3 0 0,1-1 0,19 51 0,-27-85 0,0-1 0,0 1 0,1 0 0,-1 0 0,0-1 0,1 1 0,0-1 0,-1 0 0,1 1 0,0-1 0,0 0 0,3 2 0,-3-3 0,-1-1 0,0 0 0,0 1 0,0-1 0,1 0 0,-1 0 0,0 0 0,0 0 0,1 0 0,-1 0 0,0 0 0,0 0 0,1 0 0,-1-1 0,0 1 0,0 0 0,0-1 0,0 1 0,1-1 0,-1 0 0,0 1 0,0-1 0,0 0 0,0 0 0,0 1 0,-1-1 0,1 0 0,0 0 0,0 0 0,1-2 0,11-13 0,-2-1 0,1-1 0,-2 0 0,0 0 0,-1-1 0,8-25 0,24-48 0,-29 66 0,-9 20 0,-1 0 0,1 0 0,0 0 0,0 1 0,1-1 0,0 1 0,5-7 0,-9 12 0,0 0 0,0 0 0,0 0 0,0 0 0,0 0 0,0 0 0,0 0 0,0 0 0,0 0 0,0 0 0,0 0 0,-4 10 0,2 8 0,1 0 0,1 23 0,0 22 0,-12 97 0,-8 77 0,14-189 0,-3 0 0,-28 86 0,34-125 0,-1 1 0,0-1 0,-1 0 0,0 0 0,0-1 0,-1 1 0,0-1 0,-12 13 0,15-19 0,0 1 0,0-1 0,0 1 0,0-1 0,0 0 0,-1 0 0,1-1 0,0 1 0,-1-1 0,0 1 0,1-1 0,-1 0 0,0-1 0,1 1 0,-1-1 0,0 1 0,0-1 0,0 0 0,1 0 0,-1-1 0,0 1 0,0-1 0,1 0 0,-1 0 0,-6-3 0,4 2 0,0-1 0,1 0 0,-1 0 0,1 0 0,0-1 0,0 0 0,0 0 0,0 0 0,1 0 0,-1-1 0,1 0 0,-3-5 0,5 6 0,0 1 0,0-1 0,1 1 0,-1-1 0,1 0 0,0 1 0,0-1 0,0 0 0,1 0 0,-1 1 0,1-1 0,0 0 0,0 0 0,1 0 0,-1 0 0,1 0 0,-1 1 0,1-1 0,0 0 0,3-6 0,1 0 5,1 0 0,0 1 0,0 0 0,1 0-1,0 0 1,0 1 0,9-8 0,6-3-103,35-24 1,-19 19-3504,-15 12-1110,1 2 0,0 0 1,0 2-1,42-9 0,-25 6 1818,-2 0 734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30.81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8 1 1628,'-5'0'1822,"1"0"1,-1 1-1,0-1 0,1 1 1,-7 2-1,-17 12 5209,23-11-6365,0 0 1,1 0-1,0 1 1,0-1-1,0 1 1,0 0-1,1 0 1,-5 9-1,4-4-518,0 0 1,0 1-1,1-1 0,0 1 1,1-1-1,0 1 0,1 0 1,0 0-1,1 0 0,1 13 0,1-3 9,1-1-1,1 1 0,1-1 0,11 28 0,-13-41-115,0 0-1,0 0 1,1 0-1,-1 0 0,2 0 1,-1-1-1,1 0 1,0 0-1,0 0 0,1-1 1,-1 0-1,1 0 1,1 0-1,12 7 0,-16-10 19,-1-1 1,1 1-1,0-1 0,0 0 0,0 0 0,1-1 0,-1 1 1,0 0-1,0-1 0,0 0 0,1 0 0,-1 0 0,0 0 1,0 0-1,0-1 0,1 0 0,-1 1 0,0-1 0,0 0 1,0 0-1,0-1 0,0 1 0,-1-1 0,1 1 0,0-1 1,-1 0-1,1 0 0,-1 0 0,1 0 0,-1-1 0,0 1 0,0-1 1,0 1-1,0-1 0,2-4 0,1-3 144,0 0 0,-1 0 0,0-1-1,0 1 1,-1-1 0,0 0 0,-1 0-1,-1 0 1,1-12 0,-2 10-203,-1-1 0,0 1 0,-1-1 0,0 1 0,-1 0 0,-1-1 0,0 1 0,-1 1 0,0-1 0,-13-21 0,16 30 3,2 3-12,-1-1 0,0 1 0,0-1 0,0 1 0,0-1 0,0 1 0,0 0 0,0-1 0,0 1 0,0 0-1,-3-2 1,3 3-45,0 0-1,0 0 0,0 0 0,0 0 1,0 0-1,0 0 0,0 1 0,0-1 1,0 0-1,0 1 0,0-1 0,1 0 1,-1 1-1,0-1 0,0 1 0,0 0 1,0-1-1,1 1 0,-1 0 0,0-1 1,0 1-1,1 0 0,-2 1 1,-5 7-3034,0-1 1,0 1 0,1 0-1,0 0 1,-6 13 0,-6 28-6083,10-25 6480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31.35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 27 60,'-10'-8'20943,"25"5"-15633,2 1-5650,25-5 828,1 3 1,-1 1-1,84 6 1,-112-2-393,-1 1 0,23 7 1,-32-8 82,0 0 0,0 1 0,0-1 0,0 1 0,0 0 0,-1 0 1,1 0-1,-1 0 0,1 1 0,-1-1 0,0 1 0,0 0 0,3 4 0,-5-4-119,1-1-1,-1 1 1,-1 0-1,1 0 1,0 0 0,-1 0-1,1 0 1,-1 0-1,0 0 1,0 0-1,0-1 1,0 1-1,-1 0 1,1 0-1,-1 0 1,0 0-1,0 0 1,0 0-1,0-1 1,-2 5-1,-4 6 205,-1 0 1,-15 20-1,22-32-263,-6 9-1,-1-1 0,-1-1 0,0 1 0,0-1 0,-18 11 0,-57 30 0,36-22 0,33-18 0,1 0 0,1 1 0,0 1 0,0 0 0,-20 24 0,28-29 0,0-1 0,1 1 0,0 1 0,0-1 0,0 0 0,1 1 0,0 0 0,0 0 0,1 0 0,0 0 0,0 0 0,1 0 0,0 1 0,0-1 0,0 13 0,1-18 0,1 1 0,-1-1 0,0 1 0,1-1 0,0 0 0,-1 0 0,1 1 0,0-1 0,0 0 0,1 0 0,-1 0 0,0 0 0,1 0 0,-1 0 0,1 0 0,-1 0 0,1-1 0,2 2 0,0 0 0,-1-1 0,1 0 0,-1-1 0,1 1 0,0-1 0,0 1 0,0-1 0,0 0 0,7 0 0,5 0 0,-1-1 0,0-1 0,0 0 0,24-5 0,-20 2-1297,0 0 1,26-11-1,-39 13 757,-1 0-1,1-1 1,0 0-1,-1 0 1,0 0-1,0-1 1,0 0-1,0 0 1,-1 0-1,1 0 1,5-8-1,-5-5-10579,-6-10 6287,0 19 2668,-1-10-644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31.74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0 1 1564,'-16'5'6635,"14"-5"-5514,0 0 0,0 1 0,1-1 1,-1 1-1,0-1 0,0 1 0,1 0 0,-1 0 0,1 0 1,-1 0-1,1 0 0,-3 2 0,7-1-729,1 1 0,-1-1 0,0 0 0,1 0 0,0 0 0,6 2 0,56 18-1357,104 20 0,-130-36-5373,3 0-5374,-14 3 8143,-7 0 1692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32.08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2 29 1568,'-4'2'589,"-13"4"2174,1 0 0,-1 2-1,1 0 1,-29 20-1,41-25-2410,0 0 0,0 1-1,1-1 1,0 1 0,-1 0-1,1 0 1,0 0 0,1 1-1,-1-1 1,1 1-1,0-1 1,0 1 0,0 0-1,1 0 1,0 0 0,0-1-1,0 2 1,0-1 0,1 0-1,0 0 1,0 0 0,1 6-1,0 0-159,1-1-1,1 0 0,0 1 1,0-1-1,1 0 0,0-1 1,1 1-1,0-1 1,1 0-1,0 0 0,0 0 1,1-1-1,7 8 0,-10-12-120,1 0 0,-1 0 1,1-1-1,0 0 0,-1 0 0,1 0 0,1 0 0,-1-1 0,0 1 0,1-2 0,6 3 0,-8-3 37,1-1 1,-1 0-1,0 0 0,1 0 1,-1 0-1,0 0 1,1-1-1,-1 0 0,0 0 1,0 0-1,0 0 1,0-1-1,0 0 0,0 0 1,0 0-1,5-4 1,-1 0-4,-1-1-1,0 0 1,0 0 0,0-1 0,-1 0 0,0 0 0,-1-1 0,1 0 0,-2 1-1,1-2 1,-1 1 0,-1 0 0,0-1 0,0 0 0,-1 0 0,0 0-1,1-17 1,-3 17 7,1 1 0,-2-1 0,1 0 1,-1 0-1,-1 0 0,0 1 0,0-1 0,-5-12 0,4 16-81,1 0 0,-1 0 1,-1 1-1,1-1 0,-1 1 1,0 0-1,0 0 0,0 0 0,-1 0 1,0 1-1,0-1 0,0 1 1,-6-3-1,9 5-231,0 1 0,-1 0 0,1 0 0,0 0 0,-1 1 0,1-1 0,0 0 0,-1 1 0,1 0 0,-1-1 0,1 1 0,-1 0 0,1 0 0,0 1 0,-1-1 0,-3 1-1,-1 1-1552,-1 1 0,1 0-1,-13 7 1,13-6 297,-1 0 0,1-1-1,-14 4 1,20-6 814,-1-1-1,1 1 0,-1-1 1,1 0-1,-1 0 0,0 1 1,1-1-1,-1 0 1,1-1-1,-1 1 0,0 0 1,1 0-1,-1-1 0,1 1 1,-1 0-1,1-1 0,-1 0 1,1 1-1,-1-1 1,-2-2-1,-11-8-1782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33.01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43 1 1904,'0'6'1113,"0"-1"1,-1 1-1,0 0 0,0-1 1,-1 1-1,1 0 0,-1-1 1,-1 0-1,1 1 0,-4 5 1,0-2 117,0 0 0,0-1 0,-1 0-1,0-1 1,-11 10 0,3-5 30,0-1 0,-1 0-1,-1-1 1,1-1 0,-32 13 0,5-8 551,-77 13 1,108-24-1772,7-2-41,-1 1 0,1 0 0,-1 0 0,1 1 0,0 0 0,0 0 0,0 0 0,0 0 0,1 1 0,-1 0 0,1 0 0,0 0 0,0 0 0,0 1 0,1-1 0,0 1 0,0 0 0,0 0 0,0 0 0,1 0 0,-4 11 0,-1 8 0,0 0 0,1 0 0,-3 41 0,-11 233 0,21 2 0,1-114 0,11 429 0,-2 159 0,-16-585 0,-2 86 0,12 371 0,-20-463 0,0-23 0,13-62 0,5-1 0,28 178 0,-23-232 0,-3 0 0,-1 1 0,-3-1 0,-1 1 0,-2-1 0,-8 46 0,-24 147 0,25-164 0,4-40 0,2-15 0,-2 32 0,5-48 0,1 0 0,-1-1 0,0 1 0,1 0 0,-1-1 0,0 1 0,1 0 0,-1-1 0,1 1 0,-1-1 0,1 1 0,-1-1 0,1 1 0,0-1 0,-1 1 0,1-1 0,-1 1 0,1-1 0,0 0 0,-1 1 0,1-1 0,0 0 0,0 0 0,-1 0 0,1 1 0,0-1 0,0 0 0,-1 0 0,1 0 0,0 0 0,1 0 0,32-1 0,-24 1 0,47 0 0,229 9 0,-272-7 0,30 2 0,-42-4 0,0 0 0,0 0 0,0 0 0,0 0 0,0 0 0,0 0 0,0-1 0,0 1 0,0-1 0,0 0 0,-1 1 0,1-1 0,0 0 0,0 0 0,-1 0 0,4-3 0,-5 4-70,0-1-1,1 0 1,-1 1 0,0-1 0,0 0-1,0 0 1,0 1 0,0-1 0,0 0-1,0 1 1,0-1 0,-1 0 0,1 1-1,0-1 1,0 0 0,0 1 0,-1-1-1,1 0 1,0 1 0,-1-1 0,0 0-1,-11-19-3780,4 9 282,4 2 1120,1 1 1,0-1-1,0 1 1,1-1-1,-3-17 0,1-49-4432,6 22 4817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34.19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 1200,'5'9'8642,"-5"-8"-7682,1 0 1,-1 0-1,0 0 0,0 0 0,0 0 1,0 2-1,3 8 5294,3-2-6463,23 16 1384,2-1 0,1-2-1,0-1 1,2-1 0,51 21-1,-41-23-570,0-3-1,2-1 1,-1-2-1,53 6 1,-71-15-558,32-1 0,-58-2-46,1 1 0,-1-1 0,1 1 0,-1 0 0,0 0 0,1-1 0,-1 1 0,0 0 0,0 0 0,0 0 0,0 0 0,0 1 0,0-1 0,0 0 0,1 2 0,13 22 0,-10-13 0,0 1 0,-1 1 0,0-1 0,-1 1 0,2 26 0,-3 71 0,-1-12 0,41 594 0,-17-49 0,-23-282 0,6 148 0,-4-388 0,13 168 0,24 341 0,-16-126 0,12-130 0,-32-337 0,-2 66 0,-3-93 0,-1-10 0,1 0 0,-1 1 0,1-1 0,-1 0 0,0 0 0,0 0 0,0 1 0,0-1 0,1 0 0,-1 0 0,-1 0 0,1 0 0,0-1 0,0 1 0,0 0 0,0 0 0,-3 0 0,-23 12 0,-136 35 0,155-46 0,-1 1 0,0 0 0,-13 7 0,7-1-940,11-6-206,0 0 0,0 0 0,-1-1 0,0 1 0,1-1 0,-1 0 0,0 0 0,0-1 0,0 1 0,0-1 0,0 0 0,0-1 0,-1 1 0,-8-1 0,4-2-1015,0 0 1,0 0 0,-1-1 0,-15-6 0,-11-8-704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35.52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9 72 632,'1'-4'656,"0"1"1,0-1-1,-1 0 0,1 0 1,-1 0-1,0 0 0,0-5 1,-17-27 22393,17 37-22912,-2 9 4189,-1 5-4611,3-13-127,-7 88 447,5 129 1,4-107-46,-10 159-2022,3-257-1270,4-13 2863,1-1-1,-1 1 1,1-1-1,-1 1 0,1-1 1,-1 1-1,1-1 1,-1 0-1,0 1 0,1-1 1,-1 0-1,0 1 1,1-1-1,-1 0 0,0 0 1,0 0-1,1 0 1,-1 0-1,0 0 0,0 0 1,-1 0-1,-17-7-8463,7-3 6929,0-7-1420,0-1 779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35.88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 3 1312,'-12'5'12741,"11"-12"-8286,32 15-1950,0-2-1653,0-1-1,41 0 0,-37-3-1544,51 9-1,-22 6-2842,79 41-12353,-141-57 15691,23 11-1939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22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 1732,'-28'5'29027,"40"4"-29652,-2-5 634,1 0 1,-1-1-1,1 1 0,-1-2 0,1 0 0,0 0 1,0-1-1,12 0 0,18 3 21,6-3-3,-42-2-22,1 0 1,0 1-1,-1 0 0,1 0 0,0 0 1,-1 1-1,1 0 0,0 0 0,-1 0 0,1 1 1,-1 0-1,10 5 0,-14-6 43,0 0-1,0 0 1,0 1 0,0-1-1,0 1 1,-1-1 0,1 1-1,0-1 1,-1 1 0,1 0-1,-1-1 1,0 1 0,0-1-1,1 1 1,-1 0-1,0-1 1,0 1 0,0 0-1,-1-1 1,1 1 0,0 0-1,-1-1 1,0 4 0,-15 40 1194,15-42-1220,-7 10-20,0 0 0,0-1-1,-1 0 1,-1-1 0,0 1 0,0-2 0,-1 0 0,-24 17 0,14-11-2,-108 87 0,122-97 0,0 1 0,0-1 0,1 2 0,-8 10 0,14-17 0,0-1 0,0 0 0,0 1 0,0-1 0,0 0 0,0 1 0,0-1 0,0 1 0,0-1 0,0 0 0,0 1 0,0-1 0,0 0 0,1 1 0,-1-1 0,0 0 0,0 0 0,0 1 0,0-1 0,1 0 0,-1 1 0,0-1 0,0 0 0,1 0 0,-1 0 0,0 1 0,1-1 0,-1 0 0,0 0 0,0 0 0,1 0 0,-1 1 0,0-1 0,1 0 0,-1 0 0,1 0 0,-1 0 0,0 0 0,1 0 0,-1 0 0,0 0 0,1 0 0,-1 0 0,0 0 0,1 0 0,-1 0 0,0 0 0,1-1 0,24 2 0,-21-2 0,52 1 0,-1-2 0,73-14 0,-100 7-3007,-24 6 1351,0 1 0,0-1 0,-1 1 0,1-1 0,-1 0 0,6-7 0,13-23-10379,-12 8 8241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38.41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 0 1468,'-6'12'6177,"6"-11"-5973,0 0 0,0 0 0,-1-1 1,1 1-1,0 0 0,0 0 0,-1-1 0,1 1 0,0 0 0,-1-1 0,1 1 0,-1 0 0,1-1 0,-1 1 0,1-1 0,-1 1 1,1-1-1,-1 1 0,1-1 0,-1 1 0,0-1 0,1 1 0,-1-1 0,-1 1 0,0 22 3959,3-9-4040,0 0 0,5 19 0,1 19-124,-3-21 21,1-1-1,1 1 1,2-1-1,1 0 0,1-1 1,1 0-1,27 47 1,-9-30 38,-27-44-52,0 1 1,0 0-1,1-1 1,-1 1-1,0-1 1,1 0-1,-1 0 1,1 0-1,0 0 1,0 0-1,0-1 1,0 1-1,6 1 1,-8-3 20,1 1 0,0-2 0,0 1 0,-1 0 0,1 0-1,0-1 1,0 1 0,-1-1 0,1 1 0,0-1 0,-1 0 0,1 1 0,-1-1 0,1 0 0,-1 0 0,1 0 0,-1 0-1,0-1 1,1 1 0,-1 0 0,2-2 0,9-15-2197,-2 0-7886,-13 3 5471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38.80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1 11 276,'4'-10'6694,"-6"15"-2348,-6 20-1943,-54 174 4793,51-168-6336,11-29-811,-8 22 72,-1-1-1,0 1 1,-2-2-1,-1 1 1,-14 20-1,26-42-431,-1 0-1,0 0 1,1 0-1,-1-1 1,0 1-1,0 0 0,1 0 1,-1-1-1,0 1 1,0 0-1,0-1 1,0 1-1,0-1 0,0 1 1,0-1-1,0 0 1,0 1-1,0-1 1,0 0-1,0 0 0,0 0 1,0 0-1,0 0 1,0 0-1,0 0 1,-1 0-1,1 0 0,0 0 1,0 0-1,0-1 1,0 1-1,0 0 1,0-1-1,0 1 0,0-1 1,-1 0-1,-17-16-6625,8 3 5368,1-1-556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52.02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 1736 1452,'-4'56'5491,"-5"0"3249,9-52-7300,-10 12 10965,10-16-12249,1-3 234,0-1 0,0 1-1,0 0 1,0 0 0,0 0 0,4-5 0,-3 2-124,21-49-231,-3-2 0,17-77 1,12-123-44,-20 94-2,16-96 10,11-285 0,-57 332 0,-2 79 0,3 131 0,0 0 0,0 1 0,0-1 0,-1 1 0,1-1 0,0 1 0,0-1 0,-1 1 0,1-1 0,-1 1 0,-1-3 0,-2 5 0,0 9 0,-44 212 0,13-43 0,4-31 0,7 1 0,-7 198 0,28-264 0,14 161 0,-7-209 0,2-1 0,2 1 0,0-2 0,3 1 0,1-1 0,1-1 0,23 41 0,-30-63 0,-1-1 0,2-1 0,-1 1 0,1-1 0,0 0 0,1-1 0,0 0 0,0 0 0,17 10 0,-20-14 0,0 0 0,0-1 0,1 0 0,-1 0 0,1 0 0,0-1 0,-1 1 0,1-2 0,0 1 0,0 0 0,-1-1 0,1 0 0,0-1 0,0 1 0,-1-1 0,1 0 0,0 0 0,-1-1 0,9-3 0,-8 2-196,1 0 1,-1 0-1,0-1 1,0 0-1,0 0 0,0 0 1,-1-1-1,6-5 1,-5 3-522,-1 0 0,1-1 0,-2 1 0,1-1 0,-1 0 0,0 0 0,-1-1 1,1 1-1,2-13 0,-1-10-2525,-1-1 1,-1 1-1,-2-56 1,-1 54 2016,2-89-6244,-2 65 5447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52.43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6 55 1764,'-46'-11'8112,"13"2"395,-4 4 5557,72 19-13744,0-5-899,-1-2-1,1-1 1,0-2 0,0-1-1,0-2 1,48-5 0,210-40-6650,-242 35 6166,53-3-14537,-71 8 12340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53.54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09 36 2100,'-4'9'16662,"-6"-4"-8616,-16-3-2668,25-2-5092,-20-1-215,0-2 0,0 0 0,0-1 0,-37-13 0,-23-5-131,78 22 60,0-1 0,1 1 0,-1 0 0,0-1 0,1 2 0,-1-1 0,0 0 0,1 0 0,-1 1 0,1-1 0,-1 1 0,1 0 0,-1 0 0,1 0 0,-1 0 0,1 0 0,0 1 0,-4 2 0,2 0 0,0-1 0,0 1 0,1 0 0,0 0 0,0 0 0,0 1 0,1-1 0,-1 1 0,-1 5 0,-3 9 0,1 0 0,1 1 0,-4 36 0,-5 172 0,12-170 0,-6 182 0,-1 400 0,61 26 0,-5-88 0,-4 126 0,-8-122 0,-25-436 0,13 163 0,3-139 0,-12-87 0,-10-63 0,2 23 0,-5-43 0,0 1 0,0-1 0,0 0 0,0 0 0,0 0 0,0 0 0,0-1 0,0 1 0,0 0 0,0 0 0,0-1 0,-1 1 0,1 0 0,0-1 0,0 1 0,0-1 0,1 0 0,-2 1 0,81-1 0,73 1 0,-141 1 0,8-1 0,0 2 0,-1 0 0,38 9 0,-35-8 0,-21-3 0,0 0 0,-1 0 0,1 0 0,0 0 0,0 0 0,0 0 0,-1 1 0,1-1 0,0 1 0,0-1 0,-1 1 0,1 0 0,0 0 0,-1-1 0,1 1 0,-1 0 0,1 1 0,0 0 0,0-1 13,-1 1 1,0-1-1,0 0 0,0 1 1,0-1-1,0 1 0,0 0 1,0-1-1,0 1 0,0 2 1,-1-4-41,0 1 1,0 0 0,0 0 0,0-1 0,0 1 0,-1 0-1,1-1 1,0 1 0,0 0 0,-1-1 0,1 1-1,-1 0 1,1-1 0,0 1 0,-1-1 0,1 1-1,-1 0 1,1-1 0,-1 1 0,0-1 0,1 0-1,-1 1 1,1-1 0,-1 1 0,0-1 0,1 0-1,-2 1 1,-5 2-1752,0-1 1,1 0-1,-1 0 0,0-1 0,0 1 0,0-1 0,0-1 0,0 1 0,0-1 0,-12-2 1,-11-2-2627,-33-8 1,53 9 4004,-64-16-2263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55.66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92 177 672,'16'-2'10596,"-16"1"-10480,-19-18 8531,9 9-8740,-4-4 574,0 0-1,-1 1 0,0 1 0,-1 0 0,-1 1 0,0 1 0,0 1 0,-1 0 0,0 1 0,-1 1 0,1 1 0,-1 0 0,-22-2 0,30 6-225,-1 0-1,1 1 1,-1 1-1,0 0 1,1 0-1,-1 1 1,0 1-1,1 0 1,0 0-1,-1 1 1,1 1-1,0 0 1,0 0-1,1 1 1,-1 1-1,1-1 1,1 2-1,-1-1 1,1 1-1,0 1 1,0 0-1,1 0 1,-11 14-1,11-11-254,1 1 0,1 0 0,0 0 0,0 0 0,1 1 0,1 0 0,0 0 0,1 0 0,0 0 0,1 1 0,1-1 0,0 1 0,1 18 0,1-12 0,1 0 0,1-1 0,0 0 0,1 0 0,1 0 0,1 0 0,1-1 0,15 31 0,-20-46 0,1 1 0,-1 0 0,0-1 0,1 0 0,-1 1 0,1-1 0,0 0 0,0 0 0,1-1 0,-1 1 0,0-1 0,1 1 0,0-1 0,7 3 0,-8-4 0,0 0 0,1-1 0,-1 1 0,0-1 0,1 0 0,-1 0 0,0 0 0,1 0 0,-1 0 0,0-1 0,1 0 0,-1 1 0,0-1 0,0 0 0,1-1 0,-1 1 0,0-1 0,5-3 0,1-1 0,0 0 0,-1-1 0,1-1 0,-2 1 0,1-1 0,-1-1 0,0 1 0,11-19 0,-1-4 0,18-49 0,-22 51 0,4 0 0,-10 57 0,2-1 0,0 0 0,2 0 0,1-1 0,1 0 0,20 30 0,-21-40 1,0-1 1,1 0-1,0 0 1,2-2-1,-1 1 0,32 20 1,-39-30-3,1 1-1,0-1 1,0-1 0,0 0 0,0 0-1,0 0 1,18 2 0,-21-4-2,0-1 1,1 0-1,-1 0 1,0 0-1,0-1 0,1 0 1,-1 0-1,0 0 0,0-1 1,0 1-1,0-1 1,0 0-1,0-1 0,4-3 1,9-9-1875,-6-3-7957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56.33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 64 248,'-2'-9'1125,"-1"-14"3042,-4 3 3933,6 19-7427,-6-9 8393,7 21-5923,0-6-3131,6 107 2485,1-17-1101,-7 229 407,-1-154-1266,19-232-537,-15 50 0,1-1 0,0 1 0,1-1 0,0 2 0,1-1 0,0 0 0,1 1 0,0 0 0,1 1 0,0 0 0,15-15 0,-19 21 0,1 0 0,0 0 0,0 0 0,0 1 0,0 0 0,1 0 0,-1 0 0,1 0 0,0 1 0,-1 0 0,1 1 0,0-1 0,0 1 0,0 0 0,1 0 0,-1 1 0,0 0 0,0 0 0,0 0 0,0 1 0,0 0 0,0 0 0,0 1 0,0-1 0,0 1 0,10 5 0,-9-2 0,1-1 0,-1 2 0,1-1 0,-1 1 0,-1 0 0,1 0 0,-1 1 0,0 0 0,-1 0 0,0 0 0,0 1 0,0 0 0,-1 0 0,5 12 0,-6-11 0,1 0 0,-2 0 0,1 1 0,-1-1 0,0 0 0,-1 1 0,0-1 0,-1 1 0,0-1 0,0 1 0,-1 0 0,0-1 0,-4 15 0,3-19 0,0 0 0,-1 0 0,1 0 0,-1-1 0,0 1 0,0-1 0,0 0 0,-1 1 0,1-2 0,-1 1 0,0 0 0,0-1 0,-1 0 0,1 0 0,-1 0 0,1 0 0,-1-1 0,0 1 0,0-1 0,0-1 0,0 1 0,-9 1 0,-9 1 0,-1-1 0,0-1 0,-43-2 0,35-1 0,20 2 0,8-1 0,0 0 0,0 0 0,0 0 0,0 0 0,0-1 0,0 0 0,0 1 0,-6-3 0,8 2-396,0 0 1,0 1-1,0 0 0,-1-1 1,1 1-1,0 0 0,0 0 0,-4 0 1,0 0-2120,18 35-20142,-2-10 19759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56.71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42 42 996,'0'-1'471,"-1"0"0,1 0 0,0 0 0,0 0 0,0 1 0,-1-1 0,1 0 0,0 0 0,-1 0 0,1 1 0,-1-1 0,1 0 0,-1 0 0,1 1 0,-1-1 0,0 0 0,1 1 0,-1-1 0,-1 0 0,-20-10 5413,12 8-3897,0 0-1,-20-2 1,10 3-789,-1 1 0,0 0 0,0 2 0,0 0 1,-26 6-1,38-5-990,-1 0 1,1 1-1,0 0 1,0 1-1,0 0 1,0 0 0,1 1-1,-1 0 1,1 1-1,1 0 1,-1 0-1,1 0 1,-11 13-1,8-5-182,1 0 0,0 0-1,1 0 1,1 1 0,0 1-1,1-1 1,1 1 0,0 0 0,1 0-1,1 0 1,-2 30 0,3-23-16,2 0 0,1-1 0,1 1 0,0 0 0,2-1 0,1 1 0,1-1 0,9 24 0,-11-36-31,1 0-1,0-1 1,1 0-1,0 0 1,1 0-1,-1-1 1,2 0-1,-1 0 1,1-1-1,0 0 1,1 0-1,11 7 1,-12-9-86,1 0 0,-1-1 0,1 0 0,-1 0 0,1-1 0,0 0 0,0-1 0,1 0 1,-1 0-1,0-1 0,1-1 0,-1 1 0,1-1 0,12-2 0,-15 0-828,0 0 0,0 0 0,0-1 0,-1 0 0,1 0 0,-1-1 0,0 1 0,0-2 0,0 1 0,0 0 0,-1-1 0,1 0 0,-2-1 0,1 1 0,0-1 0,5-8 0,4-10-2855,0 0 1,19-49 0,-10 17 1104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57.44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556 1116,'5'-6'7301,"-5"-14"-4640,0 13-1839,4-29 1270,2-60 1749,-3 34-813,13-75 1,-4 46 777,-11 85-3299,0 0 0,-1 0 0,0 0 0,0 0 0,0 0 1,-1 1-1,1-1 0,-1 0 0,-4-11 0,4-13-507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57.97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6 1252,'2'-25'16707,"-2"25"-16544,0 0 0,0 0-1,-1 0 1,1 0 0,0 0 0,0 0 0,0 0 0,-1 0 0,1 0 0,8 19 2663,3 17-1272,-2-10-325,-1 1 0,4 32 0,0 28 458,18 138 443,-17-74-4455,-13-120-2035,-5 59 0,1-60-3592,-17 58 0,14-70 4861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22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37 1052,'-3'0'17687,"19"11"-14099,-7-7-3239,1 0 1,0-1-1,-1-1 0,1 0 1,0 0-1,0-1 1,0 0-1,0-1 1,1 0-1,17-3 0,64-14-1867,-31-2-6671,17-4-5714,-57 19 11755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7:59.07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 0 868,'-14'7'16417,"14"-6"-16079,0 0 0,0 0 0,0-1 0,0 1 0,0 0 0,0 0 0,0 0 0,0 0 0,1 0 0,-1 0 0,0-1 0,1 1 0,-1 0 0,1 0 0,0 1 0,23 27 1541,-16-22-1525,1 0 1,-1 0 0,1-1 0,1 0-1,-1-1 1,1 0 0,15 6 0,78 18 1875,-53-17-975,-25-5-987,1-1-1,-1-1 1,1-2-1,0 0 0,0-2 1,50-4-1,-66 1-267,1-1 0,-1 1 0,10-6 0,7-1 0,-27 8 0,1 1 0,-1 0 0,0 0 0,1-1 0,-1 1 0,1 0 0,-1 0 0,1 0 0,-1 0 0,1 0 0,-1-1 0,1 1 0,-1 0 0,1 0 0,-1 0 0,1 0 0,-1 0 0,1 0 0,-1 1 0,1-1 0,-1 0 0,0 0 0,1 0 0,-1 0 0,1 1 0,-1-1 0,1 0 0,-1 0 0,0 1 0,1-1 0,-1 0 0,1 1 0,-2 18 0,0-18 0,-9 69 0,-3 81 0,-2 16 0,-24 389 0,28-314 0,-4 0 0,-16 494 0,81 50 0,-42-702 0,14 391 0,-13-195 0,16 188 0,-22-377 0,-3-90 0,0 0 0,0-1 0,0 1 0,-1-1 0,1 1 0,0 0 0,0-1 0,0 1 0,0-1 0,0 1 0,-1 0 0,1-1 0,0 1 0,-1-1 0,1 1 0,0-1 0,-1 1 0,1-1 0,-1 1 0,1-1 0,0 1 0,-1-1 0,1 0 0,-1 1 0,0-1 0,1 0 0,-1 1 0,0-1 0,-1 1 0,0-1 0,0 0 0,0 1 0,0-1 0,0 0 0,0 0 0,0 0 0,0 0 0,-2-1 0,-41-12 0,45 13 0,-17-7 0,-1 0 0,0 2 0,0 0 0,0 1 0,-1 1 0,1 0 0,-1 2 0,0 0 0,1 1 0,-1 1 0,-22 4 0,24-2 0,0-1 0,-22 0 0,39-2 2,-1-1 1,1 1-1,-1 0 1,1-1-1,-1 1 0,1-1 1,-1 1-1,1-1 0,-1 1 1,1-1-1,0 1 1,-1-1-1,1 1 0,0-1 1,-1 1-1,1-1 1,0 0-1,0 1 0,0-1 1,0 0-1,-1 1 0,1-1 1,0 1-1,0-1 1,0 0-1,0 1 0,0-1 1,0 0-1,1 0 0,-2-7-631,-5-5-5497,2 1 0,-5-18 1,-3-9-3013,0 15 5912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8:02.910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42 1 408,'-10'40'16382,"-13"-23"-11592,18-10-4227,1 1-1711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8:11.954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00 283 1848,'-50'44'24086,"53"-44"-23983,0 0 0,1 1 0,-1-1 0,0-1 0,0 1 0,7-1 0,67-10 24,1 3 0,150 5 0,76 31 2499,-75-6-446,462 10-1255,-183 9-925,-343-23 0,123 13 0,391 33 0,-498-55 0,237-18 0,-132-36 0,-190 27 0,67-9 0,146-30 0,-241 42 0,1 2 0,1 4 0,-1 3 0,89 3 0,-72 7 0,1-4 0,-1-4 0,-1-4 0,115-25 0,-27-1 0,-69 15 0,122-39 0,-177 41 0,162-48 0,-172 56 0,-1 1 0,1 2 0,64-1 0,-79 7 0,121-3 0,-121 1 0,0-2 0,0 0 0,-1-1 0,24-9 0,15-1 0,-47 12 0,0-1 0,29-10 0,-37 11 0,-4 1 0,1 0 0,-1 1 0,0 0 0,0 0 0,1 0 0,-1 0 0,1 0 0,-1 1 0,1 0 0,3-1 0,-6 1 0,0 0 0,0 0 0,0 0 0,0 0 0,0 0 0,-1-1 0,1 1 0,0 1 0,0-1 0,0 0 0,0 0 0,0 0 0,-1 0 0,1 1 0,0-1 0,0 0 0,0 1 0,0-1 0,-1 1 0,1-1 0,0 1 0,-1-1 0,1 1 0,0-1 0,-1 1 0,1 0 0,-1-1 0,1 1 0,-1 0 0,1-1 0,-1 1 0,1 0 0,-1 0 0,0 0 0,1-1 0,-1 1 0,0 0 0,0 0 0,0 0 0,1 0 0,-1 0 0,0-1 0,0 1 0,-1 2 0,3 7 0,1 11 0,-2 0 0,0 0 0,-1 0 0,-5 35 0,1 3 0,3-43 0,-1 389 0,55 295 0,-30-513 0,4 47 0,5 227 0,7 117 0,-8 106 0,7-206 0,-10-196 0,-16-174 0,-3-16 0,17 132 0,-23-201 0,0-6 0,1 33 0,-4-50 0,0 0 0,0 0 0,0 1 0,-1-1 0,1 0 0,0 0 0,0 0 0,0 0 0,0 1 0,-1-1 0,1 0 0,0 0 0,0 0 0,0 0 0,-1 0 0,1 1 0,0-1 0,0 0 0,-1 0 0,1 0 0,0 0 0,0 0 0,-1 0 0,1 0 0,0 0 0,0 0 0,-1 0 0,1 0 0,0 0 0,0 0 0,-1 0 0,1 0 0,0 0 0,0 0 0,0 0 0,-1-1 0,-12-2 0,11 2 0,-38-7 0,-188-28 0,-145 34 0,173 6 0,-595 21 0,690-14 0,-452 34 0,381-38 0,-207-20 0,-208-7 0,5 59 0,422-26 0,1-8 0,-1-6 0,-284-39 0,61-1 0,273 32 0,-155 9 0,113 4 0,-397-6 0,474 6 0,-138 24 0,51-3 0,126-20 0,-115 9 0,123-13 0,0-1 0,-60-9 0,59 4 0,-65-1 0,97 5 0,1 1 0,-1 0 0,1 0 0,0-1 0,-1 1 0,1 0 0,0 0 0,-1-1 0,1 1 0,0 0 0,0-1 0,-1 1 0,1-1 0,0 1 0,0 0 0,0-1 0,-1 1 0,1-1 0,0 1 0,0 0 0,0-1 0,0 1 0,0-1 0,0 1 0,0-1 0,0 1 0,0 0 0,0-2 0,0-18 0,1 14 0,-3-21 0,-1 0 0,-13-52 0,2 11 0,-6-95 0,8 61 0,-54-749 0,72 403 0,-6 319 0,-5 1 0,-38-218 0,-27-70 0,61 324 0,4-1 0,11-142 0,48-197 0,-10 221 0,-3 12 0,-1 11 0,-40 187 0,0-1 0,1 1 0,-1-1 0,0 1 0,1 0 0,-1-1 0,1 1 0,0 0 0,-1-1 0,1 1 0,1-2 0,-1 3 0,-1 0 0,1 0 0,-1-1 0,1 1 0,-1 0 0,1 0 0,-1 0 0,1 0 0,-1 0 0,1 0 0,-1-1 0,1 1 0,-1 0 0,1 1 0,-1-1 0,1 0 0,-1 0 0,1 0 0,-1 0 0,1 0 0,-1 0 0,1 1 0,-1-1 0,1 0 0,-1 1 0,6 2 0,-1 0 0,1 0 0,-1 1 0,0 0 0,-1 0 0,1 0 0,-1 0 0,0 1 0,7 9 0,2 6 0,13 25 0,-16-25 0,-9-20 0,0 1 0,0-1 0,-1 0 0,1 1 0,0-1 0,0 0 0,-1 0 0,1 1 0,0-1 0,0 0 0,0 0 0,0 0 0,-1 0 0,1 0 0,0 0 0,0 0 0,0 0 0,-1-1 0,1 1 0,0 0 0,0 0 0,0-1 0,-1 1 0,1 0 0,0-1 0,-1 1 0,1-1 0,0 1 0,0-1 0,5-2 0,83-15 0,20-10 0,-69 19 0,0-2 0,0-1 0,54-25 0,-86 32 0,5-1 0,-1 0 0,1 0 0,14-3 0,-77 87 0,19-17 0,2 1 0,-31 103 0,-22 139 0,25-54 0,-45 485 0,80-185 0,52-2 0,-19-469 0,3 1 0,32 100 0,-34-144 0,1 0 0,2-1 0,2 0 0,1-2 0,1 0 0,2-1 0,25 30 0,-35-49 0,0-1 0,1 0 0,1-1 0,0 0 0,0-1 0,1-1 0,1 0 0,-1 0 0,1-2 0,24 10 0,-28-14 0,1 0 0,-1 0 0,1-1 0,0-1 0,0 0 0,0-1 0,-1 0 0,1 0 0,0-1 0,0-1 0,-1 0 0,1-1 0,-1 0 0,1-1 0,17-8 0,-8 1 0,0-1 0,-2-1 0,1-1 0,-2 0 0,0-1 0,-1-2 0,27-30 0,-10 4 0,-2-2 0,33-60 0,-18 16 0,-4-3 0,-4-1 0,33-123 0,49-302 0,-25-114 0,-80 453 0,-12-279 0,-22 262 0,13 166 0,-1 1 0,-2 1 0,0-1 0,-20-42 0,25 64 0,0 1 0,0 0 0,-1 1 0,0-1 0,0 1 0,0-1 0,-9-7 0,11 11 0,0 1 0,0-1 0,0 1 0,-1 0 0,1 0 0,0 0 0,-1 0 0,1 0 0,0 0 0,-1 0 0,1 1 0,-1-1 0,1 1 0,-1 0 0,1 0 0,-1 0 0,1 0 0,-1 0 0,1 1 0,-1-1 0,1 1 0,-1-1 0,-3 2 0,0 1 0,0 1 0,0-1 0,0 1 0,0 0 0,1 1 0,-1-1 0,1 1 0,0 0 0,1 0 0,-1 1 0,1-1 0,-4 7 0,-7 14 0,-19 41 0,29-56 0,-23 55 0,3 1 0,-28 118 0,-7 149 0,29-80 0,12 1 0,10 1 0,43 442 0,-19-576 0,35 133 0,-35-197 0,3 0 0,2-2 0,3 0 0,39 69 0,-47-99 0,1-2 0,1 0 0,2-1 0,0 0 0,1-2 0,1 0 0,31 22 0,-32-28 0,1-2 0,1 0 0,0-1 0,0-1 0,1-2 0,1 0 0,0-1 0,46 8 0,-37-11 0,0-2 0,0-1 0,0-1 0,0-2 0,50-8 0,-40 1 0,1-2 0,-2-2 0,67-28 0,-39 7 0,-2-3 0,-1-3 0,-3-2 0,90-76 0,-69 43 0,-3-3 0,-4-4 0,69-92 0,-64 62 0,-5-4 0,64-131 0,-50 59 0,-9-4 0,-9-4 0,70-282 0,-70 126 0,-67 307 0,-3-1 0,-2 1 0,-1-1 0,-3 1 0,-14-88 0,11 112 0,0 1 0,-2 0 0,0 0 0,-1 0 0,0 1 0,-2 0 0,0 1 0,-1 0 0,-1 1 0,0 0 0,-1 1 0,-28-25 0,27 28 0,0 1 0,-1 1 0,0 1 0,-1 0 0,0 1 0,0 1 0,0 0 0,-1 1 0,0 1 0,0 0 0,-1 2 0,1 0 0,-1 0 0,-30 1 0,25 3 0,-1 1 0,0 1 0,0 1 0,1 1 0,0 1 0,0 2 0,-29 12 0,22-5 0,0 1 0,1 1 0,0 2 0,-40 35 0,18-7 0,3 2 0,2 3 0,2 1 0,-57 92 0,35-36 0,5 4 0,-63 161 0,-57 254 0,31 58 0,119-420 0,-14 266 0,42-348 0,3 0 0,4 0 0,16 84 0,-14-133 0,1-1 0,2 0 0,2 0 0,1-1 0,1 0 0,2-2 0,1 1 0,1-2 0,40 53 0,-43-68 0,-1 0 0,2-1 0,0 0 0,1-2 0,0 0 0,1 0 0,0-2 0,1 0 0,0-1 0,0-1 0,1 0 0,0-2 0,1 0 0,-1-1 0,1-1 0,0-1 0,0 0 0,0-2 0,1 0 0,-1-2 0,0 0 0,0-1 0,24-6 0,-4-2 0,-1-2 0,0-1 0,0-2 0,-1-2 0,-2-2 0,64-42 0,-35 15 0,-2-4 0,88-90 0,-72 54 0,-4-3 0,-3-4 0,-5-2 0,-4-3 0,83-178 0,-60 79 0,-9-3 0,60-248 0,-76 197 0,49-428 0,-99 564 0,-7-164 0,-6 234 0,-2-1 0,-3 0 0,-1 1 0,-2 0 0,-3 1 0,-25-63 0,26 83 0,-1 1 0,0 0 0,-2 1 0,-1 0 0,-1 1 0,0 1 0,-1 1 0,-2 1 0,0 0 0,-1 1 0,0 2 0,-1 0 0,-1 1 0,0 1 0,-1 1 0,-1 1 0,1 2 0,-2 0 0,1 2 0,-1 0 0,0 2 0,-44-3 0,34 6 0,0 1 0,1 2 0,-1 2 0,0 1 0,1 1 0,0 3 0,0 0 0,1 3 0,0 0 0,1 2 0,0 2 0,1 1 0,1 2 0,0 0 0,-34 29 0,11-1 0,3 2 0,2 2 0,2 2 0,-56 80 0,-134 252 0,118-154 0,10 5 0,10 5 0,-116 433 0,167-473 0,-28 249 0,65-337 0,4 0 0,6 0 0,24 208 0,-16-274 0,2 0 0,2 0 0,2-1 0,2 0 0,2-1 0,2-1 0,2-1 0,28 43 0,-34-63 0,1-1 0,1-1 0,0 0 0,2-2 0,0 0 0,39 27 0,-40-33 0,1-1 0,0-1 0,0-1 0,1-1 0,0-1 0,1 0 0,0-1 0,0-2 0,24 3 0,-14-5 0,0-1 0,1-1 0,-1-2 0,0-2 0,0 0 0,0-2 0,44-15 0,-14-1 0,0-2 0,91-52 0,-70 28 0,-2-5 0,-3-3 0,-2-3 0,110-112 0,-93 72 0,-5-4 0,126-195 0,-137 172 0,-7-4 0,-4-2 0,81-246 0,-88 182 0,-8-3 0,27-230 0,-43 52 0,-33 291 0,-3 1 0,-19-120 0,15 171 0,-1 1 0,-2 0 0,-1 1 0,-1 0 0,-2 1 0,-1 0 0,-25-38 0,25 47 0,-1 1 0,-2 1 0,0 0 0,0 2 0,-2 0 0,0 0 0,-2 2 0,1 1 0,-2 0 0,-27-13 0,10 10 0,-1 1 0,-2 2 0,1 2 0,-1 1 0,-1 3 0,0 1 0,0 2 0,-1 3 0,1 1 0,-1 1 0,0 3 0,-55 10 0,35-1 0,1 3 0,1 3 0,0 2 0,2 4 0,0 1 0,1 4 0,-93 59 0,75-35 0,2 4 0,3 3 0,-93 98 0,85-68 0,4 3 0,-80 127 0,58-56 0,7 5 0,8 3 0,-83 245 0,26 65 0,113-350 0,-16 229 0,40-306 0,2-1 0,8 70 0,-5-104 0,2 0 0,-1 0 0,2-1 0,1 0 0,0 0 0,1 0 0,1 0 0,1-1 0,19 28 0,-21-36 0,0 0 0,0-1 0,1 0 0,1-1 0,-1 0 0,1 0 0,0 0 0,1-1 0,-1-1 0,1 0 0,0 0 0,12 3 0,-7-3 0,0-2 0,1 0 0,-1 0 0,1-2 0,-1 0 0,1-1 0,29-3 0,-9-3 0,0-2 0,0-1 0,-1-2 0,0-1 0,-1-2 0,53-30 0,-21 5 0,-2-3 0,-2-3 0,92-85 0,-79 56 0,-3-3 0,69-97 0,-71 74 0,-5-3 0,-4-3 0,-5-3 0,73-200 0,-81 162 0,-6-2 0,-7-2 0,22-203 0,-47 246 0,-5-194 0,-9 248 0,-2 0 0,-2 0 0,-2 1 0,-3 0 0,-30-78 0,31 102 0,-2 1 0,-1 0 0,-2 1 0,0 1 0,-2 0 0,0 2 0,-2 0 0,-1 1 0,-1 1 0,0 1 0,-36-23 0,28 24 0,-1 1 0,-1 2 0,0 1 0,-1 1 0,-1 2 0,0 2 0,-1 1 0,0 1 0,-51-4 0,47 9 0,0 2 0,0 2 0,0 2 0,0 1 0,1 2 0,-1 2 0,1 2 0,0 1 0,1 2 0,0 2 0,1 1 0,1 2 0,0 1 0,1 2 0,1 1 0,2 2 0,0 2 0,-46 44 0,23-10 0,2 2 0,3 3 0,3 1 0,3 3 0,-48 97 0,-140 383 0,34 73 0,150-422 0,-26 242 0,52-146 0,22-236 0,2-1 0,3 1 0,12 57 0,-13-96 0,1-1 0,1 0 0,1 0 0,0 0 0,2-1 0,0 0 0,16 23 0,-21-35 0,0 0 0,1 0 0,0 0 0,0-1 0,0 0 0,1 0 0,0 0 0,0-1 0,0 0 0,0 0 0,0 0 0,1-1 0,0 0 0,0 0 0,0-1 0,0 0 0,0 0 0,0-1 0,1 1 0,-1-2 0,1 1 0,14-1 0,-8-3 0,0 0 0,0-1 0,0 0 0,-1-1 0,1-1 0,-1 0 0,0-1 0,-1 0 0,0-1 0,0 0 0,16-15 0,6-8 0,-1-1 0,38-51 0,-16 11 0,-4-2 0,-3-2 0,-4-3 0,38-91 0,-14 2 0,48-186 0,28-292 0,-121 473 0,3-312 0,-28 402 0,-3 1 0,-26-126 0,23 170 0,-2 1 0,-1 0 0,-2 0 0,-2 1 0,-1 1 0,-2 0 0,-33-49 0,39 68 0,0 1 0,-2 0 0,1 1 0,-2 0 0,0 1 0,0 1 0,-1 0 0,-1 1 0,-25-13 0,28 18 0,1 1 0,0 0 0,-1 1 0,0 0 0,0 1 0,0 1 0,-1 0 0,1 1 0,0 1 0,-1 0 0,1 1 0,0 0 0,-24 6 0,13 1 0,1 0 0,-1 1 0,2 2 0,-1 0 0,1 2 0,1 0 0,0 2 0,1 0 0,-23 23 0,-3 7 0,3 2 0,-61 81 0,40-34 0,4 2 0,4 3 0,4 2 0,-64 176 0,53-86 0,-69 349 0,103-371 0,-10 216 0,36-298 0,5 0 0,3 0 0,4 0 0,27 117 0,-26-167 0,2-1 0,1 1 0,1-2 0,3 0 0,0-1 0,3 0 0,0-2 0,33 41 0,-39-58 0,1 0 0,1 0 0,0-1 0,1-1 0,0-1 0,1 0 0,23 11 0,-25-16 0,0 0 0,1-1 0,0-1 0,0 0 0,1-2 0,-1 0 0,1 0 0,0-1 0,28-2 0,-20-2 0,0-1 0,-1-1 0,0-1 0,0-2 0,0 0 0,0-1 0,-1-2 0,34-18 0,-6-3 0,-2-1 0,68-57 0,-48 28 0,-3-2 0,-2-3 0,64-87 0,-56 53 0,110-200 0,15-136 0,-40-11 0,-97 248 0,62-359 0,-111 479 0,1-82 0,-12 133 0,-1 0 0,-1 0 0,-1 0 0,-2 0 0,0 1 0,-15-40 0,16 55 0,-2 0 0,1 0 0,-2 1 0,1 0 0,-2 0 0,1 0 0,-1 1 0,-1 0 0,-11-10 0,12 13 0,0 1 0,0 0 0,-1 0 0,0 1 0,0 0 0,0 1 0,0 0 0,-1 0 0,1 1 0,-1 1 0,0-1 0,-14 0 0,6 2 0,1 0 0,-1 2 0,0 0 0,0 2 0,1 0 0,-1 0 0,1 2 0,0 0 0,0 1 0,1 1 0,-31 16 0,16-5 0,1 2 0,1 1 0,1 1 0,1 2 0,-25 27 0,2 5 0,3 2 0,3 3 0,2 1 0,3 2 0,-56 126 0,41-55 0,6 1 0,-32 152 0,-11 179 0,77-357 0,6 0 0,6 144 0,5-202 0,3 0 0,1 0 0,3-1 0,2 0 0,2-1 0,2 0 0,26 51 0,-30-76 0,2-1 0,0-1 0,2 0 0,0-1 0,2-1 0,28 27 0,-30-34 0,1 0 0,0-1 0,1-1 0,0-1 0,1 0 0,0-2 0,1 0 0,0-1 0,22 5 0,-12-6 0,1-1 0,-1-2 0,1-1 0,0-2 0,0-1 0,0-1 0,0-2 0,0 0 0,54-15 0,-25 0 0,0-2 0,-1-3 0,103-57 0,-82 33 0,-2-3 0,140-119 0,-127 84 0,138-165 0,-90 68 0,-8-6 0,111-216 0,358-810 0,-556 1115 0,44-146 0,-82 224 0,-1-1 0,-1 0 0,2-26 0,-5 42 0,-1 1 0,0 0 0,0 0 0,0-1 0,-1 1 0,0 0 0,0 0 0,0 0 0,0 0 0,-1 0 0,0 0 0,0 0 0,0 0 0,-1 0 0,0 1 0,0-1 0,0 1 0,-6-6 0,7 8 0,-1 0 0,0 0 0,0 0 0,1 1 0,-1 0 0,0-1 0,0 1 0,-1 0 0,1 0 0,0 1 0,0-1 0,0 1 0,0-1 0,-1 1 0,1 0 0,0 1 0,0-1 0,-1 0 0,1 1 0,0 0 0,0-1 0,0 1 0,0 0 0,0 1 0,0-1 0,-5 4 0,-4 2 0,1 0 0,-1 1 0,2 1 0,-1 0 0,-10 11 0,-11 16 0,2 2 0,1 0 0,2 2 0,-28 55 0,-74 181 0,50-76 0,9 2 0,9 4 0,9 2 0,9 3 0,-19 259 0,53-337 0,8 143 0,5-208 0,3-1 0,2-1 0,4 1 0,22 65 0,-26-104 0,1-1 0,2 0 0,0-1 0,2 0 0,1-1 0,32 41 0,-36-53 0,0-1 0,1-1 0,0 0 0,0 0 0,2-1 0,-1-1 0,1 0 0,0-1 0,1 0 0,0-1 0,0-1 0,1 0 0,22 4 0,-17-7 0,0 0 0,1-2 0,-1-1 0,1 0 0,-1-2 0,0 0 0,0-1 0,0-1 0,0-2 0,-1 0 0,39-17 0,-15 3 0,-2-2 0,0-3 0,-1-1 0,46-38 0,-29 14 0,-2-2 0,-3-2 0,56-72 0,-46 42 0,91-163 0,-60 59 0,124-354 0,-78 95 0,-41-8 0,-92 405 0,-2 0 0,-2-89 0,-4 121 0,-1 0 0,0 0 0,-1 0 0,-1 1 0,-1 0 0,0-1 0,-1 1 0,-1 1 0,-1 0 0,0 0 0,-12-17 0,16 27 0,0 1 0,0 1 0,0-1 0,-1 0 0,0 1 0,0 0 0,0 0 0,0 0 0,0 1 0,-1 0 0,0 0 0,0 0 0,0 1 0,0 0 0,-9-2 0,7 3 0,0 0 0,-1 0 0,1 1 0,0 1 0,-1-1 0,1 1 0,0 1 0,0-1 0,0 1 0,-13 6 0,0 1 0,1 1 0,0 1 0,1 1 0,0 1 0,1 0 0,0 2 0,-28 29 0,3 5 0,1 3 0,3 1 0,3 2 0,-34 67 0,-95 250 0,80-126 0,-59 281 0,5 266 0,106-435 0,31-258 0,15 157 0,-9-222 0,2 0 0,1-1 0,19 55 0,-22-77 0,1 0 0,1 0 0,0 0 0,0 0 0,1-1 0,1 0 0,0-1 0,0 1 0,1-2 0,0 1 0,1-1 0,16 12 0,-18-17 0,-1 0 0,1-1 0,0 1 0,0-1 0,0-1 0,0 1 0,1-2 0,-1 1 0,0-1 0,1 0 0,0-1 0,-1 0 0,1 0 0,-1-1 0,1 0 0,-1 0 0,0-1 0,14-5 0,1-1 0,0-2 0,-1 0 0,-1-1 0,1-2 0,26-19 0,0-6 0,-1-3 0,-1-1 0,-3-2 0,65-85 0,-43 38 0,93-174 0,-85 116 0,-7-2 0,59-202 0,45-332 0,-90 234 0,-68 350 0,-5-1 0,-7-151 0,-4 206 0,-1-1 0,-24-90 0,24 120 0,-1 0 0,0 1 0,-2 0 0,0 0 0,-1 0 0,0 1 0,-2 0 0,1 1 0,-2 0 0,-20-20 0,25 30 0,1-1 0,-1 1 0,0 0 0,0 1 0,-1-1 0,0 1 0,1 1 0,-1 0 0,-1 0 0,1 0 0,0 1 0,0 0 0,-1 1 0,1 0 0,-1 0 0,0 1 0,1 0 0,-1 1 0,1 0 0,-1 0 0,1 0 0,-1 1 0,1 1 0,0-1 0,0 1 0,-14 8 0,4 0 0,-1 0 0,2 2 0,0 0 0,0 2 0,1-1 0,1 2 0,-15 19 0,-85 131 0,59-70 0,5 2 0,4 2 0,5 3 0,-57 210 0,55-118 0,-35 374 0,64-29 0,20-447 0,4-1 0,4 0 0,46 162 0,-47-216 0,1-2 0,2 0 0,1 0 0,2-2 0,2 0 0,1-1 0,47 56 0,-55-74 0,0-1 0,1-1 0,1 0 0,0-1 0,1-1 0,0 0 0,1-1 0,0-1 0,1 0 0,0-2 0,0 0 0,0-1 0,1 0 0,0-2 0,0 0 0,0-1 0,31 0 0,-22-4 0,0-2 0,-1-1 0,0-1 0,0-1 0,0-2 0,-1 0 0,0-2 0,-1-1 0,0-1 0,-1-1 0,33-23 0,-5-2 0,-1-2 0,-3-2 0,80-88 0,-59 47 0,-4-3 0,-3-3 0,-4-2 0,-5-3 0,-3-2 0,38-108 0,-21 19 0,-9-2 0,49-281 0,-45 51 0,-54 327 0,-5-1 0,-12-146 0,4 196 0,-2 1 0,-1 0 0,-2 0 0,-2 1 0,-2 1 0,-1 0 0,-37-65 0,37 78 0,-1 0 0,-2 2 0,0 0 0,-2 1 0,0 1 0,-1 1 0,-1 0 0,-1 2 0,-1 1 0,0 1 0,-43-21 0,51 29 0,0 1 0,-1 1 0,0 1 0,0 0 0,-1 1 0,1 1 0,-1 1 0,-24 0 0,30 2 0,-1 1 0,1 0 0,0 1 0,0 0 0,0 1 0,0 1 0,1 0 0,-1 0 0,1 1 0,0 1 0,0 0 0,1 0 0,-11 9 0,1 3 0,0 1 0,1 0 0,1 2 0,1 0 0,0 1 0,2 1 0,1 0 0,-18 40 0,-1 15 0,-35 117 0,28-49 0,-38 271 0,28 158 0,46-18 0,12-447 0,4-1 0,6 0 0,32 111 0,-35-170 0,1-1 0,3 0 0,3-1 0,36 62 0,-43-87 0,1-1 0,0-1 0,2-1 0,23 23 0,-27-31 0,0-1 0,1 0 0,0-1 0,0-1 0,1 0 0,0-1 0,18 6 0,-21-9 0,0-2 0,-1 0 0,1 0 0,0-1 0,0-1 0,0 0 0,1-1 0,-1 0 0,18-3 0,-13-1 0,-1 0 0,0 0 0,0-2 0,0 0 0,-1-1 0,21-12 0,-8 0 0,0-1 0,-2-1 0,0-1 0,-2-1 0,0-1 0,38-50 0,-20 14 0,-3-2 0,-2-2 0,-3-1 0,-3-2 0,23-72 0,0-25 0,32-174 0,-43 116 0,-10-2 0,-10-1 0,-5-299 0,-20 432 0,-5 0 0,-3 0 0,-33-141 0,32 194 0,-2 1 0,-1 1 0,-2 0 0,-2 1 0,-1 1 0,-2 0 0,-1 2 0,-1 0 0,-2 1 0,-50-50 0,57 66 0,-1 1 0,0 1 0,0 0 0,-2 2 0,1 0 0,-2 1 0,-41-16 0,50 23 0,0 1 0,0 0 0,0 1 0,0 0 0,0 1 0,0 0 0,0 1 0,0 0 0,-1 1 0,1 0 0,0 1 0,0 0 0,0 1 0,0 1 0,1 0 0,-18 8 0,13-3 0,0 1 0,1 1 0,1 1 0,-1 0 0,2 1 0,0 0 0,0 1 0,1 0 0,1 1 0,1 0 0,-13 25 0,-2 10 0,2 1 0,-26 83 0,17-19 0,4 2 0,5 1 0,-10 161 0,24 362 0,42-140 0,-12-337 0,44 165 0,-46-254 0,4-1 0,3-1 0,65 130 0,-71-168 0,0 0 0,3-2 0,0-1 0,3 0 0,0-2 0,2-1 0,1-1 0,1-1 0,42 27 0,-58-45 0,0 0 0,0-1 0,1-1 0,1-1 0,-1 0 0,1-1 0,0 0 0,0-1 0,32 3 0,-35-7 0,0 0 0,-1-1 0,1 0 0,-1-1 0,1 0 0,-1-1 0,0 0 0,0-1 0,0 0 0,-1-1 0,1-1 0,-1 0 0,18-12 0,-9 2 0,0-1 0,-1-1 0,-1-1 0,-1 0 0,0-1 0,-2-1 0,0-1 0,19-38 0,-4 0 0,-4-2 0,23-76 0,-24 49 0,-4-2 0,11-101 0,-4-188 0,-28 26 0,-7 251 0,-27-144 0,26 209 0,-1 1 0,-2 0 0,-2 0 0,-20-39 0,27 63 0,-1 0 0,0 1 0,-1 0 0,0 0 0,-1 1 0,0 0 0,-1 0 0,0 1 0,-1 1 0,0 0 0,0 0 0,-1 1 0,0 0 0,-18-7 0,24 12 0,0 1 0,-1 0 0,1 0 0,-1 1 0,1 0 0,-1 0 0,0 0 0,1 1 0,-1 0 0,0 1 0,1-1 0,-1 1 0,0 0 0,-11 4 0,8-1 0,1 1 0,-1-1 0,1 1 0,1 1 0,-1 0 0,1 0 0,0 1 0,-13 13 0,2 3 0,0 0 0,2 2 0,1 0 0,0 1 0,-18 46 0,2 7 0,4 1 0,-28 132 0,-5 175 0,38-132 0,15 402 0,25-397 0,-11-211 0,2-1 0,2 1 0,20 55 0,-25-89 0,1-1 0,0 0 0,1-1 0,1 0 0,0 0 0,1 0 0,0-1 0,1 0 0,0-1 0,1 0 0,13 10 0,-18-16 0,0-1 0,0 0 0,0-1 0,0 0 0,1 0 0,-1 0 0,1-1 0,0 1 0,0-2 0,0 1 0,0-1 0,0 0 0,0-1 0,0 1 0,0-1 0,0-1 0,1 1 0,-1-1 0,0-1 0,0 1 0,-1-1 0,1 0 0,0-1 0,0 0 0,8-5 0,0-1 0,-1 0 0,0-2 0,-1 1 0,0-2 0,0 0 0,-2 0 0,1-1 0,17-27 0,-5 2 0,-2-2 0,22-50 0,-11 4 0,-2-1 0,-5-2 0,-4 0 0,21-177 0,-30 100 0,-15-307 0,-28 192 0,19 215 0,-4 0 0,-26-74 0,32 116 0,-1 1 0,0 0 0,-2 0 0,-1 1 0,0 1 0,-2 0 0,0 1 0,-26-26 0,34 39 0,-1 0 0,0 1 0,0 0 0,0 1 0,-1 0 0,1 0 0,-1 1 0,0 0 0,-1 1 0,-13-4 0,15 5 0,0 1 0,-1 1 0,1-1 0,0 1 0,-1 1 0,1 0 0,0 0 0,0 0 0,0 1 0,0 0 0,0 1 0,0 0 0,1 0 0,-9 5 0,-2 3 0,0 1 0,0 1 0,2 1 0,0 0 0,0 1 0,1 0 0,1 2 0,0-1 0,-17 31 0,-5 14 0,-44 101 0,35-58 0,5 2 0,4 1 0,5 2 0,5 1 0,4 1 0,6 1 0,-3 138 0,18-229 0,0-11 0,0 1 0,1 0 0,1 0 0,-1 0 0,2 0 0,-1 0 0,2 0 0,-1-1 0,8 17 0,-10-25 0,1-1 0,-1 0 0,1 0 0,0 0 0,0 1 0,-1-1 0,1 0 0,0 0 0,0 0 0,0 0 0,0 0 0,0 0 0,1-1 0,-1 1 0,0 0 0,0 0 0,0-1 0,1 1 0,-1-1 0,0 1 0,1-1 0,1 1 0,-1-2 0,0 1 0,0 0 0,-1 0 0,1-1 0,0 1 0,0-1 0,0 1 0,0-1 0,-1 0 0,1 0 0,0 0 0,-1 0 0,1 0 0,1-2 0,5-4 0,0 0 0,-1-1 0,0-1 0,10-15 0,6-14 0,-2 0 0,-2-2 0,-1 0 0,15-53 0,34-175 0,-38 112 0,-8 0 0,-6-2 0,-6 1 0,-8-1 0,-7 0 0,-49-299 0,36 364 0,-35-104 0,42 162 0,-2-1 0,-1 2 0,-2 0 0,-2 1 0,-41-57 0,53 80 0,-1 1 0,0 0 0,-1 1 0,0 0 0,-1 0 0,0 1 0,-18-10 0,24 15 0,-1-1 0,1 1 0,-1 1 0,0-1 0,0 1 0,1 0 0,-1 0 0,0 0 0,0 1 0,0 0 0,0 0 0,-1 0 0,1 0 0,0 1 0,1 0 0,-1 0 0,0 0 0,0 1 0,0-1 0,1 1 0,-6 3 0,1 0 0,0 2 0,1-1 0,-1 1 0,2 0 0,-1 0 0,1 1 0,0 0 0,0 0 0,-5 11 0,-5 9 0,-22 51 0,-1 16 0,5 2 0,-35 156 0,-7 211 0,46-94 0,29-265 0,18 158 0,-13-232 0,10 34 0,-10-54 0,0-1 0,0 0 0,1 0 0,1-1 0,0 1 0,12 16 0,-16-23 0,1 0 0,0-1 0,0 1 0,1-1 0,-1 0 0,1 0 0,-1 0 0,1 0 0,-1 0 0,1 0 0,0-1 0,0 1 0,0-1 0,0 0 0,0 0 0,0 0 0,0 0 0,1-1 0,-1 1 0,0-1 0,0 0 0,0 1 0,1-2 0,-1 1 0,0 0 0,0-1 0,1 1 0,-1-1 0,0 0 0,0 0 0,0 0 0,0-1 0,0 1 0,5-4 0,2-1 0,0-1 0,-1-1 0,0 0 0,0 0 0,0 0 0,-1-1 0,0-1 0,7-11 0,10-20 0,-2 0 0,-2-1 0,-2-1 0,15-52 0,40-189 0,-53 173 0,-4-2 0,-5 0 0,-5 0 0,-5-1 0,-14-122 0,-7 114 0,15 107 0,0 0 0,-1 1 0,-1 0 0,0 0 0,-14-24 0,18 34 0,0 1 0,-1-1 0,1 1 0,-1-1 0,0 1 0,0 0 0,0 0 0,0 0 0,0 1 0,-1-1 0,1 1 0,-1 0 0,0 0 0,0 0 0,1 0 0,-1 1 0,0-1 0,-1 1 0,1 0 0,0 0 0,0 1 0,0-1 0,-1 1 0,1 0 0,0 0 0,0 0 0,-1 1 0,1-1 0,0 1 0,0 0 0,0 0 0,-4 2 0,-6 4 0,1 0 0,-1 0 0,2 2 0,-1-1 0,1 1 0,1 1 0,0 0 0,0 1 0,-11 14 0,-81 119 0,93-128 0,-70 114 0,-92 206 0,-34 156 0,166-391 0,-513 1412 0,523-1427 0,14-38 0,7-19 0,-1-1 0,-16 32 0,24-58 0,1 0 0,0 1 0,-1-1 0,1 0 0,-1 0 0,0 0 0,0 0 0,0 0 0,-3 2 0,5-3 0,-1-1 0,1 0 0,-1 0 0,0 0 0,1 1 0,-1-1 0,1 0 0,-1 0 0,0 0 0,1 0 0,-1 0 0,0 0 0,1 0 0,-1 0 0,0-1 0,1 1 0,-1 0 0,1 0 0,-1 0 0,1-1 0,-1 1 0,0 0 0,1-1 0,-1 1 0,1 0 0,-1-1 0,1 1 0,-1-1 0,1 1 0,0-1 0,-1 1 0,1-1 0,0 1 0,-1-1 0,1 1 0,0-1 0,-1 1 0,1-1 0,0 0 0,0 1 0,0-1 0,0-1 0,-9-22 0,1-1 0,1 0 0,-5-46 0,1 9 0,-34-127 0,32 147 0,-1 1 0,-30-58 0,37 86 0,0 0 0,-1 0 0,-1 1 0,0 0 0,-1 1 0,0 0 0,0 1 0,-1 0 0,-1 0 0,-18-11 0,23 17 0,-1-1 0,0 2 0,0-1 0,0 1 0,-1 0 0,1 1 0,-1 0 0,1 0 0,-1 1 0,0 0 0,0 1 0,0 0 0,1 0 0,-1 1 0,0 0 0,0 0 0,1 1 0,-17 5 0,9 0 0,-1 1 0,1 1 0,1 0 0,0 1 0,0 1 0,1 0 0,0 1 0,1 0 0,1 1 0,-12 15 0,-8 14 0,2 0 0,-29 56 0,12-10 0,3 2 0,5 2 0,-51 175 0,87-255 0,1-5 0,0 0 0,0 1 0,1-1 0,-1 0 0,2 1 0,-1-1 0,2 12 0,-1-18 0,0-1 0,0 1 0,0 0 0,0 0 0,1-1 0,-1 1 0,0 0 0,0 0 0,1-1 0,-1 1 0,1 0 0,-1-1 0,1 1 0,-1 0 0,1-1 0,-1 1 0,1-1 0,-1 1 0,1-1 0,0 1 0,-1-1 0,1 0 0,0 1 0,-1-1 0,1 0 0,0 1 0,0-1 0,-1 0 0,1 0 0,0 1 0,0-1 0,-1 0 0,1 0 0,0 0 0,0 0 0,0 0 0,-1 0 0,1-1 0,0 1 0,0 0 0,-1 0 0,1-1 0,0 1 0,0 0 0,-1-1 0,1 1 0,0 0 0,0-1 0,5-2 0,-1 0 0,1-1 0,-1 1 0,10-9 0,3-6 0,-1-1 0,0-1 0,-2 0 0,0-1 0,-1 0 0,16-35 0,-1-7 0,23-78 0,-21 38 0,-6-1 0,-3-1 0,-6 0 0,4-109 0,-18 73 0,-3 118 0,-1 1 0,-1 0 0,-1-1 0,-8-23 0,10 41 0,0-1 0,0 1 0,-1 0 0,1-1 0,-1 1 0,0 1 0,-1-1 0,1 0 0,-1 1 0,-8-9 0,10 11 0,-1 1 0,0-1 0,1 0 0,-1 1 0,0-1 0,0 1 0,0 0 0,0 0 0,0 0 0,0 1 0,0-1 0,0 1 0,0-1 0,0 1 0,0 0 0,0 0 0,0 0 0,-1 1 0,1-1 0,0 1 0,-4 1 0,-2 1 0,0 1 0,0 1 0,0 0 0,1 0 0,0 0 0,0 1 0,0 0 0,0 1 0,1 0 0,-7 8 0,-9 13 0,-28 41 0,-40 80 0,-89 198 0,121-225 0,6-7 0,53-115 0,0 0 0,0 0 0,0 0 0,0 0 0,0 0 0,0 0 0,0 0 0,0 0 0,0-1 0,0 1 0,0 0 0,0 0 0,0 0 0,0 0 0,0 0 0,0 0 0,0 0 0,0 0 0,0 0 0,0 0 0,-1 0 0,1-1 0,0 1 0,0 0 0,0 0 0,0 0 0,0 0 0,0 0 0,0 0 0,0 0 0,0 0 0,0 0 0,0 0 0,0 0 0,0 0 0,-1 0 0,1 0 0,0 0 0,0 0 0,0 0 0,0 0 0,0 0 0,0 0 0,0 0 0,0 0 0,0 0 0,0 0 0,-1 0 0,1 0 0,0 0 0,0 0 0,0 0 0,0 0 0,0 0 0,0 0 0,0 0 0,0 0 0,0 0 0,-2-16 0,2-23 0,10-95 0,3-103 0,-16 134 0,-5 0 0,-39-193 0,13 158 0,-79-206 0,7 110 0,92 208 0,-2 0 0,0 1 0,-2 1 0,-1 0 0,-1 1 0,-32-28 0,44 44 0,0 1 0,0 0 0,-1 1 0,1 0 0,-2 0 0,1 1 0,0 0 0,-1 0 0,1 1 0,-1 1 0,0-1 0,-14 0 0,15 3 0,1 0 0,-1 0 0,0 1 0,0 0 0,1 0 0,-1 1 0,1 1 0,-1-1 0,1 1 0,0 1 0,0-1 0,0 1 0,0 1 0,-8 6 0,-3 5 0,0 0 0,2 1 0,0 1 0,1 0 0,1 1 0,0 1 0,-11 22 0,-74 155 0,96-188 0,-13 26 0,3 0 0,1 2 0,1-1 0,2 2 0,-6 45 0,15-76 0,1-1 0,0 1 0,0 0 0,1 11 0,-1-17 0,0 0 0,1 0 0,-1 1 0,0-1 0,0 0 0,1 0 0,-1 0 0,1 0 0,-1 0 0,1 0 0,-1 0 0,1 0 0,0 0 0,-1 0 0,1 0 0,0 0 0,0 0 0,0 0 0,0-1 0,0 1 0,0 0 0,0 0 0,0-1 0,0 1 0,0-1 0,0 1 0,0-1 0,0 0 0,0 1 0,0-1 0,1 0 0,-1 0 0,0 0 0,2 0 0,1 0 0,0-1 0,0 0 0,0 0 0,0 0 0,0-1 0,-1 1 0,1-1 0,0 0 0,-1 0 0,0 0 0,1 0 0,4-5 0,3-4 0,20-23 0,-1-4 0,-2-1 0,-2-2 0,39-83 0,40-142 0,-68 150 0,-6-2 0,-4-1 0,-6-1 0,10-205 0,-31 314 0,0-54 0,-1 60 0,1 0 0,-1 0 0,0 0 0,0 0 0,-1 0 0,1 0 0,-1 1 0,0-1 0,0 1 0,-4-6 0,5 9 0,1 0 0,-1 0 0,0 1 0,0-1 0,0 0 0,0 0 0,1 0 0,-1 1 0,0-1 0,0 1 0,0-1 0,-1 1 0,1-1 0,0 1 0,0-1 0,0 1 0,0 0 0,0 0 0,0-1 0,-1 1 0,1 0 0,0 0 0,0 0 0,0 0 0,0 1 0,-1-1 0,1 0 0,0 0 0,0 1 0,0-1 0,0 1 0,0-1 0,0 1 0,-2 0 0,-1 2 0,-1 0 0,1 0 0,0 1 0,0-1 0,0 1 0,-5 7 0,-7 10 0,2 0 0,0 1 0,-19 43 0,-25 81 0,47-116 0,-134 459 0,48 14 0,93-478 0,-18 101 0,-10 228 0,32-347 0,3 41 0,-3-46 0,0 0 0,0 0 0,1 0 0,-1 0 0,1 0 0,0 0 0,-1 0 0,1 0 0,0 0 0,0 0 0,0 0 0,1 0 0,-1-1 0,0 1 0,1 0 0,-1-1 0,1 1 0,2 1 0,-3-3 0,0 1 0,0-1 0,0 0 0,0 0 0,0 0 0,0 1 0,0-1 0,1 0 0,-1 0 0,0 0 0,0-1 0,0 1 0,0 0 0,0 0 0,0-1 0,0 1 0,0 0 0,0-1 0,0 1 0,0-1 0,0 0 0,0 1 0,0-1 0,0 0 0,0 1 0,-1-1 0,1 0 0,0 0 0,0 0 0,-1 1 0,2-3 0,19-33 0,-19 31 0,14-30 0,-2 0 0,14-53 0,12-80 0,-40 168 0,22-123 0,-5-2 0,-5 1 0,-6-2 0,-5 1 0,-5 0 0,-7 0 0,-45-218 0,48 309 0,-1 0 0,-1 1 0,-2 1 0,-24-48 0,30 70 0,0-1 0,0 1 0,-1 1 0,0-1 0,-1 1 0,0 1 0,-1-1 0,1 1 0,-2 1 0,1 0 0,-1 0 0,0 0 0,0 2 0,-1-1 0,0 1 0,-19-6 0,14 8 0,0 0 0,-1 1 0,1 1 0,0 1 0,-1 0 0,1 1 0,0 1 0,0 1 0,-1 0 0,2 1 0,-1 0 0,0 1 0,1 1 0,-19 11 0,-3 2 0,2 2 0,1 2 0,0 1 0,-47 44 0,-2 14 0,4 3 0,-119 165 0,-104 212 0,298-454 0,-15 23 0,12-17 0,-2-1 0,1 0 0,-19 21 0,27-33 0,-1-1 0,1 1 0,-1 0 0,0 0 0,1-1 0,-1 1 0,0-1 0,1 1 0,-1-1 0,0 1 0,0-1 0,0 1 0,1-1 0,-1 1 0,0-1 0,0 0 0,0 0 0,0 0 0,0 1 0,0-1 0,0 0 0,1 0 0,-1 0 0,-2 0 0,2-1 0,0 0 0,1 1 0,-1-1 0,0 0 0,0 1 0,0-1 0,1 0 0,-1 0 0,0 0 0,1 1 0,-1-1 0,1 0 0,-1 0 0,1 0 0,0 0 0,-1 0 0,0-2 0,-1-7 0,0 1 0,1-1 0,-1-15 0,2 24 0,1-91 0,19-147 0,-7 119 0,3-81 0,-9-1 0,-30-309 0,18 462 0,-14-57 0,16 93 0,0 0 0,-1 0 0,-1 1 0,0-1 0,-1 1 0,0 0 0,-1 0 0,-1 1 0,-10-14 0,15 22 0,0 0 0,0 0 0,0 0 0,0 0 0,0 0 0,-1 1 0,1-1 0,-1 1 0,0 0 0,1 0 0,-1 0 0,0 1 0,0 0 0,-1-1 0,1 1 0,0 0 0,0 1 0,0-1 0,-1 1 0,1 0 0,0 0 0,0 0 0,-1 1 0,1-1 0,0 1 0,0 0 0,0 0 0,0 1 0,0-1 0,-6 4 0,-1 2 0,1 0 0,0 0 0,1 1 0,0 0 0,0 1 0,0 0 0,-9 14 0,-46 77 0,64-100 0,-40 74 0,3 2 0,-51 152 0,-14 177 0,21 188 0,68-472 0,12-113 0,-14 176 0,14-153 0,1 0 0,2 0 0,11 58 0,-12-84 0,0-1 0,1 0 0,-1 1 0,1-1 0,0 0 0,0 1 0,0-1 0,1 0 0,-1-1 0,6 6 0,-7-8 0,0 0 0,0 0 0,0 0 0,0-1 0,0 1 0,0 0 0,0-1 0,1 1 0,-1-1 0,0 0 0,0 1 0,1-1 0,-1 0 0,0 0 0,1 1 0,-1-1 0,0 0 0,1 0 0,-1-1 0,0 1 0,1 0 0,-1 0 0,0-1 0,1 1 0,-1 0 0,0-1 0,0 0 0,0 1 0,1-1 0,-1 0 0,0 1 0,0-1 0,0 0 0,0 0 0,0 0 0,0 0 0,0 0 0,-1 0 0,2-1 0,5-6 0,-1 0 0,0 0 0,0-1 0,-1 0 0,0 0 0,4-10 0,20-63 0,-25 68 0,23-81 0,-5 0 0,19-195 0,-27-199 0,-14 407 0,-5 0 0,-23-135 0,26 205 0,-2 0 0,1 0 0,-1 1 0,-9-18 0,12 27 0,0 0 0,-1 0 0,1 0 0,-1 0 0,1 0 0,-1 0 0,0 0 0,1 1 0,-1-1 0,0 1 0,0-1 0,0 1 0,-3-2 0,4 3 0,-1 0 0,1-1 0,-1 1 0,0 0 0,1 0 0,-1 0 0,1 0 0,-1 0 0,1 0 0,-1 0 0,0 1 0,1-1 0,-1 1 0,1-1 0,-1 1 0,1-1 0,0 1 0,-1 0 0,1 0 0,0-1 0,-1 1 0,-1 2 0,-5 5 0,1 0 0,0 1 0,1 0 0,0 0 0,0 0 0,0 1 0,-6 18 0,-4 10 0,2 0 0,1 2 0,-9 49 0,-13 127 0,16-28 0,6 280 0,57 187 0,13-241 0,-37-312 0,68 197 0,-74-262 0,1-1 0,2-1 0,2-1 0,27 39 0,-37-59 0,1-2 0,1 1 0,0-1 0,1 0 0,0-1 0,0-1 0,2 0 0,-1-1 0,1 0 0,0-1 0,1 0 0,25 8 0,-30-13 0,0-1 0,0 0 0,1 0 0,-1-2 0,1 1 0,-1-1 0,1 0 0,-1-1 0,0-1 0,1 1 0,-1-2 0,0 1 0,0-2 0,0 1 0,-1-1 0,1 0 0,-1-1 0,13-8 0,3-5 0,-1-1 0,0-1 0,-1-1 0,39-48 0,98-147 0,-16-13 0,-100 156 0,-39 66 0,248-394 0,-245 388 0,1 0 0,1 1 0,0 0 0,0 1 0,16-13 0,-22 20 0,0 1 0,1 1 0,-1-1 0,1 0 0,-1 1 0,1 0 0,0 0 0,0 0 0,0 1 0,0 0 0,0 0 0,0 0 0,0 0 0,0 1 0,1 0 0,-1 0 0,0 0 0,10 3 0,3 2 0,0 1 0,0 1 0,-1 0 0,20 13 0,-24-13 0,0 0 0,1 0 0,0-1 0,0-1 0,0 0 0,1-1 0,26 4 0,-7-8 0,-1 0 0,1-2 0,56-11 0,98-33 0,-185 45 0,117-34 0,-2-6 0,-2-5 0,-1-4 0,144-89 0,-193 96-282,-2-3 0,-2-3 0,-2-3-1,-3-2 1,-2-2 0,52-70 0,-35 30-224,-4-4 1,-4-3-1,64-143 1,-60 85 366,47-174 1,-111 323 60,-4 8-55,1 0 0,0 0-1,1 0 1,-1 0 0,1 0-1,0 1 1,-1-1 0,1 0-1,1 1 1,-1 0-1,5-5 1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8:22.398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46 717 20,'-33'-23'10841,"21"19"-9636,29 25 388,-4-10-1392,1 0 0,0 0 0,1-1 0,0-1 0,0-1 0,1 0 0,0-1 0,0 0 0,1-1 0,27 5 0,5-2 795,-1-2 1,78 1 0,0-7 2003,135-19 0,127-34 801,-271 35-3343,1165-139 3159,-618 84-3580,-291 30-43,261-49 6,-39 5 0,-586 85 0,547-39 0,11 38 0,642-66 0,-1048 54 0,310 14 0,150-5 0,-441-1 0,580-24 0,-390 26 0,-2 31 0,-179 1 0,121 16 0,2-24 0,18-38 0,72 1 0,-7 46 0,-67-4 0,356 37 0,-578-42 0,116 38 0,98 50 0,-173-57 0,331 75 0,-96-30 0,-334-82 0,299 84 0,-259-79 0,0-3 0,92 5 0,111-18 0,-29-1 0,-210 0 0,168 14 0,-164-8 0,90 2 0,-124-11 0,1 0 0,-1-1 0,0-2 0,0 0 0,0-1 0,-1-1 0,22-10 0,-34 13 0,9-5 0,0 0 0,31-20 0,-45 26 0,-1 0 0,1-1 0,-1 1 0,0-1 0,0 0 0,0 1 0,0-1 0,-1-1 0,1 1 0,-1 0 0,0-1 0,0 1 0,0-1 0,0 0 0,-1 1 0,1-1 0,-1 0 0,0 0 0,0 0 0,0-6 0,2-112 0,-4 120 0,1 2 0,-1 0 0,1 0 0,-1 0 0,1 0 0,-1 0 0,1 0 0,-1 0 0,1 0 0,-1 0 0,1 0 0,-1 0 0,1 0 0,-1 0 0,1 0 0,-1 1 0,1-1 0,-1 0 0,1 0 0,-1 1 0,1-1 0,0 0 0,-1 1 0,1-1 0,0 0 0,-1 1 0,1-1 0,0 0 0,-1 2 0,-11 11 0,12-12 0,-14 16 0,5-6 0,0 0 0,1 0 0,-12 23 0,4 7 0,1 0 0,3 1 0,-12 66 0,2-5 0,-35 141 0,-19 76 0,-12 89 0,71-318 0,10-51 0,-4 20 0,-2 1 0,-26 69 0,14-62 0,-75 172 0,97-235 0,0 0 0,0 1 0,0-1 0,-1 0 0,0-1 0,0 1 0,0-1 0,0 0 0,-1 1 0,1-2 0,-1 1 0,0-1 0,0 1 0,-1-2 0,1 1 0,-1 0 0,1-1 0,-1 0 0,0 0 0,0-1 0,0 0 0,0 0 0,0 0 0,0-1 0,-10 0 0,-336-11 0,211 14 0,0 6 0,0 7 0,-223 54 0,306-58 0,-103 10 0,-63-12 0,122-7 0,27 0 0,-218 13 0,208-7 0,-119 27 0,-83 40 0,-106 23 0,211-61 0,-322 24 0,57-63 0,2-25 0,172 8 0,-112 17 0,1 26 0,44-2 0,-479-43 0,263-5 0,95 6 0,3-21 0,142 12 0,188 20 0,-592-17 0,475 22 0,155 1 0,-412 2 0,109 35 0,-105 3 0,5-52 0,64 37 0,199-7 0,-204-2 0,329-16 0,-1-5 0,-113-23 0,-766-197 0,742 173 0,-25-7 0,83-5 0,85 28 0,98 38 0,-99-41 0,88 34 0,0 0 0,1-1 0,0 0 0,0-1 0,-16-16 0,7 2 0,0-2 0,2 0 0,1-1 0,-30-57 0,-39-124 0,67 146 0,-22-121 0,7-70 0,26 181 0,-23-223 0,-7-49 0,32 306 0,4 22 0,1 0 0,-1-22 0,-18 89 0,18-44 0,-46 157 0,39-122 0,1-1 0,-2 45 0,10-60 0,1 0 0,2 0 0,0 0 0,2 0 0,13 48 0,-3-31 0,2 0 0,33 66 0,-39-91 0,0-1 0,2 1 0,0-2 0,1 0 0,0 0 0,2-1 0,0-1 0,26 21 0,-32-29 0,0-1 0,0-1 0,1 1 0,0-1 0,0-1 0,0 0 0,1-1 0,-1 1 0,1-2 0,0 0 0,-1 0 0,1-1 0,0 0 0,0-1 0,0 0 0,0-1 0,0 0 0,16-4 0,-12 0 0,1 0 0,-1-1 0,0-1 0,0-1 0,-1 0 0,0-1 0,0 0 0,-1-1 0,0 0 0,17-19 0,-1-2 0,-2-1 0,45-69 0,-28 28 0,-4-2 0,-2-1 0,31-95 0,-24 33 0,28-147 0,-73 283 0,3-10 0,-1 1 0,1-22 0,-3 31 0,0 0 0,0 0 0,0 0 0,0 1 0,0-1 0,0 0 0,-1 0 0,1 0 0,-1 0 0,1 0 0,-1 0 0,0 1 0,1-1 0,-1 0 0,0 1 0,0-1 0,0 0 0,-1 1 0,1-1 0,0 1 0,0 0 0,-1-1 0,1 1 0,-4-2 0,4 3 0,0 0 0,0 0 0,0-1 0,0 1 0,-1 0 0,1 1 0,0-1 0,0 0 0,0 0 0,0 0 0,-1 1 0,1-1 0,0 0 0,0 1 0,0-1 0,0 1 0,0-1 0,0 1 0,0 0 0,0-1 0,0 1 0,1 0 0,-1 0 0,0 0 0,0 0 0,0 0 0,0 1 0,-21 32 0,19-30 0,-13 28 0,2 0 0,0 1 0,2 0 0,2 1 0,1 1 0,-6 51 0,4 12 0,3 109 0,9-88 0,5 0 0,31 163 0,-19-190 0,4-2 0,5 0 0,59 138 0,-72-198 0,1-1 0,1 0 0,1-1 0,41 50 0,-51-70 0,1 0 0,0 0 0,0-1 0,0 0 0,1 0 0,0-1 0,0 0 0,1 0 0,0-1 0,0-1 0,0 1 0,1-2 0,-1 0 0,1 0 0,0 0 0,-1-2 0,1 1 0,17-1 0,-11-3 0,0 0 0,0-1 0,0-1 0,-1-1 0,1-1 0,-1 0 0,-1-1 0,1 0 0,-1-1 0,0-1 0,17-14 0,3-4 0,-1-2 0,-1-2 0,33-39 0,0-9 0,-4-4 0,-4-2 0,-4-3 0,79-170 0,-68 103 0,-7-3 0,43-195 0,-77 253 0,-4-1 0,-5-1 0,3-121 0,-18 220 0,0-25 0,0 0 0,-8-49 0,6 69 0,0 0 0,0 0 0,-1 0 0,0 0 0,-8-13 0,9 17 0,0 1 0,-1-1 0,1 1 0,-1 0 0,0-1 0,0 1 0,-1 1 0,1-1 0,0 0 0,-1 1 0,0 0 0,-4-3 0,3 3 0,-1 1 0,1-1 0,0 1 0,-1 0 0,0 0 0,1 1 0,-1 0 0,1 0 0,-1 0 0,0 0 0,1 1 0,-1 0 0,1 0 0,-1 1 0,-6 2 0,-7 4 0,1 0 0,0 1 0,-18 12 0,0 3 0,1 3 0,1 0 0,2 2 0,-53 60 0,30-21 0,-67 105 0,72-88 0,3 2 0,4 1 0,-45 133 0,51-104 0,5 3 0,-22 160 0,45-210 0,2 0 0,4 1 0,3-1 0,2 1 0,17 94 0,-11-125 0,2-1 0,1 0 0,2-1 0,25 50 0,-24-61 0,1 0 0,2-2 0,1 1 0,0-2 0,2-1 0,32 31 0,-33-38 0,1 0 0,0-1 0,0-1 0,2-1 0,0-1 0,0-1 0,1-1 0,0-1 0,45 11 0,-37-14 0,-1-2 0,1 0 0,0-2 0,0-2 0,0 0 0,0-2 0,49-10 0,-22-2 0,-1-2 0,0-3 0,-1-2 0,-2-2 0,0-3 0,92-61 0,-55 24 0,-4-4 0,142-141 0,-122 93 0,-4-4 0,-7-5 0,-4-4 0,-6-3 0,-6-5 0,-7-2 0,-5-4 0,54-165 0,-96 235 0,-3-1 0,-4-2 0,11-84 0,-28 143 0,0 0 0,-2 0 0,0-1 0,-1 1 0,0 0 0,-1 0 0,-5-16 0,5 25 0,0 1 0,0 0 0,-1-1 0,0 1 0,0 0 0,-1 1 0,1-1 0,-1 0 0,-1 1 0,1 0 0,-1 0 0,1 0 0,-1 1 0,-1 0 0,1 0 0,-1 0 0,1 0 0,-1 1 0,-8-4 0,0 3 0,1 0 0,-1 1 0,0 0 0,0 1 0,0 1 0,0 0 0,0 1 0,0 0 0,0 1 0,0 1 0,-19 4 0,-10 5 0,0 2 0,-55 24 0,25-4 0,1 3 0,2 4 0,-94 69 0,74-39 0,-150 150 0,163-138 0,4 4 0,4 3 0,4 2 0,4 4 0,4 2 0,4 2 0,5 3 0,4 2 0,-41 147 0,72-201 0,2 0 0,2 1 0,2 1 0,0 69 0,7-99 0,1-1 0,1 0 0,1-1 0,0 1 0,2 0 0,0-1 0,2 0 0,0 0 0,1 0 0,1-1 0,0-1 0,2 1 0,18 23 0,-20-31 0,1-1 0,0 0 0,1 0 0,0-1 0,0 0 0,1-1 0,0-1 0,1 1 0,16 6 0,-10-7 0,1-1 0,-1 0 0,1-1 0,0-1 0,38 2 0,-10-6 0,0-2 0,-1-2 0,0-2 0,87-23 0,-41 2 0,-2-3 0,141-67 0,-120 39 0,160-111 0,-101 42 0,-6-7 0,176-187 0,-190 164 0,177-242 0,-233 265 0,-6-5 0,103-214 0,-178 324 0,30-71 0,-40 88 0,0-1 0,-1 0 0,0 1 0,-1-1 0,2-25 0,-4 34 0,0 0 0,0 0 0,-1 0 0,1 0 0,-1 1 0,0-1 0,0 0 0,0 0 0,0 1 0,0-1 0,-1 1 0,0-1 0,0 1 0,0 0 0,0-1 0,0 1 0,-1 0 0,1 1 0,-1-1 0,0 0 0,0 1 0,0-1 0,0 1 0,0 0 0,-1 0 0,1 0 0,0 1 0,-1-1 0,0 1 0,1 0 0,-1 0 0,0 0 0,0 0 0,-4 0 0,-10 0 0,1 0 0,0 1 0,-1 1 0,1 0 0,0 1 0,-23 7 0,-25 8 0,1 3 0,-90 42 0,-119 74 0,227-112 0,-654 379 0,593-330 0,4 5 0,2 4 0,5 4 0,-105 121 0,-19 83 0,174-217 0,3 2 0,-39 95 0,65-130 0,-22 83 0,36-106 0,0-1 0,0 0 0,2 1 0,0-1 0,0 1 0,2-1 0,0 1 0,5 20 0,-5-31 0,1 0 0,0 1 0,0-1 0,0 0 0,1 0 0,0 0 0,1 0 0,-1-1 0,1 1 0,0-1 0,0 0 0,1 0 0,-1 0 0,1-1 0,0 0 0,1 0 0,6 4 0,-3-3 0,1 0 0,1-1 0,-1 0 0,1-1 0,-1 0 0,1-1 0,0 0 0,0 0 0,18-1 0,12-2 0,-1-1 0,0-2 0,0-2 0,51-14 0,-15-2 0,92-40 0,-62 13 0,-2-4 0,-3-4 0,107-81 0,256-242 0,-290 217 0,-8-7 0,-8-7 0,-7-7 0,238-383 0,-279 368 0,-92 161 0,-1 0 0,-3-1 0,14-53 0,-27 84 0,1 0 0,-1 0 0,0 0 0,0 0 0,-1 0 0,0 0 0,0-1 0,-1 1 0,0 0 0,-4-11 0,4 15 0,-1 1 0,0-1 0,1 1 0,-1 0 0,0 0 0,-1-1 0,1 1 0,-1 1 0,1-1 0,-1 0 0,0 1 0,0-1 0,0 1 0,0 0 0,0 0 0,0 0 0,-1 1 0,1-1 0,-1 1 0,1-1 0,-1 1 0,0 0 0,-7 0 0,-3-1 0,0 1 0,0 0 0,0 2 0,0-1 0,0 2 0,-26 5 0,-83 31 0,120-37 0,-78 30 0,2 4 0,1 4 0,-99 64 0,57-20 0,-132 118 0,149-109 0,5 4 0,4 5 0,-82 114 0,111-123 0,3 2 0,5 3 0,4 3 0,-45 118 0,74-153 0,-26 114 0,42-140 0,2-1 0,2 1 0,1 0 0,4 58 0,0-81 0,1 0 0,1 0 0,0 0 0,1 0 0,1 0 0,1-1 0,0 0 0,10 18 0,-11-24 0,1 0 0,0 0 0,1-1 0,0 0 0,1 0 0,-1 0 0,2-1 0,-1 0 0,1-1 0,0 1 0,0-2 0,0 1 0,13 4 0,-7-4 0,1-1 0,0-1 0,1 0 0,-1 0 0,1-2 0,27 1 0,-18-3 0,1-2 0,-1 0 0,43-11 0,-13-2 0,-2-3 0,0-2 0,61-32 0,-5-7 0,-2-5 0,100-77 0,184-179 0,-200 139 0,-7-7 0,-9-9 0,-9-7 0,157-251 0,-265 365 0,-5-2 0,73-166 0,-122 244 0,0 1 0,-1-1 0,-1 1 0,0-1 0,2-24 0,-5 35 0,0 0 0,0 0 0,0 0 0,0-1 0,0 1 0,-1 0 0,1 0 0,-1 0 0,0-1 0,0 1 0,0 0 0,-1 0 0,1 0 0,-1 1 0,1-1 0,-1 0 0,0 0 0,0 1 0,0-1 0,0 1 0,-1 0 0,1 0 0,-1 0 0,1 0 0,-1 0 0,0 0 0,1 1 0,-1-1 0,-6-1 0,-2 0 0,1 2 0,0-1 0,0 1 0,-1 1 0,1 0 0,0 0 0,-1 1 0,1 1 0,0-1 0,0 2 0,-1-1 0,-9 5 0,-17 7 0,-64 35 0,36-12 0,1 3 0,3 3 0,-106 94 0,70-42 0,-108 136 0,112-113 0,6 4 0,-111 204 0,150-232 0,4 3 0,4 1 0,5 2 0,-33 147 0,59-203 0,2 2 0,1-1 0,3 1 0,1-1 0,6 55 0,-2-80 0,2 0 0,0 0 0,1 0 0,1 0 0,16 34 0,-15-41 0,0 0 0,1-1 0,0 1 0,1-2 0,1 1 0,0-1 0,0 0 0,24 17 0,-19-17 0,1-1 0,1 0 0,-1-2 0,2 1 0,-1-2 0,1 0 0,33 7 0,-24-9 0,0-1 0,1-2 0,0 0 0,48-4 0,-19-5 0,-1-3 0,-1-1 0,0-4 0,90-35 0,-51 9 0,-2-3 0,171-114 0,145-158 0,109-194 0,-47-41 0,-361 417 0,92-150 0,-194 273 0,38-66 0,-41 68 0,0 0 0,-1 0 0,0 0 0,0 0 0,-1 0 0,2-17 0,-3 24 0,-1 0 0,0 0 0,0 0 0,0 0 0,0 0 0,0 0 0,0 0 0,-1 0 0,1 0 0,-1 0 0,1 0 0,-1 0 0,0 1 0,1-1 0,-1 0 0,0 0 0,0 1 0,-1-1 0,1 0 0,0 1 0,0-1 0,-1 1 0,1 0 0,-1-1 0,1 1 0,-1 0 0,0 0 0,1 0 0,-1 0 0,0 0 0,0 1 0,0-1 0,0 0 0,-2 0 0,-2 0 0,0 1 0,-1-1 0,1 1 0,-1 0 0,1 1 0,-1 0 0,1 0 0,0 0 0,-10 4 0,-10 4 0,2 1 0,0 2 0,0 0 0,-35 25 0,-83 73 0,23-6 0,4 6 0,-144 179 0,207-223 0,4 1 0,2 3 0,4 1 0,3 2 0,-53 140 0,73-160 0,3 1 0,2 1 0,3 0 0,2 1 0,3 0 0,2 0 0,2 0 0,3 1 0,11 79 0,-6-107 0,0 0 0,1 0 0,2-1 0,1 0 0,1-1 0,2 0 0,0-1 0,27 38 0,-27-46 0,1-1 0,0-1 0,1 0 0,1-1 0,0-1 0,1 0 0,0-2 0,1 1 0,1-2 0,0-1 0,0 0 0,28 9 0,-16-10 0,1-1 0,0-2 0,1-1 0,-1-2 0,1 0 0,-1-3 0,1 0 0,0-3 0,-1 0 0,34-9 0,3-4 0,-1-4 0,-1-2 0,104-50 0,-53 12 0,-4-4 0,201-151 0,-165 93 0,179-188 0,59-144 0,-292 321 0,127-234 0,-222 365 0,14-25 0,-2-1 0,-1 0 0,16-53 0,-26 73 0,0-1 0,-1 1 0,0 0 0,-1-1 0,0 1 0,0-1 0,-1 1 0,-1-10 0,0 13 0,1 0 0,-1 0 0,1 0 0,-2 0 0,1 1 0,0-1 0,-1 1 0,0 0 0,0 0 0,0 0 0,0 0 0,-1 0 0,1 1 0,-8-6 0,3 4 0,0 1 0,0-1 0,0 2 0,0-1 0,-1 1 0,1 1 0,-1-1 0,1 1 0,-1 1 0,0 0 0,-18-1 0,4 3 0,0 0 0,1 2 0,-36 7 0,21 0 0,1 2 0,0 1 0,1 2 0,1 1 0,0 2 0,-59 43 0,33-16 0,3 2 0,-82 89 0,71-59 0,3 3 0,4 3 0,4 2 0,3 3 0,4 2 0,4 2 0,4 2 0,4 2 0,-41 164 0,65-198 0,2 1 0,4 0 0,-2 106 0,10-138 0,2 1 0,1-1 0,1 1 0,2-1 0,1 0 0,2-1 0,0 0 0,3 0 0,18 36 0,-22-51 0,2-1 0,0 0 0,0-1 0,1 1 0,1-2 0,0 0 0,1 0 0,0-1 0,1-1 0,0 0 0,0-1 0,1-1 0,0 0 0,1-1 0,24 8 0,-11-7 0,0-1 0,1-2 0,-1 0 0,1-3 0,0 0 0,0-2 0,-1-1 0,36-6 0,-5-2 0,-1-3 0,0-3 0,103-40 0,-86 21 0,-2-2 0,92-61 0,-50 16 0,-4-5 0,-4-5 0,102-111 0,-89 70 0,-5-5 0,184-288 0,-153 174 0,115-273 0,-252 502 0,67-163 0,-68 160 0,-2 0 0,-1 0 0,-1-1 0,-1 0 0,2-39 0,-6 57 0,-1 0 0,1 0 0,-1-1 0,-1 1 0,0 0 0,0 0 0,0 0 0,-1 0 0,0 1 0,-1-1 0,-6-11 0,6 15 0,1-1 0,-1 0 0,0 1 0,-1-1 0,1 1 0,-1 0 0,0 1 0,0-1 0,0 1 0,0 0 0,-1 0 0,1 1 0,-1-1 0,0 1 0,0 0 0,-7-1 0,-1 1 0,0 1 0,0 0 0,0 1 0,0 0 0,0 1 0,0 1 0,0 0 0,-27 8 0,11 0 0,-1 1 0,-52 29 0,37-13 0,0 3 0,3 1 0,0 2 0,-69 72 0,-130 175 0,107-105 0,8 6 0,9 6 0,7 5 0,9 4 0,9 5 0,-78 242 0,145-361 0,3 1 0,-21 153 0,41-212 0,1 0 0,2 0 0,0-1 0,2 1 0,0 0 0,11 45 0,-10-59 0,1 1 0,-1-1 0,2 0 0,-1-1 0,1 1 0,1-1 0,0 0 0,0 0 0,1-1 0,0 1 0,0-1 0,1-1 0,0 0 0,0 0 0,1 0 0,0-1 0,16 8 0,-6-6 0,1-1 0,0-1 0,0 0 0,1-2 0,-1 0 0,1-2 0,0 0 0,0-1 0,0-1 0,0-1 0,24-4 0,10-5 0,0-1 0,-2-3 0,55-21 0,0-8 0,-3-5 0,-2-4 0,179-122 0,248-249 0,-147 65 0,384-463 0,-756 808 0,260-333 0,-262 334 0,-2-1 0,1 0 0,-1-1 0,8-25 0,-14 37 0,0-1 0,-1 1 0,1-1 0,-1 1 0,0-1 0,0 1 0,0-1 0,0 1 0,0-1 0,0 1 0,-1 0 0,1-1 0,-1 1 0,0-1 0,-1-2 0,1 3 0,-1 0 0,1 0 0,-1 1 0,1-1 0,-1 1 0,0-1 0,1 1 0,-1 0 0,0 0 0,0 0 0,0 0 0,0 0 0,0 0 0,0 0 0,-1 1 0,1-1 0,0 1 0,0-1 0,0 1 0,-4 0 0,-4 0 0,1 0 0,-1 1 0,1 0 0,-1 1 0,1 0 0,-1 1 0,1-1 0,0 2 0,0-1 0,-16 10 0,-7 6 0,-44 34 0,-6 11 0,-123 127 0,-50 101 0,177-191 0,5 4 0,-104 195 0,135-214 0,4 1 0,3 3 0,5 0 0,-25 125 0,47-178 0,2 1 0,1-1 0,3 1 0,1 0 0,1 0 0,7 41 0,-5-64 0,1 0 0,1-1 0,1 0 0,0 0 0,1 0 0,0-1 0,15 24 0,-14-27 0,1-1 0,0 1 0,1-2 0,-1 1 0,2-1 0,-1 0 0,1-1 0,0 0 0,1-1 0,18 9 0,-6-6 0,-1-1 0,1-2 0,1 0 0,-1-1 0,1-2 0,0 0 0,0-2 0,0 0 0,0-2 0,0 0 0,27-6 0,13-6 0,-2-2 0,119-46 0,-76 18 0,-3-5 0,-1-5 0,179-126 0,-153 82 0,-5-5 0,134-145 0,544-728 0,-777 945 0,24-35 0,-43 59 0,0 0 0,-1-1 0,0 0 0,0 0 0,0 0 0,-1 0 0,2-13 0,-3 19 0,-1 0 0,0 0 0,0 0 0,0 0 0,0 0 0,0 0 0,0 0 0,0 0 0,0 0 0,0 0 0,0 0 0,-1 0 0,1 1 0,0-1 0,-1 0 0,1 0 0,-1 0 0,1 0 0,-1 0 0,1 1 0,-1-1 0,0 0 0,1 0 0,-1 1 0,0-1 0,1 0 0,-2 0 0,0 0 0,0 1 0,0-1 0,0 1 0,0-1 0,0 1 0,0 0 0,0-1 0,0 1 0,-1 0 0,1 1 0,0-1 0,-2 1 0,-6 1 0,0 0 0,0 1 0,1 1 0,-12 5 0,-10 8 0,1 1 0,1 2 0,0 1 0,2 1 0,-32 32 0,-110 142 0,125-136 0,2 2 0,4 2 0,2 2 0,3 1 0,-46 137 0,52-115 0,4 1 0,5 1 0,3 1 0,-3 126 0,16-179 0,2 1 0,2-1 0,1 0 0,2 0 0,12 41 0,-14-66 0,2 0 0,0 0 0,1 0 0,0-1 0,1 0 0,0 0 0,1 0 0,0-1 0,1-1 0,1 1 0,0-1 0,0-1 0,1 0 0,1 0 0,-1-1 0,21 11 0,-13-11 0,0-1 0,0 0 0,1-2 0,-1-1 0,2 0 0,-1-1 0,0-1 0,1-1 0,-1-1 0,1-1 0,24-3 0,16-4 0,-1-2 0,90-26 0,-79 14 0,0-3 0,-1-2 0,-1-4 0,-2-3 0,-2-3 0,-1-2 0,-1-3 0,85-74 0,-73 44 0,-2-2 0,-4-4 0,70-100 0,-65 68 0,-4-3 0,57-128 0,-104 191 0,-2-1 0,18-65 0,-33 95 0,-2-1 0,0 0 0,-1 0 0,-1 0 0,-2 0 0,0 0 0,-1 0 0,-5-34 0,4 48 0,1 0 0,-1 0 0,-1 0 0,1 1 0,-1-1 0,0 1 0,0 0 0,-1 0 0,0 0 0,0 0 0,0 1 0,-1-1 0,0 1 0,0 0 0,0 0 0,-1 1 0,1 0 0,-12-6 0,10 6 0,-1 1 0,0 0 0,-1 0 0,1 1 0,0 0 0,-1 1 0,1 0 0,-1 0 0,1 1 0,-1 0 0,1 0 0,-1 1 0,1 0 0,-17 4 0,4 2 0,1 0 0,0 2 0,1 0 0,0 1 0,1 0 0,0 2 0,0 0 0,1 1 0,1 1 0,0 1 0,-14 17 0,3-1 0,2 1 0,1 1 0,2 1 0,-34 70 0,29-41 0,3 0 0,3 2 0,-24 118 0,31-91 0,3 0 0,1 113 0,10-156 0,2-1 0,2 1 0,3-1 0,1 0 0,23 75 0,-24-104 0,1-1 0,0 0 0,2 0 0,0 0 0,1-1 0,0-1 0,14 15 0,-15-20 0,0-1 0,1-1 0,0 0 0,0-1 0,1 0 0,0 0 0,0-1 0,0-1 0,1 0 0,0-1 0,14 4 0,-9-5 0,-1-1 0,1-1 0,0 0 0,-1-1 0,1-1 0,0-1 0,0-1 0,-1 0 0,1-1 0,-1-1 0,34-11 0,-13 0 0,0-2 0,-1-2 0,-1 0 0,37-28 0,-18 6 0,-2-3 0,-2-1 0,-2-3 0,-2-2 0,-3-2 0,-1-2 0,40-68 0,-3-15 0,123-285 0,-119 209 0,-66 160 0,-3-1 0,9-58 0,-21 95 0,-1 0 0,-1 1 0,-1-1 0,0 0 0,-1 0 0,-1 1 0,-5-25 0,5 35 0,1 0 0,-1 0 0,0 1 0,-1-1 0,1 1 0,-1-1 0,0 1 0,-1 0 0,1 0 0,-1 1 0,0-1 0,0 1 0,-1-1 0,1 1 0,-1 1 0,0-1 0,0 1 0,0 0 0,0 0 0,-1 0 0,1 0 0,-1 1 0,-10-3 0,2 3 0,0 0 0,-1 1 0,1 0 0,-1 1 0,1 1 0,-1 0 0,1 1 0,0 1 0,0 0 0,0 1 0,0 0 0,-14 7 0,-1 2 0,0 1 0,1 2 0,1 0 0,-36 29 0,33-20 0,2 1 0,0 1 0,2 1 0,1 2 0,-39 59 0,37-43 0,2 1 0,2 2 0,-28 83 0,22-29 0,4 2 0,6 0 0,-12 180 0,28-220 0,6 97 0,0-133 0,1 1 0,1-1 0,1 0 0,2-1 0,18 46 0,-21-64 0,0 0 0,0 0 0,1-1 0,0 0 0,0 0 0,1 0 0,1-1 0,-1 0 0,1 0 0,1-1 0,-1 0 0,1 0 0,1-1 0,-1 0 0,1-1 0,0 0 0,0-1 0,0 0 0,1 0 0,-1-1 0,1 0 0,0-1 0,0-1 0,0 1 0,0-2 0,0 0 0,0 0 0,0-1 0,13-2 0,-2-1 0,-1-1 0,0-2 0,0 0 0,0-1 0,-1-1 0,0-1 0,-1 0 0,0-2 0,0 0 0,-2-1 0,1-1 0,-2-1 0,23-24 0,-7 1 0,-1 0 0,-2-2 0,-2-2 0,-1 0 0,19-46 0,-9 5 0,-3-1 0,-4-1 0,-4-2 0,-3-1 0,-5 0 0,10-140 0,-24 195 0,-2 1 0,-1-1 0,-2 1 0,-8-43 0,8 64 0,-1-1 0,0 1 0,-1 0 0,0 0 0,0 1 0,-1-1 0,-1 1 0,0 0 0,0 1 0,-1-1 0,0 1 0,-1 0 0,0 1 0,0 0 0,-15-11 0,10 11 0,-1 0 0,-1 1 0,1 0 0,-1 1 0,0 1 0,-1 1 0,1 0 0,-1 0 0,0 2 0,0 0 0,0 1 0,0 0 0,-29 4 0,-3 2 0,1 3 0,0 2 0,-62 21 0,52-11 0,1 2 0,1 2 0,1 3 0,-82 55 0,71-35 0,1 3 0,-108 111 0,88-67 0,-85 123 0,-49 115 0,125-176 0,-74 173 0,157-307 0,-8 31 0,18-53 0,-1 1 0,1 0 0,0-1 0,-1 1 0,1 0 0,0 0 0,0-1 0,0 1 0,0 0 0,0 0 0,0 0 0,0-1 0,0 1 0,0 0 0,0 0 0,0 0 0,0-1 0,0 1 0,1 0 0,-1 0 0,0-1 0,1 1 0,0 1 0,-1-2 0,1 0 0,0 0 0,-1 0 0,1 0 0,0 0 0,-1 0 0,1 0 0,0 0 0,-1 0 0,1 0 0,0 0 0,-1-1 0,1 1 0,0 0 0,-1 0 0,1-1 0,-1 1 0,1 0 0,-1-1 0,2 0 0,3-3 0,1 0 0,-1-1 0,0 1 0,6-8 0,8-15 0,-1-1 0,-1-1 0,22-55 0,26-98 0,-39 97 0,-5-2 0,-3-1 0,-4 0 0,-4-1 0,-3 0 0,-5 0 0,-3-1 0,-23-153 0,18 209 0,-1 2 0,-2-1 0,-1 1 0,-1 0 0,-2 1 0,-19-35 0,21 49 0,0 1 0,0 0 0,-1 1 0,-1 0 0,-1 0 0,0 2 0,-1 0 0,0 0 0,-1 2 0,-1 0 0,-33-17 0,23 16 0,0 2 0,-1 1 0,0 2 0,-1 0 0,1 2 0,-1 1 0,0 1 0,-51 2 0,31 4 0,0 2 0,1 2 0,0 2 0,-69 22 0,55-8 0,0 2 0,2 3 0,1 3 0,2 2 0,-67 50 0,38-15 0,2 2 0,-102 114 0,64-46 0,5 6 0,7 5 0,-113 203 0,211-332 0,6-10 0,0-1 0,1 2 0,0-1 0,0 1 0,1-1 0,-4 18 0,8-28 0,0 0 0,-1 1 0,1-1 0,0 0 0,0 1 0,0-1 0,0 0 0,0 0 0,0 1 0,0-1 0,0 0 0,0 0 0,0 1 0,0-1 0,0 0 0,0 1 0,0-1 0,0 0 0,0 0 0,0 1 0,0-1 0,1 0 0,-1 1 0,0-1 0,0 0 0,0 0 0,0 0 0,1 1 0,-1-1 0,0 0 0,0 0 0,0 0 0,1 1 0,-1-1 0,0 0 0,0 0 0,1 0 0,-1 0 0,0 0 0,0 1 0,1-1 0,-1 0 0,0 0 0,0 0 0,1 0 0,-1 0 0,1 0 0,13-6 0,-1-3 0,-1-1 0,0-1 0,-1 1 0,0-2 0,-1 0 0,13-18 0,-1 2 0,406-563 0,-332 436 0,149-335 0,-198 375 0,41-156 0,-86 261 0,2-4 0,-1 1 0,2-23 0,-4 34 0,-1-1 0,0 0 0,0 0 0,-1 0 0,1 0 0,0 0 0,-1 1 0,0-1 0,1 0 0,-1 0 0,0 1 0,-1-1 0,1 1 0,0-1 0,-1 1 0,1-1 0,-1 1 0,-2-2 0,3 2 0,-1 1 0,0 0 0,1 0 0,-1 0 0,0 0 0,1 1 0,-1-1 0,0 0 0,0 1 0,0-1 0,0 1 0,0 0 0,0-1 0,0 1 0,1 0 0,-1 0 0,0 0 0,0 1 0,0-1 0,0 0 0,0 1 0,0-1 0,0 1 0,1 0 0,-1-1 0,-3 3 0,-4 2 0,0 0 0,1 1 0,-15 11 0,-23 27 0,1 2 0,-73 100 0,77-94 0,-89 118 0,8 6 0,7 6 0,8 4 0,-99 239 0,194-395 0,-97 263 0,106-281 0,0 0 0,0 1 0,1-1 0,1 1 0,-1 18 0,2-28 0,0-1 0,0 1 0,1-1 0,-1 0 0,1 1 0,-1-1 0,1 0 0,0 1 0,-1-1 0,1 0 0,0 0 0,1 0 0,-1 0 0,0 0 0,1 0 0,-1 0 0,1 0 0,-1-1 0,1 1 0,0 0 0,0-1 0,0 1 0,0-1 0,0 0 0,0 0 0,0 0 0,0 0 0,0 0 0,1 0 0,-1 0 0,0-1 0,0 1 0,1-1 0,-1 0 0,1 0 0,2 0 0,5 0 0,1-1 0,-1 0 0,0-1 0,0 0 0,0-1 0,-1 0 0,1-1 0,0 0 0,-1 0 0,14-9 0,10-9 0,43-35 0,-21 10 0,-2-3 0,-3-2 0,-2-2 0,-2-2 0,48-76 0,-49 59 0,-4-1 0,-3-3 0,-3-1 0,29-95 0,-47 116 0,-2 0 0,-3-1 0,-2 0 0,-3-1 0,-1-67 0,-6 110 0,-1 0 0,0 0 0,-1 0 0,-1 1 0,-1-1 0,0 1 0,-12-28 0,13 37 0,0 0 0,-1-1 0,0 1 0,0 1 0,0-1 0,-1 1 0,0-1 0,0 1 0,0 0 0,-1 1 0,1 0 0,-1 0 0,0 0 0,0 0 0,-1 1 0,1 0 0,-1 0 0,0 1 0,-13-3 0,5 2 0,-1 2 0,1 0 0,-1 1 0,1 0 0,0 1 0,-1 1 0,1 1 0,-28 7 0,2 3 0,-76 37 0,59-20 0,0 2 0,2 3 0,-99 83 0,93-63 0,3 4 0,-90 113 0,79-74 0,4 2 0,4 4 0,6 1 0,-68 176 0,89-186 0,4 1 0,4 1 0,5 1 0,-15 145 0,34-206 0,3 68 0,1-97 0,0 1 0,0 0 0,1-1 0,0 1 0,0-1 0,1 1 0,0-1 0,0 0 0,1 0 0,0-1 0,0 1 0,1-1 0,9 11 0,-10-14 0,-1-1 0,1 0 0,0-1 0,1 1 0,-1-1 0,0 1 0,1-1 0,-1-1 0,1 1 0,0-1 0,0 1 0,-1-1 0,1-1 0,0 1 0,0-1 0,0 1 0,0-2 0,0 1 0,0 0 0,7-3 0,2 0 0,0 0 0,-1-1 0,1-1 0,-1-1 0,25-13 0,1-6 0,0-1 0,-2-3 0,0-1 0,37-41 0,-10 2 0,61-85 0,-38 30 0,-6-3 0,117-248 0,-123 199 0,94-329 0,-169 503 0,35-141 0,-31 119 0,-1 0 0,-1-1 0,-1-45 0,-2 63 0,1 0 0,-1 1 0,0-1 0,-1 0 0,0 1 0,0 0 0,0-1 0,-1 1 0,0 0 0,0 0 0,0 0 0,-1 0 0,0 1 0,-6-8 0,5 9 0,0 0 0,0 0 0,0 1 0,0 0 0,0 0 0,-1 0 0,1 0 0,-1 1 0,0 0 0,0 0 0,0 1 0,0 0 0,0 0 0,0 0 0,-12 0 0,-3 2 0,0 1 0,0 0 0,0 2 0,0 0 0,1 2 0,-36 14 0,-115 62 0,52-13 0,4 5 0,3 4 0,3 6 0,5 4 0,3 4 0,-115 137 0,106-95 0,6 5 0,6 4 0,7 5 0,-113 244 0,136-229 0,59-137 0,0 1 0,2 0 0,2 0 0,-4 34 0,8-55 0,1-1 0,0 1 0,0-1 0,0 1 0,1-1 0,0 1 0,0-1 0,0 0 0,1 1 0,0-1 0,0 0 0,0 0 0,4 6 0,-4-9 0,0 0 0,0 1 0,0-1 0,0 0 0,0-1 0,1 1 0,-1 0 0,1-1 0,-1 1 0,1-1 0,0 0 0,-1 0 0,1 0 0,0 0 0,0 0 0,0-1 0,0 1 0,0-1 0,-1 0 0,1 0 0,0 0 0,0 0 0,0 0 0,0-1 0,0 1 0,3-2 0,14-3 0,0-1 0,-1-1 0,1-1 0,-2-1 0,1 0 0,25-19 0,102-82 0,-60 36 0,-4-4 0,-4-4 0,-3-3 0,-4-3 0,-4-3 0,85-152 0,-87 121 0,-6-4 0,-5-1 0,-6-3 0,62-266 0,-83 243 0,-25 129 0,0 1 0,-2-1 0,-1 1 0,-4-34 0,3 49 0,1 1 0,-1-1 0,0 1 0,-1-1 0,0 1 0,0 0 0,0 0 0,-1 0 0,0 1 0,0-1 0,-1 1 0,0 0 0,0 0 0,-12-9 0,10 10 0,0 0 0,0 0 0,-1 1 0,1 1 0,-1-1 0,0 1 0,0 0 0,-1 1 0,1 0 0,0 0 0,-1 1 0,1 0 0,-12 1 0,-9 1 0,-1 1 0,1 2 0,0 0 0,1 2 0,-44 16 0,-136 65 0,76-19 0,3 7 0,4 5 0,4 5 0,3 5 0,-147 147 0,91-57 0,9 7 0,-197 288 0,352-461 0,-25 35 0,-54 102 0,87-145 0,-11 23 0,13-28 0,-1 1 0,1-1 0,0 1 0,-1 0 0,1-1 0,0 1 0,0-1 0,0 1 0,0-1 0,0 1 0,0 0 0,0-1 0,1 1 0,-1-1 0,1 2 0,-1-2 0,0-1 0,1 0 0,-1 1 0,0-1 0,1 0 0,-1 1 0,0-1 0,1 0 0,-1 1 0,1-1 0,-1 0 0,0 0 0,1 1 0,-1-1 0,1 0 0,-1 0 0,1 0 0,-1 0 0,1 0 0,-1 0 0,1 0 0,-1 0 0,0 0 0,1 0 0,-1 0 0,1 0 0,-1 0 0,1 0 0,-1 0 0,1 0 0,-1 0 0,1-1 0,-1 1 0,0 0 0,1 0 0,-1 0 0,1-1 0,0 0 0,18-14 0,-17 14 0,21-21 0,-1 0 0,-1-1 0,22-32 0,50-88 0,-86 133 0,101-173 0,121-280 0,20-224 0,-160 355 0,-71 250 0,-4-1 0,4-90 0,-17 153 0,-1 1 0,-1-1 0,-5-34 0,5 49 0,0 0 0,-1 0 0,1 1 0,-1-1 0,0 1 0,-1-1 0,1 1 0,-6-8 0,6 10 0,0 0 0,0 0 0,0 0 0,0 1 0,0-1 0,0 1 0,-1-1 0,1 1 0,0 0 0,-1 0 0,1 0 0,-1 0 0,1 0 0,-1 1 0,1-1 0,-1 1 0,-4-1 0,0 2 0,0-1 0,1 1 0,-1 1 0,1-1 0,-1 1 0,1 0 0,0 0 0,0 1 0,0 0 0,0 0 0,0 0 0,1 1 0,-8 5 0,-8 9 0,-36 38 0,-210 276 0,179-215 0,5-9 0,-480 644 0,497-660 0,-290 398 0,-26-22 0,356-443 0,14-19 0,11-7 0,1 1 0,0 0 0,0 0 0,-1 0 0,1 0 0,0-1 0,0 1 0,0 0 0,-1 0 0,1-1 0,0 1 0,0 0 0,0 0 0,0-1 0,-1 1 0,1 0 0,0 0 0,0-1 0,0 1 0,0 0 0,0-1 0,0 1 0,0 0 0,0 0 0,0-1 0,0 1 0,0 0 0,0-1 0,0 1 0,0 0 0,0 0 0,0-1 0,0 1 0,0 0 0,1-1 0,-1 1 0,0 0 0,0-1 0,13-43 0,31-70 0,-11 31 0,28-96 0,-7-3 0,-8-2 0,-9-1 0,26-370 0,-61 386 0,-3 141 0,-2 1 0,-1-1 0,-14-51 0,15 69 0,0 1 0,-1-1 0,0 1 0,-1 0 0,0 1 0,0-1 0,-1 1 0,0 0 0,-1 0 0,1 1 0,-2 0 0,1 0 0,-1 0 0,0 1 0,0 0 0,0 1 0,-1 0 0,0 0 0,0 1 0,0 0 0,-1 1 0,1 0 0,-1 0 0,0 1 0,0 0 0,0 1 0,0 0 0,-11 0 0,-8 2 0,1 1 0,0 2 0,0 0 0,0 2 0,0 1 0,1 1 0,0 1 0,-29 15 0,-17 13 0,-108 71 0,72-33 0,2 6 0,5 4 0,3 4 0,-101 119 0,96-83 0,5 3 0,6 5 0,-79 152 0,150-246 0,-97 199 0,116-233 0,1 0 0,0 0 0,1 0 0,-1 0 0,1 0 0,0 0 0,0 1 0,1-1 0,-1 10 0,1-15 0,0 1 0,0-1 0,0 0 0,0 1 0,0-1 0,0 0 0,1 1 0,-1-1 0,0 0 0,0 1 0,0-1 0,0 0 0,0 1 0,1-1 0,-1 0 0,0 1 0,0-1 0,0 0 0,1 0 0,-1 0 0,0 1 0,1-1 0,-1 0 0,0 0 0,0 0 0,1 1 0,-1-1 0,0 0 0,1 0 0,-1 0 0,0 0 0,1 0 0,-1 0 0,0 0 0,1 0 0,14-6 0,11-17 0,-2-4 0,-2-1 0,-1-1 0,23-41 0,45-102 0,-70 136 0,49-113 0,-6-2 0,-7-3 0,-6-3 0,40-233 0,-88 388 0,20-133 0,-19 108 0,-1 1 0,0 0 0,-5-29 0,4 49 0,-1-1 0,-1 0 0,1 1 0,-1-1 0,0 1 0,-1 0 0,1-1 0,-1 1 0,0 0 0,-1 1 0,0-1 0,0 1 0,-7-9 0,7 11 0,1 0 0,-1 0 0,0 0 0,-1 0 0,1 1 0,0 0 0,-1-1 0,0 2 0,1-1 0,-1 0 0,0 1 0,0 0 0,0 0 0,0 1 0,0-1 0,0 1 0,0 0 0,-9 1 0,-3 2 0,0 1 0,1 1 0,0 0 0,0 1 0,0 1 0,1 0 0,0 1 0,-24 17 0,-8 9 0,-51 49 0,-14 24 0,4 4 0,5 4 0,-103 154 0,105-118 0,7 4 0,-104 237 0,128-212 0,60-147 0,2 0 0,1 0 0,-4 56 0,10-85 0,1 1 0,0-1 0,0 0 0,0 1 0,1-1 0,0 1 0,0-1 0,0 0 0,0 0 0,1 1 0,-1-1 0,1 0 0,4 6 0,-4-8 0,0 0 0,0 0 0,0 0 0,0-1 0,0 1 0,0-1 0,0 1 0,0-1 0,0 0 0,1 0 0,-1 0 0,1 0 0,-1 0 0,1-1 0,-1 1 0,1-1 0,-1 0 0,1 1 0,-1-1 0,1 0 0,-1-1 0,1 1 0,-1 0 0,5-2 0,7-1 0,-1-2 0,0 1 0,-1-1 0,1-1 0,-1 0 0,0-1 0,-1-1 0,17-12 0,10-12 0,33-36 0,0-10 0,-3-3 0,-3-4 0,-5-1 0,61-116 0,-66 96 0,-4-1 0,-5-3 0,-5-1 0,41-177 0,-75 261 0,-2 0 0,-1 0 0,-1-1 0,-1 0 0,-2-35 0,-1 56 0,0-1 0,-1 1 0,1 0 0,-1 0 0,-1-1 0,0 2 0,0-1 0,0 0 0,0 0 0,-8-8 0,7 10 0,0 1 0,0-1 0,-1 1 0,0 0 0,0 0 0,0 1 0,0-1 0,-1 1 0,1 0 0,-1 1 0,0-1 0,1 1 0,-1 1 0,-8-3 0,-6 1 0,0 1 0,0 0 0,0 2 0,0 0 0,0 1 0,-38 8 0,-119 38 0,-52 36 0,-267 139 0,477-213 0,-286 149 0,252-126 0,1 2 0,1 2 0,-67 64 0,99-81 0,1 0 0,0 2 0,1 0 0,2 1 0,0 0 0,1 1 0,2 1 0,-12 30 0,18-38 0,1-1 0,1 1 0,0 1 0,1-1 0,1 0 0,1 1 0,0-1 0,1 1 0,1-1 0,0 1 0,1-1 0,1 1 0,1-1 0,8 24 0,-6-26 0,0 0 0,1 0 0,1 0 0,0-1 0,1 0 0,0 0 0,1-1 0,15 14 0,-9-11 0,0-2 0,1 0 0,0-1 0,1-1 0,30 15 0,-11-11 0,-1-2 0,2-1 0,0-2 0,0-1 0,1-2 0,51 2 0,-11-7 0,1-3 0,-1-4 0,0-4 0,0-2 0,145-43 0,365-164 0,-42-26 0,-496 221 0,-25 13 0,33-19 0,-57 27 0,-3 1 0,-10 4 0,-21 8 0,-173 74 0,-4-9 0,-226 49 0,-445 59 0,669-144 0,-256 84 0,407-103 0,-64 31 0,106-43 0,1 0 0,0 2 0,1-1 0,0 2 0,1 0 0,0 1 0,-26 29 0,37-37 0,0 1 0,0-1 0,1 1 0,0 0 0,0 0 0,0 0 0,1 1 0,0-1 0,0 1 0,0-1 0,1 1 0,0 0 0,0-1 0,1 1 0,0 0 0,1 11 0,0-10 0,1 0 0,0-1 0,1 1 0,-1-1 0,2 1 0,-1-1 0,1 0 0,0 0 0,0 0 0,1-1 0,0 0 0,0 0 0,11 11 0,4-1 0,1 0 0,0-2 0,1 0 0,1-2 0,0 0 0,0-1 0,40 12 0,14-1 0,88 14 0,-26-14 0,1-6 0,0-6 0,183-11 0,-99-16 0,292-59 0,-354 42 0,-2-7 0,173-71 0,-208 61 0,-3-5 0,-2-6 0,117-81 0,-94 43 0,163-148 0,-214 162 0,-4-3 0,115-152 0,-99 88 0,-90 131 0,-2-1 0,-1 0 0,-1-1 0,13-49 0,-21 67 0,-1-1 0,0 0 0,0 1 0,-1-1 0,1 0 0,-1 0 0,-1 1 0,0-1 0,0 0 0,0 1 0,0-1 0,-6-12 0,5 14 0,-1 1 0,0-1 0,0 0 0,0 1 0,-1 0 0,1 0 0,-1 0 0,0 0 0,0 0 0,0 1 0,-1 0 0,0 0 0,1 0 0,-1 0 0,0 1 0,-7-3 0,-2 0 0,-2 1 0,1 0 0,0 1 0,-1 1 0,-27-1 0,-82 7 0,118-3 0,-177 19 0,1 8 0,-289 83 0,347-75 0,2 6 0,2 5 0,-153 82 0,210-91 0,1 2 0,-93 78 0,114-80 0,2 1 0,2 2 0,1 1 0,-34 54 0,55-74 0,2 2 0,1 0 0,1 0 0,1 1 0,1 0 0,-12 48 0,20-63 0,0 0 0,0 1 0,1-1 0,1 1 0,-1-1 0,2 1 0,0-1 0,0 0 0,0 1 0,2-1 0,-1 0 0,1 0 0,1 0 0,0 0 0,0-1 0,1 1 0,0-1 0,0 0 0,1-1 0,10 13 0,-2-8 0,0-1 0,1 0 0,0-1 0,0-1 0,1 0 0,1-1 0,0-1 0,0 0 0,0-1 0,1-1 0,29 5 0,2-1 0,-1-3 0,2-2 0,60-1 0,-25-7 0,0-4 0,-1-3 0,0-4 0,82-25 0,-10-9 0,172-76 0,-45-6 0,-5-13 0,336-230 0,-287 137 0,-243 167 0,126-132 0,-203 193 0,52-61 0,-53 60 0,0 1 0,-1-1 0,0 0 0,-1 0 0,1 0 0,3-16 0,-7 23 0,0 0 0,-1 0 0,1 0 0,-1 0 0,1-1 0,-1 1 0,0 0 0,0 0 0,0 0 0,0-1 0,-1 1 0,1 0 0,0 0 0,-1 0 0,1-1 0,-1 1 0,0 0 0,0 0 0,0 0 0,0 0 0,0 0 0,0 1 0,-1-1 0,1 0 0,-1 0 0,1 1 0,-1-1 0,1 1 0,-1-1 0,0 1 0,0 0 0,-3-2 0,-2 0 0,-1 0 0,1 1 0,-1 0 0,0 0 0,0 1 0,0 0 0,0 1 0,-8-1 0,-19 2 0,0 1 0,-66 13 0,-72 28 0,130-31 0,-35 9 0,-450 124 0,7 25 0,409-128 0,2 6 0,-108 64 0,170-84 0,0 3 0,3 2 0,1 1 0,1 3 0,2 1 0,-57 70 0,84-90 0,0 1 0,2 0 0,0 1 0,1 0 0,1 1 0,1 0 0,1 1 0,-8 32 0,14-43 0,0 0 0,0 1 0,2-1 0,-1 0 0,1 0 0,1 0 0,0 1 0,1-1 0,0 0 0,0 0 0,1-1 0,1 1 0,0 0 0,0-1 0,1 0 0,0 0 0,1 0 0,0-1 0,9 11 0,0-4 0,1 0 0,1-2 0,0 0 0,1 0 0,0-2 0,1 0 0,0-1 0,1-1 0,0-1 0,28 8 0,7 0 0,1-2 0,101 12 0,-15-13 0,0-7 0,208-14 0,282-73 0,318-148 0,-28-95 0,-773 263 0,249-140 0,-391 196 0,-3 2 0,-1 0 0,1 0 0,0 0 0,-1 0 0,0-1 0,0 1 0,0-1 0,0 0 0,0 0 0,0 0 0,2-5 0,-5 8 0,1-1 0,-1 1 0,0-1 0,0 1 0,0 0 0,0-1 0,0 1 0,0-1 0,0 1 0,0 0 0,0-1 0,0 1 0,0-1 0,0 1 0,0-1 0,0 1 0,0 0 0,0-1 0,0 1 0,0-1 0,0 1 0,-1 0 0,1-1 0,0 1 0,0 0 0,-1-1 0,1 1 0,0 0 0,0-1 0,-1 1 0,1 0 0,0 0 0,-1-1 0,1 1 0,0 0 0,-1 0 0,0-1 0,-17-4 0,-13 4 0,-1 0 0,0 2 0,1 2 0,-51 9 0,29-4 0,-287 49 0,-645 196 0,903-227 0,0 4 0,-140 73 0,211-96 0,0 0 0,0 0 0,0 1 0,1 1 0,0 0 0,1 0 0,-13 16 0,20-22 0,-1 0 0,1 0 0,1 0 0,-1 1 0,0-1 0,1 1 0,0-1 0,-1 1 0,1-1 0,1 1 0,-1-1 0,0 1 0,1 0 0,0-1 0,0 1 0,0 0 0,0 0 0,1-1 0,-1 1 0,1 0 0,0-1 0,0 1 0,1-1 0,-1 1 0,1-1 0,-1 0 0,1 1 0,0-1 0,0 0 0,0 0 0,3 2 0,5 6 0,1-2 0,-1 1 0,1-1 0,1-1 0,0 0 0,0-1 0,0 0 0,1-1 0,14 5 0,127 36 0,-153-47 0,100 23 0,1-5 0,129 6 0,211-14 0,1068-89 0,-1159 31 0,-268 30 0,-2-2 0,100-41 0,-134 42 0,-1-2 0,-1-3 0,-1-1 0,78-60 0,-93 61 0,-1-2 0,-1-1 0,-1-2 0,-1 0 0,-2-2 0,-1 0 0,24-46 0,-32 49 0,-1-1 0,-1-1 0,-1 0 0,10-50 0,-17 62 0,-1 0 0,-1 0 0,-1-1 0,-1 1 0,0 0 0,-1-1 0,-1 1 0,-1 0 0,-7-24 0,9 37 0,0 1 0,-1-1 0,0 1 0,0 0 0,0 0 0,0-1 0,-1 1 0,1 1 0,-1-1 0,0 0 0,0 1 0,-1-1 0,1 1 0,-1 0 0,0 0 0,1 1 0,-1-1 0,0 1 0,-1 0 0,1 0 0,0 0 0,-1 0 0,1 1 0,-1 0 0,1-1 0,-1 2 0,1-1 0,-1 1 0,0-1 0,-6 2 0,-4 0 0,0 1 0,0 1 0,0 0 0,1 1 0,-1 1 0,1 0 0,0 1 0,-18 10 0,-2 5 0,1 0 0,1 2 0,1 2 0,1 0 0,2 2 0,0 2 0,2 0 0,1 2 0,-31 48 0,32-40 0,2 1 0,1 1 0,3 1 0,1 1 0,2 0 0,1 1 0,-12 84 0,22-102 0,2 1 0,1-1 0,2 0 0,0 0 0,1 1 0,12 45 0,-11-57 0,2 0 0,0-1 0,1 0 0,0 0 0,1 0 0,0-1 0,1 0 0,1 0 0,0-1 0,1 0 0,0-1 0,1 0 0,12 10 0,-16-16 0,0 0 0,0 0 0,0-1 0,0 0 0,1-1 0,0 1 0,-1-1 0,1-1 0,1 0 0,-1 0 0,0 0 0,14 0 0,-11-2 0,0-1 0,0 0 0,-1 0 0,1-1 0,0 0 0,-1-1 0,1-1 0,17-7 0,-5-2 0,0-1 0,0-1 0,-1-1 0,-1 0 0,-1-2 0,-1 0 0,20-24 0,1-7 0,-2-1 0,-3-3 0,51-97 0,57-185 0,-104 227 0,-4-1 0,22-127 0,-55 225 0,-1 0 0,0-20 0,-1 29 0,0 0 0,0 0 0,0 0 0,0 0 0,0 0 0,-1 0 0,1 0 0,-1 1 0,1-1 0,-1 0 0,1 0 0,-1 0 0,0 1 0,0-1 0,0 0 0,0 1 0,0-1 0,-1 1 0,1-1 0,0 1 0,-1 0 0,1 0 0,-1-1 0,-1 0 0,1 2 0,1 0 0,-1-1 0,0 1 0,0 0 0,1 0 0,-1 1 0,0-1 0,0 0 0,1 0 0,-1 1 0,0-1 0,1 1 0,-1 0 0,1-1 0,-1 1 0,1 0 0,-1 0 0,1 0 0,-1 0 0,1 0 0,0 0 0,0 1 0,-1-1 0,1 0 0,-2 3 0,-3 4 0,0 1 0,-10 17 0,-2 14 0,2 1 0,1 0 0,2 1 0,1 0 0,-9 86 0,12-67 0,4 1 0,2-1 0,9 119 0,-4-170 0,-1 1 0,2-1 0,-1 0 0,1 0 0,1 0 0,0 0 0,0-1 0,1 1 0,0-1 0,10 13 0,-12-18 0,1 0 0,-1-1 0,1 1 0,0 0 0,0-1 0,1 0 0,-1 0 0,1 0 0,0-1 0,0 0 0,-1 0 0,1 0 0,1 0 0,-1-1 0,0 1 0,0-1 0,0-1 0,1 1 0,-1-1 0,1 0 0,-1 0 0,6-1 0,3-2 0,-1 0 0,0 0 0,-1-1 0,1-1 0,-1 0 0,0-1 0,0 0 0,-1-1 0,17-12 0,0-3 0,-1-1 0,33-37 0,-33 30 0,-1-1 0,-2-2 0,33-58 0,-44 67 0,-1 0 0,-1-1 0,-1 0 0,-2-1 0,0 0 0,5-39 0,-12 61 0,-1 0 0,0-1 0,0 1 0,0 0 0,0 0 0,-1-1 0,0 1 0,-2-8 0,3 12 0,-1-1 0,1 0 0,0 0 0,-1 0 0,1 0 0,-1 1 0,0-1 0,1 0 0,-1 0 0,0 1 0,1-1 0,-1 0 0,0 1 0,0-1 0,1 1 0,-1-1 0,0 1 0,0-1 0,0 1 0,0 0 0,0-1 0,0 1 0,0 0 0,0 0 0,1 0 0,-1-1 0,0 1 0,0 0 0,0 1 0,0-1 0,0 0 0,0 0 0,0 0 0,0 0 0,0 1 0,0-1 0,0 0 0,0 1 0,0-1 0,1 1 0,-1-1 0,0 1 0,0-1 0,-1 2 0,-7 4 0,0 1 0,1-1 0,-1 2 0,1-1 0,1 1 0,-14 17 0,-35 62 0,35-53 0,-35 67 0,39-67 0,-2 0 0,-1-1 0,-32 38 0,51-69 0,0-1 0,0 0 0,0 0 0,0 0 0,0 1 0,0-1 0,0 0 0,0 0 0,-1-1 0,1 1 0,0 0 0,-1 0 0,1-1 0,-1 1 0,1 0 0,-1-1 0,1 0 0,-1 1 0,1-1 0,-1 0 0,1 0 0,-1 0 0,-2 0 0,1-1 0,1 0 0,0 0 0,0 0 0,1 0 0,-1-1 0,0 1 0,0-1 0,1 1 0,-1-1 0,0 1 0,1-1 0,0 0 0,-1 0 0,1 0 0,0 0 0,-1-3 0,-11-25 0,2 0 0,1-1 0,2 0 0,-6-35 0,12 56 0,-11-67 0,3 0 0,0-121 0,10 194 0,0-1 0,0 1 0,1-1 0,-1 1 0,1-1 0,0 1 0,4-9 0,-5 13 0,0-1 0,1 0 0,-1 0 0,1 1 0,-1-1 0,1 0 0,0 1 0,-1-1 0,1 0 0,0 1 0,-1-1 0,1 1 0,0-1 0,-1 1 0,1 0 0,0-1 0,0 1 0,0 0 0,0-1 0,-1 1 0,1 0 0,0 0 0,0 0 0,0 0 0,0-1 0,0 1 0,-1 1 0,1-1 0,0 0 0,0 0 0,0 0 0,0 0 0,0 1 0,-1-1 0,1 0 0,0 1 0,0-1 0,0 0 0,-1 1 0,1-1 0,0 1 0,-1 0 0,1-1 0,0 1 0,0 1 0,5 3 0,0 0 0,0 1 0,-1-1 0,0 1 0,0 1 0,-1-1 0,1 1 0,3 8 0,25 63 0,-25-56 0,-5-15 0,-1-1 0,0 1 0,-1 0 0,1 0 0,-1-1 0,-1 1 0,1 0 0,-1 0 0,0 0 0,-2 12 0,1-15 0,0 0 0,0-1 0,0 1 0,-1 0 0,1 0 0,-1-1 0,0 1 0,0 0 0,0-1 0,-1 0 0,1 0 0,-1 0 0,0 0 0,0 0 0,0 0 0,0 0 0,0-1 0,-1 0 0,-5 3 0,-10 4 0,-1-1 0,0 0 0,-35 6 0,-68 7 0,64-12 0,-793 155 0,-69 10 0,470-114 0,-807 3 0,-569-149 0,776-84 0,19-84 0,694 167 0,140 43 0,-350-33 0,345 61 0,-140-14 0,-13-35 0,33 4 0,213 49 0,1 4 0,-2 6 0,1 4 0,-148 23 0,112 3 0,-175 59 0,19-3 0,-244 52 0,469-119 0,93-19 0,-5 1 0,-1 0 0,1-1 0,17-4 0,-25 5 0,3-2 0,0 1 0,1-1 0,-1 1 0,0-2 0,-1 1 0,9-6 0,-13 8 0,0-1 0,1 1 0,-1-1 0,0 1 0,0-1 0,0 0 0,0 1 0,0-1 0,0 0 0,-1 1 0,1-1 0,-1 0 0,1 0 0,-1 0 0,1 0 0,-1 0 0,0 1 0,0-1 0,0 0 0,0 0 0,-1 0 0,1 0 0,0 0 0,-1 0 0,1 0 0,-1 1 0,-1-4 0,0 0 0,0 1 0,0 0 0,0-1 0,-1 1 0,0 0 0,1 1 0,-1-1 0,-1 0 0,1 1 0,-1 0 0,1 0 0,-5-3 0,0 1 0,1 1 0,-1-1 0,0 2 0,0-1 0,0 1 0,-10-2 0,-5 1 0,0 0 0,0 1 0,0 2 0,-26 0 0,-18 3 0,-1 2 0,-81 16 0,129-16 0,0 1 0,0 1 0,0 0 0,1 2 0,0 0 0,0 1 0,1 1 0,0 1 0,0 0 0,2 1 0,-27 25 0,37-30-65,0 0-1,1 0 1,0 0 0,0 1 0,1 0-1,0 0 1,0 0 0,1 0-1,0 0 1,0 1 0,1 0-1,0-1 1,1 1 0,0 0 0,0 0-1,1 0 1,0 0 0,0 0-1,1-1 1,1 1 0,-1 0-1,4 10 1,-3-11-97,1-1-1,0 0 0,0 0 1,0-1-1,1 1 0,0 0 1,0-1-1,1 0 0,0 0 1,0-1-1,0 1 0,1-1 1,-1 0-1,1 0 0,0-1 0,1 0 1,-1 0-1,1 0 0,0-1 1,0 0-1,0 0 0,0-1 1,0 0-1,1 0 0,-1-1 1,11 1-1,81 1-18844,-57-6 13208,-17 0 3816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8:24.536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347 0 772,'4'20'10254,"-30"9"-6798,13-14-2198,-48 74 2803,54-76-3540,0 0 1,2 0 0,-1 1 0,1 0 0,-3 20-1,-55 311 5654,32 7-3832,6 628-1025,23-905-1318,2 274 0,2 138 0,-22-229 0,5-104 0,-7 64 0,-6 127 0,23-267 0,2-36 0,3 73 0,28 80 0,-27-191 0,0-1 0,0 1 0,1 0 0,-1 0 0,1-1 0,0 1 0,0-1 0,0 1 0,1-1 0,-1 0 0,1 0 0,0 0 0,-1 0 0,1-1 0,1 1 0,-1-1 0,0 1 0,1-1 0,5 3 0,5 0 0,1 0 0,-1 0 0,1-2 0,15 3 0,14 3 0,-24-4 0,0-1 0,0-1 0,1-1 0,0-1 0,34-2 0,113-3 0,209 23 0,128-3 0,-139-9 0,-189 2 0,777 14 0,-463-57 0,-285 7 0,219-1 0,-93 24 0,229 3 0,-346 10 0,324 8 0,-216-7 0,-105-2 0,69 16 0,-238-19 0,353 32 0,184-24 0,-1-42 0,-444 21 0,0 6 0,0 6 0,0 7 0,161 32 0,-117-2 0,213 36 0,-337-69-525,1 3 0,-2 3-1,0 3 1,111 45 0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8:38.132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56 245 1272,'-7'-2'9681,"-24"2"-3722,38 1-5693,-1 1 1,0 0 0,1 0 0,9 5-1,11 3 12,0-3 94,0-2 0,0 0-1,0-2 1,1-1 0,28-2-1,140-16 2131,-192 16-2444,123-15 1532,438-30 1518,-15 61-1513,-84 0 505,-1-30-1039,10-48-1061,-80 7 0,54 20 0,-163 15 0,295-26 0,-327 33 0,403 31 0,-93 5 0,283 1 0,-597-3 0,303 65 0,374 63 0,-691-120 0,450 117 0,-446-73 0,96 25 0,-301-90 0,0-2 0,1-1 0,0-2 0,0-2 0,61-5 0,-86 3 0,0-2 0,-1 1 0,1-1 0,12-6 0,-17 7 0,-1 0 0,0-1 0,0 0 0,0 0 0,0 0 0,-1 0 0,1-1 0,-1 0 0,7-7 0,-53 129 0,18-26 0,3 2 0,-9 115 0,11-70 0,-54 397 0,37 3 0,-11 579 0,38-1026 0,-86 651 0,50-387 0,39-234 0,6-93 0,13-12 0,17 39 0,-30-56 0,0 0 0,0 1 0,0-1 0,0 0 0,-1 1 0,1-1 0,0 0 0,0 1 0,0-1 0,0 1 0,0-1 0,0 0 0,-1 1 0,1-1 0,0 0 0,0 0 0,0 1 0,-1-1 0,1 0 0,0 0 0,-1 1 0,1-1 0,0 0 0,0 0 0,-1 1 0,1-1 0,0 0 0,-1 0 0,1 0 0,0 0 0,-1 0 0,1 0 0,0 0 0,-1 1 0,1-1 0,-1 0 0,1 0 0,0 0 0,-1-1 0,-20 6 0,19-4 0,-18 3 0,-1-1 0,-22 1 0,32-4 0,1 0 0,0-1 0,0-1 0,0 0 0,0 0 0,-14-5 0,-36-17 0,-93-53 0,77 36 0,-429-197 0,436 211 0,-1 4 0,-1 2 0,-2 4 0,1 3 0,-115-8 0,80 21 0,-140 15 0,-105 33 0,17-1 0,200-35 0,0-5 0,-191-16 0,214-2 0,1-5 0,0-4 0,-136-47 0,20-2 0,221 68 0,1 1 0,1 0 0,0 0 0,0-1 0,1 1 0,-1-1 0,-7-4 0,11 6 0,0-1 0,0 1 0,0 0 0,0 0 0,-1 0 0,1 0 0,0 0 0,0-1 0,0 1 0,0 0 0,0 0 0,0 0 0,0 0 0,0-1 0,0 1 0,0 0 0,0 0 0,0 0 0,0 0 0,0-1 0,0 1 0,0 0 0,0 0 0,0 0 0,0-1 0,0 1 0,0 0 0,0 0 0,0 0 0,0 0 0,0-1 0,0 1 0,0 0 0,0 0 0,0 0 0,0 0 0,1 0 0,-1-1 0,0 1 0,0 0 0,0 0 0,0 0 0,0 0 0,1 0 0,-1 0 0,0 0 0,0 0 0,0-1 0,0 1 0,1 0 0,-1 0 0,0 0 0,0 0 0,0 0 0,1 0 0,13-4 0,-13 4 0,44-7 0,1 2 0,55 1 0,-30 2 0,420-32 0,-2-39 0,112-89 0,-496 124 0,-1-5 0,-3-4 0,148-93 0,-204 110 0,-2-2 0,-1-2 0,-1-2 0,-2-1 0,-2-2 0,-1-2 0,35-53 0,-52 65 0,-1-1 0,-1-1 0,-2 0 0,-1-1 0,-1 0 0,-2-1 0,-2 0 0,0-1 0,-3 0 0,-1-1 0,-1 1 0,-1-43 0,-3 60 0,-1 1 0,-1-1 0,-1 1 0,0 0 0,-1 0 0,0 0 0,-1 0 0,-1 1 0,-1-1 0,0 2 0,-1-1 0,-1 1 0,0 0 0,0 1 0,-2 0 0,0 0 0,0 1 0,-21-17 0,5 10 0,-1 1 0,0 1 0,-1 1 0,-1 2 0,0 1 0,-1 1 0,-49-12 0,-1 6 0,-151-14 0,-250 20 0,-1 45 0,309-13 0,0 7 0,-313 94 0,384-87 0,1 5 0,2 4 0,2 5 0,3 4 0,-163 117 0,225-143 0,0 2 0,2 0 0,1 2 0,2 2 0,0 0 0,-27 45 0,43-58 0,1 1 0,1 1 0,0-1 0,2 2 0,0-1 0,2 1 0,0 0 0,2 1 0,0-1 0,1 1 0,2 0 0,0 0 0,3 25 0,1-23 0,1 0 0,1 0 0,2 0 0,0 0 0,1-1 0,2 0 0,1-1 0,0 0 0,2-1 0,0 0 0,2-1 0,24 28 0,-13-21 0,2-1 0,0-2 0,2 0 0,1-3 0,1 0 0,0-2 0,62 28 0,-23-19 0,1-3 0,1-3 0,1-4 0,0-3 0,133 11 0,-54-18 0,288-22 0,-247-8 0,-1-9 0,-2-8 0,201-67 0,-169 29 0,-3-10 0,250-136 0,-353 158 0,-4-4 0,-2-6 0,-4-4 0,145-136 0,-194 154 0,-2-1 0,-3-3 0,52-83 0,-72 94 0,-2-2 0,-3-1 0,-2-1 0,32-109 0,-50 136 0,-1 0 0,-1 0 0,-2-1 0,-1 0 0,-2 0 0,-1 1 0,-5-43 0,2 51 0,-1-1 0,-2 1 0,0 0 0,-1 1 0,-2 0 0,0 0 0,-1 0 0,-1 2 0,0-1 0,-25-29 0,11 21 0,-1 2 0,-1 0 0,-1 2 0,-1 1 0,-1 2 0,-1 1 0,-50-25 0,7 10 0,-3 4 0,-102-29 0,50 27 0,0 6 0,-2 5 0,-1 7 0,-152 0 0,70 18 0,-384 56 0,364-19 0,2 11 0,2 9 0,4 11 0,-356 162 0,453-169 0,-237 160 0,284-164 0,2 4 0,4 3 0,-109 123 0,149-149 0,2 3 0,3 0 0,1 2 0,-38 80 0,58-103 0,1 1 0,1 1 0,1-1 0,-7 52 0,12-59 0,1 1 0,1 0 0,1 0 0,0-1 0,2 1 0,0-1 0,0 1 0,7 16 0,-4-17 0,1 0 0,1-1 0,0 0 0,1 0 0,1-1 0,1 0 0,0-1 0,16 17 0,-8-13 0,0-1 0,2-1 0,-1-1 0,2 0 0,27 13 0,1-5 0,0-2 0,2-2 0,0-3 0,102 18 0,-43-17 0,1-6 0,1-4 0,158-12 0,-88-11 0,239-53 0,-248 31 0,-3-7 0,-1-9 0,236-107 0,-304 109 0,-1-4 0,112-82 0,-141 83 0,-3-2 0,-2-4 0,80-92 0,-110 109 0,-2-2 0,-2-1 0,-2-1 0,-2-2 0,-3-1 0,30-80 0,-45 98 0,-1 0 0,-2-2 0,-2 1 0,4-65 0,-9 71 0,-2 0 0,-1 1 0,-1-1 0,-2 1 0,-1 0 0,-15-47 0,9 44 0,-1 1 0,-1 0 0,-2 0 0,-1 2 0,-1 0 0,-24-28 0,13 23 0,-1 2 0,-1 1 0,-1 1 0,-41-26 0,2 10 0,-2 3 0,-2 3 0,-2 4 0,-104-33 0,-14 8 0,-2 9 0,-246-31 0,-414 14 0,-103 89 0,666 7 0,-361 82 0,516-78 0,1 5 0,2 7 0,-211 99 0,272-104 0,2 3 0,-115 88 0,137-88 0,2 1 0,1 3 0,3 2 0,-40 56 0,32-31 0,4 3 0,4 1 0,2 3 0,5 1 0,3 2 0,-43 155 0,71-208 0,1 1 0,1 0 0,2 0 0,1 0 0,1 1 0,8 62 0,-3-73 0,0 1 0,2-1 0,0 0 0,2-1 0,0 0 0,2 0 0,0-1 0,1 0 0,1-1 0,24 30 0,-12-23 0,1-1 0,2-1 0,0-1 0,2-1 0,0-2 0,1-1 0,1-2 0,56 24 0,-17-14 0,1-3 0,2-3 0,81 12 0,-58-18 0,0-5 0,0-4 0,1-5 0,159-17 0,-108-5 0,0-6 0,186-61 0,-192 40 0,-2-6 0,-2-7 0,-3-5 0,-3-6 0,-3-6 0,-4-6 0,-4-5 0,-3-5 0,-5-5 0,140-157 0,-177 166 0,-4-3 0,-4-3 0,58-109 0,-88 134 0,-3-2 0,-3-1 0,-4-2 0,-3-1 0,20-104 0,-39 145 0,-1-1 0,-2 1 0,-1-1 0,-2 0 0,-6-42 0,3 55 0,-2 1 0,0 0 0,-2 0 0,0 0 0,-2 0 0,0 1 0,-2 1 0,-25-40 0,16 34 0,-2 2 0,0 0 0,-2 1 0,0 2 0,-2 0 0,-1 2 0,0 0 0,-1 2 0,-40-18 0,6 7 0,-2 2 0,-1 4 0,-104-24 0,28 19 0,0 7 0,-161-5 0,-290 25 0,80 24 0,-960 169 0,1213-137 0,-256 89 0,381-96 0,2 5 0,3 6 0,-196 121 0,198-96 0,-123 107 0,189-137 0,2 2 0,2 2 0,-82 113 0,120-145 0,2 0 0,1 1 0,2 1 0,0 1 0,-15 48 0,25-62 0,0-1 0,1 1 0,1 0 0,0 0 0,1 0 0,1 0 0,0 1 0,2-1 0,-1 0 0,2 0 0,0 0 0,0-1 0,10 25 0,-2-15 0,1-2 0,1 1 0,1-2 0,1 0 0,0 0 0,2-2 0,25 25 0,1-6 0,1-2 0,61 39 0,-18-22 0,2-3 0,2-5 0,167 59 0,-131-64 0,2-5 0,185 24 0,-198-45 0,1-6 0,0-5 0,1-5 0,-1-4 0,-1-7 0,221-51 0,-242 37 0,-1-4 0,-2-4 0,114-60 0,-133 54 0,-2-3 0,-2-2 0,-2-4 0,76-72 0,-101 80 0,0-2 0,-3-1 0,-2-3 0,-2-1 0,-3-1 0,-1-2 0,-3-1 0,27-70 0,-41 86 0,-2-1 0,-1-1 0,-2 0 0,-2 0 0,-1-1 0,-2 0 0,-2 0 0,-2 0 0,-2 0 0,-1 1 0,-2-1 0,-1 0 0,-16-50 0,11 59 0,-1 0 0,-2 1 0,0 0 0,-2 1 0,-1 1 0,-23-27 0,12 19 0,-3 2 0,0 2 0,-66-52 0,16 27 0,-3 3 0,-1 5 0,-129-55 0,61 39 0,-2 7 0,-2 7 0,-3 6 0,-1 8 0,-2 7 0,-240-14 0,255 39 0,1 6 0,0 6 0,0 7 0,1 7 0,1 5 0,2 7 0,-209 77 0,280-82 0,1 4 0,1 2 0,2 4 0,-120 88 0,145-92 0,2 2 0,1 2 0,3 2 0,0 1 0,3 2 0,2 2 0,-47 83 0,56-81 0,2 0 0,2 1 0,2 1 0,2 1 0,2 0 0,3 0 0,1 2 0,3-1 0,1 72 0,6-77 0,3 0 0,1-1 0,3 0 0,1 0 0,2 0 0,2-1 0,3-1 0,1 0 0,1-2 0,45 73 0,-25-60 0,2-2 0,2-1 0,3-3 0,1-1 0,2-3 0,79 57 0,-43-44 0,2-4 0,2-3 0,145 58 0,-122-66 0,2-5 0,2-4 0,1-6 0,1-5 0,1-5 0,165 3 0,-183-19 0,1-5 0,0-5 0,-2-3 0,1-6 0,-2-3 0,0-5 0,178-72 0,-198 61 0,-2-4 0,-2-3 0,-2-2 0,-2-4 0,-2-3 0,-3-3 0,-2-3 0,67-81 0,-77 77 0,-3-3 0,-4-3 0,-2-1 0,-3-1 0,-4-3 0,-3-1 0,-3-2 0,34-129 0,-52 152 0,-3 0 0,-2-1 0,-3 0 0,-2-72 0,-4 96 0,-2 0 0,-1 1 0,-1-1 0,-1 1 0,-2 1 0,-2-1 0,0 1 0,-2 1 0,-19-34 0,11 30 0,-2 0 0,-2 2 0,-1 1 0,-1 1 0,-1 2 0,-1 0 0,-1 2 0,-2 1 0,-54-32 0,19 20 0,-1 2 0,-1 3 0,-144-41 0,109 46 0,0 4 0,-2 5 0,0 4 0,-134 3 0,112 12 0,0 7 0,1 4 0,-150 38 0,151-19 0,1 5 0,2 5 0,-173 88 0,193-76 0,3 4 0,2 4 0,4 4 0,-99 92 0,137-108 0,3 2 0,2 2 0,3 3 0,2 2 0,3 1 0,3 2 0,2 2 0,3 2 0,4 1 0,-42 133 0,55-138 0,3 0 0,3 1 0,3 0 0,2 1 0,4 81 0,5-103 0,1 1 0,2-1 0,2-1 0,1 0 0,3 0 0,1 0 0,2-2 0,38 72 0,-25-66 0,3-2 0,1-2 0,2 0 0,2-2 0,2-2 0,1-2 0,2-1 0,46 30 0,-4-11 0,3-3 0,1-4 0,134 51 0,-127-62 0,2-5 0,1-4 0,1-4 0,1-4 0,1-5 0,0-4 0,1-5 0,-1-4 0,1-4 0,182-30 0,-173 10 0,-2-4 0,-1-4 0,-1-6 0,-2-4 0,-2-4 0,136-83 0,-153 73 0,-1-3 0,-4-4 0,-2-3 0,-3-4 0,-4-3 0,-2-2 0,73-106 0,-85 96 0,-3-2 0,50-110 0,-76 133 0,-3 0 0,-2-2 0,-4 0 0,14-81 0,-27 111 0,-3 0 0,0 0 0,-2 0 0,-8-68 0,4 81 0,-1 1 0,-1 0 0,-1 0 0,-1 1 0,-1-1 0,-1 2 0,0-1 0,-1 1 0,-17-22 0,7 16 0,-1 1 0,-1 1 0,-1 2 0,-1 0 0,-1 1 0,-1 2 0,-1 0 0,0 2 0,-48-21 0,-1 5 0,-1 4 0,-125-28 0,69 29 0,-263-20 0,-142 41 0,282 18 0,-387 66 0,476-44 0,2 7 0,1 6 0,-205 91 0,284-99 0,1 3 0,2 4 0,3 4 0,1 3 0,3 3 0,-111 108 0,145-120 0,2 1 0,2 2 0,2 2 0,-49 88 0,63-94 0,2 0 0,2 0 0,1 2 0,3 0 0,1 1 0,-8 73 0,17-79 0,1-1 0,2 1 0,2-1 0,1 0 0,3 1 0,1-2 0,1 1 0,27 73 0,-18-72 0,2-1 0,1 0 0,2-1 0,1-1 0,3-2 0,0 0 0,60 59 0,-38-51 0,0-2 0,3-2 0,1-3 0,2-1 0,2-3 0,0-3 0,2-2 0,119 38 0,-101-45 0,0-3 0,1-3 0,1-3 0,0-4 0,0-3 0,152-13 0,-144-1 0,0-4 0,-1-4 0,-1-3 0,0-4 0,101-45 0,-122 41 0,-1-3 0,-1-3 0,-2-2 0,-2-3 0,-1-3 0,-3-1 0,51-55 0,-40 27 0,-3-2 0,-4-2 0,88-155 0,-94 133 0,-5-2 0,-3-2 0,30-115 0,-55 150 0,-2-1 0,-3-1 0,-4 0 0,-2 0 0,-4-1 0,-5-75 0,-2 95 0,-3 0 0,-1 1 0,-3 1 0,-2-1 0,-2 2 0,-2 0 0,-2 1 0,-2 1 0,-35-55 0,21 47 0,-3 2 0,-2 1 0,-2 2 0,-2 2 0,-79-65 0,62 65 0,-3 1 0,-1 4 0,-2 3 0,-93-39 0,75 43 0,-1 4 0,-1 5 0,-1 2 0,-1 5 0,-1 4 0,0 3 0,0 5 0,-157 8 0,169 5 0,0 4 0,0 2 0,2 4 0,0 4 0,1 3 0,1 3 0,-72 37 0,88-34 0,2 3 0,2 2 0,1 2 0,2 2 0,1 3 0,3 2 0,1 2 0,-77 102 0,81-88 0,3 1 0,3 2 0,3 2 0,2 0 0,4 3 0,-21 72 0,33-82 0,2 0 0,3 1 0,3 0 0,2 0 0,2 0 0,3 1 0,15 108 0,-3-101 0,3-1 0,3-1 0,3-1 0,37 82 0,-19-68 0,2-2 0,102 139 0,-65-118 0,4-4 0,5-4 0,3-3 0,195 142 0,-210-177 0,2-2 0,2-4 0,2-4 0,2-3 0,1-4 0,167 44 0,-182-63 0,1-3 0,1-3 0,-1-3 0,1-3 0,0-3 0,0-4 0,-1-2 0,1-4 0,95-25 0,-92 13 0,-2-3 0,-1-4 0,-1-2 0,-2-4 0,-1-2 0,-2-3 0,-2-3 0,83-74 0,-71 47 0,-4-2 0,-3-4 0,-4-2 0,-2-3 0,93-166 0,-90 125 0,-6-3 0,-5-2 0,-6-3 0,-5-1 0,-6-3 0,-6-1 0,23-236 0,-49 294 0,-3 0 0,-4 0 0,-3 0 0,-3 0 0,-4 0 0,-31-109 0,26 134 0,-1 0 0,-3 2 0,-3 0 0,-1 1 0,-2 2 0,-3 0 0,-2 2 0,-1 2 0,-73-74 0,71 85 0,-2 0 0,-1 3 0,-1 1 0,-1 2 0,-2 2 0,0 1 0,-2 3 0,0 1 0,-1 2 0,-1 3 0,0 1 0,-1 2 0,0 3 0,-1 1 0,0 3 0,0 1 0,0 3 0,-68 8 0,54 1 0,1 2 0,1 4 0,0 2 0,1 2 0,-111 54 0,99-34 0,2 2 0,1 4 0,2 2 0,-63 61 0,43-27 0,4 4 0,-87 117 0,-104 209 0,181-247 0,-112 279 0,156-313 0,6 2 0,-47 256 0,78-311 0,3 2 0,4-1 0,3 1 0,3-1 0,4 0 0,4 0 0,27 113 0,-23-139 0,2-2 0,2 0 0,3-2 0,1 0 0,3-1 0,1-1 0,3-2 0,1-1 0,2-1 0,2-1 0,2-3 0,42 37 0,-38-44 0,1-1 0,1-2 0,2-2 0,0-2 0,2-2 0,0-2 0,1-2 0,1-2 0,1-2 0,0-2 0,1-3 0,55 4 0,-36-8 0,0-4 0,0-3 0,0-3 0,-1-3 0,0-3 0,0-2 0,-1-4 0,90-35 0,-64 14 0,-2-4 0,-2-5 0,-2-3 0,105-79 0,-98 55 0,-3-4 0,-4-4 0,97-116 0,-84 71 0,-4-5 0,-7-4 0,-6-4 0,-6-3 0,104-272 0,-137 295 0,36-169 0,-66 223 0,-4 0 0,-2-1 0,-3 1 0,-5-90 0,-2 128 0,-1 0 0,-2 1 0,0-1 0,-2 1 0,-1 0 0,-1 0 0,-1 1 0,-23-40 0,21 46 0,-1 1 0,-1 0 0,0 1 0,-2 1 0,0 0 0,-1 1 0,0 1 0,-1 0 0,-1 2 0,-36-21 0,15 15 0,-1 1 0,-1 2 0,0 2 0,-1 2 0,-1 1 0,1 3 0,-2 1 0,1 3 0,-61 1 0,37 5 0,1 3 0,0 3 0,1 3 0,-1 3 0,-99 34 0,100-23 0,0 3 0,2 3 0,2 3 0,1 2 0,-76 60 0,69-40 0,2 2 0,2 4 0,-106 134 0,104-104 0,5 1 0,3 4 0,5 2 0,4 2 0,4 2 0,6 2 0,-37 147 0,57-171 0,4 0 0,-8 127 0,21-169 0,2 0 0,2-1 0,1 1 0,2-1 0,2 1 0,2-1 0,20 57 0,-20-73 0,1-2 0,1 1 0,0-2 0,2 1 0,0-1 0,1-1 0,1-1 0,24 23 0,-16-21 0,-1-1 0,2-1 0,1-1 0,0-1 0,0-1 0,30 11 0,-5-8 0,1-1 0,0-3 0,1-2 0,0-2 0,1-2 0,0-3 0,55-2 0,-8-7 0,-1-3 0,-1-5 0,0-4 0,0-5 0,-2-4 0,156-64 0,-145 43 0,-3-5 0,-2-4 0,-2-5 0,-3-4 0,126-112 0,-114 77 0,-4-5 0,-5-4 0,-5-4 0,-5-5 0,-6-3 0,-4-4 0,-6-3 0,91-220 0,-145 300 0,-2-1 0,-3-1 0,-2 0 0,12-84 0,-24 113 0,0 0 0,-1 1 0,-1-1 0,-1 0 0,-1 0 0,-6-22 0,5 29 0,-1 0 0,0 0 0,-1 1 0,-1 0 0,0 0 0,-1 0 0,0 1 0,-1 0 0,-16-17 0,10 14 0,-1 1 0,-1 0 0,0 1 0,0 1 0,-1 1 0,-29-13 0,17 11 0,0 2 0,0 1 0,-57-11 0,27 12 0,0 4 0,-1 1 0,0 4 0,-66 7 0,67-1 0,1 2 0,0 3 0,1 2 0,0 3 0,1 3 0,1 2 0,1 2 0,1 3 0,1 2 0,2 2 0,1 3 0,1 1 0,2 3 0,-47 47 0,36-23 0,3 3 0,3 2 0,3 2 0,2 2 0,4 3 0,3 1 0,-47 122 0,57-114 0,3 1 0,5 1 0,3 1 0,4 1 0,3 0 0,5 1 0,3 107 0,7-141 0,1-1 0,3 0 0,3-1 0,1 0 0,3 0 0,36 87 0,-35-106 0,1 0 0,2-1 0,1-1 0,2 0 0,0-2 0,2 0 0,2-2 0,0 0 0,1-2 0,54 38 0,-36-35 0,1-1 0,2-3 0,1-1 0,0-3 0,1-2 0,1-2 0,1-2 0,75 9 0,-33-12 0,1-4 0,0-4 0,173-20 0,-140 0 0,-2-6 0,0-5 0,-2-5 0,173-74 0,-160 46 0,-3-5 0,-3-6 0,188-139 0,-166 93 0,-5-6 0,231-256 0,-274 258 0,-5-5 0,-7-3 0,131-247 0,-185 301 0,-3-2 0,-4-2 0,31-122 0,-56 178 0,-1-1 0,-1 0 0,-2-1 0,0 1 0,-2 0 0,-1-1 0,-7-41 0,5 52 0,-1 0 0,-1 1 0,0-1 0,-1 1 0,-1 0 0,0 0 0,-1 1 0,-1 0 0,0 1 0,0 0 0,-2 0 0,0 1 0,-15-15 0,3 9 0,0 1 0,-1 1 0,-1 1 0,0 1 0,-1 1 0,-1 1 0,0 2 0,-35-10 0,15 9 0,-1 1 0,0 2 0,0 3 0,-58 1 0,36 6 0,1 3 0,0 3 0,-117 29 0,96-11 0,0 4 0,-106 50 0,116-39 0,2 3 0,1 3 0,3 4 0,2 2 0,-104 102 0,99-76 0,4 3 0,3 3 0,3 3 0,-66 117 0,83-115 0,4 2 0,-46 134 0,65-146 0,5 0 0,2 2 0,-11 112 0,27-146 0,1 1 0,3 0 0,1 0 0,3 0 0,2 0 0,19 74 0,-17-95 0,1 0 0,2-1 0,0 0 0,2-1 0,1-1 0,1 0 0,1-1 0,1 0 0,1-1 0,1-1 0,1-1 0,32 26 0,-19-23 0,1-1 0,1-2 0,1-1 0,1-2 0,1-1 0,0-2 0,68 17 0,-33-16 0,2-3 0,-1-3 0,101 1 0,-70-12 0,0-5 0,0-4 0,-1-5 0,162-44 0,-146 23 0,-2-6 0,-2-4 0,170-95 0,-174 74 0,-3-5 0,-3-5 0,120-112 0,-116 84 0,-5-6 0,135-184 0,-97 78 0,-125 185 0,-1-1 0,-2 0 0,-1-1 0,17-70 0,-28 92 0,-1 0 0,-1-1 0,1 1 0,-2 0 0,0 0 0,0-1 0,-1 1 0,0 0 0,-1 0 0,-1 0 0,0 0 0,-1 0 0,0 0 0,0 1 0,-2 0 0,1 0 0,-1 0 0,-1 1 0,0-1 0,0 2 0,-1-1 0,0 1 0,-18-15 0,4 7 0,-1 2 0,-1 0 0,0 2 0,-1 0 0,0 2 0,-1 0 0,0 2 0,-36-7 0,-13 0 0,-135-8 0,74 17 0,0 6 0,0 7 0,0 5 0,-236 51 0,233-28 0,1 7 0,2 5 0,2 7 0,-181 99 0,216-95 0,2 6 0,2 3 0,4 4 0,-93 93 0,115-93 0,3 2 0,3 4 0,4 2 0,3 2 0,-54 104 0,84-134 0,3 1 0,1 2 0,3 0 0,-13 59 0,26-87 0,1 0 0,2 0 0,0 0 0,2 0 0,1 1 0,1-1 0,1 0 0,1 0 0,1 0 0,1 0 0,13 33 0,-12-42 0,1-2 0,0 1 0,2-1 0,-1 0 0,2 0 0,0-1 0,0-1 0,18 17 0,-11-14 0,1-1 0,0-1 0,1 0 0,1-1 0,30 13 0,-7-8 0,1-1 0,1-3 0,0-2 0,1-2 0,65 6 0,-28-10 0,-1-3 0,1-4 0,-1-3 0,0-4 0,-1-4 0,0-3 0,-1-4 0,0-3 0,132-59 0,-135 46 0,-1-3 0,-3-4 0,-1-3 0,-2-3 0,-3-3 0,-2-3 0,-3-3 0,-2-2 0,73-95 0,-75 74 0,-4-2 0,-3-2 0,-4-2 0,-5-2 0,55-161 0,-85 213 0,-2-1 0,-1 0 0,-2 0 0,-2 0 0,-1-1 0,-3-69 0,-2 91 0,-1 0 0,-1-1 0,0 2 0,-1-1 0,-1 0 0,-1 1 0,0 0 0,-1 0 0,-1 0 0,0 1 0,-1 1 0,-1-1 0,0 1 0,-1 1 0,-1 0 0,0 1 0,-20-17 0,7 11 0,-2 1 0,1 2 0,-2 0 0,0 2 0,0 1 0,-1 1 0,-1 2 0,0 1 0,0 1 0,-57-5 0,27 7 0,0 4 0,0 2 0,0 2 0,-98 20 0,86-8 0,1 4 0,1 3 0,0 2 0,2 4 0,-73 41 0,63-23 0,3 2 0,1 4 0,-121 111 0,110-78 0,4 3 0,4 4 0,4 3 0,4 3 0,4 3 0,-90 193 0,114-200 0,-52 172 0,79-214 0,3 0 0,2 0 0,2 1 0,2 0 0,3 63 0,4-87 0,1 0 0,1 0 0,2-1 0,0 0 0,19 48 0,-18-60 0,1 1 0,0-1 0,1 0 0,1-1 0,0 0 0,2-1 0,-1 0 0,2 0 0,0-1 0,17 13 0,-10-12 0,0 0 0,0-2 0,1-1 0,1 0 0,0-2 0,0 0 0,24 5 0,-14-6 0,1-2 0,0-1 0,0-2 0,52-1 0,-30-6 0,0-2 0,-1-2 0,1-3 0,-2-2 0,101-38 0,-61 10 0,-2-3 0,-2-4 0,-2-3 0,-3-5 0,-2-3 0,-2-4 0,121-125 0,-148 130 0,-2-2 0,66-105 0,-87 116 0,-3 0 0,-2-2 0,-2-1 0,21-73 0,-39 109 0,-1-1 0,0 1 0,-2-1 0,0 0 0,-1 0 0,0 0 0,-4-29 0,2 38 0,-1-1 0,0 1 0,0-1 0,-1 1 0,0 0 0,0 0 0,-1 0 0,0 1 0,-1-1 0,1 1 0,-2 0 0,1 0 0,-1 1 0,0 0 0,0 0 0,-13-10 0,3 6 0,1 1 0,-1 1 0,-1 1 0,1 0 0,-1 1 0,-1 0 0,1 2 0,-1 0 0,0 1 0,-19-1 0,-15 1 0,-1 3 0,-61 6 0,-41 13 0,0 6 0,-278 82 0,242-42 0,-319 155 0,208-50 0,258-141 0,2 3 0,1 1 0,1 2 0,-52 61 0,81-83 0,1 0 0,0 1 0,1 0 0,1 0 0,0 1 0,1 0 0,-7 20 0,12-28 0,0 0 0,0 0 0,1 1 0,0-1 0,1 0 0,-1 1 0,1-1 0,0 1 0,1-1 0,0 1 0,0-1 0,1 0 0,0 1 0,0-1 0,1 0 0,0 0 0,0-1 0,6 11 0,-1-6 0,1 0 0,0 0 0,1-1 0,0 0 0,1-1 0,0 0 0,0 0 0,1-2 0,0 1 0,18 8 0,6-1 0,1-1 0,60 16 0,37 1 0,1-7 0,172 11 0,277-35 0,-383-17 0,-2-9 0,385-104 0,357-203 0,-531 152 0,-305 128 0,175-120 0,-229 136 0,62-58 0,-98 80 0,1-1 0,-2 0 0,0-1 0,-1-1 0,-1 0 0,-1-1 0,15-31 0,-23 42 0,-1 1 0,0 0 0,0-1 0,0 0 0,-1 1 0,0-1 0,-1 0 0,1 1 0,-1-1 0,-1 0 0,0 0 0,0 1 0,0-1 0,-1 1 0,0-1 0,-1 1 0,-5-14 0,2 12 0,1 0 0,-1 1 0,0-1 0,-1 1 0,0 1 0,-1-1 0,1 1 0,-1 0 0,0 1 0,-1 0 0,0 0 0,-17-8 0,-7-1 0,0 2 0,-1 2 0,-52-11 0,-110-8 0,95 19 0,0 5 0,0 5 0,0 3 0,0 5 0,0 5 0,-147 36 0,200-35 0,1 3 0,1 2 0,0 1 0,1 3 0,2 2 0,0 1 0,1 2 0,2 3 0,-57 52 0,74-59 0,0 1 0,1 1 0,1 2 0,2 0 0,0 1 0,2 0 0,1 2 0,2 0 0,1 0 0,1 1 0,1 1 0,2 0 0,1 1 0,2 0 0,-2 37 0,7-46 0,0-1 0,2 1 0,2 0 0,0-1 0,1 1 0,1-1 0,1 0 0,1-1 0,1 1 0,1-2 0,1 1 0,25 39 0,-18-37 0,1-2 0,0 0 0,2-1 0,0 0 0,2-2 0,0-1 0,1-1 0,1 0 0,0-2 0,37 17 0,-10-10 0,0-3 0,1-2 0,1-2 0,0-2 0,107 10 0,-37-16 0,193-12 0,-167-7 0,281-60 0,-312 42 0,-1-5 0,201-91 0,-256 96 0,-2-3 0,-1-3 0,-2-2 0,81-70 0,-96 69 0,-3-2 0,0-1 0,-3-1 0,-2-3 0,54-92 0,-55 74 0,-3-1 0,-3-1 0,31-110 0,-46 124 0,-1 0 0,-3 0 0,-2-1 0,-2 0 0,-6-81 0,-2 97 0,-1 0 0,-2 1 0,-2 0 0,-1 0 0,-2 1 0,-1 0 0,-2 1 0,-23-38 0,13 31 0,-2 2 0,-1 0 0,-2 2 0,-2 1 0,-67-59 0,79 78 0,0 1 0,-1 1 0,-1 1 0,0 1 0,-1 1 0,-1 1 0,-24-8 0,37 15 0,-1 1 0,1 0 0,-1 1 0,1 0 0,-1 1 0,0 0 0,0 1 0,1 1 0,-1-1 0,0 2 0,0 0 0,1 0 0,-1 1 0,1 0 0,0 1 0,0 0 0,-16 10 0,9-3 0,1 2 0,0 0 0,1 0 0,1 2 0,0 0 0,1 1 0,1 0 0,-22 35 0,10-7 0,1 0 0,-28 78 0,24-39 0,4 0 0,4 2 0,3 0 0,4 1 0,-3 109 0,14-78 0,6 0 0,4-1 0,33 163 0,-18-173 0,5-1 0,50 127 0,-53-173 0,2-1 0,2-1 0,3-2 0,3-1 0,48 60 0,-62-91 0,0 0 0,1-2 0,1 0 0,1-2 0,1 0 0,0-2 0,2 0 0,0-2 0,30 12 0,-37-19 0,-1-1 0,1-1 0,1-1 0,-1-1 0,1 0 0,0-2 0,-1 0 0,1-2 0,0 0 0,0-1 0,0-1 0,0-1 0,-1-1 0,27-9 0,-14 1 0,-1-2 0,0-1 0,-1-2 0,-1 0 0,0-2 0,-1-2 0,34-32 0,-26 18 0,-1-2 0,-2-1 0,-1-2 0,39-64 0,-38 46 0,-3-1 0,-2-2 0,32-102 0,-35 76 0,-5-1 0,13-104 0,-27 132 0,-3 1 0,-4-65 0,-2 89 0,-1 1 0,-2 1 0,-2-1 0,0 1 0,-14-34 0,16 53 0,-2-1 0,1 1 0,-2 1 0,0-1 0,0 2 0,-1-1 0,-1 1 0,-15-16 0,21 25 0,1-1 0,-1 1 0,0 0 0,0 0 0,-1 0 0,1 1 0,0-1 0,-1 1 0,1 0 0,-1 0 0,0 1 0,0 0 0,0-1 0,0 2 0,0-1 0,0 0 0,0 1 0,0 0 0,0 0 0,0 1 0,0-1 0,0 1 0,1 0 0,-1 1 0,0-1 0,0 1 0,0 0 0,1 0 0,-5 3 0,-4 3 0,1 1 0,0 0 0,0 1 0,1 0 0,0 1 0,1 0 0,-10 14 0,-56 93 0,38-48 0,3 2 0,-27 80 0,-30 159 0,73-222 0,4 0 0,-6 123 0,19-143 0,4-1 0,2 0 0,22 119 0,-20-159 0,1 0 0,2 0 0,0 0 0,2-1 0,25 45 0,-31-64 0,1 1 0,-1-1 0,2 0 0,-1 0 0,1 0 0,0-1 0,1 0 0,0-1 0,0 1 0,0-1 0,1-1 0,0 0 0,0 0 0,0-1 0,1 0 0,-1-1 0,1 0 0,0 0 0,17 2 0,-15-4 0,1-1 0,0 0 0,-1-1 0,1 0 0,0-1 0,-1 0 0,0-1 0,22-8 0,-17 4 0,0-1 0,-1 0 0,0-2 0,0 0 0,21-18 0,-14 7 0,0-1 0,-2-1 0,0-1 0,-2 0 0,-1-2 0,29-53 0,-24 30 0,-3-1 0,-1-1 0,-3 0 0,-2-2 0,14-102 0,-18 53 0,-4-1 0,-10-120 0,-1 135 0,-23-115 0,21 168 0,-2 0 0,-1 1 0,-1 0 0,-3 1 0,0 0 0,-22-34 0,29 55 0,-1 0 0,-1 1 0,0 0 0,-1 0 0,0 1 0,0 0 0,-17-11 0,21 17 0,1 1 0,0-1 0,-1 1 0,0 1 0,0-1 0,0 1 0,0 0 0,0 0 0,0 1 0,0 0 0,-1 0 0,1 0 0,0 1 0,-1 0 0,1 0 0,0 1 0,-1-1 0,-11 4 0,10-1 0,-1 0 0,0 1 0,1 0 0,0 0 0,0 1 0,0 0 0,1 1 0,-1 0 0,-6 7 0,3-2 0,1 0 0,1 1 0,0 1 0,-15 26 0,8-5 0,1 1 0,2 1 0,-14 60 0,12-26 0,3 0 0,3 0 0,3 1 0,6 114 0,6-100 0,3 0 0,5-1 0,36 125 0,-47-196 0,5 13 0,14 32 0,-20-52 0,1 0 0,0 0 0,0-1 0,0 0 0,1 1 0,0-1 0,0 0 0,0-1 0,1 1 0,0-1 0,6 5 0,-9-8 0,0 0 0,0 0 0,0 0 0,0 0 0,0 0 0,0-1 0,1 1 0,-1-1 0,0 1 0,0-1 0,1 0 0,-1 0 0,0 0 0,1 0 0,-1 0 0,0 0 0,0-1 0,4 0 0,-2-1 0,0 0 0,1 0 0,-1 0 0,0-1 0,0 1 0,0-1 0,-1 0 0,6-5 0,2-4 0,0 0 0,-1-1 0,-1-1 0,10-16 0,5-17 0,-3-1 0,-1 0 0,-2-2 0,-2 0 0,12-73 0,-10 5 0,6-152 0,-19 98 0,-30-295 0,8 334 0,-7 1 0,-70-225 0,70 287 0,-3 1 0,-4 2 0,-43-72 0,50 101 0,-1 1 0,-2 1 0,-2 1 0,-1 2 0,-1 0 0,-50-37 0,68 59 0,-1 1 0,-1 1 0,1 1 0,-1 0 0,-1 1 0,0 0 0,0 2 0,-18-5 0,22 7 0,0 1 0,0 1 0,0 0 0,0 1 0,0 0 0,0 1 0,0 0 0,0 1 0,0 0 0,1 1 0,-1 0 0,-12 6 0,0 2 0,0 1 0,1 2 0,-35 25 0,-56 56 0,113-94 0,-1 1 0,0-1 0,1 0 0,-1 0 0,0 0 0,1 0 0,-1 0 0,0 0 0,0 0 0,-2 0 0,3-1 0,1 0 0,-1 0 0,1 0 0,-1 0 0,1 0 0,-1 0 0,1 0 0,-1 0 0,0 0 0,1 0 0,-1 0 0,1 0 0,-1 0 0,1-1 0,-1 1 0,1 0 0,-1 0 0,1-1 0,-1 1 0,1 0 0,0-1 0,-1 1 0,1 0 0,-1-1 0,0-1 0,0 0 0,1 1 0,-1-1 0,1 0 0,0 1 0,-1-1 0,1 0 0,0 0 0,0 0 0,0 1 0,0-1 0,0 0 0,0 0 0,1 0 0,-1 1 0,1-1 0,-1 0 0,1 1 0,-1-1 0,3-2 0,0-3 0,1 1 0,0 0 0,0 0 0,0 0 0,1 0 0,0 1 0,0-1 0,1 1 0,-1 1 0,9-6 0,-1 0 0,-13 9 0,18-11 0,-10 10 0,-10 12 0,1-8 0,0 1 0,-1-1 0,0 0 0,0 1 0,1-1 0,-1 0 0,0 0 0,-1 0 0,1 0 0,0-1 0,-1 1 0,1-1 0,-1 1 0,1-1 0,-1 0 0,1 0 0,-1 0 0,0 0 0,0-1 0,1 1 0,-7 0 0,2 0 0,-1-1 0,1 0 0,-1 0 0,1-1 0,0 0 0,-1 0 0,-8-3 0,-7-4 0,0-1 0,1-1 0,0-1 0,-23-15 0,-78-61 0,95 66 0,19 15 0,0-1 0,-1 0 0,2 0 0,-1-1 0,-10-12 0,19 20 0,0 0 0,-1-1 0,1 1 0,0 0 0,0-1 0,0 1 0,0 0 0,-1-1 0,1 1 0,0 0 0,0-1 0,0 1 0,0-1 0,0 1 0,0 0 0,0-1 0,0 1 0,0-1 0,0 1 0,0 0 0,0-1 0,0 1 0,0 0 0,1-1 0,-1 1 0,0-1 0,0 1 0,0 0 0,0-1 0,1 1 0,12-10 0,17 0 0,31-2 0,124-8 0,-120 16 0,111-22 0,-152 20 0,1-1 0,26-12 0,-43 15 0,1 0 0,-1 0 0,0-1 0,-1 0 0,1 0 0,-1-1 0,0 0 0,0 0 0,7-9 0,-13 13 0,1 0 0,-1 0 0,0 1 0,0-1 0,0 0 0,0 0 0,0-1 0,-1 1 0,1 0 0,0 0 0,-1 0 0,0 0 0,1 0 0,-1-1 0,0 1 0,0 0 0,0 0 0,-1 0 0,1-1 0,0 1 0,-1 0 0,0 0 0,1 0 0,-1 0 0,0 0 0,0 0 0,0 0 0,0 0 0,-1 0 0,1 0 0,0 1 0,-1-1 0,1 0 0,-1 1 0,1-1 0,-3 0 0,-3-4 0,-1 0 0,0 1 0,1 0 0,-2 0 0,1 1 0,0 0 0,-12-3 0,-10-2 0,0 2 0,-1 1 0,-34-1 0,-96 0 0,91 6 0,-253-5 0,-285-15 0,19-61 0,310 37 0,201 36 0,-124 2 0,90 18 0,89-8 0,-23 8 0,46-11 0,0 0 0,0 0 0,0 0 0,-1 0 0,1 0 0,0 0 0,0 0 0,0 0 0,-1 0 0,1 0 0,0 0 0,0 0 0,0 0 0,0 0 0,-1 1 0,1-1 0,0 0 0,0 0 0,0 0 0,0 0 0,0 0 0,0 0 0,-1 1 0,1-1 0,0 0 0,0 0 0,0 0 0,0 0 0,0 1 0,0-1 0,0 0 0,0 0 0,0 0 0,0 0 0,0 1 0,0-1 0,0 0 0,0 0 0,0 0 0,0 1 0,0-1 0,0 0 0,0 0 0,0 0 0,0 0 0,0 1 0,3 1 0,7 4 0,0-1 0,1 0 0,0 0 0,0-1 0,0-1 0,15 3 0,10 4 0,53 16 0,2-4 0,0-4 0,1-4 0,118 3 0,-181-17 0,0 0 0,0-2 0,0-1 0,30-8 0,-56 10 0,-1 1 0,0-1 0,1 0 0,-1 0 0,0 0 0,1 0 0,-1 0 0,0 0 0,0-1 0,0 1 0,0-1 0,0 1 0,0-1 0,-1 0 0,1 0 0,2-3 0,-4 4 0,1-1 0,-1 1 0,1 0 0,-1-1 0,0 1 0,1-1 0,-1 1 0,0-1 0,0 1 0,0-1 0,0 1 0,0-1 0,-1 1 0,1-1 0,0 1 0,-1 0 0,1-1 0,-1 1 0,1 0 0,-1-1 0,0 1 0,0 0 0,1-1 0,-1 1 0,0 0 0,0 0 0,0 0 0,-2-2 0,-5-4 0,-1 0 0,1 0 0,-1 0 0,-1 1 0,1 1 0,-21-10 0,0 3 0,-34-8 0,-18-1 0,-2 4 0,-103-8 0,-173 5 0,317 19 0,-662 1 0,266 29 0,-811 162 0,495 10 0,628-157 0,3 6 0,1 6 0,-208 128 0,284-152 0,1 1 0,-44 43 0,74-60 0,0 0 0,1 1 0,0 0 0,2 1 0,0 1 0,1 0 0,1 1 0,-10 24 0,18-34 0,0 0 0,0 0 0,1 0 0,0 0 0,0 0 0,2 1 0,-1-1 0,1 0 0,0 1 0,1-1 0,1 0 0,0 1 0,0-1 0,0 0 0,2 0 0,6 16 0,-3-13 0,1 0 0,0 0 0,0-1 0,2 0 0,-1-1 0,1 0 0,1 0 0,0-1 0,1 0 0,-1-1 0,16 8 0,3 0 0,1-1 0,0-2 0,1-1 0,1-2 0,0-1 0,0-2 0,1-1 0,48 4 0,-8-6 0,0-3 0,138-16 0,-127 3 0,1-5 0,-2-2 0,0-5 0,-2-3 0,-1-4 0,-1-4 0,-2-2 0,97-62 0,-158 87 0,0 0 0,0-1 0,-2-1 0,20-19 0,-34 31 0,0 0 0,0 0 0,-1 0 0,1 0 0,0 0 0,0 0 0,-1-1 0,1 1 0,0 0 0,-1 0 0,1-1 0,-1 1 0,0 0 0,1-1 0,-1-1 0,0 2 0,0 0 0,0 0 0,-1 1 0,1-1 0,0 0 0,0 0 0,-1 1 0,1-1 0,0 0 0,-1 1 0,1-1 0,-1 0 0,1 1 0,-1-1 0,1 1 0,-1-1 0,1 1 0,-1-1 0,0 1 0,0-1 0,-3-1 0,0 0 0,0 1 0,0 0 0,0 0 0,0 0 0,-1 0 0,1 0 0,-7 1 0,-35 2 0,0 2 0,0 2 0,-60 15 0,64-12 0,-641 158 0,584-135 0,2 3 0,1 5 0,3 4 0,-160 101 0,201-107 0,2 2 0,1 3 0,2 1 0,3 2 0,1 3 0,2 1 0,3 2 0,2 1 0,2 2 0,3 2 0,2 0 0,3 2 0,-23 77 0,42-115 0,2 0 0,0 0 0,1 0 0,1 1 0,1-1 0,1 25 0,2-39 0,0 1 0,0-1 0,0 0 0,1 0 0,-1 0 0,2 0 0,-1-1 0,1 1 0,0-1 0,1 1 0,-1-1 0,1 0 0,0 0 0,1 0 0,0-1 0,-1 0 0,2 0 0,-1 0 0,1 0 0,-1-1 0,13 7 0,-4-4 0,-1-2 0,1 1 0,-1-2 0,1 0 0,1-1 0,-1 0 0,0-1 0,1 0 0,-1-1 0,1-1 0,0-1 0,18-2 0,-2-2 0,0-1 0,0-2 0,0-1 0,48-21 0,-40 12 0,-2-3 0,0-1 0,-1-1 0,-1-2 0,-1-2 0,-2-1 0,49-54 0,-27 19 0,-3-3 0,-3-2 0,40-75 0,-68 107 0,-1 0 0,23-67 0,-37 86 0,0 0 0,-1 0 0,-1 0 0,0 0 0,-1-1 0,-1 1 0,-1-1 0,-1 1 0,-2-19 0,2 30 0,-1 0 0,1 1 0,-1-1 0,-1 1 0,1-1 0,-1 1 0,0-1 0,0 1 0,0 0 0,-1 1 0,1-1 0,-1 1 0,-1-1 0,1 1 0,0 0 0,-1 0 0,0 1 0,0 0 0,0 0 0,0 0 0,-1 0 0,1 1 0,-1 0 0,-6-2 0,-7-1 0,-1 1 0,1 0 0,-1 2 0,0 0 0,0 1 0,-22 2 0,-65 9 0,1 4 0,-165 44 0,207-41 0,0 3 0,2 3 0,1 2 0,-69 40 0,94-44 0,2 1 0,0 2 0,2 2 0,0 0 0,2 2 0,1 2 0,-48 63 0,42-42 0,3 2 0,-47 102 0,62-113 0,1 0 0,3 2 0,1-1 0,-9 71 0,20-106 0,1 1 0,-1-1 0,1 1 0,1-1 0,0 1 0,0-1 0,4 14 0,-5-20 0,1 0 0,0 0 0,-1 0 0,1-1 0,0 1 0,0-1 0,0 1 0,0 0 0,0-1 0,0 0 0,0 1 0,1-1 0,-1 0 0,1 1 0,-1-1 0,1 0 0,-1 0 0,1 0 0,-1 0 0,1-1 0,0 1 0,0 0 0,-1-1 0,1 1 0,0-1 0,0 1 0,0-1 0,0 0 0,-1 0 0,1 0 0,0 0 0,0 0 0,0 0 0,0-1 0,-1 1 0,1-1 0,0 1 0,0-1 0,0 1 0,1-2 0,5-2 0,0 0 0,0-1 0,-1 1 0,1-1 0,-1-1 0,0 1 0,-1-1 0,10-12 0,46-61 0,-55 69 0,22-35 0,-1-1 0,-3-1 0,-1-2 0,-3 0 0,-2-2 0,14-55 0,-16 36 0,-3-1 0,-3-1 0,3-145 0,-14 161 0,-16-111 0,13 146 0,-2 1 0,0-1 0,-1 1 0,-1 0 0,-1 1 0,-1-1 0,-1 1 0,-17-25 0,22 37 0,0 1 0,0 0 0,-1 0 0,0 0 0,0 1 0,-1 0 0,0 0 0,0 0 0,0 1 0,0 0 0,-1 0 0,1 1 0,-1 0 0,0 1 0,0-1 0,0 1 0,-12-1 0,10 3 0,-1-1 0,0 2 0,0-1 0,1 2 0,-1-1 0,0 1 0,1 1 0,0 0 0,-1 1 0,1 0 0,1 0 0,-19 11 0,1 3 0,2 1 0,0 1 0,1 2 0,1 0 0,1 1 0,-22 30 0,-4 14 0,-48 86 0,-352 751 0,393-780 0,-40 132 0,91-244 0,-8 37 0,11-46 0,1 0 0,-1 0 0,1 0 0,0 0 0,0 0 0,0 0 0,0 0 0,1 0 0,-1 0 0,1 0 0,0 0 0,2 5 0,-3-8 0,1 1 0,-1 0 0,1-1 0,0 1 0,-1 0 0,1-1 0,0 1 0,-1-1 0,1 1 0,0-1 0,-1 1 0,1-1 0,0 1 0,0-1 0,0 0 0,-1 0 0,1 1 0,0-1 0,0 0 0,0 0 0,0 0 0,0 0 0,-1 0 0,1 0 0,0 0 0,0 0 0,0 0 0,0 0 0,0 0 0,-1-1 0,1 1 0,0 0 0,0-1 0,1 0 0,26-16 0,-14 6 0,-1-2 0,0 0 0,-1 0 0,0-2 0,-1 1 0,0-1 0,-1-1 0,13-28 0,0-7 0,25-85 0,72-378 0,-99 404 0,-19 103 0,30-172 0,-25 133 0,0-87 0,-8 122 0,1 1 0,-1 0 0,-1-1 0,0 1 0,-6-19 0,8 27 0,-1 0 0,0 0 0,0 0 0,0 0 0,0 0 0,0 0 0,-1 0 0,1 0 0,0 0 0,-1 1 0,1-1 0,-1 1 0,0-1 0,1 1 0,-1 0 0,0 0 0,0-1 0,0 1 0,0 0 0,0 1 0,0-1 0,0 0 0,0 1 0,-1-1 0,1 1 0,0-1 0,0 1 0,0 0 0,-1 0 0,1 0 0,0 0 0,0 1 0,-4 0 0,-5 2 0,0 1 0,0 1 0,1-1 0,-1 2 0,1-1 0,1 1 0,-1 1 0,1 0 0,-12 12 0,-72 78 0,88-91 0,-52 64 0,-93 150 0,-17 94 0,98-153 0,-52 175 0,108-293 0,2 0 0,-12 89 0,23-132 0,0 1 0,-1-1 0,1 1 0,0-1 0,0 0 0,0 1 0,0-1 0,0 1 0,0-1 0,0 1 0,0-1 0,0 0 0,0 1 0,0-1 0,0 1 0,0-1 0,0 1 0,1-1 0,-1 0 0,0 1 0,0-1 0,0 0 0,1 1 0,-1-1 0,0 0 0,1 1 0,6-8 0,7-20 0,-1-10 0,-1-1 0,-1 0 0,-2 0 0,-2-1 0,-2 0 0,-1-1 0,-2 1 0,-2-1 0,-1 1 0,-3-1 0,-1 1 0,-17-67 0,20 99 0,0 0 0,0 0 0,-1 0 0,0 0 0,-1 1 0,0-1 0,1 1 0,-2 0 0,1 0 0,-9-8 0,11 12 0,-1-1 0,0 1 0,0 0 0,-1 0 0,1 0 0,0 0 0,-1 1 0,1-1 0,-1 1 0,1 0 0,-1 0 0,0 0 0,0 0 0,1 1 0,-1 0 0,0-1 0,0 1 0,0 1 0,1-1 0,-1 1 0,-6 1 0,-3 2 0,1 0 0,0 2 0,0-1 0,1 1 0,0 1 0,0 0 0,0 1 0,1 0 0,0 0 0,0 1 0,1 0 0,-12 16 0,-2 5 0,2 2 0,0 0 0,-16 35 0,20-29 0,1 0 0,1 1 0,3 1 0,1 0 0,1 1 0,3 0 0,1 0 0,3 1 0,1-1 0,2 1 0,6 56 0,-4-89 0,-1-1 0,1 1 0,0-1 0,1 0 0,3 8 0,-6-14 0,1-1 0,0 0 0,-1 1 0,1-1 0,0 0 0,-1 1 0,1-1 0,0 0 0,0 0 0,0 0 0,0 0 0,0 0 0,0 0 0,1 0 0,-1 0 0,0 0 0,0-1 0,1 1 0,-1 0 0,1-1 0,-1 1 0,0-1 0,1 1 0,-1-1 0,1 0 0,-1 0 0,1 0 0,-1 1 0,1-1 0,-1-1 0,1 1 0,-1 0 0,1 0 0,-1-1 0,3 0 0,2-2 0,1 0 0,0-1 0,-1 0 0,0-1 0,0 1 0,0-1 0,0 0 0,-1-1 0,0 1 0,0-1 0,5-8 0,4-7 0,-2 0 0,12-25 0,-6 5 0,-2-1 0,-2 0 0,-1-1 0,8-62 0,11-177 0,-32 279 0,2-18 0,-1 13 0,0-1 0,0 0 0,-1 1 0,-1-1 0,-1-15 0,0 23 0,-1 6 0,-1 9 0,-53 413 0,31-201 0,11-88 0,16-114 0,4-18 0,4-14 0,1-10 0,0-1 0,0 0 0,9-33 0,15-66 0,-22 74 0,48-223 0,-72 339 0,-25 134 0,26-150 0,6-26 0,-2 1 0,-13 36 0,15-54 0,27-68 0,14-89 0,-6-1 0,-6-1 0,5-185 0,-29-823 0,-1 1118 0,2 24 0,-1 1 0,-1-1 0,0 0 0,0 1 0,-7-23 0,8 33 0,0 0 0,-1 0 0,1 0 0,-1 0 0,1 0 0,-1 0 0,0 0 0,1 0 0,-1 0 0,0 0 0,0 1 0,0-1 0,1 0 0,-1 0 0,0 1 0,0-1 0,0 1 0,0-1 0,0 1 0,0-1 0,0 1 0,0-1 0,-1 1 0,1 0 0,0 0 0,0-1 0,-2 1 0,-2 1 0,1-1 0,-1 1 0,1 0 0,-1 0 0,-7 3 0,-15 3 0,26-7 0,1 0 0,-1 0 0,1-1 0,-1 1 0,1 0 0,0-1 0,-1 1 0,1 0 0,-1-1 0,1 1 0,0-1 0,-1 1 0,1-1 0,0 1 0,0 0 0,-1-1 0,1 1 0,0-1 0,0 1 0,0-1 0,0 0 0,0 1 0,-1-1 0,1 1 0,0-1 0,0 1 0,1-2 0,-2-18 0,1 18 0,0-77 0,-10-222 0,6 268 0,-1 0 0,-2 0 0,-2 0 0,0 1 0,-2 1 0,-31-60 0,-56-60 0,38 64 0,55 79 0,1 1 0,0-1 0,1-1 0,0 1 0,1 0 0,-1-1 0,0-11 0,-5-65 0,6 50 0,-1 6 0,-3-73 0,4 78 0,13 49 0,34 106-5519,-31-94 3346,-8-22-926,-1-1-1,0 1 1,-2 0-1,0 0 1,0 1-1,0 19 1,-3-12 556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8:58.230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164 10 120,'-19'-3'971,"-1"0"0,0 1-1,0 1 1,0 1 0,0 0 0,0 2-1,1 0 1,-1 1 0,1 1 0,-30 11-1,38-12-792,0 1-1,0 1 0,1 0 0,-1 1 0,1 0 0,0 0 0,1 1 0,0 0 0,0 1 1,0 0-1,1 0 0,0 1 0,1 0 0,-1 0 0,2 1 0,0 0 0,0 0 0,1 1 1,-5 11-1,8-13-82,0-1 0,0 0 1,0 0-1,1 1 1,1-1-1,0 0 0,0 1 1,0-1-1,1 1 0,0-1 1,1 0-1,0 0 1,4 11-1,-4-13-22,1 0 1,0 0-1,0 0 0,0 0 1,1 0-1,0-1 1,0 0-1,0 1 0,1-1 1,0-1-1,0 1 1,0-1-1,0 0 0,1 0 1,0-1-1,12 7 1,-4-5 123,1 0 0,0-1 1,1-1-1,-1 0 1,1-1-1,-1-1 1,26-1-1,114-17 822,-64 4-757,-4 3-62,57-5 83,-136 15-257,-3 0 66,1 0 1,0-1 0,-1 1 0,1-1-1,0 0 1,-1 0 0,1-1 0,7-3-1,-50 3 2165,10 2-1937,-402-7 878,414 7-1173,-224-5 1959,198 7-1195,1 1 0,0 2-1,-73 20 1,107-24-717,0 1-1,-1 1 1,1-1 0,1 1-1,-1 0 1,0 1-1,-9 6 1,14-9-67,0 1 1,-1-1-1,1 0 0,0 0 1,0 0-1,1 1 1,-1-1-1,0 0 0,0 1 1,1-1-1,-1 1 0,1-1 1,-1 1-1,1-1 0,-1 1 1,1-1-1,0 1 1,0 0-1,0-1 0,0 1 1,0-1-1,0 1 0,0-1 1,1 1-1,-1-1 0,1 1 1,-1-1-1,1 1 1,-1-1-1,1 1 0,0-1 1,0 1-1,-1-1 0,1 0 1,0 0-1,0 1 0,3 1 1,2 3-6,0 0 1,1 0-1,0-1 0,0 0 1,1 0-1,0-1 1,-1 0-1,1 0 1,11 3-1,7 2 19,45 9-1,-3-8 4,0-2 1,1-4-1,-1-3 0,1-2 0,104-17 1,-124 10-7,0-1 1,-1-3 0,64-25-1,-79 24-6,0-2 0,-1-2 0,-1 0-1,-1-2 1,40-33 0,-66 49-8,-1 0 1,0 1-1,0-1 0,0-1 1,0 1-1,-1 0 1,1-1-1,-1 1 1,0-1-1,0 0 0,0 1 1,2-7-1,-4 8-1,0 1 0,0-1 0,0 0 0,0 0 0,0 0 0,0 0 0,-1 0 1,1 0-1,-1 1 0,1-1 0,-1 0 0,1 0 0,-1 1 0,0-1 0,0 0 0,0 1 0,0-1 0,0 1 0,-1-1 0,1 1 0,0 0 0,0-1 0,-1 1 0,1 0 0,-1 0 0,0 0 0,1 0 0,-1 0 0,-2-1 1,-8-4-8,-1 1 1,1 0 0,-1 1 0,0 0-1,0 1 1,0 1 0,-14-2 0,-95-1-43,119 5 48,-67 3 14,-91 13 0,-69 25 275,210-37-240,-80 18 165,1 5 0,1 5 1,2 3-1,1 5 0,-146 85 0,205-106-214,15-8 0,1 1 0,0 0 0,1 1 0,-24 22 0,42-34 0,0-1 0,1 1 0,-1-1 0,1 1 0,-1 0 0,1-1 0,-1 1 0,1 0 0,-1 0 0,1-1 0,0 1 0,-1 0 0,1 0 0,0 0 0,0-1 0,-1 1 0,1 0 0,0 0 0,0 0 0,0 0 0,0-1 0,0 1 0,0 0 0,1 1 0,0 0 0,-1-1 0,1 1 0,0-1 0,0 0 0,0 1 0,0-1 0,0 0 0,0 0 0,0 0 0,1 1 0,-1-1 0,2 1 0,5 3 0,1-1 0,0 0 0,13 5 0,-17-7 0,31 10 0,0-2 0,1-2 0,72 8 0,116-6 0,472-38 0,-592 18 0,0 6 0,129 10 0,-229-6 0,13 2 0,-16 0 0,-9 2 0,-58 13 0,1-2 0,-108 9 0,-170 0 0,69-7 0,-39 16 0,6 26 0,277-51 0,-42 17 0,62-22 0,1 1 0,-1 1 0,1-1 0,0 1 0,1 1 0,-1-1 0,1 1 0,0 0 0,-7 9 0,14-14 0,-1 0 0,0 0 0,0 0 0,0 0 0,1 0 0,-1 0 0,1 1 0,-1-1 0,1 0 0,-1 0 0,1 1 0,0-1 0,0 0 0,-1 0 0,1 1 0,0-1 0,0 0 0,0 1 0,0-1 0,1 0 0,-1 1 0,1 1 0,0-1 0,0 0 0,0 0 0,0 0 0,1 0 0,-1 0 0,1-1 0,-1 1 0,1 0 0,0-1 0,0 1 0,-1-1 0,3 2 0,5 1 0,0 1 0,0-1 0,1 0 0,17 4 0,15 2 0,1-3 0,74 5 0,90-11 0,-200-1 0,262-8 0,188 0 0,-307 13 0,431 2 0,-461-10 0,283-14 0,-298 8 0,188-43 0,-241 39 0,96-41 0,-147 54 0,0 0 0,0-1 0,0 1 0,1-1 0,-1 1 0,0-1 0,0 0 0,0 1 0,0-1 0,0 0 0,0 0 0,-1 0 0,1 0 0,0 0 0,0 1 0,0-2 0,-1 1 0,1 0 0,-1 0 0,1 0 0,0-1 0,-1 1 0,0 0 0,0 0 0,-1 0 0,1 0 0,0 0 0,-1 1 0,1-1 0,0 0 0,-1 0 0,1 0 0,-1 1 0,1-1 0,-1 0 0,1 0 0,-1 1 0,0-1 0,1 1 0,-1-1 0,0 0 0,1 1 0,-2-1 0,-5-3 0,1 1 0,-1-1 0,1 1 0,-1 1 0,-12-4 0,-6 3 0,0 0 0,-1 2 0,1 1 0,-1 1 0,1 1 0,-27 5 0,23-3 0,-603 98 0,144-20 0,-5-32 0,-297-50 0,689-2 0,-95 2 0,269 7 0,924 5 0,-427-15 0,-249 8 0,206 1 0,-416-1 0,-348 49 0,-107 19 0,-170-22 0,-2-45 0,197-9 0,518 13 0,-155-10 0,477-21 0,-70-54 0,-432 70 0,0 0 0,-1-1 0,0-1 0,0-1 0,29-18 0,-46 26-27,0 0 0,-1-1 1,1 1-1,0 0 0,-1-1 0,1 1 1,-1-1-1,1 1 0,-1-1 0,1 1 0,-1-1 1,1 1-1,-1-1 0,1 1 0,-1-1 0,0 0 1,1 1-1,-1-1 0,0 0 0,1 1 1,-1-2-1,0 1-44,-1 1 0,1 0 0,0-1-1,-1 1 1,1-1 0,-1 1 0,1 0 0,-1-1 0,1 1 0,0 0 0,-1 0 0,1-1 0,-1 1 0,1 0 0,-1 0 0,0 0 0,1 0 0,-1 0 0,1 0 0,-1 0 0,0 0-1,-43 0-4749,35 1 3135,-77 6-9662,0 5 4659,32-3 4029,-30 2 54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8:58.785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507 259 756,'-233'-75'7727,"-6"25"-3765,228 49-3688,0 0 0,0 0 0,0 1 0,0 0 0,0 1 0,0 0 0,-20 5 0,28-5-233,0 0 0,0 0 0,0 0 0,0 1 0,0-1 0,0 1 0,0 0 0,1 0 0,-1 0 0,0 0 0,1 0 0,0 1 0,-1-1 0,1 1 0,0 0 0,0-1 0,1 1 1,-1 0-1,1 0 0,-1 0 0,1 0 0,0 1 0,0-1 0,0 0 0,1 0 0,-1 1 0,1-1 0,-1 0 0,2 6 0,3 16-6,-4-24-30,0 0 0,0 0 0,1 0-1,-1 0 1,0 0 0,1-1 0,-1 1-1,0 0 1,1 0 0,-1-1 0,1 1 0,-1 0-1,1 0 1,0-1 0,-1 1 0,1-1-1,0 1 1,-1 0 0,1-1 0,0 0 0,0 1-1,-1-1 1,1 1 0,0-1 0,1 1-1,-1-1 11,-1-1 0,1 1 0,0 0 0,-1 0 0,1 0-1,-1-1 1,1 1 0,-1 0 0,1-1 0,-1 1 0,1 0-1,-1-1 1,0 1 0,1-1 0,-1 1 0,1-1-1,-1 1 1,0-1 0,1 1 0,-1-1 0,0 1 0,0-1-1,0 1 1,1-1 0,-1 1 0,0-1 0,0 0 0,0 1-1,0-1 1,0 1 0,0-1 0,0 0 0,0 1 0,0-1-1,0 1 1,0-1 0,0 1 0,-1-1 0,1 0-1,0 0 1,-8-25 499,4 16-354,-2 0-1,1 1 1,-1 0 0,-1 0 0,1 0 0,-2 1-1,1 0 1,-1 1 0,0-1 0,-1 2-1,1-1 1,-1 1 0,-19-9 0,-8-3 272,-1 2 1,-53-16 0,67 25-136,0 1 1,0 1-1,-1 1 0,0 1 0,0 1 1,0 2-1,0 0 0,-27 4 1,34-2-99,0 1 0,1 1 0,-1 1-1,1 0 1,0 1 0,1 1 0,-1 0 0,2 1 0,-1 1 0,1 0 0,0 1 0,-15 15 0,7-4-21,1 1 0,1 1 0,1 1 0,1 0 0,-16 31 0,26-44-86,-4 8 39,13-18-129,-1 0-1,0-1 1,0 1 0,0-1-1,0 1 1,0-1 0,0 1-1,0-1 1,1 1-1,-1-1 1,0 1 0,0-1-1,1 1 1,-1-1 0,0 1-1,1-1 1,-1 1 0,1-1-1,-1 0 1,1 1 0,-1-1-1,0 0 1,1 1-1,-1-1 1,1 0 0,-1 1-1,1-1 1,0 0 0,-1 0-1,1 0 1,-1 0 0,1 0-1,-1 1 1,1-1 0,-1 0-1,2 0 1,5 0-1,0 0 0,-1 0 0,1-1 0,0 0 0,0 0 0,-1-1 0,1 1 0,0-1 0,8-4 0,17-4-245,70-9-4233,0 10-6341,-99 8 10548,5 2-1018,0-2 0,0 0 0,0 0-1,0 0 1,0-1 0,11-3 0,0-4-814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9:21.59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4 398 540,'-6'-7'1045,"-1"0"1,2-1-1,-1 0 0,1 0 1,0 0-1,-4-10 0,-10-16-157,8 15-391,2 0 0,1-1 0,0 0 0,-5-25 0,-24-95 8381,36 136-8406,-6-29 8063,6 33-8493,1 1 0,0-1-1,0 0 1,-1 0-1,1 1 1,0-1 0,0 0-1,-1 1 1,1-1-1,0 0 1,0 1 0,0-1-1,0 0 1,-1 1 0,1-1-1,0 0 1,0 1-1,0-1 1,0 1 0,0-1-1,0 0 1,0 1-1,0-1 1,0 1 0,0-1-1,0 0 1,0 1 0,1-1-1,-1 0 1,0 1-1,5 21 1800,-3-11-1320,68 803-521,-53-532 0,-8 188 0,-7-120 0,6-155 0,5 497 0,-70-72 0,40-449 0,9-80 0,-9 183 0,16-248 0,3 463 0,3-391 0,0-21 0,-7 104 0,2-130 0,-4-43 0,0 7 0,4 2-2870,0-16 2216,0 0 0,0 0 0,-1 0 0,1 0 1,0 0-1,0-1 0,-1 1 0,1 0 0,-1 0 1,-4 4-3924,-17-6-11010,9-9 13036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9:32.66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12 1 80,'17'11'9738,"-17"-10"-9182,0 0 1,1-1-1,-1 1 0,0 0 1,0-1-1,0 1 0,0 0 1,0-1-1,0 1 0,0 0 1,0-1-1,0 1 1,0 0-1,0 0 0,0-1 1,0 1-1,-1 0 0,-10 18 10063,0-8-9386,6-9-1127,-1 0 0,1-1 0,0 0 1,-1 0-1,1 0 0,-1-1 0,1 1 0,-1-1 0,-9-2 0,3 2-84,-171-13-22,51 1 0,23 1 0,108 13 0,-1 0 0,1-1 0,-1 1 0,1 1 0,0-1 0,0 0 0,0 0 0,0 0 0,0 1 0,0-1 0,0 4 0,-1-1 0,-11 33 0,2 1 0,2 0 0,-8 72 0,7 123 0,2 28 0,-4 461 0,12-692 0,-5 131 0,3-151 0,1-9 0,0-1 0,1 0 0,0 1 0,-1-1 0,1 1 0,0-1 0,0 1 0,-1-1 0,1 1 0,0-1 0,1 1 0,-1-1 0,0 1 0,0-1 0,1 1 0,-1-1 0,1 0 0,-1 1 0,1-1 0,1 3 0,1-3 0,0 0 0,0 0 0,0 0 0,0 0 0,0-1 0,0 1 0,0-1 0,0 0 0,0 0 0,0 0 0,1 0 0,4-1 0,6 0 0,139 1 0,-149-7-5190,12-20-12561,1 10 11202,-1 4 396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23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 1308,'-15'1'14334,"14"0"-13913,-4 19 9121,4-10-9793,-2 18 1522,1 1-1,2-1 0,1 0 0,6 36 1,0 7-253,6 203-967,17 188-59,17 407 8,-69-249 0,4 54 0,18-670 0,-2-2-205,-2-8-493,-4-8-2674,5 8 1438,1 0 1,1-1-1,-1 1 0,1-1 1,0 1-1,1-1 0,0-11 0,1 7-510,0 0 0,1-1 0,6-19 0,2 2-70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9:33.34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928 544,'2'18'1485,"1"19"2695,3-16 1383,-1-51-196,38-315 5389,-4 29-6070,-26 221-4516,20-109-154,-33 203-16,0 0 0,0 1 0,0-1 0,0 1 0,0-1 0,0 1 0,1-1 0,-1 1 0,0-1 0,0 1 0,0-1 0,1 1 0,-1-1 0,0 1 0,1-1 0,-1 1 0,0-1 0,1 1 0,-1 0 0,1-1 0,-1 1 0,0 0 0,1-1 0,-1 1 0,1 0 0,-1 0 0,1-1 0,0 1 0,0 0 0,0 0 0,0 0 0,0 1 0,-1-1 0,1 0 0,0 1 0,0-1 0,0 1 0,-1-1 0,1 1 0,0-1 0,-1 1 0,1-1 0,0 1 0,0 1 0,20 29 0,3 21 0,-4 1 0,28 104 0,-26-79 0,-2-5 0,71 204 0,-83-261-836,-6-14 332,0 1 0,-1 0 1,0-1-1,1 1 0,-1 0 0,0-1 1,-1 1-1,2 5 0,-40-39-25709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9:33.77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 2 1604,'-16'0'14559,"27"0"-14837,52-1 1281,52 2-848,-99 0-2647,0 1 0,27 8 1,-32-8-1760,1-3 771,3 3 1687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9:34.18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1 8 1496,'7'-7'9095,"-7"7"-8758,1 0 0,-1 0 0,1 0 0,-1 0 0,1 0-1,2 13 8157,0 3-9077,6 43 2500,-3 0 0,-2 1 0,-5 79 0,0-51-1008,1-7-639,0 93 470,0-59-4906,0-115 3895,0 1 0,0-1 1,0 1-1,0-1 0,0 0 0,0 1 1,0-1-1,0 1 0,0-1 1,0 0-1,0 1 0,0-1 0,0 1 1,0-1-1,0 0 0,0 1 1,0-1-1,-1 0 0,1 1 0,0-1 1,0 0-1,0 1 0,-5 2-3260,5-3 3260,-1 0 0,-14-8-4920,11 4 4053,0 0 0,0 0 0,0-1-1,-5-8 1,0-11-1492,2-2 698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9:34.66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56 1176,'5'-12'1989,"1"0"0,0 0 0,1 1 1,0-1-1,10-9 0,-6 8-1355,1 1 0,1 0 1,19-14-1,-26 21-768,-5 4 220,-1 1 1,0-1-1,1 1 0,-1-1 1,0 1-1,1 0 0,-1-1 0,0 1 1,1 0-1,-1-1 0,1 1 1,-1 0-1,1-1 0,-1 1 1,1 0-1,-1 0 0,1-1 1,-1 1-1,1 0 0,-1 0 0,1 0 1,-1 0-1,1 0 0,-1 0 1,1 0-1,-1 0 0,1 0 1,0 0-1,-1 0 0,1 0 1,-1 0-1,1 0 0,-1 1 0,1-1 1,-1 0-1,1 0 0,-1 1 1,1-1-1,-1 0 0,1 0 1,-1 1-1,0-1 0,1 1 0,-1-1 1,1 0-1,-1 1 0,0-1 1,0 1-1,1-1 0,-1 1 1,0-1-1,0 1 0,1-1 1,-1 1-1,0 0 0,2 4 754,1 0-1,-1 0 0,-1 0 1,1 0-1,-1 0 0,0 1 1,0-1-1,0 0 0,-1 1 1,0 7-1,-1 5 754,-5 33 0,4-37-1593,-1 0 0,-1-1 1,0 1-1,-1-1 0,-1 0 0,0 0 0,0-1 0,-13 17 0,12-19 0,7-8 0,17 0 0,-8-1 0,8 3 0,-1 1 0,1 1 0,-1 0 0,0 2 0,0 0 0,-1 0 0,22 17 0,-26-17 0,-1 1 0,0-1 0,-1 2 0,0-1 0,-1 1 0,1 1 0,-2-1 0,0 1 0,0 1 0,9 22 0,-12-20 0,0 0 0,-2 0 0,0 0 0,0 0 0,-1 0 0,-1 0 0,-1 0 0,0 0 0,0 0 0,-1 0 0,-7 22 0,7-31 0,1-1 0,-1 0 0,-1 0 0,1 0 0,0 0 0,-1 0 0,0 0 0,0 0 0,0-1 0,0 0 0,-1 1 0,0-1 0,1 0 0,-9 4 0,-4 2 0,-2 0 0,-23 8 0,24-9 0,7-5 0,-1 0 0,0 0 0,0-1 0,-16 1 0,-16 3 0,42-6-170,0 0 0,0 0 0,0 0 0,0 0 0,0 0 0,0 0 0,0 0 0,0-1 0,0 1 0,0-1 0,0 1 0,0 0 0,0-1 0,0 1 0,0-1 0,0 0 0,1 1 0,-1-1 0,0 0 0,-1-1 0,1 1-232,1 0 0,-1 1 0,0-1 0,0 0 0,0 1 0,1-1 0,-1 1 0,0-1 0,0 1-1,0-1 1,0 1 0,0-1 0,0 1 0,-2 0 0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9:36.56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93 246 1220,'2'-1'540,"-1"0"-1,1 0 1,0 0 0,-1 0 0,1 0-1,-1 0 1,1 0 0,-1 0-1,0-1 1,1 1 0,-1-1-1,0 1 1,0-1 0,0 1-1,0-1 1,0 0 0,0 1-1,1-5 1,-2 2 355,0 1 0,0-1 0,0 0 0,-1 0 0,1 1 0,-1-1 0,0 0 0,-2-6 0,-1 0-242,0 0 1,0 1-1,-1-1 0,-1 1 0,0 0 0,0 0 1,0 1-1,-1 0 0,-1 0 0,-10-9 1,8 8 18,0 1 1,-1 1-1,0-1 1,0 2-1,0 0 1,-1 0-1,1 1 1,-17-5-1,23 9-672,1 0 0,-1 0 0,0 0 0,0 1 0,0 0 0,0 0 0,0 0 0,1 0 0,-1 1 0,0 0 0,0 0 0,0 0 0,1 1 0,-1-1 0,-5 4 0,3-1 0,1 0 0,0 0 0,0 1 0,0-1 0,1 2 0,0-1 0,0 0 0,0 1 0,-5 8 0,-1 4 0,2 0 0,0 1 0,0 0 0,2 0 0,0 1 0,-5 27 0,6-14 0,1 1 0,1 0 0,2 0 0,4 56 0,1-64 0,0 0 0,2 0 0,1 0 0,1-1 0,1 0 0,17 39 0,-20-55 0,0 0 0,0-1 0,0 1 0,1-1 0,1 0 0,-1 0 0,1-1 0,1 0 0,-1 0 0,1-1 0,11 8 0,-11-10 0,-1-1 0,1 1 0,0-1 0,-1-1 0,1 1 0,1-1 0,-1-1 0,0 1 0,0-1 0,1-1 0,-1 0 0,0 0 0,1-1 0,8-1 0,-6 0-1025,1 0 0,-1-1 1,12-5-1,-11 2-1203,1 0 0,-1-1 0,0 0 0,-1-1 0,0 0 0,0-1 0,17-18 0,12-9-5747,-20 20 5638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9:38.66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2 32 236,'-12'-31'21961,"8"40"-20293,15 143 474,-1-43-1021,-11 201 2223,-3-119-2813,4-183-618,0 1-295,0 0 0,0 0 1,-1 1-1,0-1 0,0 0 0,-1 0 0,0 0 1,-5 10-1,7-18 159,0-1 1,-1 1-1,1 0 1,-1-1-1,1 1 1,-1 0-1,1-1 1,-1 1-1,1-1 1,-1 1-1,0-1 0,1 0 1,-1 1-1,0-1 1,1 1-1,-1-1 1,0 0-1,1 0 1,-1 1-1,0-1 1,0 0-1,1 0 1,-1 0-1,0 0 1,0 0-1,0 0 1,1 0-1,-1 0 0,0 0 1,0 0-1,1 0 1,-1-1-1,0 1 1,0 0-1,1 0 1,-1-1-1,0 1 1,1-1-1,-1 1 1,0-1-1,1 1 1,-1-1-1,1 1 1,-1-1-1,1 1 0,-2-2 1,-26-30-6617,27 31 6557,-4-6-804,1 1-1,0-1 1,0 0 0,0-1-1,-4-14 1,-1-12-1232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9:39.06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05 1368,'3'-8'1226,"0"0"-1,0 0 1,1 0-1,0 0 1,11-13 0,-12 18-925,0 0 0,0 0 0,0 0 0,0 0 0,1 1 0,-1 0 0,1 0 0,0 0 0,0 0 0,0 0 0,0 1 0,0-1 0,0 1 0,5 0 0,13-4 884,0 2 1,1 1 0,-1 1 0,1 1 0,43 4-1,-51-1-300,1 1-1,0 0 1,-1 1-1,0 0 1,0 1-1,0 1 1,-1 0-1,0 1 1,14 11-1,-16-10-661,0 0 0,-1 1 1,0 1-1,0 0 0,-1 0 0,-1 1 0,0 0 1,0 1-1,-1 0 0,-1 0 0,0 1 0,-1 0 0,-1 0 1,0 0-1,4 20 0,-1 0-223,-2 0 0,-1 1 0,-1-1 0,-2 1 0,-2 0 0,-1 0 0,-6 34 0,6-58 0,-2-1 0,1 0 0,-1 0 0,-1 0 0,0 0 0,0 0 0,-1-1 0,0 1 0,0-1 0,-1-1 0,-1 1 0,1-1 0,-1 0 0,-1 0 0,1-1 0,-10 7 0,1-3 0,0-2 0,0 1 0,-1-2 0,0 0 0,0-1 0,-1-1 0,0-1 0,-22 5 0,3-3 0,-1-1 0,-54 1 0,92-8-269,-1 0 0,1 0 0,-1 1 1,1-1-1,0 0 0,-1 0 0,1 0 0,0 0 0,0 0 0,-1 0 0,1 0 1,0 0-1,0 0 0,0 0 0,0-1 0,0 1 0,1 0 0,-1 0 0,0 0 1,0 0-1,1 0 0,0-1 0,6-29-9046,-1 20 6454,0 0-1,0 1 1,8-11 0,1 0 56,3-7 387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9:39.9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 1 1444,'-10'16'20450,"21"-16"-19814,97 4 5323,54-2-2021,-139-4-3853,-1-1 0,1-1 0,22-7 0,-45 11-85,1 0 0,-1 0 0,0 0 0,1 0 0,-1 0 0,0 0 0,1 1 0,-1-1 0,0 0 0,1 0 0,-1 0 0,0 0 0,0 0 0,1 0 0,-1 1 0,0-1 0,1 0 0,-1 0 0,0 0 0,0 1 0,1-1 0,-1 0 0,0 0 0,0 1 0,0-1 0,1 0 0,-1 1 0,0-1 0,0 0 0,0 1 0,0-1 0,0 0 0,0 0 0,0 1 0,0-1 0,1 0 0,-1 1 0,0-1 0,0 0 0,0 1 0,-1-1 0,1 1 0,0 19 0,0-16 0,13 132 0,-18 203 0,10 368 0,11-407 0,-5-153 0,-10-135 0,0-3 0,-1 1 0,0-1 0,0 0 0,-2 13 0,1-20 0,1 0 0,0 0 0,-1 0 0,0 0 0,1 0 0,-1 0 0,0-1 0,0 1 0,0 0 0,0 0 0,-1-1 0,1 1 0,0-1 0,-1 1 0,1-1 0,-1 1 0,1-1 0,-1 0 0,0 0 0,0 0 0,1 0 0,-1 0 0,0 0 0,0 0 0,-2 0 0,-13 4 0,0-1 0,-1 0 0,1-2 0,-27 2 0,-108-4 0,140-4-2861,4-9-6739,5 6 5456,1 5 3142,1-1-1,0 1 0,0-1 1,0 0-1,0 0 1,0 0-1,0 1 1,1-1-1,-1 0 0,1 0 1,0 0-1,0 0 1,0-4-1,2-8-1007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9:42.06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08 173 348,'-4'-7'7081,"3"7"-6809,1 0 0,0 0 1,-1 0-1,1-1 0,0 1 1,-1 0-1,1 0 0,-16-10 3304,4 5-1911,0 0 0,0 0 0,-20-3 0,-24-10 225,-64-40 1186,16 7 4349,102 50-7411,1 1 1,-1-1-1,1 1 1,-1-1 0,1 1-1,-1 0 1,0-1-1,1 1 1,-1 0 0,1 0-1,-1 0 1,0 0-1,1 0 1,-1 1 0,0-1-1,1 0 1,-1 1-1,1-1 1,-1 1 0,-1 0-1,1 1 1,0-1-1,-1 1 1,1 0-1,0 0 0,0 0 1,0 0-1,0 0 1,0 1-1,1-1 0,-3 4 1,-2 6 2,1 1 0,0-1 0,-5 25 0,9-34-17,-13 62 0,-9 99 0,10 68 0,22 178 0,1-178 0,-15 276 0,-2-137 0,12 0 0,13 454 0,-16-657 0,2 33 0,2 20 0,-4-75 0,3 18 0,-5-133 0,-6 44 0,0 12 0,3-66 0,3-19 0,-1 0 0,1 0 0,-1 0 0,1 0 0,0 0 0,-1 0 0,1 1 0,0-1 0,1 0 0,-1 0 0,0 0 0,0 0 0,1 0 0,0 0 0,-1 0 0,2 3 0,7 11 0,-3-12 0,1-1 0,0 0 0,-1 0 0,1 0 0,1-1 0,-1 0 0,0 0 0,0-1 0,1 0 0,-1 0 0,1-1 0,13-1 0,7-2 0,-1-1 0,29-8 0,-46 9 0,10-1 0,0 0 0,0 1 0,1 1 0,-1 1 0,1 1 0,0 1 0,35 6 0,-55-7 0,-1 0 0,0 0 0,1 0 0,-1 0 0,1 1 0,-1-1 0,1 0 0,-1 0 0,0 0 0,1 0 0,-1 0 0,1 0 0,-1 0 0,1 0 0,-1 0 0,1 0 0,-1 0 0,0 0 0,1-1 0,-1 1 0,1 0 0,-1 0 0,0 0 0,1-1 0,-1 1 0,1 0 0,-1 0 0,0-1 0,1 1 0,-1 0 0,0-1 0,0 1 0,1 0 0,-1-1 0,0 1 0,0 0 0,1-1 0,-1 1 0,0-1 0,0 1 0,0 0 0,0-1 0,0 1 0,1-1 0,-1 1 0,0-1 0,0 1 0,0-1 0,0 1 0,0 0 0,-1-1 0,1 1 0,0-1 0,0 1 0,0-1 0,-11-25 0,9 22 0,-24-50-2963,5 4-8081,-17-58-1,19 37 5884,5 1 2931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9:42.74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71 1060,'0'-17'4283,"1"-32"3534,-1 40-6911,1 0 0,1 0 0,3-13 0,-4 19-853,0 0-1,0 0 1,0 0 0,0 0 0,1 0 0,-1 0 0,1 1 0,0-1 0,0 1 0,0-1 0,0 1 0,0 0 0,1-1 0,-1 1-1,1 0 1,-1 1 0,1-1 0,0 0 0,-1 1 0,1 0 0,0-1 0,0 1 0,0 0 0,0 0 0,0 1 0,1-1-1,-1 1 1,4-1 0,5 1 234,-1 1 0,1 0 0,0 1 0,0 0-1,-1 0 1,1 1 0,-1 1 0,0 0 0,0 1-1,-1 0 1,1 0 0,-1 1 0,0 0 0,0 1 0,9 8-1,-11-7 227,1-1 0,-1 1 0,0 1 0,-1 0 0,0 0 0,0 0 0,-1 1 0,0-1 0,-1 2 0,0-1 0,0 1 0,-1-1 0,-1 1 0,0 0 0,3 18 0,-5-14-434,0-1-1,-1 1 1,0 0 0,-1 0-1,-1 0 1,0-1 0,-1 1-1,-1-1 1,0 0 0,-1 0-1,0 0 1,-2 0 0,1-1-1,-1 0 1,-1 0 0,-1-1-1,1 0 1,-2-1 0,0 0-1,-22 20 1,8-13-79,-1 0 0,-1-2 0,-50 24 0,36-20 0,24-13-1126,24-11-1560,25-13-3226,-8 6 1622,61-29-6430,0-3 4816,-44 19 4067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23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0 1488,'0'1'245,"-24"28"17652,23-28-16818,0-1-1,0 1 0,-1 0 1,1-1-1,0 0 1,-1 1-1,1-1 1,-1 0-1,1 0 0,-2 1 1,2-1-844,5 11-7617,0 21-15600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9:43.14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6 126 44,'11'-16'918,"13"-23"1910,-21 33-1706,-1 1 0,1-1-1,-1 0 1,0 0 0,1-7 0,-3 12-819,1 0 1,-1 0 0,0 0-1,0 0 1,0 0-1,0 0 1,0 0-1,0 0 1,0 0-1,0 0 1,0 0-1,0 0 1,-1 1-1,1-1 1,0 0-1,-1 0 1,1 0-1,-1 0 1,1 0-1,-1 0 1,1 0-1,-1 1 1,1-1-1,-2-1 1,0 1 96,1 1 0,0-1 1,-1 0-1,1 1 0,-1 0 0,1-1 1,-1 1-1,1 0 0,-1 0 0,1 0 1,-1 0-1,1 0 0,-1 0 0,-2 0 1,-2 2 527,-1-1 1,1 1-1,0 0 1,-1 1 0,1 0-1,-8 4 1,5 0-789,1 0 1,0 0 0,0 0-1,0 1 1,1 1-1,0-1 1,1 1 0,0 0-1,0 1 1,-6 15-1,2-3 12,2 0 0,0 1 0,-8 44 0,14-55-208,0 1 0,1-1 0,0 1 0,1 0 1,1-1-1,0 1 0,1-1 0,0 1 0,1-1 0,0 0 0,7 17 0,-6-22-76,-1 1-1,1-1 1,0 0-1,1-1 0,0 1 1,0-1-1,0 0 1,1 0-1,0-1 0,0 1 1,0-2-1,1 1 0,0 0 1,0-1-1,0 0 1,0-1-1,1 0 0,14 4 1,-19-6 2921,2 1-5719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9:43.81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 170 1528,'2'-6'1373,"0"0"0,0 0 0,0 0-1,-1 0 1,0 0 0,-1-1 0,1 1 0,-1-1-1,0 1 1,-2-8 0,2 5-58,0 0-1,0 1 1,0-1-1,3-11 1,-2-8 1925,-1 17-1339,-11 30 431,8-1-2137,1-1 0,0 1-1,1 0 1,0 0-1,4 28 1,3-3 267,12 48 0,-15-80-462,0 0 0,1 0 0,0-1 0,1 1 0,0-1 0,1 0 0,0-1 0,0 1 0,13 13 0,-17-20 0,1 0 0,-1-1 0,1 1 0,0-1 0,0 0 0,0 0 0,0 0 0,0 0 0,0 0 0,1-1 0,-1 0 0,1 1 0,-1-1 0,1 0 0,-1-1 0,1 1 0,-1-1 0,1 1 0,0-1 0,-1 0 0,1 0 0,0-1 0,-1 1 0,1-1 0,-1 0 0,1 0 0,-1 0 0,1 0 0,-1-1 0,1 1 0,-1-1 0,0 0 0,4-3 0,0 0 0,-1 0 0,0-1 0,0 0 0,0 0 0,-1 0 0,0-1 0,0 0 0,6-11 0,28-66 0,-24 47 0,7-21 0,-16 38 0,2 0 0,9-18 0,-17 38 0,0 0 0,0 0 0,0 0 0,0-1 0,0 1 0,0 0 0,1 0 0,-1 0 0,0 0 0,0 0 0,0 0 0,0 0 0,0 0 0,0 0 0,0 0 0,0 0 0,0 0 0,0 0 0,0 0 0,0 0 0,1 0 0,-1 0 0,0 0 0,0 0 0,0 0 0,0 0 0,0 0 0,0 0 0,0 0 0,0 0 0,0 0 0,1 0 0,-1 0 0,0 0 0,0 0 0,0 0 0,0 0 0,0 0 0,0 0 0,0 0 0,0 0 0,0 0 0,0 0 0,0 0 0,0 0 0,1 0 0,-1 0 0,0 0 0,0 0 0,0 1 0,0-1 0,0 0 0,0 0 0,0 0 0,0 0 0,0 0 0,0 0 0,0 0 0,0 0 0,0 0 0,0 0 0,0 1 0,0-1 0,0 0 0,0 0 0,0 0 0,4 12 0,1 20 0,-5-29 0,22 125 0,7 60 0,-25-151 0,-2 1 0,-5 74 0,1-96 0,0 0 0,-1 0 0,-1 0 0,-1 0 0,0-1 0,-1 1 0,-1-2 0,-9 18 0,15-30 0,-1 0 0,0 0 0,1 0 0,-1 0 0,0-1 0,0 1 0,0-1 0,0 1 0,0-1 0,-1 1 0,1-1 0,0 0 0,-1 0 0,1 0 0,-1 0 0,1-1 0,-1 1 0,1-1 0,-1 1 0,1-1 0,-1 0 0,1 0 0,-1 0 0,0 0 0,1-1 0,-5 0 0,-6-2 0,1-1 0,-1 0 0,-23-11 0,27 10 0,8 4 0,-1 0 0,1 0 0,0 0 0,0 0 0,0 0 0,0 0 0,1 0 0,-1-1 0,0 1 0,0 0 0,1 0 0,-1-1 0,1 1 0,-1-1 0,1 1 0,-1-1 0,1 1 0,0-1 0,0 1 0,0 0 0,0-1 0,0 1 0,0-1 0,0 1 0,0-1 0,1 1 0,-1-1 0,0 1 0,2-3 0,14-42 0,-16 46 0,5-10 8,1 1 0,0-1 0,0 1 0,1 0 0,0 1 0,1-1 0,-1 1 1,2 1-1,14-11 0,-9 8-208,2 0 1,-1 1 0,1 1 0,0 0-1,22-7 1,-34 14-201,21-6-6958,-23 7 6151,1-1 0,-1 1 1,0 0-1,0 0 1,0 0-1,1 0 1,-1 0-1,0 1 1,0-1-1,0 0 1,0 1-1,0 0 0,1-1 1,-1 1-1,0 0 1,2 2-1,4 5-1351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9:44.53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1 1 1780,'-13'15'17910,"21"-8"-16114,9 0-1717,0-1 0,0-1 0,1 0 0,-1-1 1,1-1-1,0-1 0,19 0 0,48 8 815,-74-8-535,-1 1 0,1 0 0,-1 1 0,0 0-1,0 1 1,0 0 0,-1 1 0,0 0 0,0 0 0,9 8-1,-13-9-41,0-1-1,0 1 0,-1 0 0,1 1 1,-1-1-1,0 1 0,-1-1 0,1 1 1,-1 0-1,0 1 0,-1-1 0,0 0 1,0 1-1,0-1 0,-1 1 0,1 0 1,-1 8-1,-1-12-309,-1 1 1,1-1-1,-1 1 1,0-1-1,0 0 1,0 1-1,0-1 1,-1 0-1,1 0 0,-1 0 1,0 0-1,0 0 1,0-1-1,0 1 1,0 0-1,-1-1 1,1 0-1,-7 5 0,-3 2-15,-2 0 0,-26 12 0,25-14 5,-118 52 3,93-43 0,2 0 0,0 3 0,1 1 0,-35 25 0,68-42 0,-1 1 0,0 0 0,1 0 0,0 0 0,0 1 0,0 0 0,1-1 0,0 1 0,-1 0 0,-2 8 0,5-11 0,1 0 0,-1 1 0,0-1 0,1 0 0,0 1 0,-1-1 0,1 1 0,0-1 0,0 1 0,1-1 0,-1 0 0,0 1 0,1-1 0,0 0 0,-1 1 0,1-1 0,0 0 0,0 0 0,0 1 0,0-1 0,1 0 0,-1 0 0,1 0 0,-1 0 0,1-1 0,-1 1 0,5 2 0,2 4 6,1-2 0,1 1 0,-1-1 1,1-1-1,0 1 0,1-2 0,-1 1 0,1-2 0,0 1 0,0-2 0,0 1 1,15 0-1,13 0-73,-1-2-1,50-6 1,-40 2-145,-11-3-5542,-32 5 4265,0-1 0,-1 0 0,1 0 0,-1 0 1,1 0-1,-1 0 0,0-1 0,0 0 0,0 0 0,0 0 0,-1 0 0,1-1 0,-1 0 0,0 1 0,6-9 0,-2-2-827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9:44.88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 17 1660,'-22'-17'17906,"32"21"-13028,101 41-1242,-82-35-3434,1-1 0,0-2 0,55 7 0,-6-14-1859,-17-1-3131,-52 2 2028,1 0 1,0 0 0,14 4 0,6 7-4443,-15-3 4514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9:45.47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34 92,'45'52'10369,"-45"-51"-10183,1 0 0,0-1 0,-1 1 0,1-1 0,0 1 0,-1-1 0,1 1 0,0-1 0,0 1 0,0-1 0,-1 0 0,1 1 0,0-1 0,0 0 0,0 0 0,0 0 0,0 0 0,-1 1 1,1-1-1,0 0 0,0 0 0,0-1 0,0 1 0,1 0 0,1-1 111,-1 0 0,0 0 0,0 0 1,0 0-1,0-1 0,0 1 1,0-1-1,0 1 0,2-3 0,1-2 316,0 0-1,0 0 0,0-1 1,-1 1-1,4-8 1,5-18 546,0 0 0,-2 0 0,-1-1 0,-2-1 0,-2 0 0,0 0 0,0-67 1,-18 126 575,6 5-1735,1 1 0,2 0 0,1 1 0,1-1 0,4 34 0,1-21 0,3-1 0,1 1 0,15 43 0,-12-60-1191,-9-22 468,0 0 0,0 0 0,0 0 0,0 0 0,-1 0 0,0 0 0,1 8 0,-2-11 509,-1 0 0,1 0-1,0-1 1,-1 1 0,1 0-1,-1 0 1,0 0 0,0-1-1,0 1 1,1-1 0,-1 1-1,-1 0 1,1-1 0,0 0-1,0 1 1,-1-1 0,1 0-1,0 1 1,-1-1 0,0 0-1,1 0 1,-1 0 0,1 0 0,-1-1-1,-3 2 1,-24 10-5905,13-5 920,-29 16-1,24-10 2626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9:45.86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 146 1212,'-5'-13'20223,"19"5"-14472,31 0-7979,-38 7 4177,298-42 2362,-199 32-5312,-71 9-2432,-2 1-3925,-22-4-1571,1-10 5497,-10 12 2076,9-13-1832,1-4 1015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9:46.87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3 1 1044,'0'6'1704,"-1"0"-84,1 1-1,0-1 1,1 0 0,0 0 0,0 0-1,2 6 1,-2-10-1438,0 1 1,0-1-1,1 1 0,-1-1 0,1 0 0,-1 0 0,1 0 0,0 0 1,0 0-1,0-1 0,0 1 0,0 0 0,1-1 0,-1 1 0,0-1 1,1 0-1,2 1 0,6 2 255,-1 0 0,1 0 1,1-2-1,-1 1 0,23 1 0,60-4 1837,-42-1-1237,-49 1-841,-1 0-1,1 0 0,0 0 0,0 1 0,0-1 0,0 1 0,-1-1 0,1 1 0,0 0 0,-1 0 0,1 0 0,-1 1 0,1-1 0,-1 0 0,1 1 0,-1 0 0,3 2 0,-3-1 253,0 0 0,1 0 0,-2 1 0,1-1 0,0 0-1,-1 1 1,1-1 0,-1 1 0,0 0 0,0-1 0,0 1-1,0 6 1,4 72-398,-4 0 0,-11 99 0,4-79-65,-11 77 15,-1 43 0,0 280 0,11-336 0,-2 589 0,17-325 0,13 80 0,-14-407 0,1 21 0,6 164 0,-4-38 0,-9-241 0,0-3 0,-1 1 0,0-1 0,0 0 0,-1 9 0,1-14 0,0 0 0,0 0 0,-1 0 0,1 1 0,-1-1 0,1 0 0,0 0 0,-1 0 0,0 0 0,1 0 0,-1 0 0,0 0 0,1 0 0,-1 0 0,0-1 0,0 1 0,0 0 0,0 0 0,1-1 0,-1 1 0,0 0 0,0-1 0,-1 1 0,1-1 0,0 0 0,0 1 0,0-1 0,-2 1 0,-4 0 0,0 1 0,0-1 0,1 1 0,-1 1 0,0-1 0,1 1 0,0 1 0,0-1 0,0 1 0,0 0 0,0 0 0,1 1 0,0-1 0,0 1 0,-7 9 0,4-6 0,-1 0 0,0-1 0,0 0 0,-15 8 0,-23 19 0,45-32 1,0-1 1,0 1-1,0-1 1,0 0-1,0 1 1,0-1-1,0 0 1,0 0-1,0 0 1,-1-1-1,1 1 0,0 0 1,-1-1-1,1 0 1,-1 1-1,1-1 1,0 0-1,-1 0 1,1 0-1,-5-1 1,3-1-170,0 1 1,0-1-1,0 1 1,0-1 0,1 0-1,-1-1 1,0 1-1,1-1 1,-1 1 0,1-1-1,-3-4 1,1 2-1394,0 0 0,1 0-1,0-1 1,0 1 0,0-1 0,1 0 0,0 0 0,0-1 0,0 1 0,1-1 0,0 1-1,-1-11 1,2 9 443,0 0-1,1 0 1,0 1-1,0-1 0,1 0 1,3-14-1,10-23-1165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9:47.31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4 0 196,'-26'23'18303,"20"-16"-15783,6-6-2091,0 0 0,-1-1 1,1 1-1,0-1 1,0 1-1,0 0 0,-1-1 1,1 1-1,0 0 0,0-1 1,0 1-1,0-1 0,0 1 1,0 0-1,0-1 0,1 1 1,-1 0-1,0-1 1,0 1-1,0 0 0,1 0 1,9 9 1872,2-3-2302,0 0 0,0-1 0,1 0 0,0-1 0,0-1 0,0 0 0,27 4 0,100 5 0,-123-12 0,43-1-5202,113-14 0,-139 10 3760,-26 4-5148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9:47.66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8 37 1476,'-48'-23'30828,"197"25"-30366,186-6-984,-281 1-6115,36-3-14231,-74 3 17669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29:48.29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63 171 884,'8'-6'1406,"0"-1"-1,-1 1 1,0-1 0,6-9-1,-9 11-96,-1 1-1,0-1 0,0 0 0,-1 0 0,0 0 0,0-1 0,0 1 0,2-8 0,-4 11-1167,0 0 1,1 0-1,-1 0 0,0 0 0,0 0 0,0 0 1,0 0-1,-1 0 0,1 1 0,0-1 0,-1 0 1,1 0-1,-1 0 0,0 0 0,0 1 1,1-1-1,-1 0 0,0 1 0,-3-4 0,2 3 300,-1-1 0,0 1 0,0 0 1,0-1-1,0 1 0,0 0 0,-1 1 0,1-1 0,-6-1 0,-3-1 533,0 1 1,0 1-1,0 0 1,0 0-1,-15 1 1,8 2-975,0 0 0,0 1 0,0 1 0,0 0 0,0 2 0,1 0 0,0 1 0,0 1 0,1 1 0,0 0 0,-21 14 0,18-8 0,1 0 0,1 2 0,0 0 0,1 1 0,1 0 0,1 1 0,0 1 0,-19 34 0,21-31 0,1 1 0,1 1 0,1 0 0,1 0 0,2 1 0,0 0 0,2 0 0,0 1 0,2-1 0,0 1 0,2 0 0,1 0 0,2 0 0,0 0 0,1-1 0,2 1 0,1-1 0,0 0 0,2 0 0,1-1 0,14 28 0,-9-27 0,0 0 0,2 0 0,1-2 0,1 0 0,1-1 0,0 0 0,2-2 0,1-1 0,0 0 0,1-2 0,1 0 0,31 15 0,-37-23 0,1 0 0,0-2 0,0 0 0,1-2 0,-1 0 0,1-1 0,38 3 0,-41-7 0,0 0 0,0-1 0,0-1 0,0-1 0,-1 0 0,1-1 0,-1-1 0,1 0 0,-2-1 0,18-10 0,-14 5 0,0 0 0,-1-1 0,-1-1 0,0-1 0,-1 0 0,0-2 0,-2 1 0,1-2 0,-2 0 0,0-1 0,-1 0 0,-1-1 0,-1 0 0,12-32 0,-14 29 0,0-1 0,-2 0 0,-1-1 0,-1 1 0,-1-1 0,-1 0 0,0 0 0,-2 0 0,-2 0 0,0 0 0,-1 0 0,-12-45 0,6 42 0,0 0 0,-2 0 0,-1 2 0,-1-1 0,-17-23 0,19 33 0,-1 0 0,-1 0 0,0 2 0,-1-1 0,-1 2 0,0 0 0,-1 1 0,-18-11 0,22 16 0,-21-14 0,-2 2 0,-66-27 0,80 41-2542,16 5 872,0 0 1,0 1 0,1-1 0,-1 1 0,1 0-1,-1 0 1,-8 4 0,-5 11-11224,12-9 10999,-7 5-98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24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1 836,'4'3'1679,"-1"1"0,0-1 0,0 1-1,0 0 1,0 0 0,3 7 0,7 29 6346,-9-18-3814,1 44 1,-2-25-2332,-2-19-1615,-1-1-1,-1 1 0,-1 0 1,-1-1-1,0 1 1,-14 39-1,2-27-2655,11-26 55,-1-1 0,0 1 0,-12 11 0,-23 15-7750,11-12 6375,19-15 90,4 0 943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0:04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89 1340,'-3'5'963,"-3"7"2546,3 1 5262,-2-18-7340,-3-9-43,-1-24 1992,1 4 3044,5 31-5919,-1 1 1,1-1 0,0 1-1,-1 0 1,0 0-1,1 0 1,-1 0-1,0 0 1,0 1-1,-6-1 1,6 0-506,0 2 0,1-1 0,-1 0 0,0 1 0,0 0 0,0 0 0,0 0 0,0 0 0,0 1 0,1 0 0,-1-1 0,0 1 0,0 1 0,1-1 0,-1 0 0,1 1 0,-1 0 0,1 0 0,0 0 0,-5 3 0,4-1 0,1 0 0,-1 0 0,1 1 0,0-1 0,0 1 0,1-1 0,-1 1 0,1 0 0,0 0 0,0 0 0,0 0 0,1 1 0,0-1 0,-1 6 0,1-1 0,0 0 0,1-1 0,0 1 0,1 0 0,0 0 0,0 0 0,3 9 0,-3-15 0,0 0 0,0 0 0,1 0 0,-1 0 0,1 0 0,0 0 0,0 0 0,1 0 0,-1-1 0,1 1 0,0-1 0,0 0 0,0 0 0,0 0 0,0 0 0,0 0 0,1-1 0,5 3 0,-7-4 0,1 0 0,0 0 0,0 0 0,-1-1 0,1 1 0,0-1 0,0 0 0,0 0 0,0 0 0,-1 0 0,1 0 0,0-1 0,0 1 0,0-1 0,-1 0 0,1 0 0,0 0 0,-1 0 0,1 0 0,-1-1 0,1 1 0,-1-1 0,1 1 0,2-4 0,4-3 0,-1 0 0,1-1 0,-2 0 0,8-11 0,-13 17 0,-2 1 0,-1 0 0,0-1 0,1 1 0,-1 0 0,0-1 0,0 1 0,0 0 0,-1 0 0,1 0 0,-1 0 0,1 0 0,-4-3 0,4 3 0,-1 1 0,0-1 0,1 1 0,-1-1 0,0 1 0,0 0 0,0 0 0,0 0 0,0 0 0,0 1 0,0-1 0,0 0 0,0 1 0,0-1 0,-1 1 0,1 0 0,0 0 0,0 0 0,-1 0 0,1 0 0,0 0 0,0 1 0,0-1 0,0 1 0,-1-1 0,1 1 0,0 0 0,0 0 0,0 0 0,0 0 0,1 0 0,-1 0 0,-3 3 0,3-2 0,-1 0 0,1-1 0,-1 1 0,1 1 0,0-1 0,0 0 0,0 1 0,0-1 0,1 1 0,-1-1 0,1 1 0,-1 0 0,1 0 0,0-1 0,0 1 0,0 0 0,1 0 0,-1 0 0,0 0 0,1 0 0,0 0 0,0 1 0,1 5 0,0-6 0,0 1 0,1-1 0,-1 0 0,1 1 0,0-1 0,0 0 0,0 0 0,0 0 0,1 0 0,-1 0 0,1-1 0,0 1 0,0-1 0,0 0 0,0 0 0,0 0 0,0 0 0,0 0 0,1-1 0,6 3 0,-8-3 0,1-1 0,-1 1 0,0-1 0,0 1 0,1-1 0,-1 0 0,0 0 0,1 0 0,-1 0 0,0 0 0,1-1 0,-1 1 0,0-1 0,0 1 0,1-1 0,-1 0 0,0 0 0,0 0 0,0 0 0,0 0 0,0-1 0,0 1 0,0 0 0,-1-1 0,1 0 0,0 1 0,-1-1 0,1 0 0,-1 0 0,0 0 0,0 0 0,1 0 0,-1 0 0,1-3 0,0-2 0,1-1 0,-1 1 0,-1-1 0,1 0 0,-1-14 0,0 17 0,-1 1 0,-1-1 0,1 0 0,-1 1 0,1-1 0,-1 1 0,0-1 0,-1 1 0,1 0 0,-1-1 0,-3-5 0,4 9 0,0 0 0,1 1 0,-1-1 0,0 0 0,1 1 0,-1-1 0,0 0 0,0 1 0,0-1 0,1 1 0,-1-1 0,0 1 0,0-1 0,0 1 0,0 0 0,0-1 0,0 1 0,0 0 0,0 0 0,0 0 0,0 0 0,0 0 0,0 0 0,0 0 0,0 0 0,0 0 0,0 0 0,0 1 0,0-1 0,0 0 0,0 1 0,0-1 0,0 1 0,1-1 0,-1 1 0,0-1 0,0 1 0,0-1 0,1 1 0,-1 0 0,0 0 0,0 0 0,-4 4 0,-1 0 0,2 0 0,-1 1 0,-5 8 0,-18 35 0,32-62 0,-4 10 0,0 0 0,1 1 0,0-1 0,-1 0 0,1 1 0,0-1 0,0 1 0,0-1 0,1 1 0,1-4 0,0 4-2372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0:29.441"/>
    </inkml:context>
    <inkml:brush xml:id="br0">
      <inkml:brushProperty name="width" value="0.2" units="cm"/>
      <inkml:brushProperty name="height" value="0.4" units="cm"/>
      <inkml:brushProperty name="color" value="#FFACD5"/>
      <inkml:brushProperty name="tip" value="rectangle"/>
      <inkml:brushProperty name="rasterOp" value="maskPen"/>
    </inkml:brush>
  </inkml:definitions>
  <inkml:trace contextRef="#ctx0" brushRef="#br0">587 1051 1064,'-31'-35'11105,"25"34"-10622,3 0-293,1 1 1,-1 0-1,1 0 0,0 0 1,-1 0-1,1 0 0,-1 0 1,1 1-1,-1-1 0,1 1 1,0 0-1,-1-1 0,1 1 1,0 0-1,0 1 0,-1-1 1,1 0-1,0 1 1,-2 1-1,1-1 200,0 0 0,0 0 0,0 0 0,-1 0 0,1-1 0,-6 2 1,-19 11 2043,15-3-2119,0 2 0,1-1 1,1 1-1,0 1 0,1 0 0,0 1 0,1 0 0,-10 21 1,-4 19-374,-18 63 0,26-73 200,-128 511 188,125-475-160,-67 413 987,84-480-1133,-9 84 107,10-82-118,0-1 1,0 1-1,2-1 1,2 17-1,-3-30-12,-1-1 0,0 1 0,1-1 0,-1 1-1,1-1 1,-1 1 0,1-1 0,0 1-1,0-1 1,0 0 0,-1 1 0,1-1 0,0 0-1,1 0 1,-1 0 0,2 2 0,-3-3-1,1 1 1,0-1 0,0 0-1,0 1 1,0-1 0,0 0-1,0 0 1,0 0 0,0 0 0,0 0-1,0 0 1,0 0 0,1 0-1,-1 0 1,0 0 0,0 0-1,0-1 1,0 1 0,1-1-1,2-1 2,1-1 0,-1 1 0,0-1 0,0-1 0,0 1 0,0 0 0,0-1 0,5-6 0,28-41 9,-3-1 1,37-75-1,-24 43-6,8-16 3,-4-1 0,-4-3 0,-5-2 0,45-177 0,-85 275-9,12-64-5,-13 65 7,-1 0 0,0 0 1,0 1-1,0-1 0,-1 0 1,0 0-1,0 1 0,-3-10 0,4 15-1,-1-1 0,1 1 0,-1 0 0,1 0 0,-1-1 0,0 1-1,1 0 1,-1 0 0,0 0 0,0 0 0,0 0 0,0 0-1,0 0 1,0 0 0,0 0 0,0 0 0,0 0 0,0 1 0,-1-1-1,1 0 1,0 1 0,0-1 0,-1 1 0,1 0 0,0-1-1,-1 1 1,1 0 0,-1 0 0,1 0 0,0 0 0,-1 0 0,1 0-1,0 0 1,-1 0 0,1 1 0,-1-1 0,1 0 0,0 1-1,0-1 1,-3 2 0,-3 2-4,0 0-1,0 0 1,0 0 0,1 1-1,-11 10 1,-11 13 2,2 1 0,1 2 1,1 0-1,2 1 0,1 2 1,-26 55-1,26-41 24,2 1 0,2 2 0,2-1 0,-12 74 0,23-94-32,1 0-1,1-1 0,1 1 0,2 0 0,1 0 0,9 45 1,-7-61 2,0 0 1,0-1-1,1 0 1,1 0-1,0 0 1,15 22-1,-15-27 12,0-1 0,0 1 0,1-2 0,0 1 0,0-1 0,0 0 0,1 0-1,0-1 1,0 0 0,0 0 0,11 3 0,-12-5-2,-1-1-1,1 0 1,-1-1 0,1 0-1,-1 0 1,1 0-1,0 0 1,0-1 0,-1-1-1,1 1 1,10-3-1,-6 1 3,0-2-1,-1 1 0,1-1 1,-1-1-1,0 0 0,13-8 1,4-7 2,-1 0 1,-1-2 0,37-41 0,-29 25 9,-2-1 1,-1-1-1,41-75 0,-37 48 20,46-126-1,-65 150-37,-3-1 1,9-51-1,-18 75 5,0 0 1,-2 1-1,0-1 1,-2 0-1,0 0 0,-1 0 1,-6-27-1,7 43 5,0 0 1,-1-1-1,1 1 0,-1 0 0,0 0 1,0 0-1,0 0 0,-1 1 0,1-1 1,-1 1-1,0-1 0,0 1 0,0 0 1,0 0-1,-1 0 0,1 0 0,-1 1 1,1 0-1,-1-1 0,-8-2 0,7 4-1,1 0-1,-1 0 0,0 0 0,1 1 0,-1 0 1,0 0-1,1 0 0,-1 0 0,0 1 0,0 0 1,1 0-1,-1 0 0,1 0 0,-1 1 0,1 0 1,0 0-1,-1 0 0,1 0 0,-6 5 0,-2 3-4,0 0-1,1 1 0,0 1 1,0-1-1,1 2 0,1-1 1,0 1-1,1 1 0,0 0 0,1 0 1,-8 23-1,2 0-3,1 1 1,2 0-1,-7 60 0,10-37 10,3 1 0,2 0-1,3 0 1,2 0 0,4-1 0,2 1 0,2-1-1,40 116 1,-42-153-4,2 1 0,0-1 1,2-1-1,1 0 0,1-1 0,31 37 0,-36-48 1,1 0 0,0-1 0,1 0 0,0-1 0,0 0 0,1-1 0,1-1 0,-1 0 0,1 0 0,0-1 0,0-1 0,1-1 0,19 4 0,-15-5 3,0-1-1,1-1 0,-1-1 0,0-1 1,0 0-1,1-2 0,19-4 0,-13 0 1,0-1 0,0-1 0,-1-2 0,35-19 0,-13 1 1,-2-2-1,-2-2 1,0-2 0,54-58 0,-28 18-17,-4-3 0,-3-2 0,-3-3 0,-4-3-1,-4-2 1,-4-2 0,-4-2 0,-4-2 0,31-110 0,-56 151 11,12-72 1,-23 109 4,-1 0 1,-1 0-1,-1-1 1,-1 1-1,0 0 1,0 0-1,-2 0 1,0 0 0,-7-18-1,8 27-3,-1 0 1,0 1-1,-1-1 0,0 1 1,0 0-1,0 0 0,0 1 1,-1-1-1,0 1 0,0 0 1,-1 0-1,0 1 0,1-1 1,-1 1-1,-1 1 0,1-1 0,0 1 1,-1 0-1,0 0 0,0 1 1,0 0-1,0 0 0,0 1 1,0 0-1,0 0 0,-12 0 1,-1 2-1,0 0 0,-1 1 1,1 1-1,1 1 0,-1 1 1,0 0-1,1 2 0,-27 12 1,6 2 3,1 1 1,1 1 0,1 3 0,-64 57-1,49-32 57,2 1 0,-57 78 0,66-72 60,2 1 0,3 1 1,3 2-1,-30 78 0,48-101-66,1 1-1,3 1 0,1 1 1,1-1-1,3 1 0,2 1 0,1-1 1,4 51-1,0-72-55,2-1 0,0 0 0,1-1 0,1 1 1,1-1-1,0 0 0,2 0 0,0 0 0,1-1 0,1-1 0,0 1 1,1-2-1,1 1 0,1-2 0,0 0 0,2 0 0,-1-1 0,1-1 0,1 0 1,26 15-1,-10-10 2,1-2 1,0-2-1,1-1 1,1-1-1,0-2 1,0-1-1,1-2 1,0-2-1,0-1 1,0-1 0,73-6-1,-46-3-2,-1-3 0,0-3-1,-1-2 1,0-3 0,-1-3 0,64-30-1,-28 3-1,-2-4 1,-2-4-1,87-68 0,-73 39 36,187-191 0,-234 211-17,98-143 1,-127 160 41,-2-3 0,-2 0 0,-2-1 0,18-58 0,-36 90 42,-1 0 0,0 0 0,-2 0 0,0-1 0,-1 1 0,-1-30 0,-2 40-29,0-1 1,0 0 0,-1 1 0,0-1 0,-1 1 0,0 0 0,0 0 0,-1 0 0,0 0 0,-1 0 0,0 1-1,0 0 1,-1 0 0,-13-14 0,7 11-10,0 1-1,-1 1 0,-1 0 1,1 0-1,-2 1 0,1 1 1,-1 1-1,0 0 1,0 1-1,-29-7 0,6 5-10,-2 2 0,1 1 0,-52 1 0,14 7-28,0 3-1,1 3 1,0 4-1,1 3 0,1 3 1,-102 43-1,65-15 13,1 5 1,4 5-1,-136 97 0,175-106-40,2 2 0,3 4 0,-101 111 0,134-131 0,1 1 0,2 1 0,2 2 0,1 0 0,2 1 0,2 2 0,2 0 0,-19 67 0,31-90 0,2 0 0,0 1 0,1 0 0,1-1 0,0 1 0,2 0 0,0-1 0,8 39 0,-5-44 0,1 0 0,0 0 0,0 0 0,2 0 0,-1-1 0,2 0 0,0-1 0,0 1 0,1-2 0,1 1 0,0-1 0,17 15 0,-2-7 0,1-1 0,1 0 0,0-3 0,1 0 0,1-1 0,0-2 0,45 12 0,-18-9 0,0-3 0,1-2 0,73 3 0,-48-11 0,1-4 0,0-4 0,0-3 0,-1-4 0,96-27 0,-23-7 0,250-111 0,156-135 0,-433 212 0,-5-6 0,133-119 0,-136 92 0,-102 94 0,0-1 0,0-1 0,25-44 0,-40 61 0,0 0 0,-1 0 0,0-1 0,0 1 0,0-1 0,-1 1 0,1-1 0,-2 0 0,1 1 0,0-1 0,-1-10 0,-1 12 0,0 0 0,0 0 0,0 0 0,0 0 0,0 0 0,-1 0 0,0 1 0,0-1 0,0 1 0,0-1 0,0 1 0,-1 0 0,0-1 0,1 1 0,-1 1 0,-6-6 0,-1 2 0,0-1 0,0 2 0,0-1 0,0 2 0,-1-1 0,0 1 0,0 1 0,0 0 0,-14-2 0,-16 0 0,-50-1 0,-275 10 0,-2 21 0,305-21 0,-71 6 0,-952 88 0,719-44 0,276-35 0,-173 60 0,215-59 0,-75 41 0,100-47 0,2 1 0,0 0 0,1 2 0,0 0 0,-19 22 0,34-32 0,-1 1 0,1 0 0,0 1 0,1 0 0,0-1 0,0 2 0,1-1 0,0 0 0,1 1 0,0 0 0,0 0 0,1 0 0,1 0 0,-1 0 0,1 13 0,2-10 0,0-1 0,1 0 0,0 1 0,1-1 0,0 0 0,1 0 0,0 0 0,1 0 0,0-1 0,1 0 0,14 21 0,-2-10 0,0-1 0,1 0 0,1-1 0,1-1 0,1-1 0,1-1 0,0-2 0,49 26 0,-17-15 0,0-3 0,2-2 0,67 16 0,-3-11 0,0-5 0,231 10 0,250-36 0,-132-10 0,895-35 0,-478-13 0,-10-67 0,-861 126 0,218-47 0,-160 31 0,76-30 0,-131 42 0,0 0 0,0-2 0,-1 0 0,24-17 0,-37 23 0,0 0 0,0 0 0,-1-1 0,0 1 0,0-1 0,0 0 0,-1 0 0,5-8 0,-7 10 0,0 0 0,1-1 0,-1 1 0,0-1 0,-1 1 0,1-1 0,-1 1 0,1-1 0,-1 0 0,0 1 0,0-1 0,-1 0 0,1 1 0,-1-1 0,-1-4 0,-1 0 0,0 0 0,-1 0 0,0 0 0,0 1 0,-1 0 0,0-1 0,0 2 0,-1-1 0,0 0 0,0 1 0,-1 0 0,-9-6 0,-6-4 0,-1 2 0,-44-21 0,-5 3 0,-1 4 0,-104-25 0,-160-18 0,53 27 0,-1 12 0,-1 13 0,-474 28 0,334 44 0,336-35 0,0 4 0,-141 55 0,194-62 0,1 2 0,0 2 0,1 0 0,1 3 0,-49 40 0,71-52 0,0 2 0,1-1 0,1 1 0,0 1 0,1 0 0,0 1 0,-8 17 0,12-21 0,1 0 0,1 1 0,0-1 0,0 1 0,1 0 0,0 0 0,1 0 0,0 0 0,1 0 0,0 0 0,3 17 0,0-11 0,2 1 0,-1-1 0,2-1 0,1 1 0,0-1 0,1 0 0,0 0 0,1-1 0,1 0 0,1-1 0,12 13 0,5 3 0,2-1 0,0-1 0,59 39 0,-23-25 0,2-3 0,1-3 0,2-2 0,116 36 0,314 56 0,-225-79 0,356 14 0,284-64 0,-198-58 0,-10-65 0,-567 89 0,-1-6 0,-2-7 0,230-116 0,-327 143 0,68-49 0,-96 63 0,-1-1 0,0-1 0,0 0 0,-1-1 0,-1 0 0,0-1 0,-1 0 0,14-26 0,-20 33 0,-1 0 0,0 0 0,0 0 0,0 0 0,-1 0 0,0 0 0,0 0 0,-1 0 0,0-1 0,0 1 0,0 0 0,-1 0 0,-2-12 0,0 9 0,0 0 0,0 0 0,-1 1 0,0-1 0,-1 1 0,0 0 0,0 0 0,-10-10 0,-2 1 0,0 0 0,-1 1 0,-1 1 0,0 1 0,-1 1 0,-32-16 0,2 5 0,-2 3 0,-96-28 0,-116-7 0,87 30 0,-2 8 0,0 8 0,0 7 0,-212 25 0,263-7 0,-218 55 0,276-50 0,2 3 0,0 2 0,2 4 0,-101 60 0,134-68 0,2 1 0,0 1 0,2 2 0,0 1 0,-43 52 0,61-65 0,1 2 0,-1-1 0,2 1 0,0 1 0,1 0 0,1 0 0,0 0 0,1 1 0,1 0 0,1 0 0,0 1 0,1-1 0,1 1 0,0 27 0,3-32 0,1 0 0,0 0 0,0 0 0,1 0 0,1-1 0,0 1 0,1-1 0,0 0 0,12 18 0,-7-14 0,1-1 0,0-1 0,1 0 0,1-1 0,0 0 0,18 13 0,7 0 0,0-2 0,2-1 0,1-3 0,73 28 0,-13-14 0,0-4 0,2-5 0,1-4 0,0-5 0,115 3 0,-51-15 0,0-7 0,244-37 0,-301 23 0,-1-6 0,-2-4 0,145-56 0,-192 59 0,-1-4 0,-2-2 0,0-2 0,-3-3 0,0-3 0,-3-1 0,52-52 0,-84 72 0,-1-2 0,0 0 0,-2-1 0,-1 0 0,18-33 0,-30 47 0,1-1 0,-1 0 0,-1 0 0,0-1 0,0 1 0,-1-1 0,0 1 0,0-1 0,-1 0 0,-1 1 0,1-1 0,-2 0 0,1 0 0,-2 0 0,1 1 0,-1-1 0,0 1 0,-5-13 0,0 9 0,0 0 0,0 0 0,-1 1 0,-1 0 0,0 1 0,-1 0 0,0 0 0,-1 1 0,0 0 0,0 1 0,-1 0 0,0 1 0,-23-12 0,0 3 0,-1 1 0,-1 2 0,0 2 0,-39-8 0,-14 1 0,-2 5 0,-158-6 0,122 20 0,-181 23 0,202-8 0,1 6 0,1 3 0,1 6 0,-141 59 0,170-56 0,1 4 0,2 3 0,1 3 0,3 3 0,1 3 0,-82 79 0,121-101 0,2 1 0,1 1 0,1 1 0,1 2 0,-31 56 0,47-74 0,1 0 0,0 0 0,1 0 0,0 1 0,1 0 0,1 0 0,0 0 0,1 0 0,1 1 0,1-1 0,0 1 0,0-1 0,2 0 0,0 1 0,0-1 0,2 0 0,5 15 0,0-9 0,1 0 0,1-1 0,1 0 0,0 0 0,2-1 0,0-1 0,1 0 0,1-1 0,1-1 0,0 0 0,1-2 0,31 21 0,-6-9 0,0-2 0,1-2 0,2-2 0,90 27 0,-56-27 0,0-4 0,0-3 0,2-4 0,144-1 0,-83-15 0,264-46 0,-289 30 0,150-52 0,-203 52 0,0-3 0,-2-3 0,100-62 0,-135 73 0,-2-1 0,0-1 0,-1-2 0,-1-1 0,-1 0 0,-1-2 0,29-42 0,-43 53 0,0 1 0,-1-1 0,-1-1 0,0 0 0,0 0 0,-2 0 0,5-25 0,-8 28 0,0 0 0,0 0 0,-1-1 0,-1 1 0,0 0 0,-1 0 0,0 0 0,-1 0 0,0 1 0,-10-23 0,5 18 0,-1 1 0,0-1 0,-1 1 0,-1 1 0,0 0 0,-1 1 0,-1 0 0,0 1 0,-1 0 0,0 1 0,0 0 0,-1 1 0,-1 1 0,-21-10 0,5 5 0,-1 2 0,0 1 0,0 1 0,-1 2 0,0 1 0,-52-3 0,30 9 0,0 1 0,0 3 0,1 3 0,-1 2 0,1 2 0,1 3 0,0 2 0,1 2 0,1 3 0,-91 48 0,87-37 0,1 3 0,2 2 0,1 3 0,3 2 0,1 1 0,2 3 0,2 2 0,2 2 0,-42 63 0,59-74 0,2 1 0,2 1 0,2 0 0,1 2 0,-21 74 0,34-94 0,0 1 0,1 0 0,1 0 0,2 0 0,0 0 0,1 0 0,1 0 0,2 0 0,0 0 0,1 0 0,1-1 0,16 42 0,-15-51 0,0-1 0,0 0 0,1 0 0,1-1 0,0 1 0,1-2 0,0 1 0,0-1 0,1-1 0,1 1 0,18 12 0,-13-13 0,0 0 0,0-1 0,0-1 0,1-1 0,0 0 0,1-1 0,-1 0 0,20 1 0,1-3 0,1-1 0,-1-2 0,0-2 0,0-1 0,-1-2 0,1-1 0,69-23 0,-51 10 0,-1-3 0,-1-3 0,-1-1 0,-1-3 0,-2-3 0,-1-1 0,-1-2 0,-2-3 0,-2-2 0,-2-1 0,57-71 0,-64 66 0,-2-1 0,-2-1 0,-2-2 0,-2-1 0,-3-1 0,-1-1 0,-4-1 0,-1-1 0,-3-1 0,-3 0 0,11-112 0,-21 136 0,-2 1 0,-1-1 0,-1 0 0,-2 1 0,-1-1 0,-2 1 0,-11-34 0,13 50 0,-1 1 0,0 0 0,-1 0 0,-1 0 0,0 1 0,-1 0 0,0 1 0,0 0 0,-2 0 0,0 1 0,0 0 0,0 1 0,-2 0 0,1 1 0,-1 1 0,-23-12 0,26 16 0,0 0 0,0 0 0,-1 1 0,1 1 0,-1 0 0,0 0 0,0 1 0,0 0 0,0 1 0,-11 1 0,7 1 0,-1 1 0,1 0 0,0 1 0,0 0 0,0 2 0,-19 9 0,3 2 0,1 2 0,1 0 0,1 3 0,0 0 0,-38 41 0,9-2 0,4 2 0,1 2 0,4 3 0,3 1 0,3 3 0,3 1 0,-37 100 0,52-109 0,3 2 0,2 0 0,4 1 0,3 1 0,2 0 0,4 0 0,3 1 0,2-1 0,11 83 0,-6-117 0,2-1 0,1 1 0,2-1 0,1-1 0,1 0 0,31 60 0,-35-79 0,1-1 0,0 0 0,0 0 0,2-1 0,-1 0 0,1 0 0,1-1 0,0 0 0,0-1 0,1-1 0,0 0 0,0 0 0,1-1 0,0-1 0,0 0 0,1-1 0,0 0 0,26 5 0,-26-8 0,0-1 0,0 0 0,0-1 0,0 0 0,0-1 0,0-1 0,0 0 0,16-5 0,-10 0 0,-1 0 0,-1 0 0,1-2 0,-1 0 0,18-14 0,-2-2 0,-1-2 0,-1 0 0,-2-3 0,52-63 0,-36 31 0,-2-2 0,-2-1 0,-4-3 0,-3-1 0,-3-2 0,27-85 0,-33 72 0,-4-1 0,-4 0 0,-4-1 0,-4-1 0,0-109 0,-10 156 0,-1-1 0,-3 1 0,-1 0 0,-2 0 0,-1 1 0,-28-75 0,29 96 0,-1 1 0,-1-1 0,-1 2 0,0-1 0,-1 1 0,-1 1 0,0 0 0,-2 1 0,1 0 0,-1 1 0,-1 0 0,-1 1 0,1 1 0,-2 1 0,0 0 0,-26-11 0,16 11 0,-1 2 0,0 0 0,0 2 0,0 1 0,-1 2 0,1 0 0,-1 2 0,-48 4 0,25 3 0,2 2 0,-1 2 0,1 2 0,-49 20 0,52-14 0,2 2 0,0 2 0,2 2 0,0 2 0,2 2 0,1 1 0,1 2 0,2 2 0,-54 61 0,61-59 0,2 1 0,1 2 0,2 1 0,2 0 0,2 2 0,1 1 0,2 0 0,2 2 0,2-1 0,-13 71 0,23-87 0,1 0 0,1 1 0,1-1 0,2 0 0,0 0 0,11 53 0,-10-69 0,1 1 0,1 0 0,0-1 0,0 1 0,1-1 0,1 0 0,0-1 0,0 0 0,1 0 0,0 0 0,1 0 0,0-1 0,1-1 0,0 1 0,0-1 0,0-1 0,19 11 0,-13-10 0,1-2 0,0 0 0,0-1 0,0-1 0,1 0 0,-1-1 0,1-1 0,0 0 0,0-1 0,0-1 0,30-4 0,-11-1 0,-1-2 0,0-1 0,0-2 0,51-22 0,-44 13 0,0-2 0,-1-2 0,-1-1 0,-2-2 0,43-38 0,-37 24 0,-2-2 0,-1-2 0,56-79 0,-48 49 0,-4-2 0,-3-2 0,-4-2 0,-3-2 0,40-138 0,-49 123 0,-5-1 0,-4-1 0,-5 0 0,-4-1 0,-4 0 0,-10-118 0,-2 139 0,-2 1 0,-5 0 0,-2 1 0,-4 0 0,-3 2 0,-4 1 0,-2 1 0,-54-92 0,58 123 0,-1 2 0,-2 1 0,-2 1 0,-1 2 0,-2 1 0,-2 1 0,-1 2 0,-1 2 0,-46-28 0,54 40 0,-1 2 0,0 0 0,-1 2 0,0 2 0,-1 1 0,0 1 0,-1 2 0,0 1 0,-1 2 0,1 1 0,-1 2 0,0 2 0,-52 5 0,65-2 0,0 1 0,0 2 0,0 0 0,1 1 0,0 2 0,0 0 0,1 1 0,0 1 0,1 0 0,0 2 0,1 0 0,0 1 0,2 1 0,-30 33 0,27-25 0,1 2 0,1 0 0,1 1 0,1 0 0,2 1 0,0 1 0,2 0 0,1 0 0,1 1 0,-7 48 0,10-44 0,2 2 0,2-1 0,1 0 0,1 0 0,2 1 0,9 45 0,-8-63 0,1-1 0,1 1 0,1-1 0,0 0 0,1-1 0,1 1 0,0-1 0,1-1 0,1 0 0,0 0 0,1-1 0,0 0 0,1-1 0,22 18 0,-18-18 0,1-1 0,0 0 0,1-1 0,0-1 0,1-1 0,0-1 0,0 0 0,1-1 0,-1-1 0,25 2 0,-17-4 0,0-2 0,1 0 0,-1-2 0,1-2 0,-1 0 0,50-13 0,-30 1 0,0-2 0,-2-1 0,0-3 0,-1-2 0,-1-1 0,-1-2 0,-2-3 0,39-34 0,-38 26 0,-1-1 0,-2-3 0,-2-1 0,34-51 0,-46 55 0,-1 0 0,-2-1 0,-2-1 0,-2-1 0,20-69 0,-32 91 0,-1 0 0,0 0 0,-2 0 0,0-1 0,-1 1 0,-2 0 0,1-1 0,-7-30 0,4 37 0,0 1 0,-1 0 0,0 0 0,-1 0 0,-1 0 0,0 1 0,0 0 0,-1 0 0,0 0 0,-1 1 0,0 0 0,-1 1 0,-18-16 0,9 12 0,-1 0 0,-1 1 0,0 1 0,-1 1 0,0 1 0,0 0 0,0 2 0,-1 1 0,-43-7 0,18 6 0,-1 3 0,1 2 0,-83 7 0,76 1 0,1 2 0,0 3 0,0 2 0,1 3 0,1 2 0,1 1 0,1 3 0,0 3 0,2 1 0,1 2 0,1 3 0,-50 43 0,58-42 0,2 2 0,1 2 0,2 0 0,1 3 0,3 0 0,1 2 0,1 1 0,3 0 0,1 2 0,3 1 0,1 1 0,3 0 0,-17 82 0,28-108 0,2 1 0,0-1 0,1 0 0,2 1 0,0-1 0,1 0 0,0 1 0,2-1 0,1 0 0,0-1 0,10 24 0,-8-29 0,0 1 0,1-1 0,1 0 0,0-1 0,0 0 0,1 0 0,1-1 0,0-1 0,1 0 0,0 0 0,1-1 0,0-1 0,1 0 0,22 11 0,-11-9 0,0-2 0,0 0 0,1-2 0,0-1 0,0-1 0,0-1 0,48 1 0,-23-6 0,0-1 0,-1-3 0,58-13 0,-43 3 0,-1-4 0,-1-1 0,0-4 0,-2-2 0,-1-3 0,100-66 0,-108 59 0,-2-2 0,-1-3 0,-2-1 0,-2-3 0,-2-1 0,-2-2 0,42-67 0,-62 84 0,-2-1 0,-2-1 0,-1-1 0,-1 0 0,-2-1 0,-2-1 0,10-50 0,-19 69 0,0 1 0,-1 0 0,-1-1 0,0 1 0,-1-1 0,-1 1 0,-1 0 0,-5-20 0,4 24 0,-1 0 0,0 0 0,-1 0 0,0 1 0,-1 0 0,0 0 0,0 1 0,-1 0 0,-1 0 0,1 1 0,-18-14 0,12 12 0,0 1 0,0 1 0,0 1 0,-1 0 0,-1 0 0,1 2 0,-1 0 0,-32-7 0,26 9 0,0 1 0,-1 1 0,1 0 0,-1 2 0,1 1 0,-28 5 0,16 0 0,1 2 0,1 1 0,-1 1 0,2 2 0,-1 2 0,2 1 0,0 1 0,0 1 0,-26 22 0,22-12 0,2 2 0,1 1 0,1 1 0,2 2 0,1 1 0,1 1 0,2 2 0,2 0 0,-20 46 0,21-35 0,2 0 0,2 1 0,3 1 0,1 1 0,3 0 0,2 0 0,-2 69 0,10-92 0,0 0 0,2-1 0,1 1 0,2-1 0,0 0 0,14 41 0,-12-50 0,0-1 0,2 0 0,0 0 0,0-1 0,2 0 0,0-1 0,1 0 0,0-1 0,1 0 0,20 17 0,-4-10 0,0 0 0,1-2 0,1-2 0,1 0 0,0-2 0,1-2 0,38 11 0,-27-12 0,1-2 0,1-2 0,0-2 0,0-1 0,47-3 0,-43-5 0,-1-2 0,0-2 0,0-3 0,-1-1 0,0-3 0,-1-2 0,-1-1 0,-1-3 0,0-2 0,-1-2 0,-2-1 0,40-32 0,-34 21 0,-2-3 0,-1-2 0,-3-2 0,-1-1 0,-2-3 0,-2-1 0,-3-1 0,-1-2 0,38-83 0,-58 106 0,-1-1 0,-2 0 0,0 0 0,-2-1 0,-2 0 0,5-48 0,-10 61 0,-1 1 0,-1-1 0,0 1 0,-1-1 0,-1 1 0,-1 0 0,0 0 0,-1 0 0,0 0 0,-2 1 0,0 0 0,0 0 0,-18-24 0,9 19 0,0 0 0,-2 2 0,0 0 0,-1 1 0,0 1 0,-2 1 0,1 0 0,-2 2 0,0 0 0,-1 2 0,-43-16 0,43 19 0,-1 1 0,1 1 0,-1 1 0,0 1 0,-1 1 0,1 2 0,0 0 0,-1 1 0,1 2 0,0 0 0,-1 2 0,-31 9 0,36-7 0,1 1 0,0 2 0,0 0 0,1 1 0,0 0 0,1 2 0,0 0 0,-15 15 0,12-8 0,0 1 0,2 1 0,0 1 0,2 1 0,-20 33 0,15-13 0,1 0 0,2 1 0,2 1 0,2 0 0,2 1 0,-11 83 0,19-97 0,2 0 0,1 0 0,1 1 0,2-1 0,1 0 0,2-1 0,1 1 0,18 53 0,-18-68 0,0 0 0,2-1 0,0-1 0,1 1 0,0-1 0,1-1 0,1 0 0,1 0 0,-1-1 0,2-1 0,0 0 0,1 0 0,0-1 0,0-1 0,1-1 0,0 0 0,24 10 0,-24-13 0,1-1 0,0 0 0,1-1 0,-1-1 0,1 0 0,-1-2 0,1 0 0,27-1 0,-22-2 0,1-2 0,-1 0 0,0-1 0,-1-1 0,40-17 0,-28 7 0,1-2 0,-2-1 0,-1-2 0,0-1 0,-2-1 0,0-1 0,38-44 0,-38 34 0,-1-2 0,-1 0 0,-2-2 0,-2-1 0,-1-1 0,-2-1 0,-2-1 0,21-75 0,-29 77 0,-1 0 0,-2-1 0,-3 0 0,0 0 0,-3 0 0,-2-1 0,-1 1 0,-2 0 0,-17-73 0,11 81 0,-1 1 0,-1 0 0,-2 0 0,-1 2 0,-2-1 0,-1 2 0,-1 1 0,-1 0 0,-2 1 0,0 2 0,-2 0 0,-1 1 0,-43-32 0,39 36 0,0 1 0,-1 0 0,-1 3 0,-1 0 0,0 2 0,-1 2 0,0 1 0,-1 1 0,0 2 0,0 1 0,-1 2 0,0 2 0,-41 0 0,26 6 0,1 2 0,0 2 0,0 2 0,0 3 0,2 1 0,-1 3 0,-52 25 0,50-17 0,1 3 0,0 2 0,3 2 0,0 1 0,2 3 0,-43 45 0,79-73 0,1 1 0,0 0 0,0 1 0,1-1 0,0 1 0,1 0 0,0 1 0,-4 11 0,7-16 0,0 0 0,1-1 0,0 1 0,0 0 0,1 1 0,-1-1 0,1 0 0,0 0 0,1 0 0,-1 0 0,1 0 0,0 0 0,0 0 0,0 0 0,1 0 0,0-1 0,0 1 0,4 8 0,0-5 0,1 1 0,-1-2 0,1 1 0,0-1 0,1 0 0,0 0 0,0-1 0,0 0 0,1 0 0,0-1 0,0 0 0,0-1 0,1 0 0,0 0 0,-1-1 0,1 0 0,0-1 0,20 2 0,-8-2 0,0-1 0,-1-1 0,1 0 0,0-2 0,0-1 0,-1 0 0,42-13 0,-46 9 0,0 0 0,0-1 0,-1-1 0,0-1 0,-1 0 0,0-1 0,0 0 0,-1-1 0,-1-1 0,0 0 0,-1-1 0,0-1 0,16-27 0,-20 30 0,-2-1 0,1 0 0,-2 0 0,0-1 0,0 0 0,-1 0 0,3-28 0,-6 31 0,0 0 0,-1 0 0,-1 0 0,0 0 0,0 0 0,-1 0 0,0 1 0,-1-1 0,-1 1 0,1-1 0,-7-11 0,4 11 0,-1 1 0,0 0 0,0 1 0,-1 0 0,0 0 0,-1 0 0,0 1 0,0 0 0,-1 1 0,0 0 0,0 1 0,0 0 0,-1 0 0,0 1 0,0 0 0,-21-5 0,-8 0 0,-1 2 0,0 1 0,-64-2 0,16 4 0,0 4 0,-1 4 0,1 4 0,0 4 0,-99 25 0,139-23 0,0 3 0,2 2 0,0 2 0,-54 32 0,67-32 0,2 2 0,0 1 0,2 1 0,0 2 0,2 1 0,-29 36 0,43-47 0,2 1 0,0 0 0,2 1 0,-1 0 0,2 1 0,1-1 0,0 2 0,-5 21 0,10-30 0,1 1 0,0-1 0,1 1 0,0 0 0,1 0 0,0-1 0,1 1 0,0 0 0,1 0 0,0-1 0,1 1 0,0-1 0,1 0 0,0 0 0,9 17 0,-2-12 0,0 0 0,1 0 0,0-1 0,1-1 0,1 0 0,1 0 0,0-2 0,0 0 0,1-1 0,1 0 0,27 13 0,-16-11 0,0-1 0,1-1 0,0-2 0,1-1 0,0-1 0,51 4 0,-52-9 0,0-2 0,0 0 0,0-2 0,0-2 0,-1 0 0,0-2 0,0-1 0,0-2 0,32-13 0,-43 14 0,0-1 0,0 0 0,-1-1 0,-1-1 0,0-1 0,20-18 0,-26 19 0,1 0 0,-1 0 0,-1 0 0,0-1 0,0-1 0,-1 1 0,-1-1 0,0 0 0,4-17 0,-8 25 0,-1-1 0,1 1 0,-1-1 0,-1 1 0,1-1 0,-1 1 0,0-1 0,0 0 0,-1 1 0,1-1 0,-1 1 0,-1-1 0,1 1 0,-1 0 0,0-1 0,-4-8 0,2 8 0,0 0 0,0 1 0,-1-1 0,1 1 0,-1 0 0,0 0 0,-1 1 0,1-1 0,-1 1 0,0 1 0,0-1 0,0 1 0,-9-4 0,0 2 0,-1 0 0,1 1 0,-1 0 0,0 2 0,-1 0 0,1 0 0,-28 2 0,8 3 0,0 0 0,-49 13 0,37-4 0,0 2 0,1 3 0,0 1 0,2 3 0,0 1 0,1 2 0,2 3 0,-41 32 0,39-24 0,2 3 0,2 1 0,1 2 0,2 1 0,3 3 0,-57 92 0,48-60 0,4 2 0,4 1 0,2 2 0,5 1 0,3 2 0,4 0 0,4 1 0,-8 105 0,23-159 0,1 0 0,1 1 0,2-1 0,10 52 0,-9-71 0,1 0 0,0-1 0,1 1 0,0-1 0,14 22 0,-15-27 0,1 0 0,0 0 0,1-1 0,0 0 0,0 0 0,0-1 0,0 1 0,1-1 0,0-1 0,10 6 0,-11-7 0,-1-1 0,1 0 0,-1 0 0,1 0 0,0-1 0,0 0 0,0 0 0,0 0 0,-1-1 0,1 0 0,0 0 0,0 0 0,0-1 0,0 0 0,0 0 0,0 0 0,0-1 0,-1 0 0,1 0 0,-1 0 0,1-1 0,-1 0 0,7-5 0,-6 4 0,0-1 0,-1 0 0,1-1 0,-1 1 0,0-1 0,-1 0 0,1 0 0,-1 0 0,0-1 0,-1 0 0,0 1 0,0-1 0,0 0 0,-1-1 0,0 1 0,0 0 0,-1-1 0,1-10 0,-1 8 0,-1-1 0,0 0 0,-1 0 0,-1 0 0,0 0 0,0 1 0,-1-1 0,0 1 0,-1-1 0,0 1 0,-10-17 0,6 14 0,0 1 0,-2 0 0,1 1 0,-1 0 0,-1 1 0,0 0 0,-23-16 0,8 9 0,-1 2 0,0 2 0,-1 0 0,-1 2 0,0 0 0,0 3 0,-57-11 0,37 13 0,0 2 0,-1 3 0,1 1 0,-1 3 0,1 1 0,-79 19 0,60-6 0,1 3 0,0 3 0,2 3 0,-68 38 0,91-42 0,0 3 0,-68 54 0,93-64 0,1-1 0,0 2 0,1 0 0,1 1 0,1 1 0,0 0 0,1 0 0,-13 30 0,21-39 0,1-1 0,0 1 0,0 0 0,1 0 0,0 0 0,1 0 0,0 0 0,0 0 0,1 0 0,0 1 0,1-1 0,0 0 0,3 11 0,-2-13 0,0 0 0,0-1 0,1 1 0,0 0 0,1-1 0,-1 0 0,1 0 0,1 0 0,-1 0 0,1-1 0,0 0 0,0 0 0,0 0 0,1 0 0,0-1 0,0 0 0,9 5 0,5 1 0,2-1 0,-1-1 0,1-1 0,0-1 0,1-1 0,0-1 0,-1-1 0,1-1 0,0-1 0,23-2 0,-10-1 0,-1-2 0,0-1 0,-1-2 0,0-2 0,63-23 0,-74 22 0,1-1 0,-1-1 0,27-20 0,-41 27 0,-1-2 0,0 1 0,0-1 0,-1 0 0,0-1 0,0 0 0,-1 0 0,0 0 0,-1-1 0,1 0 0,3-11 0,-7 17 0,-1-1 0,0 1 0,0-1 0,0 1 0,0-1 0,-1 0 0,1 1 0,-1-1 0,0 0 0,0 0 0,-1 1 0,1-1 0,-1 0 0,1 1 0,-1-1 0,-3-6 0,1 5 0,1 1 0,-1 0 0,0 0 0,0 0 0,0 0 0,-1 0 0,0 1 0,1-1 0,-1 1 0,0 0 0,-5-3 0,-8-3 0,0 1 0,-1 1 0,1 0 0,-1 1 0,-28-5 0,-9 1 0,-87-5 0,-60 9 0,119 5 0,-52-2 0,-284-2 0,1 24 0,411-18 0,-23 1 0,0 2 0,0 0 0,1 2 0,-45 15 0,72-20 0,0 0 0,-1 0 0,1 0 0,0 0 0,0 0 0,0 1 0,0-1 0,0 1 0,0-1 0,0 1 0,0 0 0,1 0 0,-1 0 0,0 0 0,1 0 0,0 0 0,0 0 0,-1 0 0,1 1 0,0-1 0,1 0 0,-2 5 0,2-4 0,0 0 0,0 0 0,0-1 0,1 1 0,-1 0 0,1 0 0,0-1 0,0 1 0,0 0 0,0-1 0,0 1 0,0-1 0,1 1 0,-1-1 0,1 1 0,0-1 0,-1 0 0,1 0 0,0 0 0,3 2 0,13 10 0,1 0 0,1-1 0,0 0 0,0-2 0,1-1 0,1 0 0,30 8 0,164 35 0,-216-53 0,158 28 0,1-6 0,0-8 0,1-7 0,212-17 0,-329 7 0,0-2 0,0-2 0,-1-2 0,75-25 0,-114 32 0,1 0 0,-1 1 0,1-1 0,-1 0 0,0-1 0,1 1 0,-1 0 0,3-4 0,-6 5 0,1 1 0,-1-1 0,1 0 0,-1 1 0,0-1 0,1 0 0,-1 1 0,0-1 0,1 0 0,-1 0 0,0 1 0,0-1 0,0 0 0,0 0 0,0 1 0,0-1 0,0 0 0,0 0 0,0 0 0,0 1 0,0-1 0,0 0 0,0 0 0,-1 1 0,1-1 0,0 0 0,0 0 0,-1 1 0,1-1 0,-1 0 0,1 1 0,-1-1 0,1 1 0,-1-1 0,1 0 0,-1 1 0,1-1 0,-1 1 0,0 0 0,1-1 0,-1 1 0,0-1 0,1 1 0,-1 0 0,0-1 0,0 1 0,-11-6 0,1 1 0,-1 1 0,0 0 0,0 0 0,-17-2 0,-69-8 0,79 12 0,-414-26 0,143 14 0,-561-64 0,169 13 0,661 64 0,-236-17 0,2 22 0,245-4 0,0 1 0,0 1 0,1-1 0,-1 2 0,0-1 0,-13 7 0,21-8 0,0 0 0,0 0 0,0 0 0,0 1 0,0-1 0,0 1 0,1-1 0,-1 1 0,1 0 0,-1 0 0,1-1 0,0 1 0,-1 0 0,1 0 0,0 0 0,0 1 0,0-1 0,1 0 0,-1 0 0,1 0 0,-1 1 0,1-1 0,0 0 0,-1 1 0,1-1 0,0 0 0,1 1 0,-1-1 0,0 0 0,1 0 0,-1 1 0,1-1 0,1 3 0,3 9 0,0-1 0,1 1 0,0-1 0,2-1 0,-1 1 0,1-1 0,1-1 0,12 13 0,2 1 0,2-1 0,38 28 0,-36-32 0,0-2 0,2-2 0,0 0 0,1-2 0,1-1 0,0-1 0,1-2 0,0-1 0,0-2 0,1-1 0,-1-1 0,1-2 0,1-1 0,-1-2 0,63-8 0,-50 1 0,-1-1 0,-1-3 0,0-2 0,0-1 0,-1-3 0,-1-1 0,-1-2 0,-1-2 0,0-2 0,71-57 0,-93 66 0,-1 0 0,-1-1 0,18-24 0,-29 35 0,-1-1 0,0 0 0,-1 0 0,1 0 0,-1 0 0,0 0 0,-1-1 0,1 1 0,-2-1 0,1 0 0,0 0 0,-1 1 0,-1-1 0,1 0 0,-1-9 0,-1 12 0,0-1 0,0 1 0,0 0 0,-1 0 0,1 0 0,-1 0 0,0 0 0,0 0 0,-1 0 0,1 1 0,-1-1 0,0 1 0,0 0 0,0 0 0,0 0 0,0 0 0,-1 0 0,1 1 0,-6-4 0,-4-1 0,0 1 0,-1 0 0,0 1 0,-22-6 0,-24-3 0,-90-9 0,-67 6 0,120 11 0,-605-21 0,495 31 0,-286 42 0,344-16 0,127-24 0,1 1 0,0 1 0,0 1 0,-32 18 0,47-24 0,1 1 0,0 0 0,0 0 0,0 0 0,0 0 0,0 1 0,1 0 0,0 0 0,0 0 0,0 1 0,1-1 0,0 1 0,0-1 0,0 1 0,1 0 0,-2 7 0,3-7 0,0 0 0,0 1 0,1-1 0,0 0 0,0 0 0,1 1 0,-1-1 0,1 0 0,1 0 0,-1 0 0,1 0 0,0 0 0,1 0 0,-1-1 0,1 1 0,6 8 0,2 2 0,1-1 0,1 0 0,1-1 0,0 0 0,0-1 0,1-1 0,1 0 0,32 17 0,0-4 0,98 37 0,-69-36 0,1-3 0,159 23 0,-130-34 0,190-4 0,-109-21 0,-1-8 0,240-57 0,308-113 0,-119 28 0,-430 120 0,327-34 0,-423 72 0,173 13 0,-198-1 0,0 4 0,-1 2 0,86 30 0,-96-22 0,-2 3 0,0 2 0,-2 2 0,-1 2 0,64 53 0,-111-81 0,0-1 0,0 1 0,0 0 0,0-1 0,0 0 0,0 0 0,1 1 0,-1-1 0,0-1 0,1 1 0,-1 0 0,1-1 0,-1 1 0,1-1 0,0 0 0,-1 1 0,1-1 0,2-1 0,0 0 0,0-1 0,0 0 0,-1 0 0,1 0 0,-1-1 0,1 0 0,-1 0 0,4-4 0,31-19 0,0 1 0,2 3 0,0 1 0,2 1 0,67-20 0,230-45 0,-338 84 0,173-33 0,-173 34 0,1-1 0,-1 1 0,1 0 0,-1-1 0,0 1 0,1 0 0,-1 1 0,1-1 0,-1 0 0,1 1 0,-1-1 0,1 1 0,-1 0 0,0-1 0,0 1 0,1 1 0,-1-1 0,0 0 0,0 0 0,0 1 0,3 2 0,-3-1 0,0 0 0,0 0 0,0 0 0,-1 0 0,1 1 0,-1-1 0,0 0 0,0 1 0,0-1 0,0 1 0,-1-1 0,1 1 0,-1-1 0,0 7 0,-16 215 0,1-52 0,12-87 0,11 116 0,-3-159 0,1-1 0,3-1 0,1 1 0,28 70 0,-31-95 0,1-1 0,1 1 0,1-2 0,1 1 0,0-1 0,0-1 0,2 0 0,0 0 0,0-2 0,1 1 0,19 11 0,-14-11 0,2-1 0,0-1 0,0-1 0,1-1 0,1-1 0,-1-1 0,1-1 0,33 5 0,-17-6 0,0-2 0,0-1 0,0-3 0,0-1 0,0-1 0,-1-3 0,1-1 0,-1-1 0,0-2 0,-1-2 0,-1-2 0,42-21 0,-52 21 0,0-2 0,-1 0 0,0-2 0,-2-1 0,0 0 0,-1-2 0,19-24 0,-25 25 0,0-1 0,-2 0 0,-1-2 0,0 1 0,-2-2 0,0 1 0,-2-2 0,11-43 0,-17 57 0,-1 0 0,-1-1 0,0 1 0,0 0 0,-2-16 0,0 22 0,1-1 0,-1 1 0,0 0 0,-1-1 0,1 1 0,-1 0 0,0 0 0,0 0 0,-1 0 0,0 0 0,1 1 0,-2-1 0,-3-4 0,6 8 0,-1-1 0,1 1 0,-1 0 0,1 0 0,-1 0 0,0 0 0,1 0 0,-1 0 0,0 0 0,0 1 0,1-1 0,-1 1 0,0-1 0,0 1 0,0 0 0,0-1 0,0 1 0,0 0 0,0 0 0,0 0 0,1 1 0,-1-1 0,0 0 0,0 1 0,0-1 0,0 1 0,0 0 0,1 0 0,-1 0 0,0-1 0,1 1 0,-1 1 0,-2 1 0,-3 3 0,0-1 0,0 2 0,1-1 0,0 1 0,1 0 0,-6 8 0,-3 7 0,1 2 0,1 0 0,1 0 0,2 1 0,-10 37 0,4 2 0,-7 68 0,14-70 0,1 111 0,8-145 0,2 1 0,0-1 0,2 1 0,1-1 0,1-1 0,13 32 0,-16-49 0,1 0 0,0 0 0,0-1 0,1 1 0,0-1 0,1-1 0,0 1 0,0-1 0,1 0 0,0-1 0,13 10 0,-15-13 0,1-1 0,-1 1 0,1-1 0,0 0 0,0-1 0,0 1 0,1-1 0,-1-1 0,0 1 0,1-1 0,-1-1 0,1 1 0,-1-1 0,1-1 0,-1 1 0,1-1 0,10-3 0,-2-1 0,0-1 0,-1 0 0,1-1 0,-2-1 0,1 0 0,-1-1 0,0 0 0,-1-1 0,16-15 0,-4 0 0,0-1 0,-2-1 0,27-40 0,-29 33 0,-1-1 0,-1-1 0,-2 0 0,-2-1 0,-1-1 0,16-75 0,-27 98 0,-1 0 0,0 0 0,-2 0 0,1 0 0,-2 0 0,-2-17 0,2 26 0,0 1 0,0 0 0,0 0 0,-1 0 0,1 0 0,-1 0 0,-1 0 0,1 1 0,-1-1 0,1 1 0,-1-1 0,0 1 0,-1 0 0,1 0 0,-1 0 0,0 1 0,0-1 0,0 1 0,0 0 0,-1 0 0,-6-3 0,7 5 0,0 0 0,0 0 0,0 0 0,0 0 0,0 1 0,0 0 0,0 0 0,0 0 0,0 0 0,-1 1 0,1-1 0,0 1 0,0 0 0,0 0 0,0 1 0,1-1 0,-1 1 0,0 0 0,1 0 0,-1 0 0,-4 4 0,-4 3 0,0 1 0,0 0 0,1 1 0,-13 17 0,4-2 0,2 1 0,0 0 0,2 2 0,-22 52 0,-32 128 0,53-147 0,-16 110 0,29-139 0,2-1 0,1 1 0,2 0 0,1 0 0,7 41 0,-7-66 0,0 0 0,0 0 0,1 0 0,0 0 0,0 0 0,0 0 0,1-1 0,1 0 0,5 9 0,-7-13 0,-1-1 0,1 1 0,-1-1 0,1 0 0,0 0 0,0 0 0,0 0 0,0 0 0,0 0 0,0-1 0,1 0 0,-1 1 0,0-1 0,1 0 0,-1-1 0,1 1 0,-1-1 0,1 1 0,0-1 0,-1 0 0,1-1 0,-1 1 0,1 0 0,4-2 0,3-2 0,1 1 0,-1-2 0,0 1 0,0-2 0,-1 1 0,0-2 0,0 1 0,0-1 0,16-16 0,-2 0 0,-1-1 0,26-36 0,-23 22 0,-1-1 0,-2-1 0,-2-1 0,-1-1 0,27-87 0,-30 69 0,-3-1 0,-3-1 0,7-116 0,-17 155 0,-1-1 0,-1 1 0,-5-27 0,5 43 0,0 0 0,-1 0 0,0 0 0,0 0 0,-1 1 0,0-1 0,0 1 0,-1-1 0,0 1 0,0 0 0,0 0 0,-1 1 0,0-1 0,-7-5 0,9 9 0,0-1 0,-1 1 0,0 0 0,1 0 0,-1 1 0,0-1 0,0 1 0,0 0 0,0 0 0,0 0 0,0 1 0,0-1 0,-1 1 0,1 0 0,0 0 0,0 1 0,0-1 0,0 1 0,0 0 0,0 0 0,0 0 0,0 0 0,0 1 0,0 0 0,-6 4 0,-3 1 0,0 2 0,1-1 0,0 1 0,1 1 0,0 0 0,-10 12 0,-1 4 0,2 0 0,1 2 0,0 0 0,-27 58 0,37-63 0,0-1 0,1 1 0,1 0 0,2 1 0,0 0 0,1 0 0,0 38 0,3-56 0,2-1 0,-1 1 0,1-1 0,0 1 0,0-1 0,0 1 0,1-1 0,0 0 0,0 0 0,0 1 0,1-1 0,4 7 0,-5-10 0,0 0 0,0 0 0,0 0 0,0 0 0,0 0 0,0 0 0,1-1 0,-1 1 0,1-1 0,-1 0 0,1 1 0,-1-1 0,1-1 0,0 1 0,-1 0 0,1-1 0,0 1 0,0-1 0,0 0 0,-1 0 0,1 0 0,0 0 0,0 0 0,0 0 0,-1-1 0,6-1 0,2-2 0,0 0 0,0 0 0,0-1 0,-1-1 0,1 0 0,-1 0 0,-1 0 0,1-1 0,13-16 0,4-5 0,32-46 0,-26 27 0,-2-2 0,-2-1 0,-3-1 0,-2-1 0,32-104 0,-33 70 0,-4 0 0,-3-1 0,3-99 0,-14 114 0,-4 0 0,-12-93 0,6 122 0,-2-1 0,-2 2 0,-1-1 0,-3 1 0,-19-40 0,-2 11 0,-4 2 0,-2 1 0,-3 3 0,-4 1 0,-81-85 0,107 129 0,17 17 0,0-1 0,0 0 0,1 0 0,-1-1 0,-3-5 0,76 80 0,-42-47 0,2-1 0,0-2 0,1 0 0,0-2 0,2-2 0,35 15 0,0-5 0,1-3 0,70 13 0,-74-23 0,1-3 0,0-3 0,1-2 0,-1-4 0,120-11 0,-93-3 0,0-4 0,-1-4 0,129-48 0,-187 57 0,-14 7 0,1-2 0,-1 0 0,0-1 0,-1-1 0,0 0 0,27-21 0,-42 29 0,-1-1 0,1 1 0,-1 0 0,1-1 0,-1 0 0,0 1 0,0-1 0,0 0 0,0 0 0,0 0 0,0 1 0,0-1 0,-1 0 0,1 0 0,-1 0 0,1 0 0,-1 0 0,0-1 0,0 1 0,0 0 0,0 0 0,0 0 0,0 0 0,0 0 0,-1 0 0,1 0 0,-1 0 0,0 0 0,1 0 0,-1 0 0,0 0 0,0 1 0,0-1 0,-1 0 0,1 1 0,0-1 0,0 0 0,-3-1 0,-2-3 0,0 0 0,-1 0 0,0 0 0,0 1 0,0 0 0,-1 1 0,-13-7 0,-36-12 0,-1 4 0,-1 1 0,-115-17 0,127 30 0,0 2 0,0 2 0,0 2 0,0 2 0,-51 11 0,88-12 0,-1 0 0,1 1 0,-1 0 0,1 1 0,0 0 0,1 0 0,-17 11 0,23-13 0,1-1 0,-1 1 0,0 0 0,1 0 0,0 1 0,-1-1 0,1 0 0,0 1 0,0 0 0,1-1 0,-1 1 0,0 0 0,1 0 0,-1 0 0,1 0 0,0 0 0,0 0 0,0 0 0,1 0 0,-1 0 0,1 0 0,0 1 0,0-1 0,0 0 0,0 0 0,0 1 0,1-1 0,-1 0 0,2 5 0,3 2 0,-1 0 0,2-1 0,-1 1 0,1-1 0,0-1 0,1 1 0,0-1 0,1 0 0,-1 0 0,1-1 0,1 0 0,-1-1 0,20 11 0,11 5 0,82 32 0,-117-52 0,492 162 0,-268-95 0,-173-51 0,233 66 0,-240-74 0,0-1 0,1-2 0,0-3 0,53-2 0,-26-5 0,0-5 0,90-19 0,-166 27 0,0 0 0,1 0 0,-1 0 0,0 0 0,1 0 0,-1 0 0,0 0 0,1 0 0,-1 0 0,0 0 0,1 0 0,-1 0 0,0-1 0,0 1 0,1 0 0,-1 0 0,0 0 0,1 0 0,-1-1 0,0 1 0,0 0 0,0 0 0,1-1 0,-1 1 0,0 0 0,0-1 0,0 1 0,1 0 0,-1 0 0,0-1 0,0 1 0,0 0 0,0-1 0,0 1 0,0 0 0,0-1 0,0 1 0,0 0 0,0-1 0,0 0 0,-11-12 0,-24-10 0,35 22 0,-22-10 0,0 0 0,-1 2 0,-1 0 0,0 1 0,-31-5 0,-126-11 0,139 22 0,0 1 0,1 2 0,-1 3 0,-44 8 0,63-8 0,1 1 0,0 2 0,0 0 0,0 1 0,1 1 0,0 1 0,0 1 0,-34 26 0,49-33 0,1 0 0,0 1 0,0 0 0,0 0 0,1 0 0,0 1 0,0 0 0,0 0 0,0 0 0,1 0 0,0 0 0,1 0 0,-1 1 0,1 0 0,1-1 0,-1 1 0,1 0 0,-1 10 0,3-8 0,-1-1 0,1 1 0,1 0 0,-1 0 0,1-1 0,1 1 0,0-1 0,0 0 0,1 0 0,0 0 0,0 0 0,1-1 0,-1 0 0,8 8 0,6 6 0,2-1 0,0-1 0,1 0 0,1-2 0,0 0 0,46 24 0,-5-9 0,101 36 0,-88-42 0,2-4 0,0-3 0,1-3 0,1-4 0,0-3 0,0-4 0,1-3 0,-1-4 0,0-4 0,1-2 0,-2-5 0,91-25 0,-143 30 0,-2-1 0,1-1 0,-1-1 0,-1-1 0,39-26 0,-54 32 0,0-1 0,0 0 0,-1-1 0,0 1 0,0-2 0,-1 1 0,0-1 0,0 0 0,-1 0 0,0-1 0,-1 0 0,0 0 0,0 0 0,-1-1 0,-1 1 0,4-17 0,-6 19 0,-1 0 0,0 0 0,-1-1 0,1 1 0,-1 0 0,-1 0 0,0 0 0,0 0 0,0 0 0,-1 0 0,0 0 0,-1 1 0,0-1 0,0 1 0,-1 0 0,-8-10 0,-1-1 0,-2 2 0,1 0 0,-2 0 0,-35-24 0,5 8 0,-2 2 0,-1 2 0,-2 2 0,0 3 0,-1 1 0,-81-19 0,96 32 0,1 1 0,-1 2 0,-1 2 0,1 2 0,0 1 0,-1 2 0,1 2 0,0 1 0,0 2 0,-59 17 0,76-17 0,1 2 0,0 1 0,0 0 0,1 2 0,0 0 0,1 1 0,0 1 0,-27 24 0,39-30 0,-1-1 0,1 1 0,0 1 0,1-1 0,-1 1 0,1 0 0,1 0 0,0 0 0,0 0 0,0 1 0,1 0 0,1 0 0,-1 0 0,1 0 0,1 0 0,0 0 0,0 0 0,1 1 0,0-1 0,0 0 0,1 0 0,4 18 0,1-7 0,1 0 0,1-1 0,0 0 0,1 0 0,1-1 0,1 0 0,16 20 0,-8-15 0,1-1 0,1-1 0,1 0 0,37 26 0,-17-19 0,2-2 0,0-1 0,2-3 0,0-2 0,82 25 0,-64-28 0,0-2 0,1-3 0,0-3 0,0-3 0,1-2 0,0-4 0,130-15 0,-168 10 0,-1-1 0,0-1 0,0-2 0,-1 0 0,46-24 0,-57 25 0,-1-1 0,0-1 0,0 0 0,-1-1 0,0-1 0,-1 0 0,0 0 0,-1-1 0,0-1 0,14-24 0,-16 21 0,0-1 0,-2 0 0,0 0 0,-1 0 0,-1-1 0,0 0 0,-2 0 0,0 0 0,-1-1 0,-1 1 0,-1-1 0,-1 1 0,-1-1 0,0 1 0,-1 0 0,-1 0 0,-1 0 0,-1 0 0,0 1 0,-11-19 0,4 10 0,-1 2 0,-1 0 0,-1 1 0,-1 0 0,-1 2 0,-1 0 0,-1 1 0,-1 1 0,-1 1 0,-1 0 0,0 2 0,-50-27 0,41 27 0,-2 2 0,0 1 0,-1 2 0,0 2 0,0 0 0,-1 3 0,0 1 0,-51-2 0,67 8 0,0 0 0,0 2 0,0 1 0,1 0 0,-1 1 0,1 1 0,-25 10 0,30-8 0,0 0 0,1 0 0,-1 1 0,2 1 0,-1 0 0,1 0 0,1 1 0,0 1 0,0 0 0,-12 18 0,15-18 0,1 0 0,1 0 0,0 1 0,0 0 0,1 0 0,1 0 0,0 0 0,0 1 0,2 0 0,-1 0 0,2 0 0,-1 0 0,2 0 0,0 0 0,2 15 0,0-13 0,0-1 0,2 0 0,-1 0 0,2 0 0,0-1 0,0 0 0,1 1 0,1-2 0,0 1 0,1-1 0,0 0 0,1-1 0,16 17 0,-7-12 0,0-1 0,1-1 0,1-1 0,0 0 0,1-1 0,0-2 0,1 0 0,0-1 0,0-1 0,1-1 0,45 7 0,-29-8 0,1-2 0,-1-2 0,1-2 0,0-1 0,-1-3 0,55-10 0,-72 9 0,0 0 0,0-2 0,0 0 0,-1-2 0,-1 0 0,1-1 0,-2-1 0,1-1 0,26-22 0,-35 25 0,-1-1 0,0 0 0,-1-1 0,0 0 0,0 0 0,-1-1 0,-1 0 0,0-1 0,0 1 0,-2-1 0,1-1 0,-2 1 0,0-1 0,0 1 0,-1-1 0,1-19 0,-3 15 0,-1 1 0,0-1 0,-2 1 0,0 0 0,0 0 0,-2-1 0,0 2 0,-1-1 0,-1 0 0,-1 1 0,0 0 0,-1 1 0,0 0 0,-1 0 0,-12-14 0,3 8 0,0 0 0,-1 2 0,-1 0 0,-1 2 0,0 0 0,-1 1 0,-1 1 0,-49-23 0,15 13 0,-2 3 0,-1 2 0,-1 3 0,0 3 0,-1 2 0,0 3 0,0 3 0,-1 2 0,0 3 0,0 3 0,0 3 0,1 2 0,0 3 0,0 3 0,1 2 0,1 3 0,1 3 0,-99 49 0,84-30 0,-119 87 0,152-95 0,1 1 0,2 3 0,2 1 0,-35 45 0,60-68 0,0 1 0,1 0 0,1 1 0,0 0 0,1 1 0,1 0 0,-7 24 0,12-34 0,1 1 0,-1 0 0,1 0 0,1 0 0,0 0 0,0 0 0,0 0 0,1 0 0,0 0 0,1 0 0,0 0 0,0-1 0,0 1 0,1-1 0,0 1 0,1-1 0,0 0 0,0 0 0,6 7 0,1-1 0,1 0 0,0-1 0,1 0 0,0-1 0,1 0 0,1-2 0,-1 1 0,1-2 0,27 12 0,-6-6 0,1-1 0,0-2 0,49 8 0,-51-13 0,1-2 0,0-1 0,0-2 0,0-2 0,41-6 0,-53 4 0,0-1 0,-1-2 0,0 0 0,0-1 0,-1-2 0,0 0 0,0-1 0,35-23 0,-49 27 0,1-1 0,-1 1 0,-1-2 0,1 1 0,-1-1 0,0 0 0,-1-1 0,0 1 0,0-1 0,-1-1 0,6-14 0,-9 19 0,0 1 0,-1-1 0,0 0 0,0 0 0,0 0 0,0 0 0,-1-1 0,0 1 0,0 0 0,0 0 0,-1 0 0,0 0 0,0 0 0,0 0 0,0 0 0,-1 0 0,0 1 0,0-1 0,0 0 0,-1 1 0,1 0 0,-1-1 0,0 1 0,0 0 0,-7-6 0,-2-1 0,-1 1 0,0 0 0,-1 1 0,0 1 0,0 0 0,0 0 0,-26-8 0,-114-27 0,41 20 0,-180-12 0,-118 21 0,303 13 0,-152 18 0,220-11 0,1 1 0,0 2 0,0 1 0,1 2 0,1 2 0,0 2 0,-43 24 0,61-29 0,-1 2 0,2 0 0,0 1 0,-26 27 0,39-36 0,0 1 0,0 0 0,1 1 0,0-1 0,0 1 0,0 0 0,-3 12 0,5-15 0,1 1 0,0 0 0,0-1 0,1 1 0,-1 0 0,1 0 0,0 0 0,1 0 0,-1-1 0,1 1 0,0 0 0,0 0 0,2 5 0,3 4 0,1 0 0,0-1 0,0 1 0,2-2 0,-1 1 0,2-1 0,0 0 0,0-1 0,1 0 0,0-1 0,1 0 0,0-1 0,17 10 0,-6-6 0,0-1 0,0 0 0,1-2 0,1-1 0,0-1 0,51 9 0,-46-13 0,1-1 0,0-2 0,-1-1 0,1-1 0,0-2 0,-1-1 0,0-1 0,1-2 0,-2-1 0,1-1 0,-2-1 0,1-2 0,-1-1 0,32-20 0,-49 25 0,1 0 0,-1-1 0,-1 0 0,0-1 0,0 0 0,-1 0 0,0-1 0,9-15 0,-15 22 0,0-1 0,-1 1 0,0-1 0,0 1 0,0-1 0,-1 0 0,1 1 0,-1-1 0,0 0 0,-1 0 0,1 0 0,-1 0 0,0 0 0,0 0 0,0 0 0,-1 0 0,0 0 0,0 1 0,0-1 0,-1 0 0,1 0 0,-1 1 0,0-1 0,0 1 0,-1-1 0,-3-4 0,-2 0 0,0 0 0,0 1 0,0 1 0,-1-1 0,0 2 0,-1-1 0,1 1 0,-1 0 0,0 1 0,-11-4 0,-13-4 0,-64-15 0,39 16 0,0 3 0,-117-4 0,-119 24 0,-400 97 0,642-98 0,-10 2 0,114 0 0,601 35 0,-144-79-105,-407 23-242,167-2-11189,-207 13 5991,1 3-1,80 17 1,-94-13 3018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0:30.535"/>
    </inkml:context>
    <inkml:brush xml:id="br0">
      <inkml:brushProperty name="width" value="0.2" units="cm"/>
      <inkml:brushProperty name="height" value="0.4" units="cm"/>
      <inkml:brushProperty name="color" value="#FFACD5"/>
      <inkml:brushProperty name="tip" value="rectangle"/>
      <inkml:brushProperty name="rasterOp" value="maskPen"/>
    </inkml:brush>
  </inkml:definitions>
  <inkml:trace contextRef="#ctx0" brushRef="#br0">2266 1467 1500,'-37'-9'2113,"-1"2"1,0 1-1,0 2 0,-55 1 1,-155 20 3531,164-9-4035,-152 21 3513,-370 96 0,604-125-5076,0 1 0,-1-1 0,1 1 0,0 0 1,0-1-1,0 1 0,0 0 0,0 0 0,0 1 0,0-1 0,1 0 0,-3 2 0,4-2-39,0-1 0,-1 0 0,1 0-1,0 1 1,0-1 0,0 0-1,0 1 1,0-1 0,0 0-1,0 1 1,0-1 0,0 0 0,0 1-1,0-1 1,0 0 0,0 1-1,0-1 1,0 0 0,0 1-1,0-1 1,0 0 0,0 1 0,0-1-1,0 0 1,1 1 0,-1-1-1,0 1 1,15 10 41,7-2-25,0-1 0,1 0-1,0-2 1,1-1-1,43 4 1,-49-6-14,55 4 3,1-3-1,-1-3 0,0-4 0,1-2 1,-1-4-1,-1-3 0,0-3 0,122-43 0,-180 53-8,-3 2 1,0-1 0,0 0 1,0-1-1,0-1 0,-1 1 0,17-13 0,-26 17-3,0 0 0,0 1 0,0-1 0,0 1 0,0-1 0,-1 0 0,1 0 0,0 0 0,-1 1 0,1-1 0,0 0 0,-1 0 0,1 0 0,-1 0 0,0 0 0,1 0 0,-1 0 0,0 0 0,1 0 0,-1 0 0,0 0 0,0 0 0,0 0 0,0 0 0,0-2 0,-1 2 7,1 0-1,-1 0 1,0 0-1,0 0 1,1 0 0,-1 0-1,0 0 1,0 0 0,0 0-1,0 0 1,0 0-1,-1 1 1,1-1 0,0 0-1,0 1 1,-3-2-1,-7-1 92,0-1-1,0 2 1,-17-3-1,27 5-86,-90-9 607,-149 5 0,138 5-449,-28 1-171,1 6 0,0 5 0,1 6 0,-181 50 0,286-63 0,17-6 0,1 2 0,-1-1 0,0 1 0,1 0 0,-1 0 0,-7 4 0,13-6 0,-1 1 0,1-1 0,0 1 0,-1-1 0,1 0 0,0 1 0,-1-1 0,1 1 0,0-1 0,0 1 0,-1-1 0,1 1 0,0-1 0,0 1 0,0-1 0,0 1 0,0-1 0,0 1 0,0-1 0,0 1 0,0 0 0,0-1 0,0 1 0,0-1 0,0 1 0,0-1 0,0 1 0,1-1 0,-1 1 0,0-1 0,0 1 0,1-1 0,-1 1 0,0-1 0,0 0 0,1 1 0,-1-1 0,1 1 0,-1-1 0,19 17 0,-3-6 0,2-1 0,-1-1 0,1-1 0,1 0 0,33 9 0,101 13 0,-107-23 0,0-2 0,0-2 0,0-2 0,1-3 0,-1-1 0,0-2 0,47-12 0,-77 13 0,1-2 0,-1 1 0,-1-2 0,0 0 0,22-14 0,-33 19 0,1-1 0,0 0 0,-1-1 0,0 1 0,0-1 0,0 0 0,0 0 0,-1 0 0,1 0 0,-1-1 0,0 1 0,-1-1 0,1 0 0,-1 0 0,0 0 0,0 0 0,0 0 0,-1 0 0,1 0 0,0-10 0,-2 10 0,-1 1 0,1-1 0,-1 1 0,0 0 0,0-1 0,0 1 0,-1 0 0,1 0 0,-1-1 0,0 1 0,0 1 0,-4-5 0,1 1 0,0 0 0,-1 1 0,0 0 0,0 1 0,-14-11 0,0 4 0,0 0 0,-1 2 0,-37-14 0,-308-80 0,239 73 0,-136-51 0,101 11 0,129 54 0,1-2 0,-59-45 0,77 53 0,0-2 0,1 0 0,1 0 0,0-1 0,0-1 0,2 0 0,-14-25 0,18 28 0,1-1 0,0 1 0,1-1 0,0 0 0,1 0 0,1 0 0,0-1 0,1 1 0,0 0 0,1-1 0,2-20 0,13-67 0,-7 58 0,-3 0 0,-1 0 0,-2-62 0,-3 86 0,-1 0 0,-1 0 0,0 1 0,-1 0 0,-1 0 0,-11-26 0,16 43 0,-1 0 0,1 1 0,0-1 0,-1 0 0,1 0 0,-1 1 0,1-1 0,0 0 0,-1 1 0,0-1 0,1 1 0,-1-1 0,1 1 0,-1-1 0,0 1 0,1-1 0,-1 1 0,-1-1 0,1 1 0,1 0 0,-1 0 0,1 0 0,0 0 0,-1 0 0,1 0 0,-1 0 0,1 1 0,0-1 0,-1 0 0,1 0 0,-1 1 0,1-1 0,0 0 0,-1 0 0,1 1 0,0-1 0,0 0 0,-1 1 0,1-1 0,0 0 0,0 1 0,-1-1 0,1 1 0,-1 2 0,-1 0 0,1 0 0,0-1 0,0 1 0,1 0 0,-1 0 0,1 0 0,-1 4 0,2-4 0,-1 1 0,1 0 0,0-1 0,0 1 0,0-1 0,1 0 0,-1 1 0,1-1 0,0 0 0,0 0 0,0 0 0,0 0 0,1 0 0,-1-1 0,1 1 0,0-1 0,-1 1 0,1-1 0,0 0 0,0 0 0,1 0 0,-1-1 0,0 1 0,1-1 0,-1 0 0,1 0 0,-1 0 0,1 0 0,-1 0 0,1-1 0,-1 0 0,1 1 0,0-2 0,3 1 0,-6-1 0,0 1 0,0-1 0,0 1 0,0-1 0,0 0 0,0 1 0,0-1 0,0 0 0,0 0 0,0 0 0,-1 0 0,1 0 0,0 0 0,-1 0 0,1 0 0,-1 0 0,1 0 0,-1 0 0,1 0 0,-1 0 0,0 0 0,0-1 0,1 1 0,-1 0 0,0 0 0,0 0 0,0-2 0,-1-38 0,0 37 0,0-13 0,-1 1 0,-1 0 0,-9-29 0,12 45 0,0 0 0,0 0 0,0 0 0,0 0 0,0 0 0,0 0 0,0 0 0,0 0 0,0 1 0,0-1 0,0 0 0,0 0 0,0 0 0,0 0 0,0 0 0,0 0 0,0 0 0,0 0 0,0 0 0,0 0 0,0 0 0,-1 0 0,1 0 0,0 0 0,0 0 0,0 0 0,0 0 0,0 0 0,0 0 0,0 0 0,0 0 0,0 0 0,0 1 0,0-1 0,0 0 0,-1 0 0,1 0 0,0 0 0,0-1 0,0 1 0,0 0 0,0 0 0,0 0 0,0 0 0,0 0 0,0 0 0,0 0 0,0 0 0,-2 16 0,2 19 0,0-31 0,0 1 0,1-1 0,-1 0 0,1 0 0,0 0 0,1 0 0,-1 0 0,1 0 0,0 0 0,0 0 0,0-1 0,0 1 0,4 4 0,-5-7 0,1 0 0,-1 1 0,1-1 0,0 0 0,0 0 0,-1 0 0,1 0 0,0 0 0,0 0 0,0 0 0,0-1 0,0 1 0,0-1 0,0 0 0,1 1 0,-1-1 0,0 0 0,0 0 0,0 0 0,0-1 0,0 1 0,0 0 0,0-1 0,0 1 0,0-1 0,0 0 0,0 0 0,3-1 0,14-9 0,0 0 0,0-1 0,-2-1 0,1-1 0,-2 0 0,1-1 0,17-22 0,-28 29 0,1 0 0,-2 0 0,1-1 0,-1 0 0,0 0 0,-1 0 0,0 0 0,0-1 0,2-10 0,-6 18 0,0 0 0,0 0 0,0 0 0,0 0 0,0 0 0,0 0 0,-1 0 0,1 0 0,-1 0 0,1 0 0,-1 1 0,0-1 0,0 0 0,0 0 0,0 1 0,0-1 0,0 1 0,-1-1 0,1 1 0,0-1 0,-1 1 0,1 0 0,-1-1 0,1 1 0,-3-1 0,1 0 0,-1 0 0,1 0 0,-1 0 0,0 0 0,1 1 0,-1-1 0,0 1 0,0 0 0,0 0 0,-8 0 0,6 1-608,1 0 0,-1 1-1,0-1 1,1 1 0,-1 0 0,1 1 0,-1 0-1,1 0 1,0 0 0,-9 5 0,12-6 293,0 0-1,0 1 1,1-1-1,-1 1 1,0-1 0,1 1-1,-1 0 1,1 0 0,-1-1-1,1 1 1,0 0 0,0 1-1,0-1 1,0 0 0,0 0-1,0 0 1,1 0-1,-1 1 1,1-1 0,0 0-1,-1 1 1,1-1 0,0 0-1,0 1 1,0-1 0,1 0-1,-1 1 1,2 2 0,25 73-14669,-20-53 13108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0:32.849"/>
    </inkml:context>
    <inkml:brush xml:id="br0">
      <inkml:brushProperty name="width" value="0.2" units="cm"/>
      <inkml:brushProperty name="height" value="0.4" units="cm"/>
      <inkml:brushProperty name="color" value="#FFACD5"/>
      <inkml:brushProperty name="tip" value="rectangle"/>
      <inkml:brushProperty name="rasterOp" value="maskPen"/>
    </inkml:brush>
  </inkml:definitions>
  <inkml:trace contextRef="#ctx0" brushRef="#br0">7952 37 948,'-44'-9'3460,"-1"2"0,-75-2 0,70 9-1325,-89 11-1,59-3 54,53-7-755,-44 9-1,66-9-1406,1 1 0,-1 0 0,0-1 0,1 2 0,-1-1 0,1 0 0,-1 1 0,1 0 0,0 0 0,0 0 0,1 1 0,-1-1 0,-5 8 0,-1 3 85,1 0 0,-14 27 0,-1 4-32,4-15 63,0-2 1,-2 0-1,-1-1 0,-1-1 1,-2-1-1,0-2 1,-1 0-1,-2-2 0,0-1 1,-1-1-1,-1-2 0,-54 23 1,-23 2 1167,-2-5 0,-1-5 0,-168 27 0,234-54-896,1-2 0,-1-3 0,0-1 0,1-2 0,-84-17 0,27-9 446,-15-3 46,57 21-906,-194-30 0,4 5 0,-224-46 0,331 54 0,-131-17 0,190 36 0,-112 2 0,111 9 0,-465-7 0,453-4 0,32 3 0,-120 1 0,-81 24 0,-41 15 0,74 10 0,163-27 0,0-4 0,-1-2 0,-81 1 0,44-12 0,-119-16 0,76 2 0,27 4 0,2-5 0,-147-38 0,-40-19 0,-18 17 0,312 53 0,-8-2 0,0 1 0,-27 0 0,-18-9 0,59 14 0,13-3 0,4-1 0,0 0 0,1 0 0,9 0 0,-3 0 0,264-24 0,-22 2 0,-7-27 0,-167 30 0,99-11 0,374 10 0,-351 20 0,225-17 0,249 2 0,-298 19 0,-54-1 0,186-6 0,-209 2 0,81 33 0,-250-11 0,-9-9 0,9-5 0,214 9 0,-328-14 0,113 2 0,192-8 0,-269 0 0,114 3 0,-49 19 0,-116-16 0,-2 0 0,0 1 0,-1-1 0,1 1 0,0 0 0,7 2 0,-15-1 0,0-1 0,0 0 0,-1 0 0,1-1 0,0 1 0,-6 0 0,-132 28 0,70-13 0,46-11 0,0 0 0,0-2 0,0-1 0,0-1 0,-1-2 0,1 0 0,-1-1 0,-25-7 0,45 8-341,-1 0 0,1 0 0,0 1 0,-9 0 1,6 1-1076,0 0 1,0 0 0,0 1-1,-14 5 1,-71 40-12446,58-28 11077,-10 6-594,-1 2 667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0:34.335"/>
    </inkml:context>
    <inkml:brush xml:id="br0">
      <inkml:brushProperty name="width" value="0.2" units="cm"/>
      <inkml:brushProperty name="height" value="0.4" units="cm"/>
      <inkml:brushProperty name="color" value="#FFACD5"/>
      <inkml:brushProperty name="tip" value="rectangle"/>
      <inkml:brushProperty name="rasterOp" value="maskPen"/>
    </inkml:brush>
  </inkml:definitions>
  <inkml:trace contextRef="#ctx0" brushRef="#br0">49 1 876,'-40'10'10990,"40"-9"-10871,-6-5 859,4 3-749,12 2 79,80 8 1261,121 18 1786,189 59 582,-238-49-3342,1-7-1,2-7 1,174 1-1,659-33 382,-870 3-872,279-2 1991,-239 9-782,50 3-707,-108 2-508,172 13-11,-2 24-54,28 7 365,3-22 510,-200-19-756,260 27 849,-216-6-744,120 3-257,-219-28 0,23 1 0,133-5 0,-171-5 0,267-18 0,-226 14 0,-1-5 0,113-31 0,-138 33 0,98-6 0,-80 11 0,-5 0 0,88 5 0,-92 9-4708,23-1-9212,-80-7 12966,-1-1 0,1 0-1,-1 0 1,1-1 0,-1 1 0,0-2-1,0 1 1,0-1 0,12-6-1,6-8-2185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0:35.295"/>
    </inkml:context>
    <inkml:brush xml:id="br0">
      <inkml:brushProperty name="width" value="0.2" units="cm"/>
      <inkml:brushProperty name="height" value="0.4" units="cm"/>
      <inkml:brushProperty name="color" value="#FFACD5"/>
      <inkml:brushProperty name="tip" value="rectangle"/>
      <inkml:brushProperty name="rasterOp" value="maskPen"/>
    </inkml:brush>
  </inkml:definitions>
  <inkml:trace contextRef="#ctx0" brushRef="#br0">302 117 584,'-76'36'7722,"-117"38"-1,161-62-2418,46-11-5047,771-24 7520,-356-8-6048,-333 22-1706,175-43 0,-38 5-18,67-7 0,-297 53-16,18-4 67,-18 1 48,-13 0 49,-21-1-26,-1 2 1,1 2-1,-1 0 0,-57 8 0,14-2 2,-228-1 184,15-1-56,-679 65-256,670-52 0,344-23 0,94-27 0,-105 27-2314,21 0-6244,9-1 72,-37 2 3084,38-12-1,-34 7 3223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0:37.164"/>
    </inkml:context>
    <inkml:brush xml:id="br0">
      <inkml:brushProperty name="width" value="0.2" units="cm"/>
      <inkml:brushProperty name="height" value="0.4" units="cm"/>
      <inkml:brushProperty name="color" value="#FFACD5"/>
      <inkml:brushProperty name="tip" value="rectangle"/>
      <inkml:brushProperty name="rasterOp" value="maskPen"/>
    </inkml:brush>
  </inkml:definitions>
  <inkml:trace contextRef="#ctx0" brushRef="#br0">1257 1791 540,'-10'-30'2512,"-2"0"1,-1 1-1,-1 0 1,-25-37-1,9 15 490,-38-89 0,-11-62 63,19 42-1936,-67-106-228,93 206-126,-3 2 0,-56-68-1,71 101-623,0 2-1,-1 0 1,-2 2-1,0 1 1,-1 0-1,-1 2 1,-1 2-1,0 0 1,-1 1-1,-47-15 1,64 27-148,1 1 0,-1 0 1,0 1-1,1 0 0,-13 1 1,13 0 4,-1 0 0,1 0 0,0-2 0,0 1 1,-21-6-1,-96-25-57,127 31 52,1 1-1,-1 0 1,0-1 0,1 1-1,-1 0 1,0-1-1,1 1 1,-1-1 0,1 1-1,-1-1 1,1 1-1,-1-1 1,1 0 0,0 1-1,-1-1 1,1 0-1,-1 1 1,1-1-1,0 0 1,0 1 0,-1-1-1,1 0 1,0 1-1,0-1 1,0 0 0,0 0-1,0 1 1,0-1-1,0 0 1,0 0 0,0 1-1,0-1 1,1 0-1,-1 0 1,0 1 0,0-1-1,1 0 1,-1 1-1,0-1 1,1 0 0,0 0-1,18-27-61,-10 18 56,0 2 0,0-1 0,0 1 1,1 0-1,1 1 0,-1 0 0,1 1 0,0 0 1,0 1-1,1 0 0,0 0 0,22-4 1,22-4 35,87-9 1,61 8 0,19-3 39,-115 4-5,203-20 127,-220 28-152,131 8 0,-89 7-40,307 32-9,-417-39 2,0-1 0,1-2 0,-1 0 0,40-6 0,-42 5 19,-20 1-14,-1 0 0,1 1 0,-1-1 1,1 0-1,-1 0 0,1 1 0,-1-1 0,1 0 1,-1 1-1,1-1 0,-1 0 0,1 1 0,-1-1 1,0 1-1,1-1 0,-1 0 0,0 1 0,1-1 1,-1 1-1,0-1 0,0 1 0,1 0 0,-1-1 1,0 1-1,0-1 0,0 1 0,0-1 0,0 1 1,0 0-1,0-1 0,0 1 0,0 0 0,0 71 45,0 123 161,26 211 0,-20-363-89,15 51 1,-15-75-87,0 0-1,1 0 1,1-1 0,20 33 0,-25-45-1,1-1 1,0 0-1,0 0 1,0 0 0,1-1-1,-1 1 1,1-1-1,0 0 1,1-1 0,-1 1-1,1-1 1,-1 0-1,1 0 1,0-1-1,11 3 1,-10-3 36,0-1 1,0-1-1,0 0 1,0 0-1,0 0 1,0-1-1,0 1 1,0-2-1,-1 1 1,1-1-1,0 0 0,-1-1 1,1 1-1,9-6 1,0-2 47,1-1 1,-1-1 0,-1 0-1,0-1 1,-1-1-1,22-25 1,65-102 107,-99 137-219,21-32 33,-1-1 1,-2-1 0,-2-2 0,-1 1 0,-2-2-1,-2 0 1,-2-1 0,-2 0 0,6-59 0,-14 84 5,-1 0 0,0 0 1,-6-31-1,6 47-44,0-1 0,0 1 0,-1-1 0,1 1 0,0-1 0,-1 1 0,1 0 0,-1-1 0,0 1 0,1 0 0,-1-1 0,0 1 0,0 0 0,0 0 0,0 0 0,0 0 0,0 0 0,-2-1 0,2 1 0,0 1 0,0-1 0,0 1 0,0 0 0,0-1 0,0 1 0,0 0 0,0 0 0,0 0 0,-1 0 0,1 0 0,0 0 0,0 0 0,0 0 0,0 1 0,0-1 0,0 0 0,-2 1 0,-1 1 0,0 0 0,0 0 0,0 1 0,1-1 0,-1 1 0,1 0 0,0 0 0,0 0 0,0 1 0,-5 5 0,-4 13 0,1 0 0,1 0 0,1 1 0,1 0 0,-9 43 0,2-12 0,3-8 0,1 1 0,2 1 0,3-1 0,2 1 0,1 66 0,4-110 0,-1 1 0,1-1 0,-1 1 0,1-1 0,1 0 0,-1 1 0,3 5 0,-3-9 0,-1-1 0,0 1 0,1-1 0,-1 1 0,0-1 0,1 1 0,-1-1 0,0 1 0,1-1 0,-1 1 0,1-1 0,-1 0 0,1 1 0,-1-1 0,1 0 0,0 1 0,-1-1 0,1 0 0,-1 0 0,1 0 0,-1 0 0,1 1 0,0-1 0,1-1 0,-1 1 0,0 0 0,0-1 0,0 1 0,0-1 0,0 1 0,0-1 0,0 1 0,0-1 0,0 0 0,0 0 0,0 1 0,0-1 0,0 0 0,-1 0 0,2-2 0,7-9 0,-2 1 0,1-2 0,-2 1 0,0-1 0,0 0 0,-1-1 0,5-21 0,-2 0 0,5-65 0,-12 99 0,-1 0 0,0 0 0,0 0 0,0-1 0,0 1 0,0 0 0,0 0 0,0 0 0,0-1 0,-1 1 0,1 0 0,0 0 0,-2-2 0,2 3 0,0-1 0,0 1 0,-1 0 0,1 0 0,0 0 0,-1 0 0,1 0 0,0 0 0,-1 0 0,1 0 0,0 1 0,0-1 0,-1 0 0,1 0 0,0 0 0,0 0 0,-1 0 0,1 0 0,0 0 0,-1 1 0,1-1 0,0 0 0,0 0 0,0 0 0,-1 1 0,1-1 0,0 0 0,0 0 0,0 1 0,0-1 0,-1 0 0,1 1 0,-3 3 0,0 1 0,1-1 0,-1 1 0,1-1 0,-2 7 0,-7 29 0,3 0 0,1 0 0,1 1 0,1 73 0,7-56 0,2-1 0,22 105 0,-23-146 0,1 0 0,1 0 0,1-1 0,0 0 0,1 0 0,13 20 0,-18-31 0,1 0 0,0 0 0,0-1 0,1 1 0,-1-1 0,1 0 0,-1 0 0,1 0 0,0-1 0,0 1 0,7 2 0,-7-4 0,-1 0 0,1 0 0,0 0 0,-1-1 0,1 0 0,0 1 0,-1-1 0,1-1 0,0 1 0,-1 0 0,1-1 0,0 0 0,-1 0 0,1 0 0,-1 0 0,7-4 0,0 0 0,-1 0 0,0-1 0,0-1 0,-1 0 0,0 0 0,0 0 0,0-1 0,-1 0 0,0-1 0,-1 0 0,0 0 0,8-15 0,3-12 0,-1 0 0,11-43 0,-20 59 0,-2 3 0,0 1 0,-1-1 0,0 0 0,1-34 0,0 35 0,-1 12 0,-3 11 0,0 1 0,0 0 0,0 1 0,1-1 0,0 0 0,0 0 0,1-1 0,0 1 0,0 0 0,1-1 0,0 0 0,0 0 0,1 0 0,-1 0 0,2-1 0,-1 0 0,1 0 0,7 6 0,2 1 0,0-1 0,1-1 0,1 0 0,0-2 0,0 1 0,22 7 0,29 7 0,0-3 0,2-3 0,0-3 0,1-3 0,0-4 0,91 1 0,403 31 0,-487-33 0,0-2 0,84-7 0,-81 2 0,95 14 0,-17-1 0,23 5 0,-165-14 0,-1 0 0,28 13 0,-26-10 0,33 8 0,8 0 0,-40-9 0,1-1 0,0-1 0,0-1 0,28 1 0,-34-5 0,1 0 0,-1 0 0,1-2 0,-1 0 0,23-8 0,64-32 0,-23 8 0,-62 27-1281,-13 5 656,0 1 0,0 1 0,1-1 0,-1 0 0,0 1 0,1-1 0,0 1 0,-1 0 0,8-1 0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11.00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65 115 1348,'30'17'4535,"-10"-3"11678,-28-25-12761,-9-5-2313,-1 1 0,0 0 0,-1 2 0,0 0 0,-27-13 0,31 20-1095,1-1 1,-1 2-1,0 0 0,0 1 0,0 1 0,-23-3 0,33 6-41,0-1 1,0 2-1,-1-1 0,1 1 1,0-1-1,0 1 0,0 1 1,0-1-1,0 1 0,0 0 0,0 0 1,0 0-1,1 1 0,-1 0 1,1 0-1,0 0 0,-1 0 1,2 1-1,-1-1 0,0 1 0,1 0 1,-6 9-1,4-5-3,1 0 0,0 1 0,0 0 0,1 0 0,0 0 0,1 0 0,0 0 0,0 0 0,1 1 0,0-1 0,1 1 0,0-1 0,0 1 0,4 16 0,0-3 0,1-1 0,1 0 0,1 0 0,1-1 0,11 21 0,-15-33 0,1-1 0,0 0 0,0 0 0,1 0 0,0-1 0,0 0 0,1 0 0,0-1 0,13 10 0,-18-15 0,0 1 0,1 0 0,-1-1 0,1 0 0,0 1 0,-1-1 0,1 0 0,0 0 0,0-1 0,0 1 0,-1-1 0,1 1 0,0-1 0,0 0 0,0 0 0,0 0 0,0 0 0,0-1 0,0 1 0,-1-1 0,1 0 0,0 0 0,0 0 0,0 0 0,-1 0 0,1 0 0,-1-1 0,1 0 0,-1 1 0,0-1 0,1 0 0,-1 0 0,0 0 0,0 0 0,2-3 0,3-5 0,0-1 0,0 1 0,-1-1 0,-1-1 0,0 1 0,0-1 0,5-23 0,-2 1 0,5-57 0,-13 85 0,1-14 0,1 17 0,1 10 0,13 73 0,-1-10 0,26 80 0,-38-139 16,1-1 0,10 17 1,-12-25-33,-1 1 1,1-1 0,-1 1 0,1-1 0,0 0-1,0 0 1,0 0 0,1 0 0,-1 0 0,0 0-1,1-1 1,-1 1 0,1-1 0,-1 0 0,5 2-1,-6-3-165,-1 0 1,1 1-1,0-1 0,0 0 0,0 0 0,-1 0 0,1 0 0,0 0 0,0 0 1,0 0-1,0 0 0,-1-1 0,1 1 0,0 0 0,0 0 0,0-1 0,-1 1 1,1 0-1,0-1 0,-1 1 0,1-1 0,0 1 0,1-2 0,-1 1-304,0-1-1,0 1 0,0-1 1,0 0-1,0 0 0,-1 1 1,1-1-1,0 0 0,-1 0 1,1-2-1,1-6-1984,-1 0-1,-1-1 1,0-11-1,0 15 1028,0-59-6084,0 32 4806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11.39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7 1016,'-1'-1'648,"1"0"0,0 0 0,0 0 1,0 0-1,0 0 0,0 0 0,0 0 0,1 0 0,-1 0 0,0 0 0,0 0 1,1 0-1,-1 0 0,1 1 0,0-2 0,14 1 1813,-7 2-2578,96 20 1799,-76-14-2227,-1-1 1,1-1-1,0-2 0,38 1 0,-62-4 33,-1-1 0,1 1-1,-1 0 1,1-1 0,-1 1 0,1-1 0,-1 0 0,0 0-1,1-1 1,-1 1 0,0-1 0,0 0 0,0 1 0,0-1-1,0 0 1,0-1 0,2-2 0,6-6-1593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11.77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6 696,'11'-2'1413,"-9"1"-862,0 0-1,0 1 0,0-1 1,1 1-1,-1-1 1,0 1-1,0 0 1,1 0-1,-1 0 1,0 0-1,1 1 1,-1-1-1,0 1 0,0-1 1,1 1-1,-1 0 1,0 0-1,0 0 1,0 0-1,2 1 1,4 5 547,1 0 1,-1 1 0,-1-1 0,1 2-1,-1-1 1,-1 1 0,1 0 0,-2 0 0,1 1-1,5 13 1,3 13 2065,15 59 0,-24-79-2706,-3-8-406,-1 0-1,1 0 1,-1 1 0,-1-1-1,1 0 1,-2 1 0,1-1-1,-1 0 1,0 1 0,-1-1 0,0 0-1,-3 11 1,0-9-292,1 1 0,-1-1-1,-8 11 1,-23 28-4954,16-29-547,-1-1-3896,18-16 7015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25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0 252,'-4'7'14780,"8"-4"-13248,-2 0-1417,0 1 0,0 0 1,0 0-1,-1 0 0,1 0 1,-1 0-1,0 0 0,1 8 1,-2-2 10,-1-9-84,1-1 1,0 1-1,0-1 1,0 0-1,0 1 0,0-1 1,0 1-1,0-1 0,0 0 1,0 1-1,0-1 1,0 1-1,0-1 0,0 1 1,0-1-1,0 0 1,0 1-1,0-1 0,0 1 1,1-1-1,-1 0 0,0 1 1,0-1-1,0 1 1,1-1-1,-1 0 0,0 1 1,1-1-1,-1 0 1,0 0-1,0 1 0,1-1 1,-1 0-1,1 0 0,-1 1 1,0-1-1,1 0 1,-1 0-1,1 0 0,-1 0 1,0 0-1,1 1 1,-1-1-1,1 0 0,-1 0 1,1 0-1,0 0 1199,-2 2-2408,-6 2 5764,2-3-7232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12.21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2 5 1112,'17'-5'22825,"-22"15"-18999,-25 24-1376,25-28-2024,-1 0-1,1 0 1,0 0 0,0 1-1,-6 11 1,0 7-426,1 0 0,2 1 0,0 0 0,2 1 0,1 0 0,1 0 0,1 0 0,1 47 0,7 6 0,24 132 0,-21-162 0,3-1 0,2-1 0,2 0 0,2-1 0,2 0 0,50 86 0,-59-117-2271,22 25 0,-28-37 1554,1 1-1,-1-1 1,1 0 0,0 0-1,0 0 1,0-1-1,0 1 1,0-1-1,8 2 1,-12-4 235,1-1 0,0 1 0,-1-1 0,1 0 0,0 1 0,-1-1 0,1 0 0,0 0 0,0 0 0,-1 0 0,1-1 0,0 1 0,-1 0 0,1-1 0,0 1 0,-1-1 0,1 0 0,-1 1 0,1-1 0,1-1 0,1-2-1013,1 1 0,-1-1 0,0 0 0,6-8 0,-8 9 1063,14-16-1966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12.7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03 884,'3'-7'1121,"-1"0"1,2 0-1,-1 0 0,1 1 0,0-1 1,0 1-1,0 0 0,1 0 0,7-7 1,-8 10-889,1 0-1,-1 0 1,1 0 0,0 0 0,0 0 0,0 1-1,0 0 1,0 0 0,0 1 0,1-1 0,-1 1-1,0 0 1,10 0 0,-8 1-37,0 0 1,-1 0-1,1 1 0,-1 0 1,1 0-1,0 0 0,-1 1 1,0 0-1,1 0 0,-1 1 0,7 3 1,-7-2 227,-1-1 1,0 1 0,0 0-1,-1 0 1,1 0 0,-1 0-1,1 1 1,-1 0-1,-1 0 1,1 0 0,-1 0-1,0 1 1,0-1 0,0 1-1,-1 0 1,0 0-1,0 0 1,1 11 0,1 8 239,-2 0 0,-1 0 0,-1 0-1,-1 0 1,-7 44 0,4-53-363,1 0-1,-2 0 0,0 0 1,-1-1-1,-1 1 1,0-2-1,-1 1 0,-1-1 1,-18 24-1,-17 4-300,30-29 0,14-14-1,0 1 0,0 0-1,0-1 1,0 1 0,0 0 0,0 0-1,0-1 1,0 1 0,0 0 0,0 0 0,0-1-1,0 1 1,0 0 0,0 0 0,-1-1-1,1 1 1,0 0 0,0 0 0,0-1 0,0 1-1,0 0 1,-1 0 0,1 0 0,0-1-1,0 1 1,0 0 0,-1 0 0,1 0 0,0 0-1,0 0 1,-1-1 0,1 1 0,0 0-1,0 0 1,-1 0 0,1 0 0,0 0 0,0 0-1,-1 0 1,1 0 0,0 0 0,0 0 0,-1 0-1,1 0 1,0 0 0,-1 0 0,1 0-1,0 0 1,0 0 0,-1 1 0,1-1 0,0 0-1,0 0 1,0 0 0,-1 0 0,1 0-1,0 1 1,0-1 0,0 0 0,-1 0 0,1 0-1,0 1 1,0-1 0,0 0 0,0 0-1,-1 1 1,6-23-1326,3 6-2768,0 1-1,2 0 1,19-24-1,40-37-5049,-22 26 5033,-22 21 2553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13.14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2 113 596,'14'-30'3092,"-5"-7"3380,-8 35-5999,-1 1-1,0-1 1,1 1 0,-1-1-1,0 0 1,0 1-1,0-1 1,-1 1-1,1-1 1,0 1-1,0-1 1,-1 1-1,1-1 1,-1 1-1,1-1 1,-1 1 0,0-1-1,0 1 1,0 0-1,0-1 1,1 1-1,-2 0 1,1 0-1,0 0 1,0 0-1,0 0 1,0 0-1,-1 0 1,1 0-1,0 0 1,-1 1 0,1-1-1,-1 0 1,1 1-1,-1-1 1,1 1-1,-1 0 1,1-1-1,-1 1 1,1 0-1,-1 0 1,-2 0-1,0 1-387,0-1 0,1 1 1,-1 0-1,1 0 0,-1 0 0,1 1 0,-1-1 0,1 1 0,0 0 0,-1 0 0,1 0 0,0 0 0,0 0 0,1 1 0,-1-1 0,0 1 0,1 0 0,0 0 0,-1 0 0,-2 6 0,1-2-35,0-1 0,1 1 0,-1 0 1,2 1-1,-1-1 0,1 0 0,0 1 1,0-1-1,0 9 0,2-2-948,0 0 0,1 0 1,0 0-1,2 0 0,-1-1 1,9 26-1,-8-30 164,1-1-1,-1 0 1,1 0 0,1 0 0,0 0 0,0-1-1,0 0 1,1 0 0,0 0 0,0-1 0,12 10-1,-14-13-966,1-1 1,-1 1-1,1-1 0,-1 0 0,6 2 0,24 4-3672,-11-4 3431</inkml:trace>
  <inkml:trace contextRef="#ctx0" brushRef="#br0" timeOffset="1">668 229 400,'2'0'619,"0"1"0,0-1 0,1 1 0,-1-1 0,0 1 0,0 0 0,0 0 0,0 0 0,0 0 0,0 0 0,0 0 0,0 0 0,0 1 0,-1-1 0,1 1 0,-1-1 1,1 1-1,-1 0 0,1-1 0,-1 1 0,0 0 0,0 0 0,0 0 0,0 0 0,0 0 0,0 0 0,0 1 0,0 2 0,0 5 1376,0 0 0,-1 0 1,0 1-1,0-1 0,-3 12 1,0 8-1552,4 100 1680,9-45-8667,12-132-19386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13.55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 22 1708,'2'-6'1030,"-2"-9"11108,-5 23-7782,2 1-3617,0 1 1,1 0-1,0 0 0,0 0 0,1 0 0,1 0 0,0 13 0,1 1-390,9 45-1,-7-55-301,17 71 63,-18-77-110,1-1 0,0 1 1,0-1-1,1 0 0,0 0 1,0 0-1,1 0 0,7 8 1,-11-14 2,0 0 0,0 0 0,0 0 0,0-1 0,0 1-1,0 0 1,0 0 0,0-1 0,0 1 0,1-1 0,-1 1 0,0-1 0,0 0 0,0 1 0,1-1 0,-1 0 0,0 0 0,1 0 0,-1 0 0,0 0 0,0 0 0,1 0 0,-1 0 0,0 0 0,0 0 0,1-1 0,-1 1 0,0-1 0,0 1 0,0-1 0,0 1 0,1-1-1,-1 0 1,0 1 0,0-1 0,0 0 0,0 0 0,-1 0 0,2-1 0,4-5 24,0 0 0,-1 0 0,0 0 0,7-13 0,-8 13-8,4-8 25,19-30 36,-26 43-73,1-1-1,0 1 1,0 0 0,0 0-1,0 0 1,0 0-1,0 0 1,1 0 0,-1 1-1,0-1 1,1 1-1,-1 0 1,1 0 0,3-2-1,-4 3 64,0 0 1,0 0-1,1 1 1,-1-1-1,0 0 0,0 1 1,0-1-1,0 1 0,0 0 1,0-1-1,0 1 1,0 0-1,0 0 0,0 1 1,0-1-1,-1 0 0,1 0 1,0 1-1,-1-1 1,1 1-1,-1 0 0,0-1 1,1 1-1,-1 0 0,2 4 1,3 4 528,-1 0 0,0 1 0,5 15 0,-1 7-241,0 1-1,-3-1 0,6 67 0,-10 103 258,-3-184-615,1 35 0,-2 1 0,-3 0 0,-13 55 0,17-107 0,1 1 0,-1-1 0,0 0 0,-1 1 0,1-1 0,0 0 0,-1 0 0,0 0 0,0 0 0,0 0 0,0 0 0,0 0 0,-1-1 0,1 1 0,-1-1 0,1 0 0,-1 0 0,0 0 0,0 0 0,-4 2 0,3-3 0,0 0 0,0 0 0,0 0 0,0-1 0,1 0 0,-1 0 0,0 0 0,0 0 0,0 0 0,0-1 0,0 0 0,1 0 0,-1 0 0,0 0 0,0 0 0,1-1 0,-7-3 0,4 2 8,-1-1-1,1 0 1,0 0-1,1-1 1,-1 0-1,1 0 1,0 0 0,0 0-1,0-1 1,1 0-1,0 0 1,-6-10-1,8 11-34,0 0 0,0 0-1,1 0 1,-1 0 0,1 0-1,0-1 1,1 1 0,-1 0-1,1 0 1,0-1 0,0 1 0,1 0-1,0-1 1,0 1 0,0 0-1,0 0 1,4-8 0,6-11-7208,1 0 1,18-28 0,-2 13 1267,-6 10 2911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13.94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 1752,'2'1'730,"1"0"0,-1 0-1,0 0 1,0 0 0,0 1 0,0-1-1,0 0 1,0 1 0,0 0 0,-1 0-1,1-1 1,-1 1 0,1 0 0,-1 0 0,0 0-1,1 0 1,0 5 0,0-1 839,-1 1 0,0-1 0,0 1 0,-1-1 0,0 10 0,0-15-1545,9 310 8417,-7-297-8822,-1-4-864,0-1 1,0 1-1,-1-1 0,-1 1 1,-1 15-1,-14-60-23245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14.28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 2 1516,'77'2'16138,"-11"1"-9240,0-6-4638,-39 1-1760,1 0-1,52 4 1,-79-2-455,0 0 1,-1 0-1,1 0 1,0 1-1,0-1 1,-1 0-1,1 0 1,0 0-1,0 0 0,-1 1 1,1-1-1,0 0 1,0 1-1,-1-1 1,1 1-1,0-1 1,-1 1-1,1-1 1,-1 1-1,1-1 1,-1 1-1,1 0 1,-1-1-1,1 1 1,-1 0-1,1-1 1,-1 1-1,0 0 1,1-1-1,-1 1 1,0 0-1,0 0 1,0 0-1,0-1 1,1 1-1,-1 0 1,0 0-1,0 0 1,0-1-1,-1 2 1,0 4 344,-1-1 0,1 0 1,-1 0-1,0-1 1,-4 7-1,1 0-141,-27 49-249,-69 99 0,23-40 0,63-94 0,1-5 0,-13 30 0,24-43 0,1-1 0,-1 1 0,1-1 0,0 1 0,1 0 0,0 0 0,0 0 0,0 0 0,1 9 0,0-12 0,1 0 0,0-1 0,0 1 0,0 0 0,0 0 0,1-1 0,-1 1 0,1-1 0,0 1 0,0-1 0,0 0 0,0 0 0,1 0 0,-1 0 0,1 0 0,0 0 0,0-1 0,0 1 0,0-1 0,0 0 0,1 0 0,-1 0 0,1 0 0,-1-1 0,7 3 0,-3-2 0,1 0 0,-1 0 0,0-1 0,1 0 0,-1 0 0,1-1 0,-1 0 0,1 0 0,-1-1 0,1 0 0,-1 0 0,11-3 0,-10 1-393,1-1 0,-1 0-1,1 0 1,-1 0 0,-1-1 0,9-7 0,-9 7-311,-1-1 1,0 1 0,0-2-1,0 1 1,-1-1 0,0 1-1,0-1 1,-1-1 0,0 1-1,0-1 1,-1 0 0,0 1-1,0-1 1,-1-1 0,0 1-1,0 0 1,-1-1 0,1-12 0,-2-49-12669,0 47 10860</inkml:trace>
  <inkml:trace contextRef="#ctx0" brushRef="#br0" timeOffset="1">51 257 1412,'-8'1'1918,"-19"3"8189,26-4-9690,1 0-1,-13-6 10412,13 6-10412,0-1 1,-1 1-1,1-1 1,0 1-1,0-1 0,0 1 1,0-1-1,-1 1 1,1-1-1,0 0 1,29 3 2630,162 0-3263,-110-6-3430,-73 3 2471,0 0 0,0-1 1,0 0-1,0 0 0,-1 0 0,1-1 0,-1 0 0,0-1 1,0 0-1,13-8 0,-1-4-3023,0 0-1,19-22 1,-26 25 3334,16-16-1254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14.63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5 1192,'18'-4'3501,"-16"4"-2668,0 0 1,-1 0 0,1 0-1,0 0 1,0 0 0,0 0 0,0 1-1,-1-1 1,1 1 0,2 0-1,15 13 7727,-8 1-6360,65 113 5760,-68-112-7776,10 20-184,-2 2 0,-2 0 0,-1 0 0,-2 2 0,-1-1 0,-3 1 0,5 67 0,-9-34 0,-4 0 0,-2 0 0,-19 100 0,-1-67 0,-50 139 0,72-241-24,-13 39-3875,8-26 637,-1-1 1,0 0-1,-1 0 0,-11 16 1,12-20-6281,13-13 7092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14.99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4 173 2144,'-44'25'30544,"103"-27"-30496,76-14 0,-16 0-65,365-43-2501,-457 52-267,-23 6 1482,1 0 0,-1-1 1,0 0-1,0 0 1,0 0-1,5-4 1,-7 4 660,0 0 0,0 0 1,0 0-1,-1 0 0,1 0 1,0 0-1,-1 0 0,0 0 1,0-1-1,1 1 0,-1-1 1,0 1-1,-1-1 1,1 1-1,0-1 0,-1 1 1,0-1-1,1 1 0,-1-1 1,0 0-1,0 1 0,-1-6 1,-3-14-2011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15.63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8 75 1208,'-28'19'27087,"37"-18"-22344,3 0-5992,123 13 1747,-69-6-258,122-1 0,-145-9-1370,-12 2-2778,0-2 1,0-1-1,31-8 1,-52 8 2506,1 0 0,-1-1 1,0 0-1,0-1 0,0 0 0,11-8 1,-13 7 790,0 0 0,-1-1 0,1 0 0,9-12 0,1-6-1754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16.02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3 0 1388,'-3'1'1553,"1"0"1,-1 0-1,0 0 0,0 0 1,1 0-1,-1 1 0,0-1 1,1 1-1,0 0 0,-1 0 1,1 0-1,-4 4 0,5-5-1042,1 0 0,-1 0 0,0 0 0,1 1 0,-1-1-1,1 0 1,-1 1 0,1-1 0,0 0 0,0 1 0,-1-1 0,1 2-1,0-1-423,1 0 0,-1 0 0,0 0 0,1 1 0,-1-1 0,1 0 0,0 0 0,0 0-1,1 2 1,7 10 34,0-1-1,1 0 1,1 0-1,0-1 0,1 0 1,0-1-1,22 14 1,-6-7-95,1-2 1,1-1 0,1-1-1,47 14 1,-12-3 14,249 84 719,-309-107-643,28 10 880,-34-12-983,1 1-1,-1-1 1,1 0 0,0 0-1,-1 1 1,1-1-1,-1 1 1,1-1-1,-1 0 1,0 1-1,1-1 1,-1 1-1,1-1 1,-1 1 0,0 0-1,1-1 1,-1 1-1,0-1 1,0 1-1,0-1 1,1 1-1,-1 0 1,0-1-1,0 1 1,0 0 0,0-1-1,0 1 1,0-1-1,0 1 1,0 0-1,0-1 1,0 1-1,0 0 1,-1-1-1,1 1 1,0-1 0,0 1-1,-1-1 1,1 1-1,0 0 1,-1-1-1,1 1 1,0-1-1,-1 1 1,1-1-1,-1 0 1,1 1-1,-2 0 1,-184 166-14,41-41 0,111-93 0,1 1 0,-29 42 0,51-61 0,1 0 0,0 1 0,1 1 0,1 0 0,0 0 0,1 0 0,1 1 0,-7 33 0,11-37-683,5-23-6969,6-8 1610,2-6 816,22-68-4816,-11 34 7528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40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205 1008,'3'-33'6834,"7"-17"-4146,-3 17-1278,-7 29-1122,0 1-1,1-1 1,-1 0-1,-1 0 0,1 0 1,-2-6-1,2 7 85,-1 1-1,0-1 0,1 0 1,0 1-1,0-1 1,0 0-1,0 1 0,0-1 1,1 0-1,-1 1 1,1-1-1,-1 0 0,1 1 1,0-1-1,2-3 0,-3 5-239,0 1 0,0-1 0,0 1 0,0 0 0,1-1 0,-1 1 0,0-1 0,0 1 0,0-1 0,0 1 0,1 0-1,-1-1 1,0 1 0,0 0 0,1-1 0,-1 1 0,0 0 0,1 0 0,-1-1 0,0 1 0,1 0 0,-1 0 0,0-1-1,1 1 1,-1 0 0,1 0 0,-1 0 0,0 0 0,1-1 0,-1 1 0,1 0 0,-1 0 0,1 0 0,-1 0-1,0 0 1,1 0 0,-1 0 0,1 0 0,-1 1 0,1-1 0,-1 0 0,0 0 0,1 0 0,-1 0 0,1 0 0,-1 1-1,1-1 1,12 22 4897,-12-20-4879,5 11-25,-1 1 0,-1 0 0,0 0 0,-1 0 0,0 1 0,0 27 0,-5 91 315,-1-77-393,-25 388-47,-7 394 0,42-281 0,-20-275 0,2-102 0,5-66 0,6-112 0,1-1 0,-1 1 0,0 0 0,-1 0 0,1 0 0,0 0 0,0 0 0,-1 0 0,1-1 0,-1 1 0,0 0 0,0 0 0,1-1 0,-1 1 0,-2 2 0,2-3 0,1-1 0,-1 0 0,1 0 0,-1-1 0,1 1 0,-1 0 0,1 0 0,-1 0 0,1 0 0,-1 0 0,1 0 0,-1-1 0,1 1 0,-1 0 0,1 0 0,0-1 0,-1 1 0,1 0 0,-1-1 0,1 1 0,0 0 0,-1-1 0,1 1 0,0-1 0,-1 1 0,1-1 0,0 1 0,0 0 0,0-1 0,-1 0 0,-6-15 0,7 15 0,-12-28-3504,-12-43-17073,18 39 15678,3 0 2084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16.57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3 46 212,'44'-45'29882,"-33"147"-29214,-5 1 1,-4 0-1,-12 115 0,-27 74-668,-11 189 0,49-422 0,15 108 0,-10-138-5786,-9-40-1401,2 4 4621,0 1 0,1-1 0,0 1 1,1-13-1,0-1-810,-1-3 671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17.93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07 195 1420,'9'4'1153,"8"3"3858,-16-7-4839,-1 1 0,0-1 1,0 0-1,1 0 1,-1 0-1,0 0 1,0 0-1,0 0 1,1 0-1,-1 0 0,0 0 1,1 0-1,-1 0 1,0 0-1,0 0 1,1 0-1,-1 0 0,0 0 1,0 0-1,1 0 1,-1 0-1,0 0 1,0 0-1,2-2 1552,-2 2-1551,1 0-1,-1 0 1,0-1-1,0 1 0,0 0 1,0 0-1,0-1 1,0 1-1,0 0 1,0 0-1,1 0 1,-1-1-1,0 1 0,0-1 1,-1-6 759,0-1 0,0 0 1,-1 0-1,0 1 0,-1-1 0,1 1 1,-1-1-1,-1 1 0,1 0 1,-6-7-1,-1-2 173,-1 2 0,0 0 0,-17-18 0,24 29-1049,0-1-1,0 1 1,0 0 0,0 0-1,0 0 1,-1 0 0,1 1-1,-1 0 1,0 0 0,0 0-1,0 1 1,1-1 0,-1 1-1,-1 0 1,1 1-1,0-1 1,0 1 0,0 0-1,0 0 1,0 1 0,0 0-1,0-1 1,0 2 0,0-1-1,0 0 1,0 1 0,0 0-1,0 0 1,1 1-1,0-1 1,-1 1 0,1 0-1,0 0 1,0 0 0,0 1-1,-6 7 1,1 3-56,-1 1 0,2 0 0,0 1 0,1 0 0,1 0 0,0 1 0,1 0 0,1 0 0,1 0 0,-2 21 0,2-4 0,2 0 0,1 0 0,2-1 0,8 46 0,-8-70 0,0 1 0,1-1 0,0 0 0,0 0 0,1 0 0,0 0 0,9 13 0,-12-20 0,0 0 0,1 0 0,-1 0 0,1 0 0,-1 0 0,1 0 0,0-1 0,0 1 0,0 0 0,0-1 0,0 0 0,0 1 0,0-1 0,1 0 0,-1 0 0,0 0 0,1-1 0,-1 1 0,0 0 0,1-1 0,-1 0 0,1 1 0,-1-1 0,1 0 0,-1 0 0,1-1 0,-1 1 0,1 0 0,-1-1 0,1 0 0,-1 1 0,0-1 0,1 0 0,2-2 0,5-3 0,1-1 0,-1 0 0,0-1 0,-1 0 0,0-1 0,0 0 0,-1 0 0,0-1 0,-1 0 0,0 0 0,9-18 0,1-7 0,-1 0 0,15-53 0,-9 37 0,-22 51 0,0 0 0,0 0 0,0 0 0,0 0 0,0 0 0,0 0 0,0 0 0,0-1 0,0 1 0,0 0 0,0 0 0,0 0 0,0 0 0,0 0 0,0 0 0,0 0 0,0 0 0,0 0 0,0 0 0,0 0 0,0 0 0,0 0 0,1 0 0,-1 0 0,0-1 0,0 1 0,0 0 0,0 0 0,0 0 0,0 0 0,0 0 0,0 0 0,0 0 0,0 0 0,0 0 0,0 0 0,0 0 0,0 0 0,0 0 0,1 0 0,-1 0 0,0 0 0,0 0 0,0 0 0,0 0 0,0 0 0,0 0 0,0 0 0,0 0 0,0 0 0,0 0 0,0 0 0,0 0 0,0 0 0,0 0 0,1 1 0,-1-1 0,0 0 0,0 0 0,0 0 0,0 0 0,0 0 0,0 0 0,0 0 0,0 0 0,0 0 0,0 0 0,0 0 0,0 0 0,2 9 0,1 14 0,-3-23 0,7 131 0,-6-85 0,2 1 0,16 90 0,-17-131 0,-1-1 0,1 0 0,0 1 0,0-1 0,1 0 0,-1 0 0,1 0 0,0-1 0,7 9 0,-9-11 0,1-1 0,-1 0 0,1 0 0,-1 0 0,1 0 0,-1 0 0,1 0 0,-1-1 0,1 1 0,0 0 0,0-1 0,-1 1 0,1-1 0,0 0 0,0 1 0,0-1 0,-1 0 0,1 0 0,0 0 0,0 0 0,0-1 0,-1 1 0,1 0 0,0-1 0,0 0 0,-1 1 0,1-1 0,0 0 0,-1 1 0,1-1 0,-1 0 0,1 0 0,1-3 0,2 1-207,-2-1 0,1 0 0,0 0 0,-1 0 0,1 0 1,-1-1-1,0 0 0,-1 1 0,1-1 0,-1 0 0,0 0 0,0 0 0,1-7 0,2-10-2742,5-40 0,-9 55 2341,4-54-7915,-4-61 0,-2 70 5605,1-8 338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18.30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 1 900,'-3'10'2663,"-3"11"5384,5-5 6010,4-14-13583,0 0 0,0 0 1,0-1-1,0 1 0,0-1 0,0 0 1,0 0-1,0 0 0,1 0 0,5 0 1,-3 0 36,40 9-75,1-3 0,0-1 0,55-2 0,-67-5-1727,0-1-1,55-11 1,-60 3-5577,-17 0 670,-6-5-3456,-5-1 6363,-2-3 801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18.65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8 296,'3'-1'1317,"0"0"0,1-1 0,-1 1 0,0 1 0,1-1 1,-1 0-1,0 1 0,1 0 0,-1 0 0,1 0 0,-1 0 0,1 0 0,-1 1 0,1 0 0,-1-1 1,6 3-1,19 14 6055,-3 7-4949,-19-16-2402,0 1 0,-1 0 0,0 0 0,0 1 0,-1-1 0,0 1 0,0 0-1,-1 0 1,-1 1 0,0-1 0,0 0 0,-1 1 0,0-1 0,-1 1 0,0 0 0,-3 14 0,1-8-28,-1-1 0,0 0 0,-2 0 0,0 0 0,0-1 0,-2 1-1,0-1 1,0-1 0,-18 25 0,16-26-1796,7-11 984,1 0 0,-1 1 0,1-1 0,-1 1 0,1-1 1,0 1-1,0-1 0,0 1 0,0 0 0,1-1 0,-1 6 0,20-30-14171,-6 10 11743,3-1 911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19.00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 78 8,'17'-30'4566,"-5"12"920,-3-2 3601,-9 20-8988,0-1 0,0 1 0,0 0-1,0-1 1,0 1 0,0-1 0,0 1 0,0 0 0,1-1-1,-1 1 1,0 0 0,0-1 0,0 1 0,0 0 0,1-1 0,-1 1-1,0 0 1,0-1 0,1 1 0,-1 0 0,0 0 0,1-1-1,-1 1 1,0 0 0,1 0 0,-1 0 0,0-1 0,1 1-1,0 0 1,6 8 4490,2 16 1477,1 28-6066,-3 1 0,1 58 0,-3 85 0,-23 235 0,7-309 0,9 197 0,1-290 0,1-24 0,-1 0 0,1 1 0,0-1 0,1 1 0,-1-1 0,1 1 0,0-1 0,2 6 0,-3-11 4,0 0 0,0 0 0,0 0 0,0 0 0,0 0 0,0 0 0,0 0 0,0 0 1,0 0-1,0 0 0,0 0 0,0 0 0,0 0 0,0 0 0,0 0 0,0-1 0,0 1 0,0 0 0,-1 0 0,1 0 0,0 0 0,0 0 0,0 0 0,0 0 0,0 0 1,0 0-1,0 0 0,0 0 0,0 0 0,0 0 0,0 0 0,-1 0 0,1 0 0,0 0 0,0 0 0,0 0 0,0 0 0,0 0 0,0 0 0,0 0 0,0 1 0,0-1 1,0 0-1,0 0 0,0 0 0,0 0 0,-1 0 0,1 0 0,0 0 0,0 0 0,0 0 0,0 0 0,0 0 0,0 0 0,0 0 0,0 0 0,0 0 0,0 1 0,0-1 1,0 0-1,0 0 0,0 0 0,0 0 0,0 0 0,0 0 0,-6-4-1343,2 0-955,0-2 0,0 1 0,0 0 1,0-1-1,1 0 0,-4-8 1,-11-38-7821,14 39 8326,-4-13-982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19.46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 1072,'3'1'453,"0"2"808,1-1 0,0 0 0,0 0-1,0-1 1,0 1 0,0-1 0,0 0 0,0 0 0,0 0 0,1-1 0,7 1 0,52 6 4296,-14 0-3599,61 2-207,67 4-1989,-61-15-5701,-78-4-1518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19.83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 14 200,'-11'10'22916,"16"-9"-19842,7-1-3979,150-13 3686,-53 1-7210,-97 12 2687,1 0-1,0 1 1,-1 1 0,1-1 0,-1 2 0,0 0-1,0 1 1,0 0 0,0 0 0,20 12-1,3 3-1101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20.22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20 172,'7'-22'4126,"-4"14"-1337,0-1 0,1 1 0,6-14 1,-7 19-2356,-1 0 0,1-1 0,-1 1 0,1 1 1,0-1-1,0 0 0,0 1 0,0-1 0,0 1 0,1 0 0,6-3 1,-3 2-269,0 0 1,0 1 0,1 0 0,-1 0 0,0 1 0,1 0-1,-1 0 1,1 1 0,0-1 0,-1 2 0,1-1 0,10 3-1,-8-1 293,0 1 0,0 0 0,-1 1 0,1 0 0,-1 1-1,0 0 1,0 0 0,12 10 0,-10-6-45,0 1 1,0 0 0,-2 1-1,1-1 1,-1 2-1,-1-1 1,0 1-1,-1 1 1,0-1 0,-1 1-1,0 1 1,-1-1-1,5 19 1,-8-20-415,0 0 0,-1 0 0,0 1 0,-1-1 0,-1 0 0,0 1 0,0-1 0,-1 0 0,0 0 0,-2 0 0,1 0 0,-1 0 0,-10 20 0,5-17 0,0-1 0,0 1 0,-1-2 0,-1 1 0,-1-1 0,0-1 0,0 0 0,-1-1 0,-20 14 0,-85 48 0,134-86-3256,18-24-8009,-4 4 3815,31-35 339,-26 32 4634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20.58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3 20 36,'0'0'196,"0"-1"0,0 1 0,0-1 0,0 0-1,0 1 1,1-1 0,-1 0 0,0 1 0,-1-1 0,1 0 0,0 1 0,0-1 0,0 1-1,0-1 1,0 0 0,-1 1 0,1-1 0,0 1 0,0-1 0,-1 0 0,1 1 0,0-1-1,-1 1 1,1-1 0,-1 1 0,1 0 0,-1-1 0,1 1 0,-1-1 0,1 1 0,-1 0-1,1-1 1,-1 1 0,0 0 0,1 0 0,-1-1 0,1 1 0,-1 0 0,0 0 0,1 0-1,-1 0 1,1 0 0,-1 0 0,0 0 0,1 0 0,-1 0 0,0 0 0,1 0 0,-1 0 0,0 0-1,1 1 1,-1-1 0,1 0 0,-1 0 0,1 1 0,-1-1 0,0 0 0,1 1 0,-1 0-1,-3 1 1029,0 1-1,0 0 1,0 0-1,0 0 1,1 0-1,-7 7 1,-1 6-331,1 1 1,1 0 0,1 0-1,0 1 1,1 0-1,1 0 1,-7 30 0,8-21 158,1 0 1,1 0 0,2 1 0,2 48 0,1-63-1053,0 0 0,0 0 0,1 0 0,1 0 0,0-1 0,0 1 0,14 22 0,-14-28 0,0 0 0,1-1 0,0 1 0,0-1 0,0 0 0,1 0 0,0-1 0,0 0 0,1 0 0,-1 0 0,1-1 0,0 0 0,0 0 0,9 3 0,-13-6-175,-1-1-1,1 1 1,-1 0-1,1-1 1,0 1-1,-1-1 1,1 0 0,0 0-1,-1 0 1,4-1-1,-3 0-381,0 1-1,0-1 1,-1 0-1,1-1 1,0 1 0,-1 0-1,1-1 1,-1 1-1,0-1 1,1 0-1,-1 0 1,0 0-1,2-3 1,4-5-2182,-1 0 0,-1 0 0,0-1 1,7-18-1,-7 16 1615,11-23-2631,-2-2 815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20.9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62 176,'3'-5'2340,"0"-1"0,1 1 0,-1 0 1,1 0-1,0 0 0,9-8 0,10 1 2994,7 7-4923,-19 5-317,-4 0 180,1 0 1,-1 0-1,0 0 1,15 4-1,-20-3-89,0 0 0,0-1 1,0 1-1,0 0 0,0 0 0,0 0 0,0 1 0,-1-1 0,1 0 0,0 1 0,-1-1 0,1 1 0,-1 0 0,1-1 0,-1 1 0,0 0 1,0 0-1,0 0 0,0 0 0,0 0 0,1 3 0,1 5 27,-1 0 1,-1 0-1,1 1 1,-1-1-1,-1 0 1,0 1-1,-1-1 1,1 0-1,-2 0 1,0 1-1,-3 10 1,-6 15 895,-28 58 0,24-59-947,-15 30-161,14-31 0,-18 51 0,34-83 0,-1-1 0,1 0 0,0 1 0,0-1 0,-1 0 0,1 0 0,0 1 0,0-1 0,0 0 0,0 1 0,0-1 0,1 0 0,-1 1 0,0-1 0,1 0 0,-1 0 0,1 1 0,-1-1 0,1 0 0,-1 0 0,1 0 0,0 0 0,1 2 0,0-2 0,0 1 0,0 0 0,0-1 0,0 1 0,1-1 0,-1 0 0,1 0 0,-1 0 0,1 0 0,4 1 0,5 0 0,-1 0 0,1-1 0,0 0 0,14-1 0,21-1-2605,-22 2-2342,-1 1 1,0 0-1,33 9 0,-2 6-129,-15-1 1849,1-2 1243</inkml:trace>
  <inkml:trace contextRef="#ctx0" brushRef="#br0" timeOffset="1">1107 801 144,'34'19'24769,"-34"-18"-24262,-5 11 3442,-3 4-3683,2 1-1,0-1 0,0 1 0,2 0 0,0 0 0,1 1 1,1-1-1,0 20 0,3 16 226,9 70 0,-6-87-462,-4-1-8222,0-15 2824,-15-24-4631,11 3 9121,1-1 0,-1 0 1,1 0-1,-1-1 0,1 1 0,-3-4 1,0 1 28,-14-11-117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41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0 1120,'-4'25'16993,"14"-25"-15334,28-6-498,0 1 0,0 2-1,1 2 1,-1 2 0,61 8-1,-75-5-911,-16-4-163,-1 1-1,0 0 1,1 1 0,-1-1 0,0 1-1,0 1 1,0-1 0,0 1 0,0 0-1,-1 1 1,8 5 0,-13-8-24,0 0 0,0 0 0,0 0-1,0 1 1,-1-1 0,1 0 0,0 1 0,-1-1 0,1 0 0,-1 1 0,1-1 0,-1 1-1,0-1 1,1 1 0,-1-1 0,0 1 0,0-1 0,0 1 0,0-1 0,-1 1-1,1-1 1,0 0 0,-1 1 0,1-1 0,-1 1 0,1-1 0,-1 0 0,1 1 0,-1-1-1,0 0 1,0 1 0,-1 0 0,-4 7 569,-1 0 1,0 0-1,-12 9 0,11-9-445,-52 48-186,38-38 0,1 2 0,-36 44 0,42-42 0,1 0 0,2 1 0,0 0 0,-9 27 0,-27 105 0,46-146 0,1-8 0,0 0 0,1 0 0,-1 0 0,1 0 0,0 0 0,0 0 0,0 0 0,0 0 0,0 0 0,0 0 0,0 0 0,1 0 0,-1 0 0,1 0 0,-1 0 0,1 0 0,0 0 0,0-1 0,-1 1 0,3 3 0,-1-3 0,0 0 0,0 0 0,1-1 0,-1 1 0,0 0 0,1-1 0,-1 0 0,1 1 0,-1-1 0,1 0 0,0 0 0,0 0 0,2 0 0,8 1 0,-1-1 0,1 0 0,0 0 0,-1-2 0,19-1 0,8-7-2662,-34 8 1862,0-1-1,0 0 1,0 0 0,0-1 0,-1 1 0,1-1-1,-1 0 1,0 0 0,0 0 0,0-1 0,0 1-1,-1-1 1,1 0 0,-1 0 0,4-6 0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21.29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 182 1292,'-12'-9'27599,"18"7"-27305,-1 0 0,1 0 0,0 1 0,0 0 1,0 0-1,1 0 0,8 1 0,9-2-213,79-14-3151,-81 11-184,-1 0-1,37-16 1,-19 3-2051,-2-1-1,43-30 1,-39 21 3133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21.65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8 0 2344,'-1'3'1296,"-1"1"0,1-1-1,-1 0 1,0 0 0,1 0 0,-1 0 0,-3 3-1,-10 17 5431,6 0-5427,0 1-1,2 0 0,1 1 0,1 0 1,-4 43-1,8-51-794,1-1-1,0 0 1,1 1 0,1-1 0,0 0-1,1 0 1,1 0 0,1-1 0,0 1-1,7 14 1,-8-23-504,0 0 0,0 0 0,1 0 0,-1-1 0,1 0 0,11 10 0,-14-14 0,0 0 0,1 0 0,-1-1 0,0 1 0,1-1 0,-1 0 0,0 0 0,1 0 0,-1 0 0,1 0 0,0 0 0,-1 0 0,1-1 0,0 0 0,-1 1 0,1-1 0,0 0 0,0 0 0,-1 0 0,1-1 0,0 1 0,-1-1 0,4-1 0,3-2 0,0 0 0,-1-1 0,0 0 0,0 0 0,0-1 0,-1 0 0,1 0 0,-2-1 0,8-7 0,9-15 0,19-31 0,-24 34 0,-15 22 0,1-2 0,0 0 0,0 1 0,1-1 0,0 1 0,0 0 0,7-6 0,-10 10 0,-1 0 0,0 1 0,1-1 0,-1 0 0,1 1 0,-1-1 0,1 1 0,-1 0 0,1-1 0,-1 1 0,1 0 0,-1 0 0,1 0 0,0 0 0,-1 0 0,1 1 0,-1-1 0,1 0 0,-1 1 0,1-1 0,-1 1 0,1-1 0,-1 1 0,0 0 0,1 0 0,-1 0 0,0-1 0,0 1 0,1 0 0,-1 0 0,0 1 0,0-1 0,0 0 0,1 3 0,6 6 0,-1 0 0,0 1 0,-1-1 0,0 2 0,0-1 0,-1 1 0,-1 0 0,0 0 0,4 23 0,-1 11 0,3 60 0,-10-98 0,5 90 0,-13 151 0,1-190 0,-2 1 0,-2-1 0,-34 100 0,41-146 0,-1 0 0,-1 0 0,0 0 0,-1-1 0,0 0 0,-10 12 0,15-22 0,1 0 0,-1 0 0,0 0 0,0 0 0,0 0 0,0 0 0,-1-1 0,1 1 0,0-1 0,-1 1 0,1-1 0,-1 0 0,0 0 0,1 0 0,-1 0 0,0-1 0,1 1 0,-1-1 0,0 0 0,0 0 0,1 1 0,-1-2 0,0 1 0,0 0 0,1-1 0,-1 1 0,0-1 0,1 0 0,-1 0 0,0 0 0,1 0 0,-1 0 0,1 0 0,0-1 0,-1 1 0,-2-4 0,-1 1 0,0-1 0,1 0 0,0 0 0,0-1 0,0 1 0,0-1 0,1 0 0,0 0 0,0-1 0,1 1 0,-1-1 0,2 0 0,-1 0 0,1 0 0,0 0 0,0-1 0,1 1 0,-1-9 0,2 8 0,-1 0 0,2-1 0,-1 1 0,1 0 0,0 0 0,1 0 0,0 0 0,0 0 0,1 0 0,0 0 0,0 1 0,1 0 0,0-1 0,0 1 0,0 1 0,7-9 0,71-67 71,-51 53-257,44-55-1,-50 45-4171,4-24-7439,2-3 1908,-11 29 6363,-2-3 1167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22.00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96 2040,'17'-32'5877,"-16"27"-4788,1 0 0,0 0 0,0 1 0,1-1 0,-1 1 0,1 0 0,0-1 0,0 1 0,1 1 0,-1-1 1,1 0-1,7-5 0,-10 9-1022,0-1 0,-1 1 0,1 0 0,0-1 0,0 1 0,-1 0 0,1 0 0,0 0 0,0 0 0,-1 0 0,1 0 1,0 0-1,0 0 0,-1 0 0,1 0 0,0 0 0,0 0 0,-1 0 0,1 1 0,0-1 0,-1 0 0,1 1 0,0-1 0,-1 0 0,1 1 1,0-1-1,-1 1 0,1-1 0,-1 1 0,1-1 0,-1 1 0,1-1 0,-1 1 0,1 0 0,-1-1 0,1 1 0,-1 0 0,0-1 0,0 1 0,1 0 1,-1 0-1,7 35 2786,-7-32-2521,2 27 148,-1 1 0,-2 0 0,-2 0 0,-7 40 0,-36 125 1638,30-138-1946,16-58-172,0 0 0,-1 0 0,1 1 0,0-1 0,0 0 0,0 1 0,0-1 0,0 0 0,0 0 0,0 1 0,0-1 0,0 0 0,1 0 0,-1 1 0,0-1 0,1 0 0,-1 0 0,1 1 0,-1-1 0,1 0 0,0 0 0,0 0 0,-1 0 0,1 0 0,0 0 0,0 0 0,0 0 0,0-1 0,0 1 0,0 0 0,0-1 0,0 1 0,1 0 0,-1-1 0,0 1 0,0-1 0,0 0 0,1 1 0,0-1 0,8 2 0,0 0 0,0-1 0,0-1 0,14 0 0,-2 0 0,10 1-2672,-15-1-2381,0-1-1,0 0 1,22-5-1,-1-5-39,-5-3 1845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22.34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67 1 892,'2'4'1094,"1"0"0,-1 0 0,0 1-1,0-1 1,-1 0 0,1 1 0,-1 0 0,0-1 0,0 1-1,-1 0 1,1-1 0,-1 9 0,-1 7 4324,-7 35 0,4-25-2365,-16 94-1158,10-76-1521,3 0 0,2 0 1,2 1-1,3 49 0,32 121-2658,-52-223-14881,1-11 11509,-12-21 321,31 36 5094,-16-23-1729</inkml:trace>
  <inkml:trace contextRef="#ctx0" brushRef="#br0" timeOffset="1">27 517 2544,'-26'-6'25830,"35"8"-21437,17 4-5398,0-1 0,0-1 0,0-2 0,27 0 0,-37-2 150,0-1-1,-1-1 1,1 0 0,0-1 0,-1-1-1,0 0 1,0-1 0,15-7 0,-14 3-4031,-1-1 1,21-17-1,-11 9 1955,0-2 794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22.72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83 1200,'17'10'2500,"-9"-6"24,-1 0-1,1 0 1,0-1-1,12 4 1,-16-6-1874,0-1 0,0 0 0,0 1 0,-1-1 0,1-1 0,0 1 0,0 0 0,0-1 0,0 0 0,-1 0 0,1 0 0,0 0 0,4-3 0,57-28 2698,-30 14-2437,66-23 0,-90 37-770,0 1-1,0 1 1,0-1 0,1 2-1,-1 0 1,1 0 0,-1 1-1,1 0 1,-1 1 0,18 4 0,-27-5-130,1 1 0,-1-1 1,1 1-1,-1 0 0,0 0 1,0 0-1,1 0 0,-1 0 0,0 1 1,0-1-1,0 1 0,0-1 1,-1 1-1,1 0 0,0-1 1,-1 1-1,1 0 0,-1 0 1,2 4-1,-1-3 5,-1 0-1,-1 1 1,1-1-1,0 0 1,-1 1 0,1-1-1,-1 1 1,0-1-1,0 1 1,-1-1 0,1 0-1,-2 5 1,-2 7 18,-1-1-1,0 0 1,-1 0 0,-1-1-1,-9 15 1,-34 51-34,-43 78 0,83-138 0,1 1 0,1 0 0,1 1 0,1-1 0,1 1 0,-4 27 0,9-44 0,0 1 0,0-1 0,0 1 0,0-1 0,1 1 0,-1-1 0,1 0 0,1 1 0,-1-1 0,0 0 0,1 1 0,0-1 0,0 0 0,0 0 0,1-1 0,-1 1 0,1 0 0,0-1 0,0 1 0,0-1 0,0 0 0,1 0 0,-1 0 0,1-1 0,0 1 0,0-1 0,0 0 0,0 0 0,0 0 0,0-1 0,0 1 0,1-1 0,-1 0 0,1 0 0,-1-1 0,1 1 0,-1-1 0,1 0 0,-1 0 0,1-1 0,-1 1 0,0-1 0,7-2 0,-5 2-551,0-1 1,-1 0-1,1 0 0,-1 0 0,0-1 1,1 0-1,-1 0 0,0 0 0,-1 0 1,1-1-1,-1 0 0,1 0 0,6-9 1,-7 7-406,0 0 0,0 0 1,-1-1-1,0 0 0,0 0 0,-1 0 1,0 0-1,0 0 0,0 0 1,0-12-1,-1 9-1567,3-49-7242,-7 39 7729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23.08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8 733 1016,'-45'12'11114,"2"-1"5708,43-11-16777,0 0 0,1 0 0,-1 0 0,0 0 0,0 0 1,0 1-1,0-1 0,0 0 0,1 0 0,-1 0 0,0 0 0,0 0 0,0 0 0,0 1 0,0-1 0,0 0 0,0 0 1,0 0-1,0 0 0,0 0 0,1 1 0,-1-1 0,0 0 0,0 0 0,0 0 0,0 0 0,0 0 0,0 1 0,0-1 1,0 0-1,0 0 0,0 0 0,0 0 0,0 1 0,-1-1 0,1 0 0,0 0 0,0 0 0,0 0 0,0 1 0,0-1 1,0 0-1,0 0 0,0 0 0,0 0 0,0 0 0,-1 0 0,1 0 0,0 1 0,0-1 0,0 0 0,0 0 0,-1 0 1,17 4 1334,51 2-2286,-28-1-2221,74-2 0,-100-4 2484,0 0 0,1-1 1,-1-1-1,-1 0 0,1 0 1,0-2-1,-1 1 0,0-2 0,19-10 1,1-10-9692,-5-7 4024,-13 13 4154</inkml:trace>
  <inkml:trace contextRef="#ctx0" brushRef="#br0" timeOffset="1">684 1 1464,'19'4'3535,"22"12"17863,-41-16-21255,2 1 185,-1 0 0,0 0 0,1 0 0,-1 0-1,0 0 1,0 1 0,0-1 0,0 0-1,0 1 1,0-1 0,0 1 0,0-1-1,-1 1 1,1-1 0,0 3 0,7 26 254,-7-25-276,3 23-283,0 0 1,-3 0-1,0 0 1,-5 40-1,2-35-31,1 0 1,6 56-1,-5-86 8,1 0 0,0 0 0,0 0 0,0 0 0,0 0 0,0 0 0,0 0 0,1 0 0,0 0 0,-1-1 0,1 1 0,0-1 0,1 1 0,-1-1 0,0 0 0,0 1 0,4 1 0,-1-1 0,-1-1 0,1 1 0,0-1 0,0 0 0,-1 0 0,2-1 0,-1 0 0,0 0 0,0 0 0,6 0 0,-4 0 0,1-1 0,-1 0 0,1 0 0,-1-1 0,1 0 0,-1-1 0,0 1 0,1-1 0,-1-1 0,0 1 0,0-1 0,-1-1 0,1 1 0,-1-1 0,7-5 0,-11 7-337,1 0 0,-1-1 0,0 1 1,0-1-1,0 1 0,-1-1 0,2-3 0,-1 3-710,-1-1 0,0 1-1,1-1 1,-2 0 0,1 1 0,0-1-1,-1 0 1,0 0 0,0-4 0,0 3-544,-1 0 1,0 0 0,0 0 0,0 0-1,0 0 1,-4-7 0,-10-12-2277,-2 5 702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25.05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6 673 948,'0'-6'1162,"0"0"0,0 0 1,0 0-1,-1 0 0,0 0 0,0 0 0,-1 0 0,0 1 1,0-1-1,0 1 0,-4-8 0,2-1 1019,4 14-1927,0-1 0,0 0 0,0 0 0,0 0 0,0 0 0,0 0 0,-1 1 0,1-1 0,0 0 0,0 0 0,-1 0 0,1 1 0,-1-1 0,1 0 0,-1 0 0,1 1 0,-1-1 0,1 0 0,-1 1 0,0-1 0,1 1 0,-1-1 0,0 0 0,0 1-125,1 1-1,-1-1 1,1 0 0,0 1 0,-1-1 0,1 0 0,0 1-1,-1-1 1,1 1 0,0-1 0,0 0 0,0 1 0,-1-1-1,1 1 1,0-1 0,0 1 0,0-1 0,0 1 0,0-1 0,0 0-1,0 1 1,-1-1 0,2 1 0,-1-1 0,0 1 0,0-1-1,0 2 1,-1 18 648,1-18-501,8 118 2946,-1-15-2165,-8 448-542,-2-212-373,3-335-142,0 33 0,4-29 0,-4-10 0,0 0 0,1 0 0,-1-1 0,1 1 0,-1 0 0,0 0 0,1-1 0,-1 1 0,0 0 0,0 0 0,1-1 0,-1 1 0,0 0 0,1-1 0,-1 1 0,0-1 0,0 1 0,0 0 0,0-1 0,1 1 0,-1 0 0,0-1 0,0 1 0,0-1 0,0 0 0,9-26 0,-2 0 0,-1-1 0,3-32 0,-3 17 0,47-326 0,-17 115 0,6-219 0,-36 382 0,-3 41 0,4-89 0,1 75 0,-9 61 0,1 1 0,9 2 0,23 3 0,-1-1 0,1-3 0,54-6 0,-50 4 0,173-16 0,-72 13 0,-26 3 0,156-32 0,-154 17 0,183-6 0,-86 29 0,43-1 0,162-8 0,-99 5 0,198 8 0,-435-4 0,0-4 0,0-3 0,80-12 0,232-14 0,-308 29 0,0 4 0,142 27 0,17 19 0,-191-42 0,1-1 0,0-3 0,1-2 0,100-8 0,-50-4 0,1 5 0,197 17 0,-216-1 0,-2 4 0,148 47 0,-193-49 0,0-2 0,0-1 0,1-2 0,0-2 0,70 4 0,6-4 0,-79-3 0,0-1 0,60-4 0,-35-7 0,-21 2 0,46 0 0,-78 6 0,0-1 0,-1 1 0,1-1 0,0-1 0,0 1 0,-1-1 0,1-1 0,-1 0 0,1 0 0,-1 0 0,0-1 0,-1 0 0,1 0 0,10-8 0,-3 4 0,-13 7 0,0 1 0,0 0 0,1-1 0,-1 1 0,0-1 0,0 1 0,0-1 0,0 0 0,0 0 0,0 1 0,0-1 0,0 0 0,0 0 0,-1 0 0,1 0 0,0 0 0,0 0 0,-1 0 0,1 0 0,-1 0 0,1 0 0,-1 0 0,1 0 0,-1-2 0,0 1 0,-2 2 0,0 1 0,0 0 0,1 0 0,-1 0 0,0 1 0,1-1 0,-1 1 0,1-1 0,0 1 0,-1-1 0,1 1 0,0 0 0,0-1 0,0 1 0,0 0 0,-1 3 0,2-5 0,-8 18 0,1 1 0,0-1 0,2 1 0,0 0 0,1 1 0,1-1 0,-1 35 0,2-26 0,1-23 0,0-1 0,1 1 0,0-1 0,0 1 0,0-1 0,0 1 0,1-1 0,1 8 0,3 1 1,1-1 0,0 0-1,9 14 1,-8-15-437,0 1-1,-1 0 0,-1 0 0,5 15 1,11 81-24144,-17-81 21561,1 5 603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26.81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2 57 836,'1'-1'348,"0"0"-1,0 0 0,0 0 1,0-1-1,0 1 1,0 0-1,0-1 0,-1 1 1,1-1-1,-1 1 1,1-1-1,-1-1 1,0 2 325,0-1 0,0 1 0,-1-1 0,1 1 0,0 0 1,-1 0-1,1-1 0,-1 1 0,1 0 0,-1 0 1,0 0-1,0-1 0,1 1 0,-1 0 0,-2-2 0,-8-12 6224,11 15-6858,0 0-1,-1 0 0,1 0 1,0 0-1,0 0 1,0 1-1,0-1 1,0 0-1,0 0 0,0 0 1,0 0-1,0 0 1,0 0-1,0 0 1,0 0-1,0 1 0,0-1 1,-1 0-1,1 0 1,0 0-1,0 0 1,0 0-1,0 0 1,0 0-1,0 0 0,0 0 1,-1 0-1,1 0 1,0 0-1,0 0 1,0 0-1,0 0 0,0 0 1,0 0-1,-1 0 1,1 0-1,0 0 1,0 0-1,0 0 0,0 0 1,0 0-1,0 0 1,-1 0-1,1 0 1,0 0-1,0 0 1,0 0-1,0 0 0,0 0 1,0 0-1,0-1 1,0 1-1,-1 0 1,1 0-1,0 0 0,0 0 1,0 0-1,0 0 1,0 0-1,0 0 1,0-1-1,0 1 0,-3 21 3213,4 27 824,-1 47-4075,-18 160 0,-38 94 0,31-201 0,-41 332 0,49-316 0,17-161 0,-1 0 0,1 0 0,0 0 0,0-1 0,0 1 0,1 0 0,-1 0 0,1-1 0,-1 1 0,1 0 0,0 0 0,2 4 0,-2-7 0,-1 1 0,1 0 0,0-1 0,0 1 0,-1 0 0,1-1 0,0 1 0,0-1 0,0 1 0,0-1 0,0 0 0,0 1 0,0-1 0,0 0 0,0 1 0,0-1 0,0 0 0,0 0 0,0 0 0,0 0 0,0 0 0,0 0 0,0 0 0,0-1 0,0 1 0,-1 0 0,1 0 0,0-1 0,0 1 0,0-1 0,0 1 0,0-1 0,0 1 0,0-1 0,-1 1 0,3-2 0,82-58 3,-53 36-10,37-21 0,-48 33-3755,0 0 0,-1-1 1,0-1-1,-1-1 0,29-29 1,5-13-2721,-26 26 4154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27.18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0 845 260,'6'-10'798,"3"-2"862,-2-1-1,11-23 1,-16 34-1049,-1-1 0,0 0 0,0 0 0,-1 0 1,1 1-1,0-1 0,-1 0 0,0 0 0,1 0 0,-1 0 0,0 0 0,-1 0 0,1 0 1,0 0-1,-1 0 0,0 0 0,0 0 0,0 1 0,0-1 0,-2-3 0,2 4-242,0 1-1,-1-1 0,1 1 0,-1-1 0,0 1 0,1 0 0,-1 0 1,0-1-1,0 1 0,0 0 0,0 1 0,0-1 0,0 0 1,0 0-1,0 1 0,0 0 0,0-1 0,0 1 0,0 0 0,0 0 1,0 0-1,-1 0 0,1 0 0,0 0 0,0 1 0,0-1 0,-2 2 1,-2-1 9,0 1 0,0 0 1,1 1-1,0-1 0,-1 1 1,1 0-1,0 0 0,-8 7 1,4-1-359,1 1 1,0 0 0,0 1 0,1 0 0,0 0 0,0 0 0,2 1-1,-1 0 1,2 0 0,-7 22 0,3 0-36,1 1-1,-4 60 1,11-82 15,0 0 0,2 23 0,-1-32 0,0 1 0,0-1 0,0 1 0,0-1 0,0 0 0,1 0 0,0 1 0,0-1 0,0 0 0,0-1 0,6 7 0,-7-9 0,-1 0 0,1 0 0,0 0 0,0 0 0,1 0 0,-1-1 0,0 1 0,0-1 0,0 1 0,0-1 0,1 1 0,-1-1 0,0 1 0,0-1 0,1 0 0,-1 0 0,0 0 0,0 0 0,1 0 0,-1 0 0,2 0 0,-1-1 0,1 0 0,0 1 0,-1-1 0,1 0 0,-1-1 0,0 1 0,1 0 0,-1-1 0,4-2 0,1-3 0,0 0 0,0-1 0,-1 1 0,9-14 0,-3 2-283,-2 0-1,0-1 1,-1 0 0,-1 0 0,-1-1-1,8-37 1,-9 16-752,-1 0-1,-1-65 1,4-135-7182,24-118 8221,-28 320 1028,6-45 5045,-6 98-3640,0 13-2538,17 97-3566,30 61-7159,-13-50 3034,-23-76 5093,0-1 377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27.59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 1009 1064,'4'199'9223,"-8"-142"-1431,-16 83 0,21-159-4005,3-49-3350,86-526 830,-68 478 105,-22 115-1371,0 1 0,0 0 0,0-1 0,0 1 0,0-1 0,0 1 0,0 0 1,0-1-1,0 1 0,0 0 0,0-1 0,1 1 0,-1-1 0,0 1 0,0 0 0,0-1 0,1 1 0,-1 0 0,0 0 0,1-1 0,-1 1 0,0 0 0,0 0 0,1-1 0,-1 1 0,0 0 0,1 0 0,-1 0 0,1-1 0,-1 1 0,1 0 0,5 10 7,3 21-16,-7-12 8,-1-1 0,0 1 0,-2 0 0,-4 37 0,-22 75 0,17-86 0,8-40 15,1 3 33,-1 0 0,0 0 0,-6 12 1,8-20-67,0 1 0,0-1 0,0 1 0,0 0 0,-1-1 0,1 1 0,0-1 0,-1 1 1,1-1-1,0 1 0,-1-1 0,1 1 0,-1-1 0,1 1 0,-1-1 0,1 0 0,-1 1 1,1-1-1,-1 1 0,1-1 0,-1 0 0,1 0 0,-1 1 0,1-1 0,-1 0 0,0 0 0,1 0 1,-1 0-1,1 0 0,-1 0 0,0 0 0,1 0 0,-1 0 0,0 0 0,1 0 0,-1 0 1,1 0-1,-1 0 0,0-1 0,1 1 0,-1 0 0,1 0 0,-1-1 0,1 1 0,-1 0 0,1-1 1,-1 1-1,1 0 0,-1-1 0,1 1 0,-1-1 0,1 1 0,0-1 0,-1 1 0,1-1 1,0 1-1,-1-1 0,1 0 0,-2-3-995,0 1 1,0-1-1,1 1 0,-1-1 1,1 0-1,0 0 0,0 1 1,0-1-1,0 0 0,1 0 1,0 0-1,0 0 0,0-4 1,1-6-1820,0-1 0,5-18 0,4-2-780,14-37 0,-23 70 3518,23-63-1810</inkml:trace>
  <inkml:trace contextRef="#ctx0" brushRef="#br0" timeOffset="1">457 88 704,'9'-15'1637,"8"-20"2475,-12 11 2556,-5 23-6397,0 1 0,0-1 0,0 0 1,0 1-1,-1-1 0,1 1 0,0-1 0,0 1 0,0-1 0,0 1 0,-1-1 0,1 1 0,0-1 0,-1 1 0,1-1 1,0 1-1,-1-1 0,1 1 0,0 0 0,-1-1 0,1 1 0,-1 0 0,1-1 0,-1 1 0,1 0 0,-1-1 0,1 1 1,-1 0-1,1 0 0,-1 0 0,1-1 0,-1 1 0,1 0 0,-1 0 0,0 0 0,1 0 0,-1 0 0,1 0 0,-1 0 1,1 0-1,-1 0 0,0 1 0,1-1 0,-1 0 0,1 0 0,-1 0 0,1 1 0,-1-1 0,0 1 0,-3 0 645,-1 1 0,1 0-1,0 0 1,0 0-1,-6 5 1,-7 6-773,1 0-1,1 1 1,0 1 0,0 1-1,-22 32 1,28-34-708,1 1 1,0 0-1,1 0 1,-9 29-1,15-41-516,1 0-1,-1 0 1,1 0 0,0 1-1,-1-1 1,2 0 0,-1 0-1,0 0 1,1 0 0,-1 1-1,1-1 1,0 0 0,0 0 0,0 0-1,0 0 1,1 0 0,-1 0-1,4 3 1,14 16-4040,3-4 2009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6:48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1 1440,'-4'0'1410,"-1"1"1,1 0-1,0 0 0,0 1 1,-1-1-1,1 1 0,-4 2 0,-10 4 2143,16-8-3193,-62 25 7849,57-22-7721,-1 1 0,1 0 1,0 1-1,0 0 1,0 0-1,-6 6 1,9-7-450,1 0 1,1 0 0,-1 1 0,0-1-1,1 1 1,0 0 0,0 0 0,1 0 0,-1 0-1,-1 9 1,-4 53 25,7-67-64,0 12 17,0 0 1,0 1-1,1-1 0,0 0 0,1 0 1,1 0-1,0 0 0,8 20 1,-9-29-62,0 0 1,0 0-1,1-1 1,0 1 0,-1-1-1,1 1 1,0-1-1,0 0 1,0 0 0,0 0-1,1-1 1,-1 1-1,0-1 1,1 1 0,-1-1-1,1 0 1,0-1-1,-1 1 1,5 0-1,36 2-3137,-7-5-3412,-19-1 1711,0-1 1,19-7-1,-19 5 2421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41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688,'7'-3'2262,"-1"1"1,0 0-1,1 0 0,-1 1 0,13-2 0,-10 2-212,0 1-1,-1 1 0,17 1 0,26 12 1804,0 4-3368,-34-12-1773,-1 1-1,1-2 0,-1-1 1,1 0-1,35 3 0,-26-9-7582,10-5 2281,-14 3 3913,3-1 807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27.94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5 619 844,'9'-2'863,"-1"-1"0,1 0 0,0-1 0,-1 0 0,0 0 0,0-1 0,-1 0 0,1 0 0,-1 0 0,11-12 0,-10 9 485,-1-1-1,0-1 1,0 0-1,-1 0 0,0 0 1,-1-1-1,8-19 1,11-51 2443,-2-2 1,9-87 0,-24 131-3517,-4 7-275,-2 25 0,-1 0 0,1 0 0,0 0 0,1 0 0,3-13 0,-1 17 0,-2 8 0,0 13 0,-2-17 0,1 96 0,-20 160 0,6-115 0,11-122-143,1 7-1445,-2 0 0,-1 0 1,-9 33-1,11-53 1111,0 0 0,-1 0 1,0 0-1,0 0 0,-1-1 0,0 1 1,0-1-1,0 0 0,-1 0 0,0 0 0,0-1 1,0 0-1,-1 0 0,0 0 0,0 0 0,-10 5 1,1-3-3628,-1-1 1,-26 8 0,25-9 2048,-11 5-724</inkml:trace>
  <inkml:trace contextRef="#ctx0" brushRef="#br0" timeOffset="1">3 969 1704,'-3'10'28024,"10"-11"-24985,36-6-4147,1 2-1,60 0 1,-63 4-529,-1-1-1,1-2 1,46-11 0,-73 10-276,-1 0-1,1-1 0,-1 0 0,-1-1 0,1 0 0,-1-1 1,0 0-1,-1-1 0,11-11 0,7-7-825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28.35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89 2100,'5'-5'712,"108"-92"14964,-40 46-7387,-22 24-5881,-48 26-2329,0-1 0,0 1 0,0 0 0,0 0 0,0 0-1,0 1 1,0-1 0,0 1 0,0-1 0,5 1 0,-7 1-25,0-1 1,0 0 0,0 1 0,1-1 0,-1 1-1,0 0 1,0-1 0,0 1 0,0 0 0,0 0 0,0-1-1,0 1 1,0 0 0,0 0 0,-1 0 0,1 0-1,0 0 1,0 0 0,-1 0 0,1 1 0,-1-1 0,1 0-1,-1 0 1,0 0 0,1 1 0,-1-1 0,0 0-1,0 3 1,2 6 28,-1 1-1,-1-1 0,0 1 0,-1-1 1,0 0-1,0 1 0,-5 16 1,-28 73 322,17-52-344,-46 124-61,-21 67 0,82-232 0,0 1 0,0 0 0,1 0 0,0 0 0,0 0 0,1 0 0,0 0 0,1 10 0,0-14 0,0-1 0,0 1 0,0-1 0,0 1 0,0-1 0,1 0 0,0 0 0,0 1 0,0-1 0,0 0 0,0-1 0,0 1 0,1 0 0,-1-1 0,1 1 0,0-1 0,0 0 0,0 0 0,0 0 0,4 2 0,8 3 0,2-1 0,-1-1 0,1 0 0,-1-1 0,1-1 0,0-1 0,1 0 0,-1-1 0,0-1 0,0-1 0,1 0 0,-1-1 0,0-1 0,0 0 0,19-8 0,-27 8-695,-1-1-1,1 0 1,12-8-1,-11 5-1460,0-1-1,0 0 0,-1-1 0,11-12 0,-8 6-1639,0-1 0,10-18 0,3-12-57,-2-5 989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28.73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81 6 1684,'8'-1'1602,"-1"-1"-1,1 1 1,0 0-1,0 1 1,-1-1 0,1 2-1,8 0 1,-11 0-595,1 0-1,-1 1 1,0 0 0,0 0 0,0 0 0,-1 0 0,1 1 0,-1 0 0,1 0-1,-1 0 1,5 5 0,0 1-733,0 1 0,-1 0 0,0 1 0,0 0 0,-1 0 0,-1 0 0,0 1 0,-1 0 0,0 0 0,0 0 1,-1 1-1,-1 0 0,2 19 0,1 16 508,-2 0 1,-4 62 0,0-104-780,-2 48-637,-2 0-1,-2-1 1,-3 0-1,-2 0 1,-3-1-1,-22 58 1,20-71-172,-2-1 1,-1 0 0,-2-2-1,-1 0 1,-2-2-1,-2 0 1,-1-2 0,-45 42-1,38-44-2405,-2-1 0,0-2-1,-67 36 1,64-43 455,-80 28 1,2-14 490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29.14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2 1 1476,'-31'56'7116,"21"-40"-5467,1 1 0,1 0-1,-10 27 1,-44 222 4451,24 6-4148,22-122-1588,6 186 0,40 151-7277,-18-366 3080,16 174-6098,-23-205 7453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33.436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56 88 1288,'1'-2'325,"0"0"-1,0 1 1,0-1 0,0 0-1,0 0 1,0 0 0,-1 1-1,1-1 1,-1 0 0,1 0-1,-1 0 1,-23-63 13787,22 72-12931,1 34 823,-2 82 1372,2 106-2095,10-93-1178,2 74 273,-12-30 134,5-148-473,-4-27-21,0-1 0,0 1-1,-1-1 1,1 1 0,-1-1 0,0 1-1,0 0 1,-2 5 0,-21 179 1040,11-68-917,9-79-67,1 47-1,2-64 275,-1-15 63,-1 0-1,0 0 1,-1-1 0,-7 18 0,4-18 130,3-11-277,3 0-453,0 0-1,0 1 1,0-1 0,0 0 0,0 0 0,0 1-1,0-1 1,1 0 0,-1 1 0,2-3-1,3-10-2728,71-96-20445,-52 91 20307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34.602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92 7 876,'-59'-6'28465,"59"27"-28646,1-18 584,-2 12 58,-1-1-1,0 0 0,-8 26 0,6-24 207,-5 33 0,4 51-638,5-87-29,0-1 0,3 23 0,1 10 0,-4 28 0,-2 2 0,14 117 0,3-64 0,3 23 0,-16-136 0,-1-1 0,-1 26 0,0-14 0,5 9 0,-3-29 0,-1 0 0,0 0 0,0 0 0,-1-1 0,0 11 0,-2 7 0,-6 121 0,10-114 0,-1-25 0,-1 1 0,1 0 0,-1-1 0,0 1 0,0 0 0,-1-1 0,-1 8 0,-1 12 0,4-22 0,-1 1 0,-1-1 0,1 0 0,0 1 0,-1-1 0,-1 5 0,2-1 0,0-7 0,0 0 0,0 0 0,0 0 0,0 1 0,0-1 0,0 0 0,0 0 0,0 0 0,0 0 0,0 1 0,0-1 0,0 0 0,0 0 0,-1 0 0,1 0 0,0 1 0,0-1 0,0 0 0,0 0 0,0 0 0,0 0 0,0 0 0,-1 1 0,1-1 0,0 0 0,0 0 0,0 0 0,0 0 0,0 0 0,-1 0 0,1 0 0,0 0 0,0 0 0,0 0 0,0 0 0,-1 0 0,1 1 0,0-1 0,0 0 0,0 0 0,0 0 0,-1 0 0,1-1 0,0 1 0,0 0 0,0 0 0,0 0 0,-1 0 0,1 0 0,0 0 0,0 0 0,0 0 0,0 0 0,-1 0 0,1 0 0,0-1 0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37.145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311 250 408,'2'-9'1600,"0"0"-1,0 0 1,-16-59 12245,-3 72-10421,17-4-3316,0 1-1,0-1 1,-1 2 0,-6 16 131,-17 77 245,13-46-181,-6 90 1,10 53 57,6-149-315,-1 42 74,-14 434 922,14-458-868,2 0-1,14 100 0,-4-208-86,-5-23-104,-6-134-1,-3 67 100,-54-767 38,56 890-125,-3-35 36,-3 0-1,-15-55 0,23 103-29,0 1 1,0 0-1,0 0 1,0 0-1,0-1 1,0 1-1,-1 0 1,1 0-1,0-1 1,0 1-1,0 0 1,0 0-1,0 0 1,0-1-1,0 1 1,0 0-1,0 0 1,-1 0 0,1-1-1,0 1 1,0 0-1,0 0 1,0 0-1,-1 0 1,1 0-1,0-1 1,0 1-1,0 0 1,-1 0-1,1 0 1,0 0-1,0 0 1,0 0-1,-1 0 1,1 0-1,0 0 1,0 0-1,-1 0 1,1 0-1,0 0 1,0 0-1,0 0 1,-1 0-1,1 0 1,0 0-1,0 0 1,-1 0-1,1 0 1,0 0-1,0 1 1,-10 12 24,-4 19-29,1 17 2,2 0-1,2 1 1,-4 81-1,11-107 4,-14 145-8,-10 130 42,22-203-117,10 108 0,-5-179 66,1 0 17,0-1 0,1 0 0,2 1 0,7 24-1,-12-49 0,0 0 0,0 1 0,0-1 0,0 0 0,0 1 0,0-1 0,1 0 0,-1 1 0,0-1 0,0 0-1,0 1 1,1-1 0,-1 0 0,0 0 0,0 1 0,1-1 0,-1 0 0,0 0 0,0 1 0,1-1 0,-1 0-1,0 0 1,1 0 0,-1 0 0,0 0 0,1 1 0,-1-1 0,0 0 0,1 0 0,-1 0 0,0 0 0,1 0 0,10-8 17,5-17 13,-9 8-11,-1-1 1,-1 1-1,-1-2 1,4-28 0,1-78 18,-9 110-36,-8-388-33,-1 208 91,8 157 76,-13-73 0,14 111-133,1 0 0,-1 0 0,0 0 0,0-1-1,0 1 1,0 0 0,0 0 0,0-1-1,0 1 1,0 0 0,0 0 0,0 0 0,0-1-1,0 1 1,0 0 0,-1 0 0,1-1-1,0 1 1,0 0 0,0 0 0,0 0-1,0 0 1,0-1 0,0 1 0,-1 0 0,1 0-1,0 0 1,0-1 0,0 1 0,0 0-1,-1 0 1,1 0 0,0 0 0,0 0 0,0 0-1,-1 0 1,1 0 0,0-1 0,0 1-1,0 0 1,-1 0 0,1 0 0,0 0-1,-5 12 56,-3 25-53,8-33 5,-30 325 46,19-163-85,6 392-74,5-538 101,0-12 2,-1 0 0,2 0 0,-1 0-1,1 0 1,0 0 0,1-1 0,0 1-1,0 0 1,4 8 0,-6-16 0,0 0-1,0 1 1,0-1 0,1 0-1,-1 1 1,0-1 0,0 0 0,0 0-1,1 1 1,-1-1 0,0 0-1,0 0 1,1 0 0,-1 1 0,0-1-1,1 0 1,-1 0 0,0 0 0,1 0-1,-1 0 1,0 0 0,1 0-1,-1 1 1,0-1 0,1 0 0,-1 0-1,0 0 1,1 0 0,-1-1-1,0 1 1,1 0 0,-1 0 0,0 0-1,1 0 1,-1 0 0,0 0 0,1 0-1,-1-1 1,0 1 0,1 0-1,-1 0 1,0 0 0,0-1 0,1 1-1,-1 0 1,0 0 0,0-1-1,0 1 1,1 0 0,-1 0 0,0-1-1,0 1 1,0-1 0,11-19 34,-4-2-71,-1 0 0,0-1 0,-2 1 0,3-30 0,-7 40-1076,0 1 0,0-1 0,-4-14 1,3 22 1341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37.850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73 11 40,'-59'-11'15666,"57"14"-15384,-6 17-27,6 10 55,1-1 1,1 1-1,1 0 1,2 0-1,7 33 1,-1 3 370,27 343 3765,-11-101-1808,-25-307-2630,20 161 612,-14-132-578,0 0 0,3 0 0,13 35-1,-20-61-36,-1-1 0,1 0 0,-1 0 0,1 0 0,0 0 0,0 0 0,0 0 0,1-1-1,4 6 1,-6-8-2,0 0 0,-1 1 0,1-1 0,0 1-1,0-1 1,-1 0 0,1 0 0,0 1-1,0-1 1,-1 0 0,1 0 0,0 0 0,0 0-1,0 0 1,0 0 0,-1 0 0,1 0-1,0 0 1,1 0 0,-1-1 0,0 0 1,1 0-1,-1 1 1,0-1-1,1 0 1,-1 0-1,0 0 0,0 0 1,0 0-1,0 0 1,0-1-1,0 1 1,2-3-1,4-8 13,-1-1 1,0 0-1,-1 0 0,0 0 0,-1-1 0,0 0 1,2-14-1,0-15 17,0-44-1,-13-312-37,-34 3 944,-4 147 2243,42 253-3009,0 6-157,-16 206 24,11-90-31,-13 504 412,22-612-588,1-1-1,0 0 1,6 21 0,1-10-3010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45.058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397 129 760,'-11'-13'1805,"0"1"0,0 0-1,-1 0 1,-1 1 0,0 0 0,-23-13-1,-7-9 7223,41 42-8289,-1 20 54,1 0 0,4 56 0,16 60 414,-12-105-1025,15 105 132,27 232 122,-38-264 170,-8 156-1,-20-15 368,-10-1 0,-11-1 1,-79 269-1,-13-146-972,118-338 0,17-46-941,30-145-30629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45.541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6 63 368,'1'-62'10691,"-1"62"-10641,-8 8 1424,5 2-1092,1 1 1,0-1-1,1 0 0,0 1 1,1-1-1,0 1 0,2 14 1,0 9 262,22 319 3511,-3-109-2081,-10-82-1465,8 0-1,44 176 1,-58-312-592,-3-17-4,-1 1 1,2-1-1,-1 0 1,1 0 0,8 16-1,-11-25 2,1 1 0,-1 0-1,1 0 1,-1-1-1,1 1 1,0 0 0,-1-1-1,1 1 1,0-1 0,-1 1-1,1-1 1,0 1 0,0-1-1,0 1 1,-1-1 0,1 0-1,0 1 1,0-1 0,0 0-1,0 0 1,0 0-1,0 0 1,0 0 0,0 0-1,-1 0 1,1 0 0,0 0-1,0 0 1,0 0 0,0 0-1,0-1 1,0 1 0,0 0-1,-1-1 1,1 1-1,0-1 1,0 1 0,0-1-1,-1 1 1,1-1 0,0 0-1,-1 1 1,1-1 0,1-1-1,5-5 305,0 0 1,-1-1-1,8-11 0,-7 9 66,100-126 3548,-69 88-2946,28-38-3,61-124-922,-71 112-705,116-153 1,-162 238-1506,-1 0 0,0 0 0,-1-1 0,-1-1 0,0 1 0,-1-1 0,0 0 0,-2-1 0,4-16 0,14-56-5182,-14 40 5078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42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88,'20'14'6792,"0"-1"-2018,6-3-3882,-8-7-349,0 0 199,-1 1-1,1 0 1,-1 1-1,0 1 1,0 0-1,0 1 1,17 11-1,-32-16-466,-1 0-1,1 0 1,-1 0 0,0 0-1,0 0 1,1 0-1,-1 0 1,0 0 0,-1 0-1,1 0 1,0 1-1,-1-1 1,1 0 0,-1 1-1,0-1 1,0 0-1,1 1 1,-2-1 0,1 0-1,0 1 1,0-1-1,-1 0 1,-1 4 0,-1 8 1676,0-1 1,-10 20 0,-16 29-1952,-2-2 0,-62 89 0,91-146 3,-9 13 11,11-16-16,-1 1-1,1-1 1,0 0-1,0 0 1,0 1-1,0-1 1,0 0 0,0 1-1,-1-1 1,1 0-1,0 0 1,0 1 0,0-1-1,-1 0 1,1 0-1,0 0 1,0 1-1,-1-1 1,1 0 0,0 0-1,-1 0 1,1 0-1,0 1 1,0-1-1,-1 0 1,1 0 0,0 0-1,-1 0 1,1 0-1,0 0 1,-1 0-1,1 0 1,0 0 0,-1 0-1,1 0 1,-1 0-1,2-3-1267,-1 1-1,1 0 0,0-1 1,0 1-1,0 0 1,0 0-1,0 0 0,0 0 1,1 0-1,1-3 0,0 1-662,3-5-626,1 1 1,1 0-1,-1 0 0,17-13 0,1-1-51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46.102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5 953 1128,'-5'71'16204,"49"-240"-10635,-21 88-4390,140-405 2398,-136 411-3391,-8 21-90,44-91-1,-62 144-88,-1 1 0,0-1 0,1 0 0,-1 0 0,1 1 0,-1-1 0,1 0 0,0 0 0,-1 1 0,1-1 0,-1 1 0,1-1 0,0 1 0,0-1 0,-1 1 0,1-1-1,0 1 1,0-1 0,0 1 0,0 0 0,-1 0 0,1-1 0,0 1 0,0 0 0,0 0 0,0 0 0,0 0 0,0 0 0,0 0 0,-1 0 0,1 0 0,0 0 0,0 1 0,0-1 0,0 0 0,0 1 0,-1-1 0,1 0 0,0 1 0,0-1 0,-1 1 0,1-1 0,0 1 0,0-1 0,-1 1 0,2 1 0,4 3 120,-1 1 0,1 1 0,-1-1 1,5 8-1,-4-5 9,185 262 2225,-57-78-1089,76 87-1692,-94-127-592,-89-118-1852,75 108-16346,-62-83 12116,-22-32 5087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48.989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60 489 144,'-4'-1'303,"0"1"0,1-1 0,-1 1 0,0 0 0,0 0 0,0 1 1,0-1-1,0 1 0,0-1 0,0 1 0,1 0 0,-1 1 0,0-1 0,1 1 0,-1 0 0,1 0 0,-1 0 0,1 0 0,0 0 0,0 1 0,-3 2 1,-3 3 37,1 1 0,0-1 0,0 2 0,0-1-1,-9 18 1,-4 11-32,2 0-1,1 2 1,-20 65-1,32-84-182,1 0 0,1 0 0,1 1-1,0 0 1,2-1 0,1 1 0,0 0 0,2 0-1,4 22 1,-5-36-87,1 0 0,1 0 0,0 0 0,0-1 0,0 1 0,1-1 0,0 1 0,0-1 0,1 0 0,0-1 0,0 1 0,0-1 0,10 8 0,-10-10-19,1 0-1,-1-1 0,1 1 1,-1-1-1,1-1 0,0 1 0,0-1 1,0 0-1,1 0 0,-1-1 0,0 0 1,1 0-1,-1 0 0,1-1 1,-1 0-1,0 0 0,13-3 0,-1-1 44,-2 0-1,1-2 0,0 0 0,-1-1 0,0-1 1,-1 0-1,0-1 0,0-1 0,-1 0 0,0-1 1,24-25-1,-5 2 16,-2-2 1,-2-2-1,30-49 1,-27 34-33,-2-1 0,-3-1 1,-2-2-1,-3 0 1,-2-1-1,-3-2 0,15-89 1,-30 135 53,0-1 0,-1 0 1,-1 0-1,0 1 0,-1-1 0,-3-20 0,3 31-69,0 0-1,0 1 0,0-1 1,0 0-1,-1 1 1,0-1-1,0 1 0,0-1 1,0 1-1,0 0 0,0 0 1,-1 0-1,0 0 0,0 0 1,1 1-1,-2-1 0,1 1 1,0 0-1,0 0 1,-1 0-1,1 0 0,-1 1 1,1-1-1,-1 1 0,0 0 1,0 0-1,1 0 0,-1 1 1,-5-1-1,-5 1-20,0 0 0,0 1 0,0 1 0,0 0 0,0 1 0,0 0 0,0 1 0,1 1 0,0 0 0,0 1 0,0 0 0,-16 11 0,-7 7 25,1 1 0,-57 53 0,67-53 17,0 0 1,2 2-1,0 1 1,-29 49-1,42-61-29,2 0 0,-1 1 0,2 0 0,0 1 0,2-1 0,-1 1-1,2 0 1,1 0 0,0 1 0,0 29 0,3-35-21,2-1 0,0 1 0,0-1 0,1 0 0,0 0 0,1 0 0,1 0 0,0 0 0,0-1 0,1 0 0,1 0 0,0-1 0,0 0 0,1 0 0,0 0 0,1-1 0,0 0 0,1-1 0,-1 0 0,19 11 0,-15-11 9,0-1 0,0 0 1,1-1-1,1 0 0,-1-1 0,0-1 1,1 0-1,0-1 0,0-1 1,0 0-1,1-1 0,-1-1 1,0 0-1,0-1 0,0 0 1,25-7-1,-17 1 22,-1-1 0,0 0 0,0-2-1,-1-1 1,-1-1 0,0 0 0,-1-2 0,0 0 0,-1-1 0,0-1 0,-1-1 0,-1 0-1,24-34 1,-27 32 140,0-1 1,-2 0-1,0 0 0,-1-1 0,-1-1 0,-1 1 0,-1-1 0,-1-1 1,-1 1-1,-1-1 0,-1 0 0,-1 0 0,-1 0 0,-2-25 0,0 37-66,-1-1 0,0 1 0,-1 1 0,0-1 0,-1 0 0,0 1 0,0-1 0,-1 1 0,-1 0 0,0 1 0,0 0 0,0-1 0,-1 2 0,-1-1 0,0 1 0,0 0 0,0 1 0,-1 0 0,0 0 0,0 1 0,-12-6 0,6 4-82,-1 1 0,0 1 1,0 1-1,0 0 1,-1 1-1,1 0 1,-1 2-1,0 0 1,0 0-1,0 2 1,0 0-1,0 1 1,-23 5-1,24-3-30,-1 2 0,1 0-1,0 0 1,0 2 0,1 0 0,0 1 0,0 0-1,1 1 1,0 1 0,0 0 0,1 1 0,1 1-1,0 0 1,0 0 0,1 1 0,1 1 0,0 0-1,1 0 1,1 1 0,0 0 0,1 0 0,0 1-1,1 0 1,1 0 0,-4 22 0,4-10-4,1 0 1,1 0-1,2 0 1,1 1-1,1-1 1,1 0-1,10 43 1,-7-47 12,1-1 1,2 0 0,0-1-1,2 0 1,0 0-1,1-1 1,1-1 0,1 0-1,20 24 1,-25-35-2,0-1 1,1 0-1,0 0 1,0-1 0,1-1-1,-1 1 1,2-1-1,-1-1 1,0 0-1,1 0 1,0-1 0,0-1-1,1 0 1,-1 0-1,0-1 1,1 0-1,0-1 1,12-1 0,-9 0 5,0-1 0,1-1 0,-1-1 0,0 0 0,0-1 0,-1 0 1,1-1-1,-1-1 0,0 0 0,0-1 0,-1-1 0,0 0 1,17-14-1,-13 8 34,-1-2 1,0 0 0,-1-1 0,-1-1-1,0 0 1,-2-1 0,0 0-1,-1-1 1,-1-1 0,-1 1 0,0-1-1,-2-1 1,0 0 0,-2 0 0,-1 0-1,0 0 1,-2-1 0,0-36-1,-3 32 148,-1 0-1,-2 0 0,0 0 1,-2 0-1,-1 1 0,-2-1 1,-11-25-1,16 43-144,-1-1 0,0 1-1,-1 1 1,1-1 0,-2 1 0,1 0 0,-1 0 0,0 0-1,-1 1 1,0 1 0,0-1 0,0 1 0,-1 0 0,0 1-1,0 0 1,-1 1 0,1 0 0,-1 0 0,0 1 0,0 0-1,-16-2 1,11 3-39,1 1 0,-1 1-1,1 0 1,-1 1-1,0 1 1,1 0 0,0 1-1,-25 8 1,28-7-13,-1 1 1,1 0-1,1 0 1,-1 1-1,1 1 1,0 0 0,0 0-1,1 1 1,0 0-1,-15 18 1,8-4-8,1 1 1,0 1 0,2 0-1,1 1 1,1 0 0,1 1-1,1 0 1,2 1 0,0 0-1,2 0 1,1 0-1,1 0 1,1 1 0,2 0-1,1-1 1,0 1 0,3-1-1,0 1 1,1-1 0,13 35-1,-12-47 21,0-1-1,1 0 1,1 0-1,0-1 1,1 1-1,0-2 0,1 1 1,0-2-1,1 1 1,1-1-1,0-1 1,0 0-1,1-1 1,0 0-1,0-1 0,1 0 1,0-1-1,1-1 1,29 9-1,-28-11-1,1 0-1,0-1 0,0-1 1,1 0-1,-1-2 0,0 0 1,0 0-1,1-2 0,-1 0 1,0-1-1,-1-1 1,1-1-1,0 0 0,-1-1 1,0 0-1,-1-2 0,1 0 1,14-10-1,-13 5 70,0-1-1,0-1 1,-2 0-1,0-1 1,-1 0 0,0-1-1,-2-1 1,0 0 0,-1-1-1,0 0 1,-2-1-1,0 0 1,11-42 0,-13 35 142,-1-2 0,-2 1 0,0 0 0,-2-1 0,-1 0 0,-2 1 0,-1-1 0,0 1 0,-3-1 0,-8-32 0,7 41-140,0-1-1,-2 1 1,0 0-1,-1 1 0,-1 0 1,-1 1-1,-1 0 1,0 0-1,-1 1 0,-1 1 1,-1 0-1,0 1 1,-1 1-1,-1 0 1,0 1-1,0 1 0,-2 1 1,1 0-1,-1 1 1,-1 2-1,0 0 0,0 0 1,0 2-1,-1 1 1,-21-3-1,20 4-81,0 2 1,0 1-1,0 1 0,0 0 0,0 2 1,0 0-1,1 2 0,-1 0 1,1 2-1,0 0 0,0 1 0,0 1 1,1 1-1,1 1 0,-1 1 0,2 0 1,0 2-1,0 0 0,1 1 0,0 0 1,2 2-1,0 0 0,0 0 0,1 2 1,2-1-1,0 2 0,0 0 1,-10 25-1,11-17 2,1 1-1,1-1 1,1 2 0,2-1-1,1 1 1,1 0 0,1 0 0,2 0-1,1 0 1,3 32 0,0-39-2,1 1 0,1-1 0,1 0 0,1 0 0,1 0 0,1-1-1,0-1 1,2 1 0,0-2 0,2 1 0,0-2 0,1 0 0,22 23 0,-26-31 7,0-1-1,1 0 1,0-1-1,0-1 1,1 0-1,0 0 0,0-1 1,0 0-1,1-1 1,0-1-1,0 0 1,0-1-1,0 0 1,1-1-1,-1 0 1,1-1-1,-1-1 1,22-1-1,-19-1 5,0-1 1,-1-1-1,1 0 0,-1 0 0,0-2 0,0 0 1,0-1-1,-1 0 0,0-1 0,0-1 0,-1 0 1,0-1-1,-1 0 0,0-1 0,15-17 0,-7 2 4,0-1-1,-2 0 0,-1-1 0,-2-1 0,0-1 0,-2 0 0,-2-1 0,0 0 0,-2-1 1,5-39-1,-5 15-6,-3-2 0,-3 1 1,-2 0-1,-2-1 0,-10-56 0,9 95 7,-1 1 0,-1 0-1,-1 0 1,0 0 0,-2 1-1,-15-32 1,19 42-6,-1 1 1,0 0-1,0 0 0,-1 1 0,0-1 0,0 1 1,0 0-1,0 0 0,-1 1 0,0 0 1,0 0-1,0 0 0,0 0 0,0 1 1,-1 0-1,0 1 0,0-1 0,1 1 1,-1 1-1,-13-2 0,11 2-5,-1 1 0,0 0 0,0 0 0,1 1 0,-1 1 0,0 0 0,1 0-1,0 1 1,-14 5 0,9-1-5,0 0-1,1 1 1,0 0-1,1 1 0,-18 15 1,8-3-6,2 1 1,0 1-1,2 0 1,0 2-1,-24 43 1,26-36 7,1 1-1,2 0 1,1 1 0,1 0 0,2 0-1,2 1 1,1 1 0,-2 65 0,8-76-10,1 1-1,1 0 1,2-1 0,0 1 0,12 36 0,-9-44-16,0 1 1,1-1 0,0-1 0,2 0-1,0 0 1,1-1 0,24 27-1,-27-34-120,2 0 0,-1-1 0,1 0 0,0 0-1,1-1 1,-1-1 0,1 0 0,1 0-1,-1-1 1,1-1 0,0 0 0,0 0 0,0-1-1,15 1 1,-18-3-104,0 0 0,0-1 1,0 0-1,1-1 0,-1 0 0,0 0 0,0-1 1,0 0-1,-1 0 0,1-1 0,0-1 0,-1 1 1,0-1-1,0-1 0,0 1 0,0-1 0,-1-1 1,0 1-1,0-1 0,7-8 0,-7 6 89,-1 0 0,0 0 0,0-1 0,0 0 0,-1 0 0,-1 0 0,0-1 0,0 0 0,0 1 0,3-21 0,-6 26-8,-1 0-1,1 0 1,-1 0 0,0-1 0,0 1-1,0 0 1,-1 0 0,1 0 0,-1 0-1,0 0 1,0 0 0,-1 0 0,1 0-1,-1 1 1,0-1 0,1 0 0,-2 1-1,1-1 1,0 1 0,-1 0 0,0 0-1,1 0 1,-1 0 0,-1 0 0,1 1-1,0-1 1,-1 1 0,1 0 0,-1 0-1,-4-2 1,-4 0-1447,-1 0-1,0 0 1,0 2-1,0-1 1,-21 0-1,-9-2-1916,11 1 1517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1:50.800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558 781 1296,'-1'6'205,"-2"25"1835,2 55 0,1-77-1774,1 0-1,0 0 0,1-1 1,0 1-1,0-1 0,1 1 0,0-1 1,1 0-1,-1 0 0,1 0 1,7 9-1,-9-14-235,1-1 0,-1 1 1,0-1-1,1 1 0,0-1 0,0 0 1,-1 0-1,1 0 0,1 0 1,-1 0-1,0-1 0,0 1 0,0-1 1,1 0-1,-1 0 0,1 0 0,-1-1 1,1 1-1,-1-1 0,1 0 1,-1 0-1,1 0 0,-1 0 0,1-1 1,-1 1-1,1-1 0,-1 0 0,7-2 1,3-3 58,-1 1-1,0-1 1,0-1 0,-1 0 0,0-1-1,13-12 1,-2 1 27,-1-2 1,-1-1-1,-1 0 0,-1-2 0,-1 0 0,16-30 0,-15 21 9,-2-1-1,-2 0 0,-1-1 0,13-54 0,-21 68 54,-2-1 0,0 1 0,-1-1 0,-1 0 0,-1 1 0,-5-40 0,3 51-67,0-1 0,0 1 1,-1 0-1,-1 0 0,0 0 0,0 0 1,-1 0-1,0 1 0,0 0 0,-1 0 1,-1 0-1,1 1 0,-1 0 0,-1 0 1,-15-12-1,8 10-48,0 1 0,-1 1-1,0 0 1,0 1 0,0 1 0,-1 1 0,0 0-1,0 1 1,0 1 0,-32-2 0,13 3-24,1 2 1,0 2-1,0 1 1,-51 12-1,60-9-23,0 1-1,1 1 1,0 1 0,0 2-1,1 0 1,1 1-1,0 2 1,0 0 0,-23 21-1,30-21-15,0 1 0,1 1 0,1 0 0,0 1 0,1 1 0,1 0 1,0 0-1,2 1 0,0 1 0,1 0 0,-10 35 0,12-29 10,1 1 0,2 0 0,0 0-1,2 0 1,1 1 0,1-1 0,1 1 0,1-1 0,2 0 0,9 37 0,-8-48-6,0 1 0,1-1 0,0 0 0,2-1 1,0 1-1,0-1 0,1-1 0,1 0 0,1 0 0,0-1 1,0 0-1,2-1 0,-1-1 0,1 0 0,1 0 0,0-1 1,25 12-1,-20-12 1,2-2 1,-1-1-1,1-1 0,0 0 1,1-1-1,-1-2 1,1 0-1,0-1 0,0-2 1,0 0-1,-1-1 1,1-1-1,0-1 0,-1-1 1,24-7-1,-23 4 113,1-1 0,-2-1 0,1-1 0,-1-1-1,-1-1 1,0-1 0,0 0 0,-2-1 0,0-2 0,0 1-1,-1-2 1,-1-1 0,25-34 0,-26 28 301,-2 0-1,0-1 1,-1-1-1,-1 0 1,-2 0 0,9-37-1,-14 45-4,-1 0-1,0-1 0,-2 1 1,0-1-1,-1 1 0,0-1 1,-2 1-1,0-1 1,-1 1-1,-8-27 0,7 36-329,0 0-1,0 1 1,-1-1-1,0 1 1,0 1-1,-1-1 0,0 1 1,-1 0-1,1 0 1,-1 0-1,-1 1 1,1 1-1,-1-1 1,0 1-1,0 0 0,-1 1 1,1 0-1,-1 0 1,0 1-1,0 0 1,-10-2-1,1 1-79,-1 1 0,1 0-1,-1 1 1,0 2 0,0 0 0,1 0 0,-1 2-1,0 0 1,-33 9 0,30-3-15,-1 0 1,1 1-1,1 1 1,0 1 0,0 1-1,1 1 1,-35 29-1,33-22 17,1 1-1,0 1 1,2 1 0,1 0-1,1 2 1,-15 28-1,18-27-2,1 1-1,1 0 0,1 1 0,2 0 1,1 1-1,1 0 0,1 0 0,2 0 1,1 1-1,1 0 0,1-1 0,2 1 1,1 0-1,7 32 0,-5-46-9,0 0 0,1-1 0,1 1 0,1-1 0,0 0 0,0-1 0,2 0 0,0 0 0,0-1 0,1 0 0,1-1 0,13 12 0,-14-15 8,0 0-1,1-1 1,0 0-1,0-1 1,1-1-1,0 0 1,0 0-1,1-1 1,-1-1-1,1 0 0,0 0 1,0-2-1,0 0 1,1 0-1,15 0 1,-12-3-1,0 0-1,0-1 1,0-1 0,0 0 0,-1-2 0,1 1-1,20-10 1,-15 3-2,0-1-1,0 0 1,-1-1 0,29-25-1,-18 9-2,-1-1 1,-2-1-1,-1-1 0,-1-2 0,35-59 0,-36 46 91,-2-1 0,-2-1 1,-2 0-1,-2-2 0,-3 0 0,-2-1 0,8-58 1,-18 85 133,-1 1 0,-1-1 1,-1 0-1,-1 1 1,-1-1-1,-10-44 1,9 58-114,-1 0 0,0 0 0,0 0 0,-1 0-1,0 1 1,-1 0 0,0 0 0,-1 0 0,0 1 0,-1 0 0,1 0 0,-2 1 0,1 0 0,-1 1 0,0-1 0,-15-7 0,8 6-43,0 1 0,-1 1-1,0 0 1,-1 1 0,1 1-1,-1 0 1,0 2 0,0 0-1,-1 1 1,1 1 0,0 0-1,-1 2 1,1 0 0,-24 5-1,18-1-59,0 1 0,1 1 1,0 1-1,0 1 0,1 1 0,0 2 0,1 0 0,1 1 0,0 0 0,-26 24 0,17-11-3,1 2 0,1 1 1,2 1-1,1 1 0,1 2 0,1 0 0,3 1 0,0 1 0,2 0 0,-15 50 1,25-62-9,1 0 0,2 0 0,0 0-1,1 0 1,2 0 0,0 1 0,2-1 0,3 25 0,-1-29 5,1 0 0,1-1 0,0 0 0,2 0 0,0 0 0,1-1 0,0 0 0,2 0 0,0-1 0,23 28 0,-18-27 2,0 0 0,2-1 0,0-1 0,0-1 0,1 0 0,1-1 0,1-1 0,0-1 0,0 0-1,1-2 1,0 0 0,0-2 0,1 0 0,0-1 0,1-2 0,-1 0 0,1-1 0,0-1 0,0-2 0,-1 0 0,1-1 0,0-1 0,0-1 0,-1-2 0,0 0 0,0-1 0,0-1 0,-1-1 0,38-20 0,-31 11 36,-2-1 1,0-1 0,-1-2 0,-1 0 0,-1-2 0,-1 0 0,-1-2-1,-1 0 1,-1-1 0,-1-1 0,23-49 0,-28 49-3,-1-1 0,-1-1 1,-2 0-1,-1 0 0,-1-1 0,-2 0 1,0 0-1,-3-1 0,0 1 0,-2-1 1,-1 1-1,-7-45 0,4 56-34,-1 1 0,0 0 0,-1 0 0,-1 0 0,-1 1 0,-1 0 0,0 0 0,-1 1 0,-1 1 0,-19-23 0,14 21 0,-1 1 0,0 0 0,-1 2 0,-1 0 0,-1 1 0,0 1 0,0 0 0,-27-9 0,15 8 0,-2 2 0,1 1 0,-2 2 0,1 2 0,-1 0 0,0 3 0,0 0 0,0 3 0,0 1 0,0 1 0,0 2 0,-59 15 0,65-12 0,1 2 0,0 1 0,1 1 0,0 1 0,1 2 0,0 0 0,1 2 0,1 1 0,1 0 0,0 2 0,1 1 0,1 1 0,1 0 0,1 2 0,-25 37 0,30-37 0,1 0 0,1 2 0,2-1 0,0 1 0,1 1 0,2 0 0,0 0 0,2 0 0,-3 35 0,7-39 0,1-1 0,1 1 0,1-1 0,1 1 0,0-1 0,2 0 0,1 0 0,0 0 0,1-1 0,2 0 0,0 0 0,13 20 0,-5-14 0,1-1 0,1 0 0,1-2 0,1 0 0,2-1 0,0-1 0,1-2 0,1 0 0,0-1 0,2-2 0,0-1 0,0-1 0,35 13 0,-38-19 0,0-1 0,0-1 0,1-1 0,0-1 0,0-1 0,0-1 0,31-2 0,-35-1 0,0-2 0,0 0 0,-1-1 0,1-1 0,-1-1 0,0-1 0,-1-1 0,0-1 0,24-14 0,-11 2 0,-1-1 0,-1-1 0,0-2 0,-3-1 0,0-2 0,-1 0 0,-2-2 0,31-47 0,-29 33 0,-2-1 0,-2 0 0,-1-2 0,-3 0 0,23-95 0,-35 115 0,-2 1 0,0-1 0,-2 1 0,-1-1 0,-1 0 0,-1 0 0,-6-28 0,5 39 0,-2 0 0,-1 0 0,0 0 0,0 1 0,-2 0 0,0 0 0,0 0 0,-2 1 0,0 1 0,0-1 0,-1 1 0,-20-20 0,11 17 0,0 0 0,0 1 0,-1 1 0,-1 1 0,-1 1 0,0 0 0,0 2 0,-33-11 0,27 13 0,-1 1 0,-1 1 0,1 1 0,-1 2 0,0 1 0,-43 3 0,36 2 0,-1 2 0,1 2 0,-1 1 0,2 1 0,-1 3 0,2 1 0,0 1 0,0 2 0,1 2 0,2 0 0,-45 34 0,61-39 0,1 1 0,0 0 0,1 1 0,1 0 0,1 1 0,0 1 0,0 0 0,2 0 0,-9 20 0,15-28 0,1 1 0,-1-1 0,2 1 0,-1 0 0,1 0 0,1 1 0,0-1 0,0 18 0,2-21 0,0 0 0,0-1 0,0 1 0,1 0 0,0-1 0,1 1 0,-1-1 0,1 1 0,0-1 0,1 0 0,-1 0 0,1-1 0,1 1 0,4 4 0,-4-5 0,0 0 0,0 0 0,0-1 0,1 0 0,0 0 0,0 0 0,0-1 0,0 0 0,1 0 0,-1 0 0,13 2 0,-8-3 0,-1 0 0,1-1 0,0-1 0,-1 1 0,1-2 0,0 1 0,11-3 0,0-2 0,1-1 0,-1-1 0,0-1 0,-1-1 0,0 0 0,30-20 0,-20 9 0,0-1 0,-1-2 0,44-43 0,-62 54 0,-1-1 0,1 0 0,-2-1 0,0 0 0,-1-1 0,0 0 0,-1 0 0,-1-1 0,-1 0 0,6-18 0,-11 31 0,0 0 0,0 0 0,-1 0 0,1 0 0,-1 0 0,1 0 0,-1-1 0,0 1 0,0 0 0,-1 0 0,1 0 0,0 0 0,-1 0 0,0 0 0,0 0 0,0 0 0,0 0 0,0 0 0,-1 0 0,1 1 0,-1-1 0,0 1 0,0-1 0,0 1 0,0-1 0,0 1 0,0 0 0,-1 0 0,1 0 0,-1 0 0,1 1 0,-1-1 0,0 1 0,0-1 0,0 1 0,0 0 0,1 0 0,-2 0 0,1 1 0,-4-2 0,-4 1 0,-1-1 0,1 1 0,0 1 0,0 0 0,-1 1 0,1 0 0,0 1 0,0 0 0,0 0 0,-13 6 0,-14 6 0,-52 27 0,87-39 0,-60 29-350,2 4 0,2 2 0,1 3-1,2 2 1,2 3 0,-73 77 0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2:12.260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393 72 1300,'-13'-19'6066,"10"17"-5803,2 2-93,0 0 0,-1 0 0,1 0 0,0 1-1,-1-1 1,1 0 0,0 0 0,0 1-1,-1-1 1,1 1 0,0-1 0,0 1 0,0 0-1,-1-1 1,1 1 0,-1 1 0,-3 2 21,0 0 1,1 1-1,0-1 1,0 1-1,0 0 1,0 0-1,-3 7 1,3-2-46,0 1 0,1 0 1,0 0-1,0 0 0,2 0 1,-1 0-1,1 0 0,1 15 0,1 7 312,9 51-1,-7-61-290,1 0 0,0-1 0,2 0 0,1 0 0,1 0 0,1-1 0,21 37 0,-29-56-116,0 0 0,0 0 0,1 0 0,-1 0 0,1 0 0,-1-1 1,1 1-1,0-1 0,0 1 0,0-1 0,-1 0 0,1 0 0,1 1 0,-1-1 0,0-1 1,0 1-1,0 0 0,0 0 0,1-1 0,-1 1 0,0-1 0,4 0 0,-4 0 25,0-1 1,1 1-1,-1-1 0,0 0 0,0 0 0,1 0 0,-1 0 0,0 0 0,0 0 0,0-1 0,0 1 0,0-1 0,-1 0 0,1 1 0,0-1 0,-1 0 0,1 0 1,-1 0-1,0 0 0,3-4 0,1-5 60,0 0 1,-1 0 0,0-1-1,-1 1 1,0-1 0,0 0 0,0-22-1,-4-86 127,-1 93-112,-1 0-1,-1-1 0,-9-30 0,9 45 20,0 0 0,-1 1 0,0 0 0,-1 0 1,0 1-1,-1-1 0,0 1 0,-15-17 0,18 23-104,-1 1 0,-1 0-1,1 0 1,0 1 0,-1-1 0,0 1-1,1 0 1,-1 1 0,0-1 0,-1 1 0,1 0-1,0 1 1,-1 0 0,1 0 0,-1 0-1,1 1 1,-1 0 0,1 0 0,-1 0 0,1 1-1,-1 0 1,1 0 0,-12 5 0,6-3-47,0 2 0,0 0 0,1 0 0,0 1 0,0 0 0,0 1 1,1 0-1,0 1 0,0 0 0,1 1 0,-12 12 0,9-4 37,1 0 0,1 0-1,0 1 1,1 0 0,1 1-1,1 0 1,0 0 0,2 1-1,0 0 1,1 0 0,1 0-1,1 0 1,1 30 0,2-14 40,1 1 1,3-1-1,0 0 1,3-1-1,0 1 1,23 55-1,-25-77-83,0 0-1,1 0 1,0-1-1,1 0 1,1-1 0,0 1-1,0-2 1,1 1-1,14 11 1,-19-19-3,0 0 1,0 0-1,1 0 0,-1-1 1,1 0-1,0 0 0,0-1 0,0 1 1,0-1-1,0-1 0,0 1 1,1-1-1,-1 0 0,1 0 1,-1-1-1,1 0 0,-1 0 1,0-1-1,1 0 0,-1 0 0,0 0 1,1 0-1,10-5 0,-7 1 92,0 0 0,0-1 0,-1 0-1,1 0 1,-2-1 0,1 0 0,-1-1-1,0 0 1,0 0 0,-1-1 0,0 0 0,-1 0-1,0 0 1,0-1 0,-1 0 0,0 0-1,-1 0 1,0-1 0,3-12 0,-1 0 90,-1 0-1,-2 0 1,0-1 0,-1 1 0,-1-1 0,-1 0-1,-2 1 1,-3-24 0,1 24-1,0 0 0,-2 1 1,0 0-1,-1 0 0,-12-23 0,15 38-133,0-1 1,0 1-1,-1 0 0,0 0 1,0 1-1,-1-1 0,0 1 0,0 1 1,0-1-1,-1 1 0,1 0 1,-1 0-1,-1 1 0,1 0 0,-1 0 1,1 1-1,-10-3 0,7 3-45,0 0 1,0 1-1,-1 0 0,1 1 0,-1 0 0,1 0 0,-1 1 0,1 1 0,-1 0 1,1 0-1,-1 1 0,1 0 0,0 1 0,0 0 0,0 1 0,0 0 1,1 1-1,0-1 0,-1 2 0,2 0 0,-1 0 0,1 0 0,0 1 1,0 0-1,0 0 0,1 1 0,1 0 0,-1 1 0,1-1 0,1 1 1,-1 0-1,2 1 0,-8 16 0,7-5-17,0 1 1,1-1-1,1 1 0,1-1 1,1 1-1,1 0 1,1 0-1,1-1 0,1 1 1,1-1-1,0 1 1,14 35-1,-8-30 1,1 0 1,2-1-1,0 0 0,2-1 1,1 0-1,0-1 0,2-1 1,1-1-1,22 21 1,-29-33 6,0 0 1,0 0 0,1-1 0,0-1 0,0 0 0,1-1-1,0 0 1,28 8 0,-32-12 8,1-1 1,0 0-1,0 0 0,0-2 0,0 1 1,0-1-1,-1-1 0,1 0 0,0 0 0,0-1 1,0-1-1,-1 0 0,15-6 0,-12 4 1,-1-1 0,0-1 0,0 0 0,-1 0 0,1-1 0,-2-1 0,1 0-1,-1 0 1,15-20 0,-14 15 20,-1 0-1,-1-1 1,0-1 0,-1 0-1,-1 0 1,10-33 0,-10 20 1,-1-1 1,-2 0-1,0 0 1,-3 0 0,0-1-1,-2 1 1,-1 0-1,-10-49 1,10 68-36,-1 1 0,0 0 0,-1-1 0,0 2 0,-1-1 0,0 0 0,-1 1 0,1 0 0,-2 0 0,1 1 0,-1 0 0,-12-11 0,15 15 0,0 1 0,-1-1 0,1 1 0,-1 0 0,0 0 0,0 0 0,0 1 0,0 0 0,0 0 0,0 0 0,-1 0 0,1 1 0,-1 0 0,1 0 0,-1 1 0,0-1 0,1 1 0,-1 1 0,0-1 0,1 1 0,-1 0 0,1 0 0,-1 0 0,1 1 0,-8 3 0,4 0 0,-1 0 0,1 1 0,0 1 0,1 0 0,0 0 0,0 0 0,0 1 0,1 0 0,0 1 0,1-1 0,-1 1 0,2 1 0,-1-1 0,2 1 0,-1 0 0,-4 16 0,3-8 0,1 1 0,1 0 0,0 0 0,2 0 0,0 0 0,1 0 0,1 0 0,3 31 0,-1-37 0,1-1 0,0 1 0,1-1 0,0 0 0,0 0 0,10 15 0,-13-24 0,1 0 0,0-1 0,0 1 0,0 0 0,0-1 0,1 1 0,-1-1 0,1 0 0,0 0 0,-1 0 0,1 0 0,5 2 0,-6-3 0,0 0 0,0-1 0,1 1 0,-1-1 0,0 0 0,0 0 0,1 0 0,-1 0 0,0 0 0,1 0 0,-1 0 0,0-1 0,0 1 0,1-1 0,-1 0 0,0 0 0,0 0 0,0 0 0,0 0 0,3-2 0,0-1 0,0 0 0,0-1 0,0 1 0,-1-1 0,0 0 0,0 0 0,0 0 0,-1-1 0,1 0 0,3-10 0,1-3 0,0 0 0,4-22 0,-4 3 0,-13 59-2616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2:13.341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44 48 60,'-5'0'635,"0"0"0,0 1 0,0-1 0,0 1 1,0 0-1,0 1 0,0-1 0,0 1 0,0 0 0,1 0 0,-1 1 0,1-1 1,-1 1-1,1 0 0,-5 5 0,3-3-174,1 1 1,0 0-1,0 0 1,1 1-1,0-1 0,0 1 1,0 0-1,1 0 1,-4 11-1,3-6-263,1 1-1,0-1 1,1 1-1,0-1 0,1 1 1,1-1-1,0 1 1,0 0-1,1 0 1,1-1-1,0 1 0,5 15 1,-3-17-161,0 0 0,1-1 1,0 0-1,1 0 0,0 0 0,0-1 1,11 13-1,-11-16-27,0-1 0,0 0 0,1 0 0,-1 0 0,1 0 0,0-1-1,1 0 1,-1-1 0,1 0 0,15 5 0,-15-6 110,0 0 0,1-1-1,-1 0 1,1 0 0,-1-1-1,1 0 1,-1 0 0,1-1-1,-1 0 1,1 0-1,-1-1 1,0 0 0,1-1-1,-1 0 1,-1 0 0,1-1-1,0 0 1,-1 0 0,0-1-1,0 0 1,10-8 0,-9 5 201,0 0-1,0-1 1,-1 0 0,0-1 0,-1 1 0,0-1 0,0 0 0,-1-1 0,0 1 0,-1-1 0,-1 0-1,1 0 1,-2-1 0,1 1 0,0-17 0,-2 15 13,-1 0-1,-1 0 1,1 0 0,-2 1-1,0-1 1,-1 0-1,0 1 1,0 0 0,-2-1-1,1 2 1,-2-1 0,-9-16-1,12 22-274,-2 0-1,1 1 1,0-1 0,-1 1-1,0 0 1,-1 0-1,1 0 1,-1 1-1,0 0 1,0 0-1,0 0 1,0 1-1,-1 0 1,0 0 0,1 1-1,-1 0 1,0 0-1,0 0 1,0 1-1,0 0 1,0 0-1,-1 1 1,-11 1 0,13-1-53,-1 1 1,0 1-1,1-1 1,-1 1-1,1 0 1,0 0-1,0 1 1,0 0-1,0 0 1,0 0 0,0 1-1,-9 8 1,8-5-7,-1 0 0,1 1 0,1 0 1,0 0-1,0 1 0,0 0 0,-7 17 0,7-10-4,0 0 0,0 1 1,2 0-1,0 0 0,1 1 0,0-1 0,2 0 0,0 1 0,3 29 0,-1-36-1,1 1-1,1-1 1,0 0 0,1 0 0,0 0-1,0 0 1,1 0 0,1-1-1,-1 0 1,2 0 0,-1 0 0,2-1-1,-1 0 1,14 12 0,-16-17 6,1 1 0,-1-1 0,1 0 0,1 0 0,-1 0 0,0-1 0,1 0 0,-1 0 1,1-1-1,0 0 0,0 0 0,0-1 0,0 1 0,1-2 0,-1 1 0,0-1 0,0 0 0,0 0 0,0-1 0,1 0 1,-1 0-1,0-1 0,0 0 0,10-4 0,-7 1 42,-1 0 0,1-1 0,-1 0 0,0 0 0,0-1 0,-1 0-1,0-1 1,0 0 0,-1 0 0,0-1 0,0 0 0,-1 0 0,0 0 0,0-1 0,-1 0 0,5-16 0,-6 16-3,-1 0 0,0 0 0,0 0 0,-1 0 1,-1 0-1,0-1 0,0 1 0,-1-1 0,0 1 0,-1 0 0,0-1 0,0 1 0,-2 0 1,1-1-1,-1 1 0,0 1 0,-8-16 0,8 20-40,-1 0 0,0 0 0,0 1 0,0-1 0,0 1 0,-1 0 0,0 0 0,0 1 0,0 0 0,0-1 0,0 2 0,0-1 0,-1 1 0,0-1 0,1 2 0,-1-1 0,0 0 0,0 1 0,0 0 0,0 1 0,0-1 0,0 1 0,0 1 0,0-1 0,0 1 0,-6 1 0,6-1 0,-1 0 0,0 0 0,1 1 0,0 0 0,-1 0 0,1 0 0,0 1 0,0 0 0,0 0 0,0 1 0,1 0 0,0 0 0,-1 0 0,1 0 0,1 1 0,-1 0 0,1 0 0,-1 0 0,2 1 0,-1-1 0,0 1 0,1 0 0,-3 7 0,4-3 0,0 0 0,0 0 0,1 1 0,1-1 0,-1 0 0,2 1 0,-1-1 0,2 1 0,2 12 0,-2-14 0,0-1 0,0 0 0,1 0 0,0 0 0,1 0 0,0-1 0,0 1 0,1-1 0,-1 0 0,2 0 0,9 11 0,-13-16 0,0 0 0,0-1 0,0 1 0,0-1 0,0 1 0,0-1 0,0 0 0,0 0 0,1 0 0,-1 0 0,0 0 0,1 0 0,-1-1 0,1 1 0,-1-1 0,1 0 0,-1 1 0,1-1 0,-1 0 0,1-1 0,-1 1 0,0 0 0,1-1 0,-1 1 0,1-1 0,-1 0 0,0 0 0,1 0 0,-1 0 0,0 0 0,0 0 0,0-1 0,0 1 0,3-3 0,1-2 0,0 0 0,-1 0 0,0 0 0,0 0 0,-1-1 0,1 0 0,-2 0 0,1 0 0,4-13 0,-2 1 0,-1-1 0,0 0 0,-2 0 0,0 0 0,-1 0 0,-1-1 0,-1 1 0,-1 0 0,-1-1 0,-4-22 0,5 39 0,0 0 0,0-1 0,-1 1 0,1 0 0,-1 0 0,0 0 0,0 0 0,-1 0 0,1 0 0,-4-4 0,5 7 0,0 0 0,-1 0 0,1 0 0,0 0 0,0 0 0,0 0 0,-1 0 0,1 0 0,0 1 0,-1-1 0,1 1 0,-1-1 0,1 1 0,0-1 0,-1 1 0,1 0 0,-1 0 0,1 0 0,-1 0 0,1 0 0,-1 0 0,1 0 0,-1 0 0,1 1 0,-1-1 0,1 0 0,-1 1 0,1-1 0,0 1 0,-1 0 0,1-1 0,-3 3 0,-3 2 0,0 1 0,0 0 0,1 0 0,-1 0 0,1 1 0,1 0 0,-1 0 0,-7 15 0,-2 5 0,-12 34 0,-13 59 61,1-2-367,38-114-502,-1 0-1,0 0 0,0-1 1,-8 10-809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2:20.420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402 504 976,'-47'81'21817,"72"-96"-21213,6 7-245,-1 0 1,1 2-1,0 1 1,51-1-1,128 11 1642,-191-4-1847,138 8 24,725 32 2809,0-34-734,-142-30-2253,-371-6 0,-270 15 0,-87 14 0,-1-1 0,0 1 0,1 1 0,-1 0 0,18 4 0,-15-2 0,-1-1 0,1-1 0,22 0 0,-1-3 0,217-7 0,-225 10 0,312-6 0,-330 4 0,45-7 0,-50 8 0,-1-1 0,0 0 0,0 0 0,1 0 0,-1-1 0,0 1 0,0-1 0,0 0 0,-1 0 0,1 0 0,0 0 0,-1 0 0,4-4 0,-6 4 0,1 0 0,-1 1 0,0-1 0,0 0 0,0 0 0,0 0 0,0 0 0,0 1 0,-1-1 0,1 0 0,-1 0 0,1 0 0,-1 1 0,0-1 0,1 0 0,-1 1 0,0-1 0,-2-1 0,-2-8 0,1-3 0,-2 1 0,1 0 0,-2 1 0,0-1 0,0 1 0,-1 0 0,-1 1 0,-13-15 0,6 11 0,0 0 0,-1 1 0,-1 0 0,-33-18 0,-7 3 0,-1 3 0,-102-31 0,154 55 0,-75-23 0,-1 5 0,-1 2 0,0 5 0,-102-4 0,-71 11 0,-121-9 0,292 9 0,0 4 0,1 4 0,-1 3 0,-116 22 0,-70 5 0,90-14 0,-260 64 0,200-33 0,-36-11 0,229-32 0,-67 4 0,-63 9 0,-85 12 0,78-12 0,148-16 0,-75-5 0,32-1 0,-111 12 0,149-9 0,44 0 0,-1 0 0,1 0 0,-1 0 0,0 0 0,0 0 0,0 0 0,0 0 0,0 0 0,1 0 0,-1 0 0,0 0 0,0 0 0,0 0 0,0 0 0,0 0 0,0 0 0,1 0 0,-1 0 0,0 0 0,0 0 0,0 1 0,0-1 0,0 0 0,0 0 0,0 0 0,1 0 0,-1 0 0,0 0 0,0 0 0,0 0 0,0 1 0,0-1 0,0 0 0,0 0 0,0 0 0,0 0 0,0 0 0,0 0 0,0 1 0,0-1 0,0 0 0,0 0 0,0 0 0,0 0 0,0 0 0,0 0 0,0 1 0,0-1 0,0 0 0,0 0 0,0 0 0,0 0 0,0 0 0,0 1 0,0-1 0,16 9 0,-6 0 0,43 39 0,66 45 0,102 49 0,-181-121 0,0-1 0,1-2 0,81 24 0,-26-20 0,0-5 0,179 9 0,-215-25 0,99-11 0,58-22 0,-166 24 0,49-10 0,-30 4 0,82-4 0,-74 14 0,152-5 0,-110 7 0,103 3 0,149 26 0,219 3 0,-75-75 0,-425 33-169,121 0-1,-175 18-6027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2:38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0 808,'60'28'27093,"-70"-28"-22900,2 0-4155,1 1-1,-1 0 0,0 0 0,0 1 1,1 0-1,-1 1 0,1-1 0,0 1 1,0 1-1,0-1 0,0 1 0,0 1 1,1-1-1,-10 10 0,6-5-23,0 1 1,1 0-1,0 1 0,1 0 0,0 1 1,1 0-1,-8 16 0,8-13-14,0 0 0,2 1 0,0 0 0,0 0 0,2 0 0,0 0 0,1 1 0,0-1 0,1 1 0,1-1 0,1 1 0,0-1 0,1 1 0,1-1 0,1 0 0,0 1 0,1-2 0,1 1 0,0-1 0,1 0 0,1 0 0,0-1 0,14 20 0,-19-31 0,-1 0 0,1 0 0,-1 0 0,1 0 0,0-1 0,0 1 0,0-1 0,1 0 0,-1 0 0,0 0 0,1 0 0,0 0 0,-1-1 0,1 1 0,0-1 0,0 0 0,-1 0 0,1-1 0,0 1 0,0-1 0,0 0 0,0 0 0,0 0 0,0 0 0,0-1 0,5-1 0,-3 0 0,0 0 0,-1-1 0,1 0 0,0 0 0,-1 0 0,0-1 0,1 0 0,-2 0 0,1 0 0,0 0 0,-1-1 0,0 0 0,0 0 0,0 0 0,4-8 0,4-8 0,-2-1 0,0 0 0,-1 0 0,-2-1 0,9-42 0,-9 23 0,-3-1 0,0-58 0,-5 88 0,0 19 0,0 24 0,7 56 0,-4-51 0,1 0 0,1 0 0,13 48 0,-16-77 9,2 0 1,-1 0-1,1 1 0,0-2 1,0 1-1,1 0 1,-1-1-1,1 1 0,1-1 1,-1 0-1,1 0 0,8 6 1,-11-9-30,1-1 1,-1 1-1,1-1 0,-1 0 1,1 1-1,0-1 0,0-1 1,-1 1-1,1 0 0,0-1 1,0 1-1,0-1 0,0 0 1,0 0-1,0 0 0,0 0 1,0-1-1,-1 1 0,1-1 1,0 0-1,0 0 0,0 0 1,-1 0-1,1 0 1,0 0-1,-1-1 0,1 1 1,-1-1-1,0 0 0,4-3 1,-2 1-884,-1 1 0,0-1 0,0 0 0,0 0 1,0 0-1,0 0 0,-1 0 0,0-1 0,0 1 1,0-1-1,-1 0 0,1 1 0,0-7 0,1-9-4778,2-39 0,-3 24 2213,1-5 318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2:38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21 24,'-15'0'1234,"-2"-1"3436,-12 2 17151,52 4-22625,64 10 185,119 6 0,-205-21 579,47-1-4433,-45 0 3778,0 1 1,-1 0-1,1-1 1,-1 1 0,1-1-1,0 0 1,-1 0-1,0 0 1,1 0-1,-1-1 1,0 1 0,1-1-1,-1 1 1,0-1-1,3-3 1,14-20-6070,-10 10 4289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2:39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0 788,'5'2'1336,"-1"-1"0,0 1 1,1 0-1,-1 0 0,0 0 0,0 1 0,0-1 0,5 5 1,-3-1 190,0 0 1,0 0-1,-1 0 0,6 8 1,2 8 928,0 0 1,9 25-1,-18-40-2077,7 16 274,-2 0-1,0 1 1,-2 0-1,0 0 1,-2 0-1,5 41 1,-10-60-744,0 0 0,0 0 0,-1 0 0,1-1 0,-1 1 0,0 0 0,0 0 0,-1-1 0,0 1 0,1 0 0,-1-1 0,-1 0 0,1 1 0,-1-1 0,-5 6 0,-2 2-750,-1-1 0,-1 0-1,-19 13 1,19-15 67,0 0 0,1 1 0,0 0 0,-9 12 0,14-14-1673,0 0 1,0 1-1,1 0 1,0 0-1,1 0 1,0 0-1,-4 17 1,4-6-642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2:41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933 1040,'0'1'194,"1"0"0,-1-1 0,1 1 0,0 0 0,-1-1 0,1 1 0,0-1 0,-1 1 0,1-1-1,0 1 1,0-1 0,-1 0 0,1 1 0,0-1 0,0 0 0,0 0 0,-1 1 0,1-1 0,0 0 0,0 0 0,0 0 0,0 0 0,0 0 0,-1 0-1,1 0 1,0 0 0,0-1 0,0 1 0,0 0 0,-1 0 0,1-1 0,0 1 0,0 0 0,-1-1 0,1 1 0,0-1 0,0 1 0,-1-1 0,1 1 0,-1-1-1,1 0 1,0 1 0,-1-1 0,1 0 0,-1 0 0,4-5 751,-1 0 0,-1 0 0,1 0 0,-1 0 0,1-7 0,0 4-699,10-37 2688,9-63 0,-6-52-374,-15-160-652,-2 288-1536,0-5 106,1 3 1234,-1 1 0,-10-58 1,6 82-1403,0 14-139,-1 19-85,-7 97-114,6 1-1,5-1 1,22 208 0,-18-318-440,1 14-1201,-3-23 1328,1 0 0,-1-1 1,0 1-1,0 0 0,0-1 0,0 1 1,0 0-1,0 0 0,0-1 1,-1 1-1,1 0 0,0-1 1,0 1-1,0 0 0,-1-1 1,1 1-1,0 0 0,-1-1 0,1 1 1,-1-1-1,0 2 0,-9-5-7492,-8-10 4216,14 9 1828,-38-29-5073,22 11 4538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42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34 24,'0'0'305,"0"-1"0,0 0-1,1 0 1,-1 0 0,0 0 0,0 0 0,0 0-1,0 0 1,0 0 0,0 0 0,0 0 0,0 1 0,-1-1-1,1 0 1,0 0 0,-1 0 0,1 0 0,0 0-1,-1 0 1,1 1 0,-1-1 0,1 0 0,-1 0-1,1 1 1,-2-2 0,0 0 464,0 1 0,0 0 1,0 0-1,0 0 0,0 0 0,0 1 1,0-1-1,0 0 0,0 1 0,-5-1 0,2 1 441,0-1 0,0 1-1,0 0 1,0 1-1,-1-1 1,1 1-1,0 0 1,0 0-1,-6 3 1,5 0-1040,1-1 0,0 1 0,0 0 0,1 0 0,-1 1 0,1-1 0,0 1 0,0 0 1,0 0-1,1 0 0,0 1 0,0-1 0,0 1 0,1 0 0,-3 7 0,-1 8 215,1 0 0,0 0 0,-1 22 0,5-31-385,0 0 0,1 0 0,0 0 0,1-1 0,1 1 0,-1 0 0,2 0 0,0-1 0,7 19 0,-8-24 0,0-1 0,1 0 0,0 0 0,0 0 0,0 0 0,1 0 0,-1-1 0,1 1 0,0-1 0,1 0 0,-1 0 0,1-1 0,-1 1 0,1-1 0,0 0 0,1 0 0,-1-1 0,0 1 0,1-1 0,10 3 0,18-2-3391,-23-3 818,0 0-1,0-1 1,-1 0 0,1-1 0,11-3 0,-7 8-9808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2:42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89 376,'-10'-4'1488,"-8"-2"4640,18 6-5932,-1 0 0,1 0 0,0 0 0,-1 0 0,1 0 0,-1 0 0,1 0 0,0 0 1,-1 0-1,1 0 0,0 0 0,-1 0 0,1 0 0,0 0 0,-1 0 0,1 0 0,0 0 0,-1 1 0,1-1 0,0 0 0,0 0 0,-1 0 0,1 0 0,0 1 0,-1-1 0,1 1 0,0-1-93,0 1 0,0 0-1,0 0 1,0 0 0,0-1-1,0 1 1,0 0 0,0 0 0,1-1-1,-1 1 1,0 0 0,1 0-1,-1-1 1,0 1 0,1 0 0,-1-1-1,2 2 1,0 1-23,1 0-1,0 0 1,-1 0 0,1-1-1,0 1 1,1-1 0,-1 0-1,0 0 1,1 0 0,-1 0-1,8 2 1,44 12 5,-51-15-55,15 3-149,-1 0 0,1-1 0,0-1 1,0-1-1,0-1 0,26-2 0,-35 0-316,1 0-1,-1 0 0,0-1 1,0 0-1,-1 0 1,1-1-1,-1-1 0,1 1 1,-1-2-1,-1 1 1,1-1-1,-1 0 0,11-11 1,-4 0-932,-1 0 1,-1-1-1,-1-1 0,20-38 1,-2-3-480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2:42.5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68,'2'2'468,"1"1"0,-1-1 0,0 1 0,0 0 0,0 0 0,-1 0 0,1 0-1,-1 0 1,0 1 0,0-1 0,0 0 0,1 6 0,3 44 3007,-4-36-2682,18 270 4593,23 143-2209,-26-334-2859,-8-49-224,3 50 0,-10-86-82,-1-1 1,2 0 0,2 14-1,1-36 34,7-150-133,-1 4-23,-9 131 129,-2 19-11,1 0 1,0 1-1,3-13 0,-4 19-6,0 1-1,0 0 1,0-1-1,0 1 1,0 0 0,0 0-1,0-1 1,0 1-1,1 0 1,-1-1-1,0 1 1,0 0 0,0 0-1,1-1 1,-1 1-1,0 0 1,0 0 0,0-1-1,1 1 1,-1 0-1,0 0 1,0 0-1,1 0 1,-1-1 0,0 1-1,1 0 1,-1 0-1,0 0 1,1 0-1,-1 0 1,0 0 0,0 0-1,1 0 1,9 7 128,6 15 181,2 16 383,-1 1-1,19 69 1,14 33-1434,-35-118-1432,-14-22 1877,-1 0 0,1-1 0,0 1 1,-1-1-1,1 1 0,0-1 0,0 1 0,-1-1 0,1 1 0,0-1 0,0 0 0,0 0 0,0 1 0,-1-1 0,3 0 0,1-13-4785,-4 12 4326,10-42-4515,-5 14 3092</inkml:trace>
  <inkml:trace contextRef="#ctx0" brushRef="#br0" timeOffset="1">495 692 1272,'1'-1'247,"0"1"-1,0 0 1,0 0 0,0-1-1,0 1 1,0 0 0,0 0-1,0 0 1,0 0-1,-1 0 1,1 0 0,0 0-1,0 0 1,0 1 0,0-1-1,0 0 1,0 0-1,0 1 1,0-1 0,0 1-1,-1-1 1,1 1 0,0-1-1,0 1 1,0-1 0,-1 1-1,1 0 1,0-1-1,-1 1 1,1 0 0,-1 0-1,1 0 1,-1-1 0,1 1-1,-1 0 1,0 0-1,1 0 1,-1 0 0,0 0-1,1 0 1,-1 1 0,2 8 901,1 0 0,-2 0 1,2 12-1,-2-10-754,15 93 1754,8-2-3420,-21-93-44,-1 0 0,0 1 0,-1-1 0,1 17 0,-4-44-9038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2:42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485 1524,'-4'-34'5683,"4"33"-5120,0 0-1,0-1 1,0 1 0,0 0-1,-1 0 1,1-1 0,-1 1-1,1 0 1,-1 0-1,1 0 1,-1 0 0,0-1-1,1 1 1,-1 0 0,0 0-1,0 0 1,0 0 0,0 1-1,0-1 1,0 0 0,0 0-1,0 0 1,-1 0 0,1 1-330,0 0 0,1 1 1,-1-1-1,0 0 0,0 0 0,0 1 1,1-1-1,-1 0 0,0 1 1,1-1-1,-1 0 0,0 1 1,1-1-1,-1 1 0,0-1 1,1 1-1,-1 0 0,1-1 1,-1 1-1,1 0 0,-1-1 0,1 1 1,0 0-1,-1-1 0,1 1 1,0 0-1,0 0 0,-1 1 1,0-1-401,1 1-1,-1 0 1,1 0 0,-1-1 0,1 1 0,0 0 0,0 0 0,0 0-1,0 0 1,0 0 0,0 2 0,17-56-21882,-17 44 20443,5-25-206</inkml:trace>
  <inkml:trace contextRef="#ctx0" brushRef="#br0" timeOffset="1">66 6 432,'21'-6'25562,"-16"15"-21901,-1 0-4921,2 2 1801,0-1 0,1 0 0,0-1 0,0 0 0,1 0 0,9 9-1,-6-8-1333,1-1 0,-1-1 0,2 0 0,20 11 0,-17-12-1651,1 0 0,0-1 0,25 5 0,-22-7-2103,-1-1-1,39 1 0,-18-4 1331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2:43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287 1000,'-5'0'747,"0"0"-1,0-1 1,-1 0-1,1 0 0,0 0 1,0-1-1,0 1 1,0-1-1,0 0 1,0-1-1,0 1 1,1-1-1,-1 0 1,1 0-1,0-1 1,0 1-1,0-1 1,1 0-1,-1 0 1,1 0-1,-4-6 1,4 5-304,0-1 0,0 1 0,0-1 0,1 0 0,0 0 0,0 0 0,0 0 1,1 0-1,0 0 0,0-1 0,1 1 0,0 0 0,0 0 0,0-1 1,1 1-1,0 0 0,3-11 0,-2 11-375,0 0 0,0 0 0,1 0 0,0 0 0,0 0 0,0 1 0,1-1 0,0 1 0,0 0 0,1 0 0,-1 1 0,1-1 0,0 1 0,0 0 0,0 0-1,1 1 1,-1 0 0,1 0 0,0 0 0,0 0 0,0 1 0,0 0 0,10-2 0,-5 2 0,0 1 0,-1 0 0,1 1 0,0 0 0,0 1 0,-1 0 0,1 1 0,0 0 0,-1 0 0,0 1 1,1 1-1,-1 0 0,16 8 0,-13-4 123,0-1 1,0 2 0,-1 0-1,0 1 1,0 0 0,-1 0 0,-1 1-1,1 1 1,-2 0 0,0 0-1,0 1 1,8 17 0,-12-19-57,-1 0-1,0 0 1,0 0 0,-1 1 0,0 0 0,-1 0 0,-1-1-1,0 1 1,0 0 0,-1 0 0,-1 0 0,0 0 0,-1 0-1,0 0 1,0-1 0,-6 16 0,-4 4-135,-2-1 0,0 0 0,-26 38 0,-65 80 0,28-42 0,34-36 0,38-61 0,1 0 0,0 1 0,0-1 0,1 1 0,0 0 0,-1 11 0,4-17 0,0-1 0,0 0 0,1 0 0,-1 0 0,1 0 0,0 0 0,0 0 0,0 0 0,0 0 0,0 0 0,1-1 0,0 1 0,-1 0 0,1-1 0,0 1 0,0-1 0,0 0 0,0 1 0,1-1 0,-1 0 0,1 0 0,-1-1 0,6 4 0,3 1 0,0 0 0,1 0 0,0-1 0,18 6 0,-13-6-633,1-1 0,-1-1 0,1 0 0,0-1 0,0-1 0,0-1 0,0 0 0,23-4 0,-30 2 53,0 0-1,-1-1 1,1 0-1,-1-1 1,0 0-1,0 0 1,0-1 0,0-1-1,-1 0 1,0 0-1,0 0 1,-1-1 0,1-1-1,11-13 1,-4 1-4263,1 2 0,18-18 0,-11 17 2056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2:43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9 55 1848,'1'-1'515,"-1"0"0,1 0 0,-1 0-1,1 1 1,-1-1 0,0 0 0,1 0 0,-1 0-1,0 0 1,0 0 0,0 0 0,0-1 0,0 1 0,0 0-1,0 0 1,0 0 0,0 0 0,0 0 0,0 0-1,-1 0 1,1 0 0,0 0 0,-1 0 0,1 0-1,-1 1 1,0-3 0,-1 2 304,1-1 0,-1 0 0,0 1 0,0-1 0,0 1 0,0 0 0,0-1 0,-1 1 0,1 0 0,0 0 0,-3 0-1,-32-7 4895,7 5-4303,20 3-1402,1 1-1,-1-1 1,1 2 0,-1-1 0,1 1 0,0 0 0,0 1 0,0 0 0,0 1-1,-12 6 1,15-6-9,0 0 0,0 1 0,0 0-1,1 0 1,0 0 0,0 1 0,0 0-1,0 0 1,1 0 0,0 0 0,0 1-1,1-1 1,-5 14 0,-2 9 1,2 0 0,2 1 0,0-1 0,2 1 0,1 0 0,2 0 0,1 0 0,1 1 0,8 45 0,-8-69 0,0-1 0,1 0 0,0 0 0,0 0 0,0 0 0,1 0 0,6 10 0,-8-14 0,0-1 0,0 0 0,0 0 0,0 0 0,1 0 0,-1 0 0,0 0 0,0 0 0,1 0 0,-1 0 0,1 0 0,-1-1 0,0 1 0,1-1 0,-1 1 0,1-1 0,0 1 0,-1-1 0,1 0 0,-1 0 0,1 0 0,-1 0 0,1 0 0,0 0 0,-1 0 0,1-1 0,-1 1 0,1 0 0,-1-1 0,1 0 0,-1 1 0,1-1 0,-1 0 0,0 1 0,1-1 0,1-2 0,6-4 0,-1 0 0,1 0 0,-1-1 0,-1 0 0,0 0 0,0-1 0,-1 0 0,0 0 0,0 0 0,-1-1 0,6-13 0,5-18 0,15-60 0,-29 95 0,3-17 0,-4 17 0,0 0 0,0 1 0,0-1 0,1 0 0,0 1 0,0 0 0,0-1 0,5-5 0,-7 10 0,0 1 0,1 0 0,-1 0 0,1 0 0,-1 0 0,0 0 0,1-1 0,-1 1 0,1 0 0,-1 0 0,1 0 0,-1 0 0,0 0 0,1 0 0,-1 0 0,1 1 0,-1-1 0,0 0 0,1 0 0,-1 0 0,1 0 0,-1 0 0,0 1 0,1-1 0,-1 0 0,0 0 0,1 1 0,-1-1 0,0 0 0,1 0 0,-1 1 0,0-1 0,0 0 0,1 1 0,-1-1 0,0 0 0,0 1 0,1-1 0,-1 1 0,0-1 0,0 0 0,0 1 0,0 0 0,10 19 0,-10-20 0,27 71 0,19 45 0,-39-102 0,0-1 0,0 0 0,2 0 0,0-1 0,0 0 0,12 11 0,-20-21-137,0-1 0,1 1 0,-1-1 0,1 0 0,-1 1 0,1-1 1,0 0-1,0 0 0,-1 0 0,1 0 0,0 0 0,0 0 0,0-1 0,0 1 0,0-1 0,0 1 0,0-1 0,0 0 0,0 0 1,0 0-1,0 0 0,0 0 0,3-1 0,-4 0-82,1 0 0,-1 0 0,1 0-1,-1 0 1,1 0 0,-1-1 0,0 1 0,0-1 0,0 1 0,0-1 0,0 1-1,0-1 1,0 0 0,-1 1 0,1-1 0,0 0 0,-1 1 0,1-1 0,-1 0-1,0 0 1,0 0 0,0 1 0,0-1 0,0 0 0,0 0 0,0 0 0,-1-2-1,-9-90-14592,3 41 10177,2 7 1837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2:44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26 1100,'-34'-3'29687,"40"4"-27207,5 1-3552,-3-1 947,167 22 1097,-86-17-4163,-2-7-7984,-85 1 10488,0 0 0,1-1 0,-1 1 0,0-1 0,0 0 0,0 1-1,0-1 1,0 0 0,-1 0 0,1 0 0,0 0 0,0-1 0,1 0 0,18-23-5418,-9 8 3773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2:44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1184,'3'-2'979,"1"0"-1,-1 1 1,1-1-1,-1 1 1,1 0-1,0 0 1,0 1-1,-1-1 1,1 1 0,0 0-1,0 0 1,7 1-1,-7 0-9,0 0-1,0 1 1,0 0-1,0 0 1,0 0 0,0 1-1,0-1 1,-1 1-1,1 0 1,5 6 0,10 10-13,-2 0 0,0 1 0,-1 0 0,15 27 0,-25-36-670,0-1-1,-1 1 1,-1-1 0,1 2-1,-2-1 1,1 0-1,-2 1 1,1-1-1,-2 1 1,0 0-1,0 17 1,-1-24-374,-1 0 1,0-1-1,0 1 0,0-1 1,0 1-1,-1-1 0,0 0 1,0 1-1,0-1 0,0 0 1,-1 0-1,1 0 0,-4 3 1,-4 3-649,0 0-1,0-1 1,-13 8 0,13-10-75,0 0-1,1 1 0,0 0 1,-12 16-1,18-20-998,0 0-1,0 0 1,-1 0 0,1 0-1,-1-1 1,0 0 0,0 1 0,0-1-1,0 0 1,-5 2 0,3-3-1334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17.47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9 100 832,'11'2'1409,"-9"-1"-727,1 0 0,0 0-1,0-1 1,-1 1 0,1-1 0,0 0 0,0 0-1,-1 0 1,1 0 0,0 0 0,0 0 0,2-2-1,-5 2-567,1 0-1,-1-1 1,0 1-1,0 0 0,0-1 1,0 1-1,0 0 1,0-1-1,0 1 0,0-1 1,0 1-1,0 0 1,0-1-1,0 1 1,-1 0-1,1-1 0,0 1 1,0 0-1,0-1 1,0 1-1,0 0 0,-1-1 1,1 1-1,0 0 1,0-1-1,-1 1 0,1 0 1,0 0-1,0-1 1,-1 1-1,-10-11 1191,9 10-909,-8-9 657,0 1 0,-1 0 1,0 1-1,-1 0 0,-12-6 1,18 10-741,-1 0 1,0 1-1,0 1 1,-1-1-1,1 1 1,-1 0-1,1 1 1,-1 0-1,1 0 1,-12 0-1,15 2-271,0-1-1,1 1 0,-1 0 0,1 0 1,-1 1-1,1-1 0,0 1 1,-1-1-1,1 1 0,0 0 0,0 1 1,0-1-1,0 0 0,1 1 0,-1-1 1,1 1-1,-1 0 0,1 0 1,0 0-1,0 0 0,-3 6 0,-1 4 29,1 0-1,0 0 0,1 1 1,-4 18-1,5-9 209,1 0 0,0 0 0,2 0 1,1 0-1,1 0 0,0 0 0,2 0 0,1-1 1,0 0-1,2 0 0,1 0 0,15 31 0,-22-51-238,0 1-1,0-1 0,0 0 0,0 0 0,0 0 0,1 0 0,-1 0 0,1 0 0,-1-1 0,1 1 0,0 0 0,0-1 0,0 0 0,-1 1 1,2-1-1,-1 0 0,0 0 0,0 0 0,0 0 0,0 0 0,0 0 0,1-1 0,-1 1 0,0-1 0,1 1 0,-1-1 0,1 0 0,-1 0 1,0 0-1,1 0 0,-1-1 0,0 1 0,1-1 0,-1 1 0,0-1 0,0 0 0,1 0 0,-1 0 0,0 0 0,0 0 0,0 0 0,0-1 1,0 1-1,-1-1 0,1 1 0,0-1 0,-1 0 0,3-2 0,2-3-38,0-1 0,0 0 0,0 0 0,-1-1 0,0 1 0,-1-1 0,0 0 0,-1 0 0,6-20 0,-2-5 0,4-53 0,-5 32 0,-3 17 0,-3 27 0,1 0 0,0 1 0,1-1 0,4-15 0,7 56 0,4 25-17,2 0-1,3 0 1,2-2 0,34 56-1,-45-93-1634,-13-16 1399,0 0-1,1 1 1,-1-1 0,0 0 0,1 0 0,-1 0 0,1 1 0,-1-1 0,0 0 0,1 0 0,-1 0 0,1 0 0,-1 0 0,0 0 0,1 0 0,-1 0 0,1 0 0,-1 0 0,0 0 0,1 0-1,-1 0 1,1 0 0,0 0 0,-1-18-8388,0 16 7489,-20-90-10986,13 53 9751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17.83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 7 2256,'-4'-6'24366,"123"26"-18989,1-9-7366,-46-4-4889,-70-6 5869,0 0-1,0-1 1,0 0 0,0 0-1,1 0 1,-1 0 0,0-1 0,0 1-1,0-1 1,0 0 0,0 0-1,0-1 1,0 1 0,-1-1-1,1 0 1,0 0 0,-1 0-1,1 0 1,3-4 0,6-9-1329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18.18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8 0 1580,'5'1'978,"-1"-1"0,1 1 0,-1 0 0,1 0 0,-1 1 0,1-1 0,-1 1 0,0 0 0,0 0 0,0 1 1,0-1-1,0 1 0,0 0 0,-1 0 0,1 0 0,-1 0 0,0 1 0,0-1 0,0 1 0,2 4 0,6 9 1381,0 1-1,-2 0 1,9 23 0,-8-15-2112,-1 1 0,-1 0 0,4 31 1,7 85-26,-16-116-220,-3-22-270,0 0 1,0 0-1,0 0 0,0 0 1,-1 0-1,0 0 0,0 0 0,0 0 1,0 0-1,-1 0 0,0-1 1,0 1-1,0-1 0,-1 1 1,1-1-1,-1 0 0,-6 6 1,-2 2-1509,-1-1 0,-1 0 0,0-1 0,-15 8 0,-21 18-2139,37-26-72,0 1 1,-18 21-1,18-14 1529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43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08 488,'6'-5'16521,"13"-3"-16634,-17 7 1427,49-23 1521,-28 12-2057,1 0 0,0 2 0,0 1 0,1 1 0,1 1 0,27-4 0,-52 11-736,1 0 1,-1 0-1,1 0 1,-1 0-1,0 0 0,1 0 1,-1 0-1,1 0 1,-1 1-1,1-1 0,-1 1 1,1-1-1,-1 1 0,0-1 1,1 1-1,-1 0 1,0 0-1,0 0 0,0-1 1,1 1-1,-1 0 1,0 1-1,1 0 0,-1 0 138,0 1-1,1-1 1,-1 1-1,0-1 0,0 1 1,-1 0-1,1-1 1,-1 1-1,1 0 1,-1 0-1,0 4 1,0 4 337,-1-1 1,0 1-1,-1 0 1,0 0-1,-6 13 1,0-3-518,-1-1 0,0-1 0,-2 0 0,-16 24 0,-60 66 0,-7 10 0,91-114 0,-7 8 0,1 1 0,0-1 0,2 2 0,-1-1 0,2 1 0,-7 21 0,13-35 0,0 0 0,0 0 0,0 0 0,0 0 0,0 0 0,0 0 0,1 0 0,-1 0 0,0 0 0,1 0 0,-1-1 0,0 1 0,1 0 0,-1 0 0,1 0 0,0 0 0,-1-1 0,1 1 0,0 0 0,-1 0 0,1-1 0,0 1 0,0-1 0,-1 1 0,1-1 0,0 1 0,0-1 0,0 1 0,0-1 0,0 0 0,0 1 0,0-1 0,0 0 0,2 0 0,36 6 0,-37-6 0,22 2-8,1 0-150,0-1 0,38-4 0,-56 3 32,0-2 0,0 1 0,0 0 0,-1-1 0,1-1 0,0 1 0,-1-1 0,0 0 0,0 0 0,0-1 0,0 0 0,0 0 0,-1 0 0,6-6 0,-7 5-1484,0-1 0,0 0 1,0 0-1,0 0 0,-1-1 1,0 1-1,-1-1 0,1 1 1,-1-1-1,-1 0 0,1 0 1,-1 0-1,0 0 0,-1 0 1,0 0-1,0-9 0,-3 0-784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56.46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98 1 196,'3'22'5390,"-3"-20"-4400,0 0-1,0 0 1,-1 0-1,1 0 1,-1 0-1,0 1 1,1-1-1,-1 0 1,0-1-1,0 1 1,-2 2-1,2-2 310,-1 1 0,0-1 1,0 0-1,0 0 0,0 0 0,-1-1 0,-4 4 0,-11 4 1167,16-8-2400,0 0 0,0 0-1,0 0 1,1 0 0,-1 1-1,0-1 1,1 1-1,0 0 1,-1-1 0,1 1-1,0 0 1,0 0 0,0-1-1,0 1 1,-1 4-1,-13 36 1123,10-24-978,-35 102-210,-326 1014 0,207-625 0,-27-20 0,106-262 0,41-105 0,30-91 0,-8 47 0,16-75 0,-4 14 0,4-15 0,0 0 0,0 0 0,0 0 0,0 1 0,1-1 0,-1 0 0,1 0 0,0 4 0,1-18-2108,1 0 1,1 0-1,4-13 0,4-17-5118,0-7-1068,10-22 1976,-4 23 4120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57.36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18 1 384,'1'0'608,"-1"0"1,1 0-1,0 0 0,0 0 1,0 0-1,0 0 1,0 0-1,0 0 0,0 0 1,0 0-1,0 1 0,0-1 1,0 0-1,0 1 0,0-1 1,0 0-1,-1 1 1,1-1-1,0 1 0,0 0 1,0-1-1,0 2 609,0-2-609,-1 1 1,1 0-1,-1 0 0,1-1 1,-1 1-1,1 1 0,0 12 7344,-5 3-4510,2-6-4768,-27 175 3293,1-8-478,-7-31-1489,18-81 0,-143 571 0,92-388 0,-22 89 0,75-272 0,-165 670 0,91-376 0,88-351 0,0-4 0,1 0 0,-1 0 0,0 0 0,-1 0 0,1 0 0,-1 0 0,0 0 0,-1 0 0,1-1 0,-4 5 0,9-11 20,-2 2-30,0-1 1,-1 1-1,1-1 1,-1 1-1,1-1 1,-1 1-1,1-1 1,-1 1-1,1-1 1,-1 0-1,1 1 1,-1-1-1,0 0 1,1 1-1,-1-1 1,0 0-1,1 0 1,-1 1 0,0-1-1,0 0 1,0 0-1,0 0 1,0 1-1,0-3 1,0-3-2309,-1 0 1,0 0 0,0 0 0,-4-10 0,-3-17-6926,8-17 465,2 25 6375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57.83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 185 1404,'2'-13'2538,"-1"12"-2141,-1 0 0,0 1 1,1-1-1,-1 0 0,0 0 1,0 0-1,1 0 0,-1 1 1,0-1-1,0 0 0,0 0 1,0 0-1,0 0 1,-6-13 12255,7 24-9965,2 48-851,3-1-1,14 63 1,3 25 574,-12-35-2411,34 213 0,-44-320 0,-1-1 0,1 1 0,0 0 0,-1 0 0,1-1 0,1 1 0,-1 0 0,0-1 0,1 1 0,-1-1 0,4 4 0,-4-5 0,0 0 0,1-1 0,-1 0 0,0 1 0,0-1 0,0 1 0,0-1 0,0 0 0,1 0 0,-1 0 0,0 0 0,0 0 0,1 0 0,-1 0 0,0 0 0,0 0 0,0-1 0,0 1 0,1 0 0,-1-1 0,0 1 0,0-1 0,0 1 0,0-1 0,0 0 0,0 1 0,0-1 0,0 0 0,0 0 0,1-1 0,31-26 0,-2-1 0,42-50 0,-16 16 0,-15 18 0,-3-2 0,-1-1 0,-3-2 0,30-58 0,-59 97 6,10-17 112,20-48 0,-33 66-253,0 0 0,0-1 0,0 1 0,-2-1 0,1 1 0,-1-1 0,-1 0 0,-1-20 0,-28-128-20889,10 93 14545,2 21 3456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58.46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 525 828,'-2'22'2677,"0"-4"4700,9-31-899,46-120 2820,-34 89-8101,2 0 0,1 2 0,3 0 0,42-54 0,49-45-1073,-115 140-124,-1 1 0,1 0 0,-1-1 0,0 1 0,1 0 0,-1 0 0,0-1 0,1 1 0,-1 0 0,0 0 0,1-1 0,-1 1 0,0 0 0,1-1 0,-1 1 0,0 0 0,0-1 0,0 1 0,1-1 0,-1 1 0,0 0 0,0-1 0,0 1 0,0-1 0,0 1 0,-1 1 0,1 0 0,-1-1 0,0 1 0,1 0 0,-1 0 0,1 0 0,0-1 0,-1 1 0,1 0 0,0 0 0,0 0 0,-1 0 0,1 0 0,0 0 0,0 0 0,0 1 0,-4 22 0,4-23 0,-3 42-452,1 0 0,2 0 0,2 0 0,12 71 0,5-22-2104,33 94 0,-47-168-1584,0-2-1,2 1 1,0-1 0,16 27 0,-10-24 958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00.33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27 896,'20'-33'9271,"4"2"-4655,-17 23-3898,0 0 0,0 0 0,-1-1 0,0 0 0,8-19-1,-14 29-591,1-1 0,-1 0 0,1 1 0,0-1 0,-1 0-1,1 1 1,-1-1 0,1 1 0,-1-1 0,1 1-1,-1-1 1,1 1 0,-1-1 0,1 1 0,-1-1 0,0 1-1,1 0 1,-1-1 0,0 1 0,0 0 0,0-1 0,1 2-1,8 20 2101,-5 7-31,-2 0 0,-2 41 0,1 36-546,2-83-1620,1-1 0,1 1 1,1-1-1,1 0 1,1 0-1,1 0 0,1-1 1,0-1-1,2 0 1,20 27-1,-30-44-29,0-1 0,0 1 0,1-1 0,-1 0 0,1 0 0,0 1 0,-1-2 0,1 1 0,0 0 0,0 0 0,0-1 0,0 0 0,1 0 0,-1 0 0,0 0 0,1 0 0,5 0 0,-6-1 0,-1 0 0,1 0 0,0-1 0,-1 1 0,1-1 0,-1 1 0,1-1 0,-1 0 0,1 0 0,-1 0 0,1 0 0,-1-1 0,0 1 0,0-1 0,0 1 0,0-1 0,0 0 0,0 0 0,0 0 0,0 0 0,-1 0 0,3-4 0,3-7 0,0 0 0,-1-1 0,-1 0 0,0 0 0,-1 0 0,0-1 0,-1 0 0,2-25 0,-3-13 0,-4-59 0,1 62 0,-9-204 0,10 254 0,0-1 0,0 1 0,0 0 0,0 0 0,0 0 0,0-1 0,1 1 0,-1 0 0,0 0 0,0 0 0,0 0 0,0-1 0,0 1 0,1 0 0,-1 0 0,0 0 0,0 0 0,0 0 0,0-1 0,1 1 0,-1 0 0,0 0 0,0 0 0,1 0 0,-1 0 0,0 0 0,0 0 0,0 0 0,1 0 0,-1 0 0,0 0 0,0 0 0,0 0 0,1 0 0,-1 0 0,0 0 0,0 0 0,1 0 0,-1 0 0,0 1 0,0-1 0,0 0 0,0 0 0,1 0 0,-1 0 0,0 0 0,0 0 0,0 1 0,0-1 0,1 0 0,-1 0 0,0 0 0,0 1 0,11 6 0,-11-7 0,12 9 0,1 0 0,0-1 0,0-1 0,1 0 0,-1-1 0,1 0 0,18 4 0,30-3-1780,-16-3-1334,-5 14-24447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00.84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5 288 1144,'0'0'223,"5"3"1181,-1 0 0,1-1 0,0 0 1,0 1-1,8 1 0,-11-4-1043,-1 1 0,1-1-1,0 0 1,-1 0 0,1 0 0,-1 0 0,1-1 0,0 1 0,-1 0-1,1-1 1,-1 1 0,1-1 0,-1 1 0,1-1 0,-1 0 0,0 1-1,1-1 1,-1 0 0,0 0 0,1 0 0,-1 0 0,0 0 0,2-3-1,4-5 342,0 0 0,-1 0 1,0-1-1,0 0 0,-1-1 0,0 1 0,-1-1 0,5-18 0,-5 13-368,-1 0 1,-1-1-1,0 0 0,-1 1 1,-1-24-1,0 38-165,-1-1 0,1 0 0,0 0 1,-1 0-1,0 0 0,1 1 0,-1-1 0,0 0 0,-1 1 0,1-1 1,0 0-1,-1 1 0,1 0 0,-1-1 0,0 1 0,0 0 0,0 0 0,0 0 1,-5-4-1,5 5-67,0 0 1,0 0 0,-1 1 0,1-1-1,0 0 1,-1 1 0,1-1 0,0 1-1,-1 0 1,1 0 0,-1 0 0,1 0-1,0 0 1,-1 0 0,1 1 0,-1-1-1,1 1 1,0 0 0,0-1 0,-1 1-1,1 0 1,0 0 0,0 1 0,-2 0-1,-6 5-97,0 1-1,1 0 1,0 0-1,0 1 0,1 0 1,0 0-1,1 1 0,0 0 1,0 0-1,-5 12 1,2-2-7,1 1 0,1 1 0,1-1 0,-7 34 0,13-45 8,-1-1 0,2 1 0,-1-1 0,1 0 0,1 1 0,0-1 0,0 1 0,1-1 0,0 0 0,0 0-1,1 0 1,6 13 0,-7-19-17,0 1-1,0-1 0,0 1 0,0-1 1,0 0-1,1 0 0,-1 0 1,1 0-1,0 0 0,0-1 0,0 1 1,0-1-1,1 0 0,-1 0 1,1 0-1,-1 0 0,1-1 0,0 1 1,-1-1-1,1 0 0,0 0 1,0 0-1,0-1 0,0 0 0,0 1 1,0-1-1,0 0 0,0-1 1,0 1-1,-1-1 0,1 0 0,4-1 1,4-2-1961,0-1 0,0 0 0,0 0 1,-1-1-1,0-1 0,0 0 0,12-11 1,67-65-11586,-73 67 12369,9-12-683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01.22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7 48 768,'1'-1'299,"-1"1"0,1 0 0,-1-1 1,1 1-1,-1 0 0,0-1 0,1 1 0,-1 0 0,0-1 0,1 1 0,-1-1 1,0 1-1,0-1 0,1 1 0,-1-1 0,0 1 0,0-1 0,0 1 0,0-1 1,1 1-1,-1-1 0,0 1 0,0-1 0,0 1 0,0-1 0,0 1 0,0-1 1,-1 1-1,1-1 0,0 1 0,0-1 0,0 1 0,0-1 0,-1 1 1,1-1-1,0 1 0,0-1 0,-1 1 0,1-1 0,0 1 0,-1 0 0,1-1 1,0 1-1,-1-1 0,1 1 0,-1 0 0,1 0 0,-1-1 0,1 1 0,-1 0 1,1 0-1,-1-1 0,-36-12 7669,21 8-6104,14 4-1641,0 0-1,-1 0 0,1 0 0,0 0 0,0 1 0,-1-1 1,1 1-1,0-1 0,-1 1 0,1 0 0,-1 0 1,1 0-1,0 0 0,-1 1 0,1-1 0,0 0 0,-1 1 1,1 0-1,0 0 0,-4 1 0,5-1-181,-1 1 1,1-1-1,-1 0 0,1 1 0,-1 0 1,1-1-1,0 1 0,0 0 0,0 0 1,0 0-1,0-1 0,0 1 0,0 0 1,1 0-1,-1 0 0,1 1 1,-1-1-1,1 0 0,0 0 0,0 0 1,0 0-1,0 0 0,1 3 0,2 32-51,2-1 1,1 0-1,12 37 0,-8-41-1627,23 51 0,-28-73 342,1 0 1,0 0 0,9 12 0,-12-18 311,1 0 1,-1-1-1,0 0 1,1 1-1,0-1 1,-1 0-1,1-1 1,0 1-1,1-1 1,5 3-1,7-9-7071,-15 4 7322,17-7-1420,0 1 426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01.61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9 608 180,'5'-2'656,"0"0"-1,0-1 1,1 1 0,-2-1-1,1 0 1,0 0 0,-1-1-1,6-4 1,-8 5-123,1 0 0,-1-1 0,0 1 0,0 0 0,0-1 1,-1 0-1,1 1 0,-1-1 0,0 0 0,0 0 0,0 0 0,0-6 0,3-45 3432,-3 0 0,-10-108 1,-2-10-9,12 152-3498,0 15-194,0 0-1,-1 0 1,0 0 0,-1 0-1,1 0 1,-1 0 0,-2-8-1,0 13 113,2 8 61,0 12 74,1 70-512,5-1 0,3 0 0,34 149 0,-35-214-434,-5-18 22,0 1 0,-1-1 0,1 1 0,-1-1-1,0 1 1,0 0 0,-1 0 0,0-1 0,0 1 0,-1 9 0,1-14 201,0-1 0,0 1 0,-1-1-1,1 1 1,0 0 0,0-1 0,-1 1 0,1-1 0,0 1 0,-1-1 0,1 1-1,-1-1 1,1 0 0,0 1 0,-1-1 0,1 1 0,-1-1 0,1 0 0,-1 1-1,1-1 1,-1 0 0,0 0 0,1 0 0,-1 1 0,1-1 0,-1 0 0,0 0 0,1 0-1,-1 0 1,1 0 0,-1 0 0,0 0 0,1 0 0,-1 0 0,1 0 0,-1 0-1,1 0 1,-1-1 0,0 1 0,1 0 0,-1 0 0,1-1 0,-1 1 0,1 0-1,-1 0 1,1-1 0,-1 1 0,0-1 0,-27-23-6726,19 13 5173,1 1 1,0-1 0,-6-13 0,-4-7-662</inkml:trace>
  <inkml:trace contextRef="#ctx0" brushRef="#br0" timeOffset="1">13 317 1260,'-1'-5'955,"1"0"-1,-1 0 1,1 0-1,0 0 1,1-6-1,0 8 337,-1 0 1,0 0-1,1-1 0,-1 1 0,-1 0 0,1 0 0,0-1 0,-1 1 0,0 0 0,1 0 0,-1 0 0,0 0 1,-1 0-1,-2-6 0,4 9-1202,0 0 0,-1 0-1,1 0 1,0-1 0,0 1 0,0 0 0,0 0 0,0 0 0,-1 0 0,1-1-1,0 1 1,0 0 0,0 0 0,0-1 0,0 1 0,0 0 0,0 0 0,0 0 0,0-1-1,0 1 1,0 0 0,0 0 0,0-1 0,0 1 0,0 0 0,0 0 0,0-1-1,0 1 1,0 0 0,0 0 0,0-1 0,0 1 0,0 0 0,0 0 0,1 0 0,-1-1-1,0 1 1,0 0 0,1 0 0,11-3 880,19 7-1483,-28-4 704,66 17-2977,-1 7-4393,-32-11 1487,28 10-5051,-44-18 8210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04.75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1 109 1208,'-6'-8'1786,"0"0"-1,-1 0 0,0 1 1,-1 0-1,-12-9 1,1 2 1036,-26-13 1,42 25-2686,0 0 0,1 1 0,-1-1 1,0 1-1,0 0 0,-1 0 0,1 0 1,0 0-1,0 1 0,0-1 0,-1 1 1,1 0-1,0 0 0,0 0 0,-1 0 0,1 0 1,0 1-1,0 0 0,0-1 0,0 1 1,0 1-1,0-1 0,-5 2 0,5 0-110,0 0 0,-1 0 0,1 0 0,0 0 0,1 0 0,-1 1 0,0-1 0,1 1 0,0 0 0,0-1 0,0 1 0,0 0 0,1 0 0,-1 1 0,1-1 0,0 0 0,0 5 0,-1 9 129,1 0 1,0 0 0,2 0-1,0 0 1,1-1 0,0 1-1,2 0 1,0-1-1,1 0 1,1 0 0,0 0-1,2-1 1,0 1 0,0-2-1,1 1 1,1-1 0,1-1-1,0 0 1,23 21 0,-31-32 73,1 0 1,-1 0 0,1 0 0,0-1-1,0 0 1,0 0 0,0 0 0,0 0-1,0-1 1,1 1 0,-1-1 0,1 0-1,-1 0 1,1-1 0,-1 1 0,1-1-1,4-1 1,-6 1-82,0-1-1,0 0 0,0 0 1,0 0-1,0 0 1,-1-1-1,1 1 0,0-1 1,-1 0-1,1 0 0,-1 0 1,0 0-1,0 0 1,1 0-1,-1 0 0,-1-1 1,1 1-1,0-1 1,0 0-1,-1 1 0,0-1 1,0 0-1,1 0 0,-1 0 1,-1 0-1,2-3 1,2-15-117,0 0 0,-2 0 1,0 0-1,-2-38 0,-14-87-64,14 143 32,-5-28 0,2 16 0,-2-32 0,18 75-5971,40 109-16377,-43-120 19846,0-1 640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05.13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37 1364,'15'34'4012,"-1"-2"2524,0-3 4555,-13-37-4901,1-30-5040,-2-6-581,-1 0-1,-2-1 0,-18-84 0,16 113-456,2 9-104,1 0 0,0-1 0,1 1-1,-1-14 1,2 20-8,1 0 0,-1-1 0,1 1 0,0 0 0,0 0 0,0 0 0,0 0 0,0 0 0,0 0 0,0 0 0,0 1 0,0-1 0,0 0 0,0 0 0,0 1 0,1-1 0,-1 1 0,0-1 0,0 1 0,1 0 0,-1-1 0,3 1 0,6-4 0,-10 4 0,14-6 0,-1 0 0,1 0 0,1 1 0,-1 1 0,22-3 0,-32 6 0,0 1 0,0 0 0,0 0 0,0 0 0,1 1 0,-1 0 0,0-1 0,0 1 0,0 1 0,0-1 0,0 1 0,-1-1 0,1 1 0,0 0 0,-1 0 0,1 1 0,-1-1 0,0 1 0,0 0 0,0 0 0,0 0 0,0 0 0,0 0 0,-1 0 0,3 5 0,1 3 0,0 1 0,-1 1 0,0-1 0,0 1 0,-1 0 0,-1 0 0,-1 0 0,3 23 0,-3 110 0,-3-141 0,-4 91 0,-2 28 0,7-119 0,1 0 0,-1 0 0,1 0 0,0 0 0,0 0 0,3 7 0,-3-11 0,-1 0 0,0 0 0,0 0 0,1-1 0,-1 1 0,1 0 0,-1 0 0,1-1 0,-1 1 0,1 0 0,-1-1 0,1 1 0,-1-1 0,1 1 0,0 0 0,-1-1 0,1 0 0,0 1 0,0-1 0,-1 1 0,1-1 0,0 0 0,0 1 0,0-1 0,-1 0 0,1 0 0,0 0 0,0 0 0,0 0 0,0 0 0,-1 0 0,1 0 0,0 0 0,0 0 0,0 0 0,0 0 0,-1 0 0,1-1 0,0 1 0,0 0 0,0-1 0,-1 1 0,1-1 0,0 1 0,-1-1 0,2 0 0,35-31-2621,11-23-7576,1-2-735,-11 25 7147,-8 11 814,0 1 934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43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376,'0'-12'16294,"6"11"-14660,114 3 2774,-40-1-3298,1-1-4103,-27-2-2394,1-2-3488,-25 3 5866,4 0 519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05.56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5 96 732,'15'-20'1936,"-13"17"-614,1 0 0,-1-1 0,0 0 0,-1 1 0,1-1 0,1-4 0,-3 7-807,0-1 0,1 1 0,-1 0-1,0 0 1,0 0 0,0 0 0,0 0-1,0 0 1,0-1 0,-1 1 0,1 0-1,0 0 1,0 0 0,-1 0 0,1 0 0,-1 0-1,0-2 1,-1 1-73,1 1 0,0 0 0,-1-1 0,1 1 0,-1 0 1,1 0-1,-1 0 0,0 0 0,0 0 0,1 0 0,-1 1 0,0-1 0,-4 0 0,-2-2-90,0 1 0,0 1-1,-1-1 1,1 1-1,0 1 1,-1 0 0,1 0-1,-16 3 1,19-2-213,0 0 0,0 1 0,0 0 0,0 0 0,0 0 0,1 1 1,-1 0-1,1 0 0,-1 0 0,1 0 0,0 1 0,0-1 0,1 1 0,-1 0 0,-3 5 0,0 2-139,1 0 0,0 0 0,0 1 0,1 0 0,1 0 0,0 0 0,1 1 0,0-1 0,0 1 0,2 0 0,-1 19 0,2-4 0,1 1 0,1 0 0,1-1 0,9 31 0,-11-54 0,1 1 0,0-1 0,0 0 0,0 0 0,1 0 0,-1 0 0,1 0 0,0 0 0,1-1 0,3 5 0,-6-8 0,0 0 0,0 0 0,0-1 0,0 1 0,0 0 0,0 0 0,0-1 0,1 1 0,-1-1 0,0 1 0,0-1 0,1 1 0,-1-1 0,0 0 0,0 1 0,1-1 0,-1 0 0,2 0 0,-1-1 0,-1 1 0,1-1 0,-1 1 0,1-1 0,-1 0 0,1 1 0,-1-1 0,1 0 0,-1 0 0,0 0 0,0 0 0,1-1 0,-1 1 0,0 0 0,0 0 0,0-1 0,0 1 0,1-3 0,14-25 0,-2-2 0,0 0 0,-2 0 0,14-60 0,-3 11 0,-23 79 0,0 1 0,0 0 0,0 0 0,1 0 0,-1 0 0,0 0 0,0 0 0,0-1 0,0 1 0,0 0 0,0 0 0,0 0 0,0 0 0,0 0 0,0 0 0,0 0 0,1 0 0,-1 0 0,0 0 0,0-1 0,0 1 0,0 0 0,0 0 0,0 0 0,0 0 0,1 0 0,-1 0 0,0 0 0,0 0 0,0 0 0,0 0 0,0 0 0,0 0 0,0 0 0,1 0 0,-1 0 0,0 0 0,0 0 0,0 0 0,0 0 0,0 0 0,0 0 0,1 1 0,-1-1 0,0 0 0,0 0 0,0 0 0,0 0 0,0 0 0,0 0 0,0 0 0,0 0 0,1 1 0,7 8 0,5 13 0,-12-21 0,14 31 0,15 41 0,14 28 0,-39-90 0,2 0 0,-1-1 0,1 0 0,1-1 0,0 1 0,16 14 0,-20-20-99,1-2 1,-1 1-1,1 0 1,0-1-1,-1 0 1,1 0-1,0 0 1,0 0-1,6 0 1,-9-1 3,-1-1 0,1 0 0,-1 1 1,1-1-1,-1 0 0,1 0 1,-1 0-1,1 0 0,-1 0 0,1 0 1,-1-1-1,1 1 0,-1 0 1,1-1-1,-1 1 0,1-1 0,-1 1 1,0-1-1,1 0 0,-1 0 1,0 0-1,0 0 0,1 0 0,-1 0 1,0 0-1,0 0 0,0 0 1,0 0-1,0 0 0,-1-1 1,1 1-1,0 0 0,0-1 0,-1 1 1,1-3-1,1-4-2729,-1 0 0,1 0 0,-2 0 0,0-13 0,-6-33-7818,3 35 7964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2:50.0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78 373 1448,'-106'46'11037,"-46"36"-1711,109-55-8355,1 3 0,1 1 1,2 2-1,1 2 0,-55 65 0,70-71-401,2 1 0,0 0 0,2 2 0,2 0 0,0 1-1,3 1 1,0 1 0,-13 59 0,10-22-570,4 2 0,3-1 0,3 2 0,3 110 0,10-142 0,1 0 0,1 0 0,3-1 0,2 0 0,1-1 0,29 57 0,-15-43 0,2-2 0,2 0 0,3-3 0,2-1 0,3-1 0,88 83 0,-87-97 0,2-1 0,0-3 0,2-1 0,81 37 0,-34-26 0,150 43 0,-168-63 0,0-4 0,117 10 0,154-14 0,-329-12 0,220-7 0,-197 3 0,1-1 0,-2-2 0,76-25 0,-65 15 0,-1-2 0,-1-3 0,0-1 0,-2-3 0,-1-1 0,-1-3 0,43-38 0,-55 38 0,0-2 0,31-43 0,46-78 0,-28 37 0,-44 67 0,-2 0 0,-2-3 0,-3 0 0,43-106 0,7-108 0,-68 213 0,-2 0 0,-3-1 0,0-61 0,-15-133 0,3 189 0,-3 0 0,-18-67 0,18 98 0,-1 1 0,-1 1 0,-2 0 0,-23-37 0,9 21 0,-59-66 0,55 74 0,-2 1 0,-1 2 0,-70-50 0,76 63 0,0 1 0,-1 2 0,-1 1 0,0 1 0,-1 2 0,-40-10 0,-194-32 0,138 42 0,0 5 0,0 6 0,-144 18 0,-141 53 0,340-57 0,31-5 0,0 1 0,-76 31 0,-19 33 0,91-48 0,-53 24 0,73-40 0,1 1 0,0 2 0,1 0 0,1 1 0,-30 25 0,-49 68 0,76-83 0,0 2 0,2 1 0,1 1 0,1 1 0,2 1 0,0 1 0,-17 41 0,27-49 0,-8 28 0,-8 22 0,7-33-2372,-40 70-15980,30-66 13239,11-24 1133,0-7 1554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2:52.10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7 43 836,'-1'0'471,"0"-1"0,0 1 0,0 0 0,0-1-1,0 1 1,0 0 0,0 0 0,0 0 0,0 0 0,0 0 0,0 0-1,-1 0 1,1 0 0,0 1 0,0-1 0,0 0 0,-1 1-1,1-1-120,1 1 0,-1-1 0,0 0-1,1 0 1,-1 0 0,1 1-1,-1-1 1,0 0 0,1 0-1,-1 0 1,1 0 0,-1 0-1,0 0 1,1 0 0,-1 0-1,0-1 1,1 1 0,-1 0-1,1 0 1,-1 0 0,1-1-1,-1 1 1,0 0 0,1 0 0,-1-1-1,1 1 1,-1-1 0,1 1-1,0 0 1,-1-1 0,1 1-1,-1-1 1,1 1 0,0-1-1,-1 0 1,1 0-100,-1 1-1,1 0 1,0-1-1,0 1 1,-1 0-1,1-1 1,0 1-1,0 0 1,-1 0-1,1-1 1,0 1 0,-1 0-1,1 0 1,-1-1-1,1 1 1,0 0-1,-1 0 1,1 0-1,-1 0 1,1 0 0,0 0-1,-1-1 1,1 1-1,-1 0 1,1 0-1,-1 1 1,-5 6 1696,6-7-1944,0 1 0,0 0 0,0-1-1,0 1 1,0 0 0,0-1-1,0 1 1,0 0 0,0-1 0,1 1-1,-1 0 1,0-1 0,0 1 0,1 0-1,-1-1 1,0 1 0,1-1-1,-1 1 1,0 0 0,1-1 0,-1 1-1,1-1 1,-1 1 0,1-1 0,-1 0-1,1 1 1,0-1 0,-1 0-1,1 1 1,-1-1 0,1 0 0,0 1-1,-1-1 1,1 0 0,0 0 0,-1 0-1,1 0 1,0 0 0,1 0-1,123 14 515,149 18 1082,-179-18-1598,342 35 0,80-44 0,-292-10 0,-214 4 0,1 0 0,-1-1 0,20-4 0,-29 5 0,1 1 0,-1-1 0,0 0 0,0 0 0,0 0 0,0 0 0,0 0 0,0 0 0,0-1 0,0 1 0,0-1 0,-1 1 0,1-1 0,0 0 0,-1 0 0,0 1 0,1-1 0,-1 0 0,0 0 0,0 0 0,0-1 0,0 1 0,0 0 0,0-4 0,-2-11-1778,-12-7-5586,-21-11-6940,23 24 11578,-3-2-592,-1-1 817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2:52.49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 14 668,'-10'-13'23907,"20"13"-23636,-9 0-475,27 1 1444,1 1 0,0 1 0,-1 2 0,0 1 0,51 18 0,-60-17-1156,-1 2 1,0 0-1,-1 0 0,0 2 1,29 23-1,-35-24-64,0 0 0,-1 0 0,-1 1 0,0 1 0,0-1-1,-1 1 1,-1 1 0,11 23 0,-16-31-20,0 1 0,0-1 0,-1 1 0,0 0 0,0-1 0,0 1 0,-1 0 0,0 0 0,0-1 0,0 1 0,-3 11 0,1-8 0,-1 0 0,0 0 0,0 0 0,-1-1 0,-1 1 0,-8 12 0,-5 3 0,-1-1 0,-2-1 0,-33 29 0,37-34-1997,1 0 1,-19 27-1,22-27-499,-1 0 0,0 0-1,-19 15 1,30-29 1301,-1 0 0,-1 0 0,1 0 0,0-1 0,-1 0 0,1 0 0,-1 0 0,0 0 0,1-1 0,-1 1 0,-9 0 0,-4-1-981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2:55.71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0 56 36,'27'-13'22606,"-34"5"-20160,-3-1-1279,8 6-784,0 1 0,0 0 0,0 0 0,0 1 0,0-1 0,-1 0 0,1 1 0,0-1 0,-1 1 0,0 0 1,1 0-1,-1 0 0,0 0 0,1 0 0,-1 1 0,-4-1 0,1 0-383,1 1 0,-1 0 0,1 0 0,-1 0 0,0 1 0,1 0 0,-1 0 0,1 0 0,0 1 0,-1 0 0,1 0 0,0 0 0,0 0 0,0 1 0,0 0 0,0 0 0,1 0 0,0 1 0,-1 0 0,1-1 0,0 2 0,1-1 0,-1 0 0,1 1 0,0-1 0,0 1 0,0 0 0,-2 6 0,0 3 0,-1 0 0,2 0 0,0 1 0,1 0 0,0 0 0,1 0 0,1 0 0,0 0 0,2 20 0,1-10 0,1 0 0,1 1 0,2-2 0,0 1 0,1-1 0,2 0 0,0 0 0,2-1 0,23 38 0,-32-57 0,1 0 0,0 0 0,1 0 0,-1-1 0,1 1 0,0-1 0,-1 1 0,1-1 0,1 0 0,-1-1 0,0 1 0,1-1 0,-1 0 0,1 0 0,0 0 0,0-1 0,0 0 0,0 0 0,-1 0 0,2 0 0,-1-1 0,0 0 0,0 0 0,0 0 0,0 0 0,0-1 0,0 0 0,0 0 0,-1 0 0,1-1 0,0 0 0,7-3 0,5-6-1418,31-25 0,-31 22-929,-1-2 0,-1 0 1,0-1-1,-1-1 1,-1 0-1,-1-1 1,0 0-1,8-21 0,-11 20 713,-2 0-1,8-30 1,-7 18-746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2:56.12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53 1340,'3'-21'4243,"-1"-10"6306,23 47-9312,-20-13-965,0 1 0,-1 0 1,0 0-1,0 0 0,0 0 0,0 1 1,-1 0-1,1-1 0,-1 1 1,-1 1-1,1-1 0,-1 0 0,0 1 1,0-1-1,0 1 0,-1-1 0,2 8 1,0 11 1468,-1 0 0,-3 46 0,1-31-559,-1 9-452,3 0 0,2 0 0,11 50 1,-15-96-730,1 0 1,-1 0-1,1 0 1,-1 0-1,1-1 1,0 1-1,0 0 1,0 0-1,0-1 1,0 1 0,0-1-1,0 1 1,0-1-1,1 1 1,-1-1-1,2 2 1,-2-3-15,0 1 1,1-1-1,-1 1 1,0-1-1,0 1 0,1-1 1,-1 0-1,0 0 1,1 1-1,-1-1 1,0 0-1,1 0 1,-1 0-1,0-1 0,1 1 1,-1 0-1,3-1 1,0-1-93,0 0 0,1 0 1,-1 0-1,0-1 0,0 1 1,0-1-1,-1 0 0,1 0 1,-1-1-1,0 1 0,5-7 0,8-14-1090,0 0 0,19-45 0,17-57-1044,-45 107 2062,23-77 1911,-38 111 1069,-8 18-2177,11-8-543,1 0 1,1 0-1,1 0 0,2 0 0,0 0 0,2 0 0,5 31 0,-4-36-218,1 0 0,13 36 0,0-18-3875,-10-29-383,3-34-12609,-7 12 16924,6-12-2500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2:56.65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70 1192,'13'8'7157,"-6"8"-3448,0 24-1868,-3-15-1037,3 11 242,6 68 0,-11-77-667,-2-26-326,1 1 0,-1-1 1,0 0-1,0 1 0,0-1 1,0 1-1,0-1 0,0 1 1,-1-1-1,1 0 0,0 1 1,-1-1-1,1 1 0,-1-1 1,1 0-1,-1 1 0,0-1 1,1 0-1,-1 0 0,0 0 1,-2 3-1,7-28 1492,2-20-318,2-47-1,-7 56-497,2-1 0,14-63 0,-15 91-647,4-11-40,-1 17 89,3 11 201,6 17 406,-2 0 0,-1 1-1,10 34 1,2 5 319,-5-16-346,-6-16-143,29 59 0,-41-92-564,1-1 0,-1 1 0,1 0 0,-1 0 0,1 0 0,-1-1 0,1 1 0,-1 0 0,1-1 0,0 1 0,-1 0 0,1-1 0,0 1 1,0-1-1,-1 1 0,1-1 0,0 1 0,0-1 0,1 1 0,-1-1-1,-1 0-1,1 0 1,-1 0-1,1-1 1,0 1 0,-1 0-1,1 0 1,-1 0-1,1-1 1,0 1-1,-1 0 1,1-1 0,-1 1-1,1 0 1,-1-1-1,1 1 1,-1-1-1,1 1 1,-1-1 0,1 0-1,2-4 10,1 0 0,-2 0 0,1-1 0,3-8 0,-5 10-7,32-103 140,-24 72-120,27-66 1,-36 100-25,1-1 0,-1 1 0,1 0 0,-1 0 0,1 0 0,0 0 0,-1 0 0,1-1 0,0 2 0,0-1 0,0 0 0,0 0 0,0 0 0,0 0 0,0 0 0,0 1 0,0-1 0,0 0 0,0 1 0,1-1 0,1 0 0,-2 1 16,0 1 0,0-1 0,1 0 0,-1 0 0,0 0 0,1 1 0,-1-1 0,0 0 0,0 1 0,0 0 1,1-1-1,-1 1 0,0-1 0,0 1 0,0 0 0,0 0 0,1 1 0,4 4 141,0 1 0,0 0 0,-1 0 0,8 13 0,2 8-113,0 1 1,-2 1-1,-2 0 1,14 50-1,-15-33-28,-1 0 0,3 70 0,-11-91-17,0 0 0,-2-1 0,-1 1 0,-1-1 0,-1 1 0,-13 40 0,14-55 0,-1-1 0,-1 1 0,0-1 0,0 0 0,-1 0 0,0-1 0,-1 0 0,0 0 0,0 0 0,-1-1 0,0 0 0,-1 0 0,0-1 0,0-1 0,0 1 0,-1-1 0,-13 6 0,17-9 7,0 0 1,-1 0-1,1-1 1,0 0-1,-1 0 1,0-1-1,-12 2 1,17-4-21,-1 1 1,0 0-1,1-1 1,-1 0 0,1 0-1,-1 0 1,1 0-1,0 0 1,-1 0-1,1-1 1,0 1-1,0-1 1,0 1-1,0-1 1,0 0-1,0 0 1,0 0-1,1 0 1,-1 0 0,1 0-1,-1 0 1,1-1-1,-2-2 1,-4-10-2511,1 1 0,1-1 0,0 0 0,0 0 0,2 0 0,-4-28 0,4 4-2875,2-60 1,5 31 2509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2:57.09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50 496,'1'-8'1715,"7"-33"25884,-6 45-27386,1 1-1,1-1 0,-1 1 1,0-1-1,1 0 1,0 0-1,0-1 1,8 6-1,-1-1 136,0-1 1,18 8-1,2-2-3181,55 15 0,-11-6-1919,-48-13-4211,36 8-1,-37-13 6006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07.3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 440,'14'12'12301,"-3"7"-6928,5 27-4063,-9-24 353,2-2-1135,0 0 1,1 0-1,1-1 1,0-1 0,2 0-1,19 22 1,-1-7 1058,71 58 0,188 149 3126,-100-79-4608,12 9-99,-137-120-15,86 50 0,47 9 9,8 3 0,-147-80 0,1-2 0,1-4 0,1-2 0,2-2 0,0-4 0,1-2 0,0-3 0,1-3 0,1-3 0,79-2 0,-136-5 0,22 0 0,42 5 0,-68-3 0,7 1 0,-13-3 0,0 0 0,1 0 0,-1 0 0,0 0 0,0 0 0,1 0 0,-1 0 0,0 0 0,0 0 0,0 0 0,1 0 0,-1 0 0,0 0 0,0 0 0,1-1 0,-1 1 0,0 0 0,0 0 0,0 0 0,0 0 0,1 0 0,-1 0 0,0 0 0,0-1 0,0 1 0,0 0 0,1 0 0,-1 0 0,0-1 0,0 1 0,0 0 0,0 0 0,0 0 0,0 0 0,0-1 0,0 1 0,1 0 0,-1 0 0,0-1 0,0 1 0,0 0 0,2-1 0,-8-3 0,-17-8-2767,13 6-1383,0 0 0,0-1-1,0 0 1,-8-9-1,-3-8-854,5 4 2210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07.73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 1060,'0'6'2334,"0"-4"-866,0 0 0,-1 0 0,1-1-1,0 1 1,1 0 0,-1 0 0,0 0 0,1 0-1,-1-1 1,1 1 0,-1 0 0,2 1 1468,0 1-1469,10 6-1012,0-3-274,0-1 0,1-1 0,-1 0 0,1 0 0,25 4 0,71 5 1887,-73-11-790,58 12 0,-83-12-1159,0 0 0,0 1 0,0 0 1,0 1-1,-1 0 0,0 1 0,0 0 0,-1 0 0,12 11 0,-16-13-119,0 1 0,-1 0 0,0 0 0,0 0 0,0 0 0,-1 1 0,1 0 0,-1-1 0,-1 1 0,1 0 0,-1 1 0,0-1 0,0 0 0,-1 1 0,1 8 0,-1-6 0,-1-1 0,-1 1 0,1-1 0,-1 0 0,-1 1 0,1-1 0,-1 0 0,-1 0 0,0 0 0,0 0 0,-7 12 0,-29 44 0,-58 71 0,59-85 0,33-43 0,2-1 0,-1-1 0,0 0 0,-1 1 0,1-1 0,-1-1 0,-8 7 0,12-11-171,0 1 0,0-1 0,0 0 0,0 0 0,0 0 0,0 0 0,0 0 0,0 0-1,0-1 1,0 1 0,-1 0 0,1 0 0,0-1 0,0 1 0,0-1 0,0 1 0,1-1 0,-1 1 0,0-1 0,0 1 0,0-1 0,0 0 0,-1-1 0,-16-19-7513,17 19 6729,0-1-1,0 1 1,-1-1-1,2 0 1,-1 1 0,0-1-1,0 0 1,1 0-1,-1 1 1,1-5 0,4-28-5579,1 8 3651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44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0 188,'5'-22'10021,"7"7"-4733,-7 12-4821,0 0 0,-1 1 0,1-1 0,1 1 0,8-2 0,2-1 53,1 2-1,-1 0 1,1 0 0,0 2-1,-1 0 1,1 1 0,0 1-1,0 0 1,-1 1 0,20 5 0,-31-5-263,0-1 0,0 1 1,0-1-1,0 2 1,0-1-1,0 0 0,-1 1 1,1 0-1,-1 0 0,1 0 1,-1 1-1,0-1 1,-1 1-1,1 0 0,-1 0 1,1 1-1,-1-1 1,0 0-1,-1 1 0,1 0 1,-1 0-1,0 0 1,0 0-1,-1 0 0,1 0 1,-1 0-1,0 1 1,-1-1-1,1 0 0,-1 1 1,0-1-1,0 0 1,-2 9-1,1-4-257,-1 0 0,0 1 0,-1-1 0,0 0 0,-1-1 0,0 1 0,-1-1 0,-9 16 0,-4 1 0,-32 36 0,16-23 0,24-27 0,-1-1 0,-13 11 0,7-8 0,19-18-2065,2-8-5755,1-1-1022,15-17 1451,5 3 3342,0 5 1901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09.85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2 736 452,'1'-1'315,"-1"1"0,1-1 0,-1 0 0,1 1 0,-1-1 0,0 0 0,1 1 0,-1-1 0,0 0 0,0 1 0,1-1 0,-1 0 0,0 1 0,0-1 0,0 0 0,0 0 0,0 1 0,0-1 0,0 0 0,0 1 0,0-1 0,0 0 0,-1 0 0,1 1 0,0-1 0,0 0 0,-1-1 0,0 1 284,-1 0 0,1-1 0,0 1 0,0 0 0,-1 0 0,1 0 0,-1 0 0,1 0 0,-1 0 0,1 0 0,-3 0 0,-2-1 482,1 0-1,-1 1 1,1-1-1,-1 1 1,0 1 0,-9-1-1,8 1-830,0 1 0,0 0 0,0 0 0,1 1 0,-1-1 0,0 2 0,1-1 0,0 1 0,-1 0 0,1 0 0,0 0 0,-9 8 1,11-7-250,0 0 1,0 1 0,0-1 0,1 0 0,0 1 0,0 0 0,0 0 0,1 0 0,0 0 0,0 0 0,0 1 0,0-1 0,1 1 0,0-1 0,0 1 0,0 6 0,0 5-1,2 0-1,-1 0 1,2 0 0,0 0-1,1 0 1,1-1 0,11 31-1,-7-26-5,1-1-1,1 1 1,1-1-1,1-1 0,20 25 1,-29-39-11,1-1 0,0 0 0,0 0 0,1-1 1,-1 1-1,1-1 0,-1 0 0,1 0 0,0 0 0,0-1 0,0 1 0,1-1 1,-1-1-1,0 1 0,1-1 0,-1 0 0,8 1 0,-8-2-97,-1 0-1,1-1 1,0 1-1,-1-1 1,1 0 0,-1 0-1,1 0 1,-1 0-1,1-1 1,-1 0-1,0 0 1,0 0-1,0-1 1,0 1-1,0-1 1,0 0 0,-1 0-1,1 0 1,-1-1-1,0 1 1,3-5-1,3-6-438,-1 0 0,0 0 0,-1 0 1,-1-1-1,0 0 0,-1-1 0,-1 1 0,4-25 0,0-18-1142,0-59 0,-6 83 1174,2-89-1227,-12-126 0,-15 64 2213,-18 3 3824,41 180-4012,0 1 0,-1-1 0,1 0 1,-1 0-1,0 1 0,0-1 0,1 0 0,-1 1 1,0-1-1,0 1 0,-1-1 0,1 1 1,0 0-1,-3-3 0,4 4-219,-1 0 0,1 0 0,0 0 0,-1 0 0,1 0 0,0 0 0,-1 0 0,1-1 0,0 1 0,-1 0 0,1 0 0,0 1 0,-1-1 0,1 0 0,0 0 0,-1 0 0,1 0 0,0 0 0,-1 0 0,1 0 0,0 0 1,0 1-1,-1-1 0,1 0 0,0 0 0,0 0 0,-1 1 0,1-1 0,-8 17 348,2 6-156,2 0 1,1 0 0,0 0 0,2 1-1,2 27 1,18 120 1555,-9-98-1035,-4-17-308,28 185 1056,-22-179-1873,36 111 0,-45-165-239,0 0 0,1 0 0,0 0 0,0 0 0,0 0 0,1-1 0,1 0 0,-1 0 0,1 0 0,0-1 0,1 0 0,7 6 0,-8-8-468,1 0 1,0 0 0,1 0 0,-1-1-1,1 0 1,-1-1 0,1 0-1,0 0 1,0 0 0,0-1 0,0 0-1,0-1 1,13-1 0,7-1-1459,4-2 350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10.27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2 503 508,'3'-3'498,"-1"0"0,0 0-1,-1 0 1,1 0 0,0-1 0,-1 1 0,0 0 0,0-1-1,0 1 1,0-1 0,0 0 0,-1 1 0,0-1-1,0 1 1,0-5 0,0 6-129,-1-1 0,0 1 0,0 0 0,0 0 1,0 0-1,0 0 0,0 0 0,0 0 0,-1 0 0,1 0 0,-1 0 0,1 1 0,-1-1 0,0 1 1,1-1-1,-1 1 0,0 0 0,0-1 0,0 1 0,0 0 0,0 0 0,-1 0 0,1 1 0,0-1 1,-4 0-1,0-1-107,0 1 1,0 0-1,1 0 1,-1 0 0,0 1-1,0 0 1,0 0-1,0 0 1,0 1 0,0 0-1,0 0 1,0 1-1,0 0 1,1 0 0,-1 0-1,1 0 1,-1 1-1,1 0 1,0 0 0,0 0-1,0 1 1,1 0-1,-1 0 1,1 0 0,0 0-1,0 1 1,-4 6-1,3-4-233,2-1-1,-1 1 1,1-1-1,0 1 1,0 0-1,1 1 0,0-1 1,0 0-1,0 1 1,1-1-1,0 1 0,1-1 1,0 1-1,0-1 1,1 1-1,-1-1 1,2 1-1,-1-1 0,1 0 1,0 1-1,5 9 1,-3-9-9,1 0 1,0 0-1,0-1 1,1 0-1,0 0 1,0 0-1,1 0 0,0-1 1,0-1-1,0 1 1,12 6-1,-15-10-33,0 0-1,-1 0 0,1-1 0,0 0 0,0 1 0,0-1 1,0 0-1,1-1 0,-1 1 0,0-1 0,0 0 1,5 0-1,-6-1-50,0 1 0,0-1 0,0 0 0,0 0 0,-1 0 0,1 0 0,0-1 0,0 1 0,-1-1 0,1 0 0,-1 1 0,1-1 0,-1 0 0,0-1 0,0 1 0,0 0 0,0-1 0,2-3 0,-1 1-541,0-1 0,0 0 0,0 0 0,-1 0 0,0-1 0,0 1 0,-1 0 1,1-1-1,-1 1 0,-1-1 0,1 1 0,-1-1 0,-1 1 0,1-1 0,-1 1 0,-3-13 0,-2-6-2841,-2 1 1,-23-47-1,16 38 1692,-2-10-141</inkml:trace>
  <inkml:trace contextRef="#ctx0" brushRef="#br0" timeOffset="1">89 157 16,'-3'-67'6718,"1"50"-1381,0 1-1,-6-18 0,8 34-5215,0-1-1,0 1 1,-1-1-1,1 1 0,0-1 1,0 1-1,0-1 1,0 1-1,0-1 0,0 1 1,1-1-1,-1 0 1,0 1-1,0-1 1,0 1-1,0-1 0,1 1 1,-1-1-1,0 1 1,0 0-1,1-1 0,-1 1 1,0-1-1,1 1 1,-1-1-1,0 1 0,2-1 1,15-5 630,21 4-882,-33 2-102,1 1 0,-1 0 1,1 0-1,-1 0 0,0 1 0,1-1 0,-1 1 1,0 1-1,0-1 0,0 1 0,5 3 0,-6-2-404,-1-1-1,1 1 1,0 0-1,-1-1 1,0 2-1,0-1 1,0 0-1,0 1 1,-1-1-1,1 1 1,-1 0-1,-1 0 1,1 0-1,-1 0 0,1 0 1,-2 0-1,1 0 1,0 6-1,7 118-8794,-8-81 7364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10.63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9 1 212,'-7'35'6117,"5"-30"-4680,1 0 0,-1-1 0,0 0 0,-1 1 0,1-1 0,-1 0 0,0 0 0,0 0 0,0 0 0,0-1 0,-1 1 0,1-1 0,-1 0 0,-5 4 1,0-3-266,5-6-3632,1-14-7499,0-5 2975,-7-15 446,5 15 4138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11.05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0 668,'12'8'14131,"8"0"-6377,5-2-4883,4 0-3647,-5-2-4161,0-1 0,46-1 0,-30-2-1181,-19 0 3711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11.59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69 858 20,'0'-4'436,"0"0"0,-1 0 0,0 1 0,0-1 0,0 0 0,0 0 0,0 1 0,-1-1 0,0 1 0,0-1 0,0 1 0,0 0 0,0 0 0,0-1 0,-1 2 0,0-1 0,1 0 0,-1 0-1,0 1 1,-1 0 0,1-1 0,0 1 0,-6-2 0,-1-1 433,-1 0 1,0 1-1,0 0 0,0 1 0,-1 0 0,-18-1 0,18 2-400,-1 1 0,1 1 1,-1 0-1,1 1 0,-1 0 0,1 1 1,-20 5-1,27-6-396,0 1 0,0 0 0,0 0 0,0 1-1,1 0 1,-1 0 0,0 0 0,1 0 0,0 0 0,0 1 0,0 0 0,1 0 0,-1 0 0,1 0 0,0 1 0,0-1 0,0 1-1,0 0 1,-3 9 0,2 2-47,0-1 0,1 1 0,0-1-1,1 1 1,1 0 0,0 0 0,1 0-1,1 0 1,4 21 0,-3-24-26,1-1 1,0 1-1,0-1 0,1 0 1,1 0-1,0-1 0,1 1 1,0-1-1,1-1 0,0 1 1,1-1-1,11 13 0,-16-21 2,-1 1 0,1-1 0,0 0 1,-1 0-1,1 0 0,0 0 0,1 0 0,-1 0 0,0-1 0,0 0 0,1 1 0,-1-1 0,1-1 0,-1 1 0,1 0 0,-1-1 0,1 0 0,-1 1 0,1-2 0,-1 1 0,5-1 0,-3 0-5,0-1-1,0 0 1,0 0-1,0-1 1,0 1-1,-1-1 0,1 0 1,-1 0-1,0 0 1,0-1-1,0 0 1,0 0-1,5-8 1,3-4-127,-2 0 0,0-1 1,-1-1-1,-1 0 0,0 0 0,-2 0 1,5-21-1,23-138-1374,-33 172 1461,33-378-1909,-30-4 4148,-4 356-1617,-2 19 459,-2 12 267,3 1-1196,0 0 1,0 1-1,0-1 1,0 1-1,0-1 1,1 1-1,-1-1 1,0 1 0,1-1-1,-1 1 1,1 2-1,-7 43 1118,3 1 0,2 0 0,6 76-1,31 357 2684,-30-441-3958,1-1 0,17 58 0,-17-80-730,0 1 0,1-1 1,1-1-1,0 1 0,2-1 0,-1-1 0,22 25 0,-24-32-326,0-1 0,1 0 0,0 0 0,0-1-1,0 0 1,1-1 0,0 1 0,0-2 0,1 1-1,-1-1 1,1-1 0,0 0 0,0 0 0,0-1 0,1 0-1,-1-1 1,0 0 0,1-1 0,-1 0 0,0 0-1,13-3 1,7-3-718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11.97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66 81 1000,'0'-3'452,"-1"-1"1,1 1-1,-1-1 0,0 1 0,-1-1 0,1 1 1,-1-1-1,1 1 0,-1 0 0,0 0 0,0 0 1,0 0-1,-1 0 0,1 0 0,-1 1 1,1-1-1,-5-2 0,3 2 104,0 1 1,-1-1-1,0 1 1,0 0-1,1 0 1,-1 0-1,0 1 1,-1 0-1,1 0 1,0 0-1,-7 0 1,6 1-248,0-1 0,0 2 0,0-1 1,0 1-1,0 0 0,0 0 1,0 0-1,0 1 0,1 0 1,-1 0-1,0 1 0,1-1 0,0 1 1,0 1-1,0-1 0,0 1 1,0-1-1,1 1 0,-1 1 0,1-1 1,-7 10-1,4-1-178,1-1 1,1 2-1,0-1 0,0 1 0,2-1 0,-1 1 1,2 0-1,-1 16 0,2-23-122,0 1 1,1-1-1,0 1 0,1-1 0,0 1 1,0-1-1,0 0 0,1 0 0,0 1 1,1-1-1,-1 0 0,1-1 0,1 1 1,-1 0-1,1-1 0,0 0 0,7 8 1,-10-13-10,1 0 0,-1 1 0,1-1 1,-1 0-1,1 0 0,-1 0 1,1 0-1,0 0 0,-1-1 1,1 1-1,0 0 0,0-1 1,-1 1-1,1-1 0,0 0 1,0 0-1,0 1 0,0-1 1,0 0-1,0-1 0,-1 1 1,1 0-1,0 0 0,0-1 0,0 1 1,-1-1-1,1 0 0,0 1 1,0-1-1,-1 0 0,1 0 1,-1 0-1,1 0 0,-1-1 1,1 1-1,-1 0 0,0 0 1,2-3-1,4-3 6,-1 0 0,0-1-1,0 0 1,0-1 0,7-16 0,0-7-18,17-60 0,-12 30 12,-16 52 15,-1 8 10,-1-1 0,1 0 1,0 0-1,-1 0 1,1 1-1,0-1 1,1 0-1,-1 1 1,0-1-1,3-3 1,2 32 436,-2 6-424,23 135 608,-23-149-901,1-1-1,1 1 1,1-1-1,0 0 0,1-1 1,1 1-1,10 14 0,-18-30 108,0 0 0,-1 0-1,1 0 1,0 0 0,-1 0-1,1 0 1,0 0 0,0 0-1,0-1 1,0 1 0,0 0-1,0-1 1,0 1 0,0 0-1,0-1 1,0 0 0,0 1-1,0-1 1,0 1 0,0-1-1,2 0 1,-2 0-55,0 0 0,0-1-1,0 1 1,0-1 0,-1 1 0,1-1 0,0 1-1,0-1 1,0 1 0,-1-1 0,1 0 0,0 1-1,-1-1 1,1 0 0,0 0 0,-1 1 0,1-1-1,-1 0 1,1-2 0,3-5-1056,-1-1-1,-1 1 1,1-1 0,0-10-1,-2 16 1068,19-116-7257,-10 71 5741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12.3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5 703 432,'2'-6'-142,"6"-24"10201,-10 49-7301,-2 25 115,1 69 1,15 45-3315,-7-124-1210,-2-24-1343,-3-23-4847,0-10 5437,2-6 261</inkml:trace>
  <inkml:trace contextRef="#ctx0" brushRef="#br0" timeOffset="1">109 433 1040,'-4'-13'973,"-5"0"6953,9 13-7644,-1 0 1,1 0-1,0 0 0,-1 0 0,1-1 0,0 1 0,-1 0 1,1 0-1,0 0 0,-1 0 0,1 0 0,-1 0 0,1 0 0,0 0 1,-1 0-1,1 0 0,0 0 0,-1 0 0,1 0 0,-1 1 0,1-1 1,0 0-1,-1 0 0,1 1 0,-11 13 3076,3 11-1809,2-3-4613,0-41-11256,1-15 11611,2 5 926</inkml:trace>
  <inkml:trace contextRef="#ctx0" brushRef="#br0" timeOffset="2">8 1 8,'-3'13'17720,"-1"5"-11141,4-15-6158,-1 0 0,1 0 1,0-1-1,0 1 0,0 0 0,1 0 0,-1 0 0,2 4 0,-1-1-185,2-1 0,-1 1 0,1-1 0,0 0 0,0 1 0,0-1 0,1 0 0,6 6 0,-4-4-464,1-1 1,0-1 0,0 1-1,1-1 1,8 4-1,11 4-3408,0-2 0,48 13-1,-7-2-5969,1 3 3463,-32-12 4157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12.78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24 769 1144,'20'28'1738,"-15"-20"-714,1 1 0,0-1 0,0 0 0,0-1 0,1 1 0,0-1 0,1-1 0,9 8 0,-16-14-880,0 1-1,0-1 0,0 0 1,0 0-1,0 1 0,0-1 0,0 0 1,1 0-1,-1 0 0,0 0 1,0 0-1,0 0 0,0 0 0,0-1 1,0 1-1,0 0 0,0 0 1,0-1-1,0 1 0,0-1 1,0 1-1,0-1 0,0 1 0,0-1 1,-1 0-1,1 1 0,0-1 1,0 0-1,-1 0 0,1 0 0,0 0 1,-1 1-1,1-1 0,0-2 1,3-4 277,0 0 0,-1 0 0,4-14 1,-4 12-63,15-47 774,-2-2 0,11-76 0,3-120 668,-16 116-600,-11 113-894,0 8 236,0-1 0,-2 1 0,0-1 0,-1 1 0,-5-34 0,2 47 886,-1 9-621,-1 12-25,-5 56-550,1 86-1,12 78-81,-1-163-144,7 41-7,0 11 0,-9-125-111,0 1-1,0 0 1,0 0-1,0-1 1,0 1-1,0 0 1,-1-1 0,1 1-1,-1 0 1,1-1-1,-1 1 1,0 0-1,0 1 1,0-3-18,1 0 0,0 1-1,-1-1 1,1 0 0,-1 1 0,1-1 0,0 0-1,-1 0 1,1 0 0,-1 1 0,1-1-1,-1 0 1,1 0 0,-1 0 0,1 0 0,-1 0-1,1 0 1,-1 0 0,1 0 0,-1 0 0,1 0-1,-1 0 1,1 0 0,-1 0 0,1 0 0,-1 0-1,1-1 1,-1 1 0,-4-3-1280,-1 0 0,1-1 0,1 0-1,-1 0 1,-7-7 0,3 2-130,-90-91-9304,53 52 8385,-39-43 536,62 65 3111,-30-47 1,14 18 2920,26 39-666,1-1 0,1 0 0,-12-24-1,38 49 207,23 12-2416,-5 0-671,2-1 1,46 18 0,-66-32-1100,0 0-1,0 0 0,0-1 1,1-1-1,0-1 0,-1 0 1,1-1-1,24-1 0,-34-1-65,0-1-1,1 1 1,-1-1-1,0 0 1,0-1-1,0 1 1,-1-1-1,1 0 1,-1-1-1,1 1 1,-1-1-1,0 0 1,0 0-1,-1-1 1,0 0-1,1 1 1,-1-2-1,-1 1 1,1 0-1,2-6 1,7-14-1706,-2 1 1,-1-1 0,11-37 0,-16 45 1731,10-32-1039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13.22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34 776,'21'-48'2576,"12"-29"6450,-33 77-8906,0-1 0,0 1 1,0-1-1,0 1 0,0 0 0,0-1 1,0 1-1,0 0 0,0-1 1,1 1-1,-1 0 0,0-1 0,0 1 1,0 0-1,1 0 0,-1-1 0,0 1 1,0 0-1,1 0 0,-1-1 1,0 1-1,0 0 0,1 0 0,-1 0 1,0-1-1,1 1 0,-1 0 1,0 0-1,1 0 0,-1 0 0,1 0 1,5 9 2167,2 24 31,-7-30-1976,10 73 2410,3 101 0,-9-85-1711,3 27 137,30 272 1545,-38-391-2721,0 1-1,0-1 0,-1 0 0,1 1 1,0-1-1,0 1 0,0-1 1,0 0-1,0 1 0,1-1 1,-1 1-1,0-1 0,0 0 1,0 1-1,0-1 0,0 0 0,0 1 1,1-1-1,-1 0 0,0 1 1,0-1-1,1 0 0,-1 1 1,0-1-1,0 0 0,1 1 1,-1-1-1,0 0 0,1 0 0,-1 0 1,0 1-1,1-1 0,0 0 1,5-12 25,2-25-15,2-93 51,3-21-107,-13 150 43,0 0 0,0 0 0,0 0 0,0 0 0,0 0 0,0 0 1,1 0-1,-1 0 0,0 0 0,1 1 0,-1-1 0,0 0 0,1 0 0,-1 0 0,1 0 0,0 1 0,-1-1 1,1 0-1,1-1 0,-2 2 4,1 1 0,-1-1 1,1 0-1,-1 0 0,1 1 1,-1-1-1,1 0 0,-1 0 1,1 1-1,-1-1 0,1 1 1,-1-1-1,0 0 0,1 1 0,-1-1 1,1 1-1,-1-1 0,0 1 1,0-1-1,1 1 0,-1-1 1,0 1-1,0 0 0,17 45 247,-15-42-232,27 132 466,-24-102-1020,2-1 0,1 1 0,20 53 0,-28-87 423,1 1 1,-1-1-1,0 1 1,0-1-1,0 1 0,0-1 1,0 0-1,1 1 1,-1-1-1,0 1 1,0-1-1,1 1 1,-1-1-1,0 0 1,1 1-1,-1-1 0,0 0 1,1 1-1,-1-1 1,1 0-1,-1 0 1,0 1-1,1-1 1,-1 0-1,1 0 1,-1 0-1,1 1 0,-1-1 1,1 0-1,-1 0 1,1 0-1,-1 0 1,1 0-1,-1 0 1,0 0-1,1 0 0,-1 0 1,1 0-1,-1 0 1,1-1-1,-1 1 1,1 0-1,-1 0 1,1 0-1,-1-1 1,1 1-1,-1 0 0,0 0 1,1-1-1,-1 1 1,0 0-1,1-1 1,-1 1-1,0 0 1,1-1-1,-1 1 0,0-1 1,0 1-1,1-1 1,14-27-4197,-5 5 1439,8-37 0,7-71-126,-16 82 2657,-6 31 524,8-40 1193,0 21 3551,-15 61 528,5 18-3284,0-24-1229,15 179 2645,6-69-9693,-32-159-12066,9 1 15547,-1-7 649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13.58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1 455 1480,'-1'9'14428,"-3"6"-6807,-3 8-4584,2 9-4981,4-95-16148,-4 17 14184,1 8 1778</inkml:trace>
  <inkml:trace contextRef="#ctx0" brushRef="#br0" timeOffset="1">16 66 1580,'-7'-28'6075,"1"9"1766,4 0 7910,18 38-14231,-5-9-1520,0-1 0,1 0 0,0-1 0,1 0 0,-1-1 0,2 0 0,21 7 0,-13-6-1069,-3-3-2315,-1 2-1,1 0 1,-1 1 0,19 12-1,-16-6-5142,-3-3 4739,-3 0 1647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44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63 1380,'0'-1'246,"12"-30"5276,-12 9 4540,0 22-9822,0-1-1,0 1 0,0-1 1,0 1-1,0-1 0,0 1 1,-1 0-1,1-1 0,0 1 1,0 0-1,0-1 0,-1 1 1,1 0-1,0-1 0,-1 1 1,1 0-1,0-1 0,-1 1 1,1 0-1,0 0 0,-1 0 1,1-1-1,0 1 0,-1 0 1,1 0-1,-1 0 0,1 0 1,0 0-1,-2-1 0,-13 5 4126,-11 12-589,19-9-3759,0 1 1,0 0-1,0 0 0,1 0 1,0 1-1,1 0 0,0 0 1,0 0-1,1 1 1,0 0-1,1 0 0,0 0 1,0 0-1,1 0 0,1 0 1,-1 13-1,1-9-22,0-1 1,1 0-1,1 1 1,0-1-1,1 0 1,1 0-1,0 0 1,0 0-1,2-1 1,-1 1-1,1-1 1,10 16-1,-11-22-200,1 1 0,0-1 0,0 0 0,0 0 0,1-1 0,0 0 0,0 0 0,0 0 0,10 5 0,-13-8 15,0 0 1,1-1-1,-1 0 1,0 1-1,1-1 1,-1-1-1,1 1 1,-1 0-1,1-1 1,-1 1-1,1-1 1,0 0-1,-1-1 1,1 1-1,-1-1 1,1 1-1,-1-1 1,1 0-1,-1 0 1,1 0-1,-1-1 1,5-2-1,2-3-3121,0 0 0,0-1 0,-1 0 0,14-16 0,11-17-3015,-13 12 3733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14.40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37 155 1044,'0'-1'228,"1"1"1,-1-1-1,1 1 0,-1-1 0,1 0 0,-1 0 1,1 1-1,-1-1 0,0 0 0,1 1 0,-1-1 1,0 0-1,0 0 0,0 0 0,1 1 0,-1-1 1,0 0-1,0 0 0,0 0 0,0 0 0,0 1 1,-1-1-1,1 0 0,0-1 0,-1-1 357,0 0 0,0 0 0,-1 1 0,1-1 0,-1 0 1,-3-4-1,-4-3 999,0 0-1,-12-11 1,19 20-1416,-7-7 326,-1 1 0,1 0-1,-2 0 1,1 1 0,-1 1-1,0 0 1,0 0 0,0 1-1,0 0 1,-1 1 0,-12-1 0,19 3-403,-1 0 1,1 0 0,0 1 0,-1 0 0,1 0 0,0 0 0,-1 1-1,1 0 1,0 0 0,0 0 0,-1 1 0,1-1 0,0 1 0,0 1 0,1-1-1,-1 1 1,0-1 0,1 1 0,0 1 0,-1-1 0,1 1 0,1-1-1,-1 1 1,0 0 0,1 0 0,-4 8 0,2-3 20,0 1 0,1 1 0,1-1 1,0 1-1,0-1 0,1 1 0,1 0 0,0 0 1,0 21-1,2-10 0,1-1 0,0 0 1,2 0-1,7 25 0,-8-36-90,1 0 1,0-1-1,0 1 0,1-1 0,0 0 0,0 0 0,8 8 0,-12-15-18,0-1-1,0 1 0,1 0 1,-1-1-1,1 1 1,-1-1-1,1 0 0,0 1 1,-1-1-1,1 0 1,0 0-1,0 0 0,0 0 1,0 0-1,0-1 1,0 1-1,0 0 0,0-1 1,0 0-1,0 1 1,0-1-1,1 0 0,-1 0 1,0 0-1,0 0 1,0-1-1,0 1 0,0-1 1,0 1-1,0-1 0,0 0 1,0 1-1,0-1 1,0 0-1,0 0 0,0 0 1,-1-1-1,1 1 1,0 0-1,1-3 0,5-4 1,0-2-1,-1 1 1,0-1-1,-1 0 1,0 0-1,0-1 1,6-19-1,-7 19 10,-1 1-1,1-1 0,1 1 1,0 0-1,0 0 1,1 1-1,13-15 1,-20 24 15,0 0-1,1-1 1,-1 1 0,0 0 0,1-1-1,-1 1 1,1 0 0,-1 0 0,0 0-1,1-1 1,-1 1 0,1 0 0,-1 0 0,1 0-1,-1 0 1,1 0 0,-1 0 0,1 0-1,-1 0 1,1 0 0,-1 0 0,0 0-1,1 0 1,-1 0 0,1 0 0,-1 0 0,1 0-1,-1 1 1,1-1 0,-1 0 0,0 0-1,1 1 1,-1-1 0,1 0 0,-1 0-1,0 1 1,1-1 0,-1 0 0,0 1-1,0-1 1,1 1 0,-1-1 0,0 0 0,0 1-1,1-1 1,-1 1 0,0-1 0,0 1-1,0-1 1,0 0 0,0 1 0,0-1-1,0 1 1,7 30 1144,-6-28-1018,4 43 361,-1 1 0,-3-1 0,-6 68 0,-3-47 278,-28 116 0,32-169-793,0 0 0,-1-1 0,0 1 0,-1-1 0,-1 0 0,-11 18 0,14-26 0,0 0 0,0-1 0,0 1 0,-1-1 0,1 1 0,-1-1 0,0-1 0,0 1 0,-1-1 0,1 0 0,-1 0 0,0 0 0,1-1 0,-1 0 0,0 0 0,0 0 0,-8 0 0,3-1 6,-1 0 1,1-1-1,-1 0 1,1-1-1,-1 0 1,1-1-1,-21-6 1,28 7-18,-1 0 0,1-1 0,0 1 1,1-1-1,-1 0 0,0 0 0,0-1 0,1 1 1,-1-1-1,1 0 0,0 1 0,0-1 0,0-1 1,0 1-1,1 0 0,-1-1 0,1 0 0,0 1 1,0-1-1,0 0 0,0 0 0,1 0 0,-3-8 1,4 9-452,0 0 0,0 1 0,0-1 0,1 0 0,-1 0 0,1 0 0,-1 0 0,1 1 0,0-1 0,0 0 0,0 1-1,0-1 1,1 1 0,-1-1 0,1 1 0,0 0 0,-1-1 0,4-1 0,5-6-3000,0 0-1,17-12 1,-8 7-72,32-24-2605,-17 17 3826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15.08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9 247 1544,'13'-9'1268,"-1"1"0,0-2 0,-1 0 0,0 0 0,16-21 0,-24 28-937,-1 0 0,0 0 1,-1 0-1,1-1 1,0 1-1,-1-1 0,0 1 1,0-1-1,0 1 0,0-1 1,0 1-1,-1-1 1,1 0-1,-1 0 0,0 1 1,-1-1-1,1 0 1,0 1-1,-1-1 0,0 0 1,0 1-1,0-1 0,0 1 1,-1-1-1,1 1 1,-1 0-1,0-1 0,-4-4 1,0 2 72,1 0 0,-1 1 0,0 0 0,0 0 0,-1 0 0,0 1 0,1 0 0,-1 0 0,-1 1 0,1 0 0,0 0 0,-1 1 0,0-1 0,1 2 0,-1-1 0,0 1 0,0 1 0,0-1 0,0 1 0,0 0 0,1 1 0,-15 3 0,18-3-346,1 0 0,0 1 1,0 0-1,0 0 0,0 0 0,0 0 1,1 0-1,-1 0 0,0 1 0,1-1 1,0 1-1,0 0 0,-1 0 1,2-1-1,-1 1 0,0 1 0,1-1 1,-1 0-1,1 0 0,0 1 0,-1 3 1,-2 10-15,0-1 0,-1 35 1,5-49-38,-2 27-2,2 0 0,6 57 0,-4-69 14,1-1 0,1 0-1,1 1 1,0-2 0,1 1-1,13 24 1,-16-34 39,0-1 0,0 0-1,1 0 1,0 0 0,0-1 0,0 1-1,0-1 1,1 0 0,9 6-1,-11-8 0,0-1-1,0 0 0,0 0 0,0 0 0,0 0 0,0 0 0,0-1 0,0 1 0,0-1 0,0 0 0,1 0 1,-1 0-1,0 0 0,0 0 0,0-1 0,0 0 0,0 1 0,0-1 0,0 0 0,0 0 0,4-3 1,2-1 19,0 0 0,0-1 0,-1 0 0,0-1 0,0 0 0,0 0 1,-1-1-1,0 0 0,-1 0 0,1-1 0,-2 0 0,1 0 0,7-18 0,2-10-23,-1-1 0,11-51 1,-14 47 44,0 159-88,-9-98-10,0 0 0,9 36 0,-8-48 0,-1 0 0,1 0 0,0 0 0,0-1 0,1 1 0,0-1 0,0 0 0,0 0 0,1 0 0,8 8 0,-12-13-37,0 0 0,1 0-1,-1 0 1,0 0 0,0 0 0,0 0 0,1-1 0,-1 1-1,0-1 1,1 1 0,-1-1 0,0 1 0,1-1-1,-1 0 1,1 1 0,-1-1 0,1 0 0,-1 0 0,1 0-1,-1 0 1,1 0 0,-1-1 0,0 1 0,1 0-1,-1-1 1,1 1 0,-1-1 0,0 1 0,1-1 0,-1 0-1,0 1 1,0-1 0,1 0 0,-1 0 0,0 0 0,0 0-1,0 0 1,0 0 0,0 0 0,0 0 0,0-2-1,5-6-368,0 0-1,0 0 1,-1 0-1,5-15 0,-8 20 341,8-20-418,48-98-940,-57 119 1412,0 1-1,1 0 0,-1 0 0,1 0 0,0 0 0,0 0 0,0 0 0,0 0 1,0 0-1,4-2 0,-5 4 14,0 0 0,-1-1 0,1 1 0,0 0 0,0 0 1,0 0-1,-1 0 0,1 0 0,0 0 0,0 0 0,0 0 0,-1 0 0,1 0 0,0 0 1,0 1-1,0-1 0,-1 0 0,1 1 0,0-1 0,0 0 0,-1 1 0,1-1 1,0 1-1,-1-1 0,1 1 0,-1-1 0,1 1 0,-1-1 0,1 1 0,-1 0 0,1-1 1,-1 1-1,1 0 0,-1 0 0,0-1 0,1 1 0,-1 0 0,0 1 0,9 21 194,-1 2-1,-1-1 1,-2 1 0,0-1-1,2 49 1,-2-25 109,6 84 519,9 64 160,-19-195-951,0-6-12,-1-21-6,0-34-4,-2 13-4,0-180 260,5 180 188,1-1 0,18-79 0,-22 123-419,1 0-1,0 0 1,1 1-1,-1-1 1,1 1-1,-1-1 0,1 1 1,0 0-1,0 0 1,1 0-1,2-4 1,-4 6-26,1 0 0,-1 1 0,0-1 0,1 0 0,-1 0 1,1 1-1,-1-1 0,1 0 0,-1 1 0,1 0 0,-1-1 0,1 1 1,-1 0-1,1 0 0,0 0 0,-1 0 0,1 0 0,-1 0 0,1 0 1,-1 1-1,1-1 0,0 1 0,-1-1 0,1 1 0,-1-1 1,0 1-1,1 0 0,2 1 0,4 4-9,-1-1 0,1 1 0,-1 0 0,0 1 0,-1-1 0,1 2 0,-1-1 0,-1 0 0,0 1 0,0 0 0,5 10 0,0 4 0,-1-1 0,-1 2 0,8 30 0,-14-44 0,0 1 0,-1 0 0,0 0 0,-1 0 0,0 0 0,0 0 0,-1 0 0,0-1 0,-1 1 0,0 0 0,-4 12 0,4-17 0,0 0 0,0 0 0,-1 0 0,1-1 0,-1 1 0,0 0 0,-1-1 0,1 0 0,-1 0 0,1 0 0,-1 0 0,0-1 0,-1 1 0,1-1 0,-1 0 0,1-1 0,-1 1 0,0-1 0,0 0 0,0 0 0,0 0 0,-7 1 0,1-1-567,0-1 0,0 0 0,0 0 0,-14-2 0,7-1-1626,0-1-1,1-1 0,0 0 1,-20-8-1,9 0-3563,-45-24 1,13 0 1951,14 2 1123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15.45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64 240,'4'-45'3018,"1"-8"3538,-6 1 4459,1 51-10786,0 0-1,0 0 1,-1 0 0,1 1 0,0-1 0,0 0 0,0 0 0,0 0 0,1 1 0,-1-1 0,0 0 0,0 0 0,0 0 0,1 1 0,-1-1 0,0 0 0,1 0 0,-1 1 0,1-1 0,-1 0 0,1 1 0,-1-1 0,1 0 0,-1 1-1,2-2 1,-1 2-61,0 0-1,0-1 1,1 1-1,-1-1 0,0 1 1,1 0-1,-1 0 0,0 0 1,0 0-1,1 0 1,-1 0-1,0 0 0,1 0 1,1 1-1,6 2-16,0 0 0,0 1 0,13 6-1,-18-8-52,16 8-2054,34 11-1,-38-16-261,0-1 1,0 0-1,0-1 1,1-1-1,-1-1 1,1 0-1,0-1 1,-1 0 0,23-5-1,4-5-383</inkml:trace>
  <inkml:trace contextRef="#ctx0" brushRef="#br0" timeOffset="1">849 11 1508,'24'-10'21159,"-47"31"-19475,0 2-1,1 1 0,2 0 0,0 2 1,-19 34-1,19-32-4217,-13 8-7048,22-26 5854,1 2 0,-12 14 1,24-14-2641,-2-10 5594,7 9-1304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15.92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63 658 636,'-5'-2'514,"1"0"1,0 0-1,-1 1 0,1 0 0,-1 0 1,1 0-1,-1 1 0,1-1 1,-1 1-1,0 0 0,1 0 0,-1 1 1,0-1-1,1 1 0,-5 2 1,3-1 156,-1 0 0,1 1 0,1 0 0,-1 1 0,0-1 0,1 1 0,0 0 0,-1 0 0,-5 8 0,-2 3 485,1 0 0,1 1 0,1 0 1,0 0-1,1 1 0,-8 24 0,8-18-516,1 1 0,2 1 0,0-1 0,2 1 0,0 0 0,1 30 0,2-34-488,2 0 1,0 0-1,2 0 0,0 0 1,1 0-1,1-1 0,14 36 1,-16-50-155,1 1 1,-1-1-1,1 0 1,0 0-1,0 0 1,1-1-1,-1 1 1,1-1-1,0 0 1,1 0-1,0-1 1,-1 0-1,13 7 1,-14-9-104,0 0 0,0-1 0,1 1 1,-1-1-1,1 0 0,-1 0 1,1-1-1,-1 1 0,1-1 0,-1 0 1,1 0-1,-1 0 0,1-1 1,-1 0-1,1 0 0,-1 0 0,1 0 1,-1-1-1,0 1 0,0-1 1,0 0-1,7-5 0,-1-1-480,1 0 0,-1-1 0,-1-1-1,0 0 1,0 0 0,-1-1 0,0 0 0,-1 0-1,0-1 1,-1 1 0,5-14 0,7-22-1724,19-75 0,-33 108 2076,26-107-1296,17-155 1,-18-128 2862,-31 240 3409,2 162-4548,1 1 0,-1-1 0,-1 0 0,1 1 0,0-1 0,0 1 0,-1-1 0,1 1 0,-1-1 0,1 0-1,-2-1 1,-3 3 1714,-3 9-648,4 1-643,0-1 0,0 0-1,1 1 1,0 0 0,1 0 0,-2 15 0,-2 65 1573,6-69-1675,0 562 1626,2-493-3066,5 1 0,31 155 0,-31-231-1721,-2-3-2104,21-34-16844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16.30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5 348 512,'0'-1'229,"0"1"0,-1 0 1,1-1-1,0 1 0,0-1 0,0 1 0,0-1 0,0 1 0,0 0 1,0-1-1,-1 1 0,1 0 0,0-1 0,0 1 0,0-1 1,-1 1-1,1 0 0,0-1 0,-1 1 0,1 0 0,0 0 1,-1-1-1,1 1 0,0 0 0,-1 0 0,1-1 0,-1 1 0,1 0 1,0 0-1,-1 0 0,0 0 0,-18 0 4455,-17 13 1342,28-9-5055,-1 1 0,1 0 0,1 1 0,-1 0 0,1 0 0,0 1 0,-7 9 0,8-9-651,1 1 0,1-1 0,0 1 0,0 0 0,0 0 0,1 0 0,0 0 1,1 1-1,-1-1 0,2 1 0,-1-1 0,1 18 0,0-10-103,1 0 0,1 0 0,1 0 0,1 0 0,6 26 0,-6-34-142,0 0 1,0-1-1,0 1 1,1-1-1,0 1 1,0-1-1,1-1 1,0 1-1,0-1 1,1 1-1,0-2 1,11 11-1,-14-15-75,0 1 0,-1 0 0,1-1 1,0 0-1,0 1 0,0-1 0,0 0 0,0-1 0,0 1 0,1 0 0,-1-1 1,0 0-1,0 0 0,0 0 0,1 0 0,-1 0 0,0-1 0,0 1 1,0-1-1,0 0 0,0 0 0,0 0 0,0 0 0,0-1 0,0 1 0,0-1 1,-1 1-1,5-5 0,-2 2-2,0 0 1,0 0 0,-1-1-1,0 1 1,0-1 0,0 0-1,-1 0 1,1-1 0,-1 1-1,0-1 1,-1 1-1,0-1 1,4-11 0,-3-3-1676,-1 0 1,-1 1 0,0-1-1,-4-36 1,-19-80-8717,9 64 9563,-5-60 2029,16 105 795,1 0 0,5-50 0,-3 65-1178,-1 8-352,0-1 1,1 1-1,-1-1 0,1 1 1,0 0-1,3-7 0,-4 11-408,1-1-1,-1 1 1,0-1-1,1 0 1,-1 1-1,1 0 1,-1-1-1,0 1 1,1-1-1,-1 1 1,1-1 0,-1 1-1,1 0 1,0-1-1,-1 1 1,1 0-1,-1 0 1,1-1-1,0 1 1,0 0-1,0 0-38,1 0 0,-1 0-1,0 0 1,1 1-1,-1-1 1,0 0 0,0 1-1,1-1 1,-1 1 0,0-1-1,0 1 1,0-1-1,2 2 1,21 15-1748,-1 1 0,35 37 0,-38-36-965,-10-7 244,0 0-1,0 0 1,-2 1-1,12 21 1,4 5-1615,-12-20 2508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16.66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44 568,'13'38'1568,"0"5"280,-6 1 105,-2-1-189,3 0-340,-3-2-484,2-2-528,-2-8-492,3-6-536,-3-6-684,-10-38-5941</inkml:trace>
  <inkml:trace contextRef="#ctx0" brushRef="#br0" timeOffset="1">180 225 36,'15'-44'2427,"17"-63"8394,-29 92-4958,-1 0 0,1-28 0,-4 61-4808,-1 3-3770,1-14 483,-1 0 0,1 1 0,-1-1 0,-1 0 1,1 0-1,-1 0 0,-1-1 0,1 1 0,-1-1 1,0 0-1,-9 11 0,3-8 125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17.01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4 54 2148,'-44'-23'7337,"-15"-8"9954,72 37-15402,0-2 0,23 6 0,74 7-2106,-74-12-91,-26-3 179,12 1-4016,32 1 0,-46-4 1927,0-1-1,1 0 1,-1 0-1,0 0 1,0-1-1,0-1 1,9-3-1,-1 0-910,-4 3 923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16.86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96 43 572,'-4'6'7735,"3"-6"-7520,-10-3 3800,-16-12 1556,22 11-2276,-11-7 313,15 9-3374,-1 1 1,0-1-1,1 1 1,-1 0-1,0-1 1,0 1-1,0 0 1,0 0-1,0 1 1,0-1-1,0 0 1,0 1-1,0-1 1,0 1-1,-1-1 1,-3 1-1,-1 0-90,1 0 0,-1 1-1,1 0 1,-1 0 0,1 0-1,-1 1 1,1 0 0,0 0-1,0 1 1,0 0 0,0 0-1,0 0 1,1 1 0,-1 0-1,1 0 1,0 0 0,-9 10 0,7-5-138,0 1 1,0 0 0,1 0-1,0 0 1,1 1 0,0 0 0,1 0-1,0 0 1,-2 15 0,-1 5 1,1 0 1,2 1-1,2-1 1,0 1-1,2-1 0,2 1 1,5 31-1,-5-53-7,0-1 1,1 1-1,0-1 0,0 1 0,1-1 0,1 0 1,-1-1-1,2 1 0,6 9 0,-9-14 1,-1-1-1,1-1 1,-1 1-1,1 0 0,0-1 1,0 1-1,0-1 1,0 0-1,0 0 1,1 0-1,-1 0 0,1-1 1,-1 1-1,1-1 1,-1 0-1,1 0 1,0 0-1,0 0 0,-1-1 1,1 0-1,0 0 1,0 0-1,0 0 1,0 0-1,-1-1 0,7-1 1,-1-1-53,0 0 0,-1-1 0,1 0 0,-1 0-1,0-1 1,0 0 0,0-1 0,11-10 0,-9 7-902,-1-1 0,-1 0 0,0-1 0,0 0 0,8-17 0,1-8-3577,-2-2 0,-1 0-1,9-42 1,-12 41 920,1 0 1070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17.52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779 412,'1'3'483,"-1"3"337,0 0 0,1 0 0,0 0 0,1-1 0,-1 1-1,1 0 1,0-1 0,4 9 0,-5-14-707,0 1 0,0-1 0,0 1 0,0-1 0,0 0 0,0 0 0,0 1 0,0-1 0,0 0 0,0 0 0,0 0 0,0 0 0,0 0 0,0 0 0,0 0 0,0 0 0,0-1 0,0 1 0,0 0 0,0-1 0,0 1 0,-1 0 0,1-1 0,0 1 0,0-1-1,0 0 1,0 1 0,0-1 0,0 0 0,27-21 993,-11 5-608,-1 0 0,0-1 0,-2-1 0,0 0 0,19-37 0,-6 2 145,20-61-1,-30 69-48,-3-2-1,-2 1 0,-2-2 1,5-64-1,-14 102-302,-1 1 0,0 0 1,0 0-1,-1 0 0,-1 0 0,0 0 0,0 0 0,-1 0 0,0 1 0,-6-14 1,6 18-65,0 0 1,0 0-1,0 0 1,-1 0-1,0 1 1,1-1-1,-2 1 1,1 0 0,0 0-1,-1 0 1,0 1-1,0 0 1,0 0-1,0 0 1,0 0 0,-1 1-1,1 0 1,-11-3-1,14 5-189,1 0 0,-1 0 0,1 0 0,-1 0 0,0 0 0,1 0 0,-1 1 0,1-1 0,-1 0 0,1 1 0,-1 0 0,1-1 0,0 1 0,-1 0 0,1-1 0,-1 1 0,1 0 0,0 0 0,0 0 0,0 0 0,0 0 0,0 0 0,0 1 0,0-1 0,0 0 0,0 0 0,0 1 0,0-1 0,1 1 0,-1 1-1,-4 6-57,2 1-1,-1 0 0,-2 14 0,4-15 82,-4 21 4,2 0 0,2 0 0,0 1 0,4 41 1,0-8 308,-2-52-292,10 419 2396,1-355-2184,-7-55-232,-1-1 0,-1 1-1,-1 0 1,-1 31 0,-1-16-38,1-36-24,0 1 0,0-1 0,0 0 0,0 0 0,0 0 0,0 0 0,0 0 0,0 0 0,0 0 0,-1 0-1,1 0 1,0 0 0,0 1 0,0-1 0,0 0 0,0 0 0,0 0 0,0 0 0,0 0 0,0 0 0,0 0 0,0 0 0,0 0 0,1 1 0,-1-1 0,0 0 0,0 0 0,0 0 0,0 0 0,0 0 0,0 0-1,0 0 1,0 0 0,0 0 0,0 0 0,0 0 0,0 1 0,0-1 0,0 0 0,0 0 0,1 0 0,-1 0 0,0 0 0,0 0 0,0 0 0,0 0 0,0 0 0,0 0 0,0 0 0,0 0 0,0 0 0,0 0 0,1 0-1,-1 0 1,0 0 0,0 0 0,0 0 0,0 0 0,0 0 0,0 0 0,0 0 0,0 0 0,0 0 0,1 0 0,-1 0 0,0 0 0,1-9 5,-2 1-6,-1 0 1,2 0-1,-1-1 1,1 1-1,0 0 1,1 0-1,0 0 1,0-1-1,3-9 1,4-9-8,16-36 0,-10 28 11,-7 17 4,1 1 1,0 0-1,1 0 0,16-22 1,-21 34-12,-1 1 0,1-1 1,-1 1-1,1 0 0,0 0 0,1 1 1,-1-1-1,1 1 0,0 0 0,-1 0 1,1 0-1,1 1 0,-1 0 0,0 0 1,0 0-1,1 1 0,-1-1 0,1 1 1,8 0-1,-12 1 6,0 1-1,0-1 1,0 1-1,0-1 1,0 1 0,0 0-1,0 0 1,0 0 0,0 0-1,0 0 1,-1 0-1,1 1 1,0-1 0,-1 0-1,1 1 1,-1 0 0,1-1-1,-1 1 1,0 0 0,0-1-1,0 1 1,0 0-1,0 0 1,1 2 0,2 6 46,0 0 1,-1 0 0,3 16-1,3 27-42,2 68-1,4 27-7,-15-146-18,7 25-2681,-6-27 2629,-1 0-1,0 0 1,0 1 0,0-1 0,0 0-1,0 0 1,1 1 0,-1-1 0,0 0-1,0 0 1,1 1 0,-1-1 0,0 0 0,0 0-1,1 0 1,-1 0 0,0 1 0,0-1-1,1 0 1,-1 0 0,0 0 0,1 0-1,-1 0 1,0 0 0,1 0 0,-1 0-1,0 0 1,1 0 0,0 0-40,0-1 1,-1 1-1,1-1 0,0 1 1,0-1-1,-1 1 0,1-1 1,0 0-1,-1 1 0,1-1 1,0 0-1,-1 1 0,1-1 1,-1 0-1,1-1 0,7-14-2764,-1-1 0,0 0 0,-2 0 0,0 0-1,5-35 1,6-18-2602,-6 34 3377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17.92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62 1028,'18'-25'12303,"-16"38"-9651,1-3-1369,4 89 4175,1 7-3678,19 37-1772,-5-51-7994,-25-113-5794,0-7 11550</inkml:trace>
  <inkml:trace contextRef="#ctx0" brushRef="#br0" timeOffset="1">130 69 1524,'-5'-18'3336,"2"6"925,-5 3 643,1 2 245,2 0-721,-3 3-972,6-1-1187,-3 1-1105,2 4-1044,3-2-1112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45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24,'5'10'9395,"-2"20"-2946,-1-17-4023,7 68 4628,2 17-3071,54 388-1247,-45-179-2736,16 192 0,-17-215 0,0 1 0,-13-221 0,57 731 0,-57-720 0,0 14 0,-37-146 0,13 22-2717,-3-18-7833,18 45 8313,1-1 1,0 0-1,1-1 0,0-9 0,4-21-1609,2 10 756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18.53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72 268,'5'3'538,"-1"0"1,1 1-1,0-2 1,0 1-1,1-1 1,-1 0-1,0 0 1,1 0-1,-1 0 1,1-1-1,0 0 1,5 0-1,-7-1-165,1-1-1,-1 1 0,0-1 1,0 0-1,0 0 1,0-1-1,-1 1 0,1-1 1,0 0-1,-1 0 1,1 0-1,-1 0 0,1 0 1,-1-1-1,0 0 0,0 1 1,4-6-1,3-3 479,-1 0 0,0 0 0,-1-1-1,0 0 1,-1 0 0,0-1-1,7-21 1,-13 33-684,-1 0 0,1-1 0,-1 1 0,1 0-1,-1-1 1,0 1 0,0-1 0,1 1 0,-1 0 0,0-1-1,0 1 1,0-1 0,-1 1 0,1-1 0,0 1 0,-1 0 0,1-1-1,0 1 1,-1 0 0,1-1 0,-1 1 0,0 0 0,0-1-1,1 1 1,-1 0 0,0 0 0,0 0 0,0 0 0,0 0-1,0 0 1,0 0 0,-1 0 0,1 0 0,0 1 0,0-1-1,-1 0 1,1 1 0,0-1 0,-1 1 0,1-1 0,0 1 0,-1 0-1,1 0 1,-1-1 0,-2 1 0,-2 0 87,0 0 1,0 0-1,0 0 0,0 1 1,0 0-1,0 0 0,0 1 1,0-1-1,-9 5 1,9-3-207,0 1 0,0 0 1,1 0-1,0 0 0,0 0 1,0 1-1,0 0 0,1 0 1,-1 0-1,1 1 0,1 0 1,-1-1-1,1 1 0,0 0 1,0 1-1,-2 8 0,-2 7-27,2 0-1,1 0 1,-3 36 0,7-48-19,0-1 0,0 1 0,1-1 1,0 1-1,1-1 0,0 1 0,1-1 1,0 0-1,0 0 0,1 0 0,0 0 1,8 12-1,-8-14 0,1 0 1,0-1-1,0 1 1,0-1-1,1 0 1,0-1-1,0 1 1,0-1-1,1 0 1,0-1-1,0 0 1,0 0-1,0 0 1,16 5-1,-13-7 2,1-1 0,-1 1 0,1-2 0,-1 0 0,1 0-1,-1-1 1,1 0 0,-1 0 0,15-5 0,-12 2 15,-1 0 0,1 0 0,-1-1 0,0-1 0,0 0 0,21-15 0,-26 15 7,-1 0-1,0-1 1,0 0 0,0 0-1,-1 0 1,0 0 0,-1-1-1,0 0 1,0 0-1,0 0 1,-1 0 0,3-11-1,0-8 74,0 0-1,3-43 1,-8 58-99,1-1 0,-1 1 0,0-1 0,-1 0 0,-1 0 0,-3-22 0,-1 24 0,-1 27 0,2 4 0,0 0 0,2 0 0,0 1 0,1-1 0,2 29 0,3-1 0,13 55 0,-14-85 0,2 0 0,9 26 0,-12-39 0,0 0 0,1 0 0,-1 0 0,1-1 0,0 1 0,0-1 0,0 0 0,1 0 0,0 0 0,-1 0 0,1-1 0,0 1 0,7 3 0,-10-6 0,0-1 0,1 1 0,-1 0 0,1-1 0,-1 1 0,1-1 0,-1 1 0,1-1 0,0 0 0,-1 0 0,1 0 0,-1 0 0,1 0 0,-1 0 0,1 0 0,0 0 0,-1-1 0,1 1 0,-1-1 0,1 1 0,1-2 0,0 1 0,-1-1 0,1 0 0,0 0 0,-1 0 0,1-1 0,-1 1 0,0-1 0,0 1 0,3-6 0,3-5 0,-1 0 0,-1-1 0,8-21 0,-12 30 0,17-54 0,21-114 0,-40 171 0,7-22 0,-2 26 0,4 12 0,39 96 0,-44-102 0,54 104 0,-50-99 0,1-1 0,0 0 0,0 0 0,1-1 0,1 0 0,15 11 0,-24-20 0,0 0 0,0-1 0,1 1 1,-1-1-1,1 1 0,-1-1 0,1 0 0,-1 0 0,1 0 0,0-1 1,0 1-1,-1 0 0,1-1 0,0 0 0,5 0 0,-6 0 0,-1-1 0,1 1-1,-1-1 1,1 0-1,-1 1 1,1-1 0,-1 0-1,0 0 1,1 0-1,-1 0 1,0 0 0,0 0-1,0 0 1,0 0-1,0-1 1,0 1 0,0 0-1,0-1 1,0 1 0,0-1-1,-1 1 1,1-1-1,-1 1 1,1-1 0,-1 1-1,0-1 1,1 1-1,-1-1 1,0-2 0,0 0-461,1-1 1,-1 0 0,-1 0 0,1 0-1,-2-6 1,-14-44-8814,9 35 6322,-36-84-10398,28 71 10494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18.93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78 1888,'5'-29'7544,"-2"4"6353,-3 24-13592,1 0 0,-1 0 0,0 1 0,1-1 0,-1 0 0,1 0 0,-1 1 0,1-1 0,-1 1 0,1-1 0,0 0 0,-1 1 0,1-1 0,0 1 0,-1 0 0,1-1 0,0 1 0,0-1 0,0 1 0,22-5 1515,21 6-1425,-25 3-491,0 0 1,28 9 0,-7-1-2242,-3-5-3299,-19-33-14239,-17 5 17421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19.33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7 764,'1'-1'471,"-1"0"1,1 0-1,-1 0 0,1 0 0,-1 0 1,1 0-1,-1 1 0,1-1 0,0 0 1,-1 0-1,1 0 0,0 1 1,0-1-1,-1 1 0,1-1 0,0 0 1,0 1-1,0 0 0,0-1 0,0 1 1,0-1-1,0 1 0,0 0 0,0 0 1,0 0-1,0-1 0,0 1 1,0 0-1,0 0 0,0 0 0,0 1 1,0-1-1,0 0 0,0 0 0,0 0 1,0 1-1,0-1 0,0 1 1,0-1-1,1 2 0,6 2 2265,0 0 0,0 1 0,12 10 0,-9-6-2218,18 10-315,1-1 0,1-2 0,0-1 1,1-1-1,45 13 0,-14-10-7144,15 5-5274,-71-20 10806,-1 0-1,1 1 1,-1 0-1,0 0 1,0 1-1,0 0 1,6 5 0,6 8-655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33.61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 1280,'5'7'877,"0"0"0,0 1 0,-1-1 0,0 1 0,0 0 0,-1 0 0,0 1 0,0-1 0,-1 1 0,2 11 0,0 14 774,1 43-1,-5-75-1602,5 108 2925,-2 207 6306,-11-155-4727,18-352-4515,-5 125-45,-2 27 0,2 0 1,11-39-1,-12 58-10,2 1 1,1-1-1,0 1 0,1 1 1,20-32-1,-26 45 16,1-1-1,1 1 0,-1 0 1,0 0-1,1 1 0,0-1 1,0 1-1,0 0 0,0 0 1,1 0-1,-1 1 0,1-1 1,0 1-1,9-3 0,-9 4 4,-1 0-1,1 1 1,-1 0 0,1 0-1,-1 0 1,1 0 0,-1 0-1,1 1 1,-1 0 0,0 0-1,1 0 1,-1 1-1,0 0 1,0-1 0,0 2-1,0-1 1,5 3 0,4 5 81,-1-1 1,0 1 0,0 1 0,-1 0-1,-1 1 1,0 0 0,-1 1 0,0 0-1,0 0 1,11 27 0,-12-21 30,-1 1 0,0 0 0,-2 0 0,0 0 1,-1 1-1,-1 0 0,0 35 0,-11 45-113,13-88-3211,-4-11 2365,1-1 0,-1 0 0,1 0 0,-1 0-1,1 0 1,-1 0 0,1 0 0,-1-1-1,1 1 1,0 0 0,-1-1 0,1 1 0,0-1-1,0 0 1,-1 0 0,5 0 0,6-3-6867,8-9 5374,-14 8 1086,19-13-1225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34.01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75 99 648,'0'-2'436,"1"-1"1,-1 1-1,0-1 1,1 0-1,-2 1 0,1-1 1,0 1-1,0-1 1,-1 1-1,1-1 0,-1 1 1,0-1-1,0 1 0,0-1 1,0 1-1,0 0 1,0-1-1,-1 1 0,1 0 1,-1 0-1,-2-3 1,-2 1 884,1 0 1,-1 1 0,0-1 0,-1 1 0,1 0-1,-13-4 1,7 4 30,1-1-1,-1 2 1,1 0 0,-24-1-1,30 2-1133,1 1 0,-1 0 0,1 0 0,-1 1 0,0-1 0,1 1 0,-1 0 0,1 1 0,-1-1 0,1 1 0,0-1 0,0 1 0,-1 0 0,1 1 0,-6 4 0,8-4-191,0 0 0,0 0 0,0 0 0,0 1 0,1-1 0,-1 0 0,1 1 0,0-1 0,0 1 0,0 0 0,1-1 0,-1 1 0,1 0 0,0-1 0,0 7 1,1 0-26,0 0 0,0 0 0,1-1 0,5 17 0,-3-15-6,0-1 0,1 0 1,0-1-1,1 1 0,-1-1 0,2 0 1,10 12-1,-14-18 2,0 0 1,0 0-1,1 0 0,-1 0 1,0-1-1,1 1 1,0-1-1,0 0 1,0 0-1,-1 0 0,2-1 1,-1 1-1,0-1 1,0 0-1,0 0 0,1-1 1,-1 1-1,0-1 1,1 0-1,-1 0 1,0 0-1,5-2 0,2-1 0,-1-1 0,1 0 0,16-9-1,-14 6-7,0 0 0,20-5 0,-30 11 10,1 0-1,-1 0 1,0 0 0,0 1 0,1 0 0,-1-1-1,0 1 1,1 0 0,-1 1 0,0-1 0,1 1 0,-1-1-1,0 1 1,0 0 0,6 3 0,-5-2 41,0 1 1,0 0 0,0 0 0,0 1-1,-1-1 1,1 1 0,-1 0-1,0 0 1,0 0 0,-1 0 0,1 1-1,-1-1 1,3 7 0,1 5 371,0 0 1,5 27 0,-5-12-319,-2 1 1,-1 0 0,-1 0-1,-2 0 1,-1 0 0,-2 0 0,0 0-1,-11 38 1,10-57-96,1-1 0,-2-1 0,0 1 0,0-1 0,-1 1 0,0-1 0,-1-1 0,-11 14 0,12-18 0,0 0 0,0 0 0,0-1 0,-1 1 0,0-1 0,0-1 0,0 1 0,0-1 0,-1-1 0,0 1 0,0-1 0,0-1 0,-11 3 0,0-2 0,0 0 0,0-1 0,0-1 0,-1-1 0,1-1 0,0-1 0,0 0 0,0-1 0,0-1 0,1-1 0,-1-1 0,1 0 0,0-2 0,-17-9 0,30 14-88,-1-1 0,1 0 1,0 0-1,0 0 0,1 0 0,-1-1 1,-7-9-1,11 11-44,-1 1 0,1-1 0,-1 1-1,1-1 1,0 0 0,0 1 0,0-1 0,1 0 0,-1 0 0,0 0 0,1 1 0,0-1 0,0 0 0,0 0 0,0 0 0,0 0 0,1 0 0,-1 1-1,2-5 1,3-6-3754,0 1-1,0 0 1,13-19-1,26-31-5929,-33 47 8602,14-18-1085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34.67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35 28,'40'-29'4602,"-34"26"-2760,0-1 1,0 1-1,0 0 1,0 1-1,10-4 1,-15 7-1746,-1-1 1,1 0 0,-1 0-1,1 0 1,0 0-1,-1 0 1,1 1 0,-1-1-1,1 0 1,-1 0-1,1 1 1,-1-1 0,1 0-1,-1 1 1,1-1-1,-1 1 1,1-1 0,-1 0-1,0 1 1,1-1-1,-1 1 1,0-1 0,0 1-1,1 0 1,-1-1-1,0 1 1,0-1 0,1 2-1,6 22 621,-4-14-396,45 158 4422,-38-125-3740,1-1 0,2 0 0,2 0 0,22 40 0,-34-76-980,0-1 0,0 0 0,0-1 0,1 1 0,0 0 1,0-1-1,0 0 0,10 7 0,-13-10-19,1 0-1,-1 0 0,1 0 1,0-1-1,-1 1 1,1 0-1,0-1 1,0 1-1,-1-1 1,1 0-1,0 0 1,0 1-1,0-1 1,0-1-1,-1 1 1,1 0-1,0 0 0,0 0 1,0-1-1,-1 1 1,1-1-1,0 0 1,-1 1-1,1-1 1,0 0-1,-1 0 1,1 0-1,-1 0 1,1 0-1,-1-1 0,0 1 1,2-2-1,4-4 6,-1-2-1,0 1 1,0 0-1,-1-1 0,0 0 1,0-1-1,-1 1 1,0-1-1,4-18 0,1-11-3,5-45-1,-12 68-2,0-4 47,4-17 503,-2-2-1,-1-63 0,-3 99-459,-1 0 0,1 0 0,-1 0 0,1 0 0,-1 0-1,0 0 1,0 0 0,-2-4 0,3 7-87,0 0 0,-1 0 0,1-1 0,0 1 0,0 0 0,0 0 0,0 0 0,0 0 0,0 0 0,0 0 0,0 0 0,0-1 0,-1 1 0,1 0 0,0 0 0,0 0 0,0 0-1,0 0 1,0 0 0,0 0 0,-1 0 0,1 0 0,0 0 0,0 0 0,0 0 0,0 0 0,0 0 0,-1 0 0,1 0 0,0 0 0,0 0 0,0 0 0,0 0 0,0 0 0,0 0 0,-1 0 0,1 0 0,0 0 0,0 0 0,0 0 0,0 0 0,0 0 0,0 1 0,-1-1 0,1 0 0,0 0-1,0 0 1,0 0 0,0 0 0,0 0 0,0 1 0,-5 17 117,1 17-123,1 0 0,2 0 0,6 66 0,-2-81 0,0 0 0,2 0 0,0 0 0,2-1 0,0 0 0,0 0 0,2 0 0,13 20 0,-20-36-256,1 1-1,-1-1 1,1 1 0,-1-1-1,1 0 1,0 0 0,0-1-1,0 1 1,1-1 0,-1 1-1,1-1 1,-1 0 0,1 0-1,0 0 1,0-1 0,5 2-1,-4-2-196,1 0-1,-1-1 0,0 0 1,0 0-1,0-1 0,1 1 0,-1-1 1,0 0-1,0 0 0,0-1 1,0 0-1,8-3 0,2-3-1350,0 0 0,0-1 0,-1-1 0,23-18-1,-17 9 1060,-1 0-1,-1-1 1,-1-1-1,21-33 1,-34 48 928,-1 0-1,1-1 1,-2 1 0,1-1-1,-1 0 1,1 0 0,0-7-1,-3 11 82,1 1 0,-1-1 0,0 0-1,1 1 1,-1-1 0,0 1 0,-1-1-1,1 1 1,0-1 0,-1 1 0,0-1-1,1 1 1,-1-1 0,0 1 0,0 0-1,0-1 1,-1 1 0,1 0 0,0 0-1,-1 0 1,1 0 0,-1 0 0,-2-2-1,3 3-58,-1 1-1,1-1 1,-1 0-1,1 1 0,-1-1 1,1 1-1,-1-1 1,1 1-1,-1 0 0,1 0 1,-1 0-1,1 0 1,-1 0-1,1 0 0,-1 0 1,0 0-1,1 1 1,-1-1-1,1 0 0,-1 1 1,1 0-1,0-1 1,-1 1-1,1 0 0,0-1 1,-1 1-1,1 0 1,0 0-1,0 0 1,0 0-1,-2 3 0,-2 0 163,1 1 1,-1 0-1,1 0 0,1 0 0,-1 0 0,-4 10 0,2 1-130,1-1 0,0 1 0,2 0 1,0 1-1,0-1 0,2 0 0,0 1 0,1-1 0,0 1 0,1-1 0,1 1 1,1-1-1,6 21 0,-8-33-212,0 0-1,1 0 1,0 0 0,0 0 0,0 0-1,0-1 1,0 1 0,1-1 0,0 1-1,-1-1 1,1 0 0,0 0 0,6 4-1,-7-6-15,-1-1 0,1 1-1,0 0 1,-1 0 0,1-1 0,0 1-1,0-1 1,0 1 0,0-1-1,-1 0 1,1 0 0,0 0 0,0 0-1,0 0 1,0 0 0,0 0-1,0-1 1,-1 1 0,1-1 0,0 1-1,0-1 1,0 0 0,-1 1-1,1-1 1,0 0 0,-1 0 0,1 0-1,-1-1 1,1 1 0,-1 0-1,0-1 1,2-1 0,4-6 72,0 1-1,-1-1 1,-1 0 0,1 0 0,-1-1-1,-1 0 1,0 0 0,0 0 0,-1 0-1,3-20 1,0-6 460,1-66 1,-8 62-485,-1 0 1,-12-57 0,2 17-54,11 27-7528,1 28 3222,8 57-15571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35.05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8 22 1260,'0'-1'720,"0"0"0,0 0 0,0 0 0,0 0 1,0 0-1,-1 0 0,1 0 0,0 0 0,0 0 0,-1 0 0,1 0 0,-1 0 0,1 0 0,-1 0 0,1 1 1,-1-1-1,-1-2 0,2 3-330,-1-1 0,0 1 0,1 0 0,-1-1 0,0 1 0,1 0 0,-1 0 0,0-1 0,1 1 0,-1 0 0,0 0 0,0 0 0,1 0 0,-1 0 0,0 0 0,0 0 0,1 0 1,-1 0-1,-1 1 0,0 0 38,-1 0 1,0 0 0,1 0 0,0 0-1,-1 1 1,1-1 0,0 1 0,-1-1-1,1 1 1,0 0 0,0 0 0,-2 3 0,-1 3-227,1 0 1,0 0-1,0 0 1,1 1 0,0-1-1,0 1 1,1 0-1,0 0 1,1 0 0,0 0-1,0 13 1,1 2 167,1-1 1,1 1-1,7 29 1,-6-39-234,1 0 1,1 0-1,0 0 1,1-1-1,0 0 1,1 0-1,0-1 1,1 0-1,14 16 1,-17-22-207,0-1 1,0 1-1,0-1 0,1 0 1,0-1-1,0 0 1,0 0-1,0 0 1,1 0-1,0-1 1,-1 0-1,1-1 1,0 0-1,0 0 1,1 0-1,-1-1 1,0 0-1,0 0 1,1 0-1,10-2 1,-16 1-317,1 0 0,-1-1 0,1 1 0,-1-1 0,1 0 0,-1 0 1,0 0-1,1 0 0,-1 0 0,0 0 0,0 0 0,0-1 0,0 1 1,0-1-1,3-3 0,-3 3-431,-1 0 0,0 0 0,0 0 0,0 0 0,0 0 1,0 0-1,0-1 0,-1 1 0,1 0 0,-1-1 0,1 1 0,-1 0 0,0-1 0,0 1 1,0 0-1,0-1 0,-1 1 0,1 0 0,-1-1 0,1 1 0,-1 0 0,0-1 0,-2-3 1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35.43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87 1313 1592,'-18'18'15381,"17"-17"-14088,-1-1-1,1 1 0,-1 0 0,0-1 0,1 1 0,-1-1 0,1 0 0,-5 0 3165,6-28-27363,-6-21 17179,0 22 3309</inkml:trace>
  <inkml:trace contextRef="#ctx0" brushRef="#br0" timeOffset="1">8 92 1860,'-7'-43'5419,"7"41"-4871,0-1 1,0 1 0,0-1 0,0 0 0,0 1-1,1-1 1,-1 1 0,1-1 0,0 1 0,-1 0 0,1-1-1,0 1 1,0 0 0,3-5 0,-2 6-279,-1 0 1,1 0-1,-1 1 0,1-1 1,0 0-1,-1 1 1,1-1-1,0 1 0,0-1 1,-1 1-1,1 0 1,0 0-1,0 0 0,-1 0 1,1 0-1,0 0 1,3 1-1,32 8 4030,-32-7-3843,-1 0 1,0 0 0,1 0 0,-1 1-1,0 0 1,0 0 0,-1 0 0,1 0-1,-1 0 1,1 1 0,-1-1 0,3 5-1,-3-2-221,1-1-1,-1 1 1,-1 0-1,1 0 1,-1 0 0,0 0-1,0 0 1,1 9-1,-2-6-256,0 0-1,-1 0 1,0 0 0,0 0-1,-1 0 1,0 0 0,-1-1-1,0 1 1,0 0-1,-1-1 1,0 1 0,0-1-1,-6 10 1,6-13-1157,0-1 0,0 1 0,1 0 1,-1 0-1,1 0 0,1 1 0,-1-1 0,1 0 0,0 1 1,0-1-1,0 1 0,1-1 0,0 1 0,0-1 1,0 1-1,1-1 0,0 1 0,0-1 0,0 1 0,0-1 1,1 0-1,0 0 0,5 9 0,9 8-1751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35.85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19 290 612,'3'-2'467,"1"-1"0,-1 0 0,0 0 0,0 0 0,0 0 0,-1 0 0,1 0 0,-1-1 0,1 1 0,-1-1 0,0 0 0,0 0-1,-1 0 1,1 0 0,-1 0 0,0 0 0,0 0 0,0-5 0,0 2 280,-1 0 0,-1 0-1,1 0 1,-1 1 0,0-1-1,-1 0 1,1 1 0,-1-1-1,-1 1 1,-5-12 0,3 9 42,-1 0 1,0 1 0,0 0 0,-1 0-1,0 1 1,-1-1 0,0 2 0,0-1-1,0 1 1,0 0 0,-1 1 0,-19-9-1,14 8-257,1 0 1,-1 2-1,-1-1 0,1 2 0,-1 0 0,1 0 0,-1 2 1,-20-1-1,28 2-531,1 1-1,-1 0 1,1 0 0,-1 0 0,1 1 0,0 0 0,0 0 0,0 0 0,0 1 0,0 0-1,0 0 1,1 0 0,0 1 0,-10 8 0,8-5-1,0 1 1,1-1-1,1 1 0,-1 0 1,1 1-1,0-1 0,1 1 1,0 0-1,-3 11 0,0 4 0,2 0-1,0 1 1,2 0-1,0 0 1,2 0-1,3 47 1,0-53 4,1 0-1,1 0 1,0 0 0,10 24-1,-11-35-10,0 0-1,1 0 0,0 0 1,0 0-1,1-1 0,0 0 1,0 0-1,1 0 1,-1-1-1,2 0 0,11 11 1,-15-16-258,-1 1 0,1-1 0,-1 0 0,1 0-1,0 0 1,-1 0 0,1 0 0,0 0 0,0-1 0,4 1 0,-4-1-460,0 0-1,1 0 1,-1-1-1,1 0 1,-1 1-1,0-1 1,1 0-1,-1-1 1,0 1-1,0 0 1,0-1-1,4-2 1,5-5-2420,-1 0 1,-1-1 0,0 0-1,12-16 1,-7 10 1603,7-7-867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36.23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1 885 960,'7'3'1449,"-1"-1"-1,1 0 1,0-1 0,-1 1-1,14 0 1,-18-2-1053,0 0 0,0-1 1,0 1-1,0 0 0,0-1 1,0 1-1,0-1 0,0 0 0,0 0 1,0 0-1,-1 0 0,1 0 1,0 0-1,-1 0 0,1 0 0,-1-1 1,1 1-1,-1-1 0,1 1 1,-1-1-1,0 1 0,0-1 1,0 0-1,2-3 0,1-5 324,-1 0 1,1 1-1,-1-2 0,-1 1 1,0 0-1,1-20 0,-3-67 854,-1 65-1213,-1-69-114,-5 0 0,-30-153 0,30 227 572,-1 0 0,-1 0 1,-2 1-1,-19-36 0,30 60-795,-1 1 1,0 0-1,1-1 0,-1 1 1,0 0-1,0-1 0,1 1 1,-1 0-1,0 0 0,0 0 1,0 0-1,-1 0 0,1 0 1,0 0-1,0 0 0,-1 0 1,1 1-1,0-1 0,-1 0 1,1 1-1,0-1 0,-1 1 1,-1-1-1,2 2-2,-1-1 0,1 1 0,0-1 0,0 1 0,-1-1-1,1 1 1,0 0 0,0-1 0,0 1 0,-1 0 0,1 0 0,0 0 0,0 0 0,0 0 0,1 0 0,-1 0 0,0 0 0,0 1 0,0 1-1,-3 4 33,0 1-1,1 0 0,0 0 0,0 0 0,1 0 0,-2 16 0,1 21-53,3 1 0,7 63 0,22 91 0,-27-188 0,73 461 0,-71-439 0,-2-15 0,0 1 0,2-1 0,0 1 0,7 19 0,-11-39 0,0 0 0,0 0 0,1 1 0,-1-1 0,0 0 0,0 0 0,0 0 0,0 1 0,0-1 0,0 0 0,0 0 0,0 0 0,1 1 0,-1-1 0,0 0 0,0 0 0,0 0 0,0 0 0,1 1 0,-1-1 0,0 0 0,0 0 0,0 0 0,1 0 0,-1 0 0,0 0 0,0 0 0,0 0 0,1 0 0,-1 0 0,0 1 0,0-1 0,1 0 0,-1 0 0,0 0 0,1-1 0,5-6 0,5-16 0,20-91 0,4-10 0,-28 104 0,1 0 0,1 0 0,22-35 0,-31 55 0,1-1 0,-1 0 0,1 0 0,0 0 0,-1 0 0,1 0 0,0 1 0,-1-1 0,1 0 0,0 1 0,0-1 0,0 0 0,0 1 0,0-1 0,0 1 0,0-1 0,0 1 0,0 0 0,0-1 0,0 1 0,0 0 0,0 0 0,0 0 0,0 0 0,0 0 0,0 0 0,0 0 0,0 0 0,0 0 0,0 0 0,0 1 0,0-1 0,0 0 0,0 1 0,0-1 0,0 0 0,0 1 0,0 0 0,0-1 0,-1 1 0,1-1 0,0 1 0,0 0 0,0 0 0,-1-1 0,1 1 0,1 2 0,4 4 0,-1 1 0,1-1 0,-1 2 0,4 8 0,-8-15 0,28 60 0,-2 1 0,29 105 0,-22-86-157,-32-116-22584,13-33 15143,-6 37 5575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45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6 1772,'-23'-16'28161,"26"28"-29358,-1-2-2011,0 1 1,0-1-1,0 14 1,-1-15 810,0 1 0,0-1 0,1 0 0,3 12 0,-1-5-272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36.58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67 928,'0'0'319,"0"-1"0,1 1 0,-1-1-1,0 1 1,0-1 0,1 1 0,-1-1 0,1 0 637,-1 1-637,1 0 0,-1-1 0,0 1-1,1 0 1,-1 0 0,1-1 0,-1 1 0,1 0-1,-1 0 1,1 0 0,-1 0 0,1-1 0,-1 1 0,1 0-1,-1 0 1,1 0 0,-1 0 0,1 0 0,-1 0-1,1 0 1,-1 0 0,1 1 0,-1-1 0,1 0 0,0 1 256,1 0 0,-1 0 0,0 1 0,0-1 0,-1 0 0,1 0 0,0 1 0,0-1 0,-1 1 0,1-1 0,0 3 0,10 49 5556,-11-48-5586,25 126 3327,-14-75-6671,-1-1-5728</inkml:trace>
  <inkml:trace contextRef="#ctx0" brushRef="#br0" timeOffset="1">158 35 416,'0'-14'2344,"-3"1"593,-2 8 355,0 3 204,-3 4-604,6 3-883,-1-1-981,1 5-924,2-2-812,0 2-733,-5 5-3919,0 4 2324,0 0 175,2 3 373,3-3 476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37.12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25 1788,'53'88'11447,"-52"-87"-11304,-1 0 0,1-1-1,-1 1 1,1 0-1,0-1 1,-1 1 0,1 0-1,-1-1 1,1 1 0,0-1-1,0 1 1,-1-1 0,1 1-1,0-1 1,0 1 0,0-1-1,0 0 1,-1 0 0,1 1-1,0-1 1,0 0 0,0 0-1,0 0 1,0 0 0,0 0-1,0 0 1,1 0-1,0-1 91,0 0 0,0 0 0,0 0 0,1 0 0,-2 0 0,1-1 0,0 1 0,0-1 0,0 1 0,2-4 0,2-1 317,-1-1 0,0 0-1,0 0 1,-1-1 0,4-8 0,0-3 403,-2-1 0,0 0 0,-1 0 0,-2 0 0,0-1 0,0 1 0,-2-1 0,-1 0 1,-3-32-1,3 52-950,0 1 1,-1-1 0,1 0-1,0 0 1,0 0 0,0 0 0,0 0-1,-1 1 1,1-1 0,0 0-1,-1 0 1,1 0 0,-1 1 0,1-1-1,-1 0 1,1 0 0,-1 1-1,1-1 1,-1 1 0,0-1-1,1 0 1,-1 1 0,0-1 0,0 1-1,1 0 1,-1-1 0,0 1-1,0-1 1,0 1 0,1 0 0,-1 0-1,0 0 1,0-1 0,0 1-1,0 0 1,0 0 0,1 0 0,-1 0-1,0 0 1,0 1 0,0-1-1,0 0 1,0 0 0,0 0-1,1 1 1,-1-1 0,0 1 0,-1 0-1,-2 0-6,1 1-1,-1 0 0,1 1 1,-1-1-1,1 0 1,0 1-1,0 0 0,0 0 1,-4 5-1,3-1 4,0 0 0,1 1 0,0-1 0,0 1 0,1 0 0,0 0 0,0 0 0,1 0 0,0 0 0,1 0 0,0 9 0,0 11 0,10 52 0,-6-54 0,1-1 0,1 0 0,1 0 0,18 42 0,-21-60 0,0 1 0,0-1 0,1 1 0,0-1 0,0 0 0,1-1 0,0 1 0,0-1 0,0-1 0,1 1 0,0-1 0,0 0 0,0 0 0,1-1 0,-1 0 0,1-1 0,17 6 0,-21-8 0,0 0 0,0 0 0,1-1 0,-1 1 0,0-1 0,1 0 0,-1 0 0,1-1 0,-1 1 0,0-1 0,0 0 0,1 0 0,-1 0 0,4-3 0,-2 1 0,0 0 0,0 0 0,-1-1 0,1 0 0,-1 0 0,0-1 0,0 0 0,6-6 0,-2-2 0,0 1 0,-1-1 0,0 0 0,-1-1 0,0 0 0,-1 0 0,4-18 0,-3 6 0,-1 1 0,-1-1 0,-2 0 0,-1 0 0,-1 0 0,-1-1 0,-1 1 0,-6-39 0,2 74 0,-1 11 0,3 3 0,1 0 0,0 0 0,2 0 0,0 1 0,2-1 0,1 0 0,0 0 0,2-1 0,1 1 0,0-1 0,14 31 0,-18-50 0,-1 0 0,1 1 0,0-1 0,0-1 0,0 1 0,1 0 0,-1 0 0,0-1 0,1 1 0,0-1 0,0 0 0,-1 0 0,1 0 0,1 0 0,5 2 0,-8-3 0,1 0 0,0-1 0,0 0 0,0 1 0,0-1 0,0 0 0,0 0 0,0 0 0,0 0 0,0-1 0,0 1 0,0 0 0,0-1 0,0 1 0,0-1 0,-1 0 0,1 0 0,0 0 0,0 1 0,-1-2 0,1 1 0,-1 0 0,1 0 0,-1 0 0,1-1 0,-1 1 0,1-1 0,-1 1 0,2-4 0,2-3 0,7-9 0,0 1 0,16-16 0,-24 28 0,0 0 0,0 1 0,0 0 0,0 0 0,0 0 0,1 0 0,-1 1 0,1-1 0,-1 1 0,1 0 0,0 1 0,0-1 0,9-1 0,-11 3 0,0 0 0,1 0 0,-1 0 0,0 1 0,0-1 0,0 1 0,0 0 0,0 0 0,-1 0 0,1 0 0,0 0 0,0 1 0,-1-1 0,1 1 0,-1 0 0,4 3 0,3 3 0,0 1 0,13 18 0,-5-7 0,-17-19-15,1-1 1,-1 0-1,0 0 1,0 1-1,1-1 1,-1 0-1,0 1 1,0-1-1,1 0 1,-1 1-1,0-1 1,0 1-1,0-1 0,0 0 1,0 1-1,1-1 1,-1 0-1,0 1 1,0-1-1,0 1 1,0-1-1,0 0 1,0 1-1,0-1 0,0 1 1,-1-1-1,1 0 1,0 1-1,0-1 1,0 1-1,0-1 1,-1 1-1,-13 6-1365,-20-2-3719,25-6 3082,0 0 1,0-1 0,1 0-1,-1 0 1,1-1 0,-10-4-1,-1-2-1774,-26-16 0,3-2 868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37.53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1 328 1668,'-12'-46'7427,"-3"1"9638,15 45-16974,-1-1 0,1 1 1,0 0-1,-1-1 1,1 1-1,0 0 0,0-1 1,0 1-1,0 0 0,-1-1 1,1 1-1,0-1 1,0 1-1,0 0 0,0-1 1,0 1-1,0-1 0,0 1 1,0-1-1,0 1 0,0 0 1,0-1-1,0 1 1,0-1-1,1 1 0,-1 0 1,0-1-1,0 1 0,0-1 1,0 1-1,1 0 1,-1-1-1,0 1 0,0 0 1,1-1-1,-1 1 0,0 0 1,1 0-1,-1-1 0,0 1 1,1 0-1,-1 0 1,1-1-1,-1 1 0,0 0 1,1 0-1,-1 0 0,1 0 1,-1 0-1,0 0 1,1 0-1,-1 0 0,1-1 1,-1 2-1,1-1 0,-1 0 1,0 0-1,1 0 1,29 9-5494,-23-7 1525,33-34-16161,-23 12 18024</inkml:trace>
  <inkml:trace contextRef="#ctx0" brushRef="#br0" timeOffset="1">210 17 736,'2'-2'364,"0"0"0,0 0 0,0 1 0,1 0 1,-1-1-1,0 1 0,1 0 0,2-1 0,-2 1 366,-1 1 0,0-1 0,0 1 0,0 0 0,0 0 0,0 0 1,1 0-1,-1 0 0,0 1 0,0-1 0,0 0 0,0 1 0,4 1 0,1 2 2107,1 0 0,-1 1 0,0 0 0,0 0 0,9 9 1,-1 0-1328,6 1-1991,0-1 1,1 0-1,1-2 0,0 0 0,1-2 1,0 0-1,0-2 0,47 10 1,-56-14-4271,12-6-18819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39.54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20 824,'5'-4'1158,"0"0"0,-1 0 0,0-1 0,0 0 0,0 0 0,0 0-1,2-6 1,-3 6-653,0 0 0,1 0-1,-1 1 1,1-1-1,0 1 1,0 0-1,0 0 1,7-5 0,-4 5-406,0 0 1,1 1 0,0 0-1,11-3 1,-18 6-64,0 0 65,0 0 0,0 0 0,-1 0 0,1 0 0,0 0 0,0 1 0,0-1 0,-1 0 0,1 1 0,0-1 0,0 1 0,-1-1 0,1 1 0,0-1 0,-1 1 0,1-1 0,-1 1 0,1-1 0,0 1 0,-1 0 1,0-1-1,1 1 0,-1 0 0,1 0 0,-1-1 0,0 1 0,1 0 0,-1 0 0,0 0 0,0 0 0,7 25 3063,-6-7-1486,-2 0 1,0 0 0,-5 20 0,-1 27-328,6-17-925,10 90 1,-5-112-424,1 0-1,1 0 1,2-1 0,19 46-1,-24-64 2,1-1-1,0 0 1,0 0-1,1 0 0,0-1 1,0 0-1,0 0 0,9 7 1,-12-11 23,-1-1 1,1 0 0,-1 0 0,1 0 0,0 0-1,0 0 1,-1 0 0,1-1 0,0 1-1,0 0 1,0-1 0,0 0 0,0 1 0,0-1-1,-1 0 1,1 0 0,0 0 0,0 0-1,0 0 1,0-1 0,0 1 0,0 0 0,0-1-1,0 0 1,0 1 0,-1-1 0,1 0 0,0 0-1,-1 0 1,1 0 0,0 0 0,-1 0-1,1-1 1,-1 1 0,0 0 0,1-1 0,-1 1-1,0-1 1,2-2 0,3-5 57,0-1 0,-1 1 1,0-1-1,0-1 0,-1 1 0,0-1 0,3-15 1,12-83 452,-17 93-524,11-82-14,-1-104 0,-12 199 0,0 1 0,0-1 0,0 0 0,0 0 0,0 1 0,1-1 0,0 0 0,-1 1 0,2-4 0,-1 5 0,-1 1 0,1-1 0,0 1 0,-1-1 0,1 1 0,0-1 0,-1 1 0,1 0 0,0-1 0,0 1 0,-1 0 0,1 0 0,0-1 0,0 1 0,0 0 0,-1 0 0,1 0 0,0 0 0,0 0 0,0 0 0,-1 0 0,1 0 0,0 0 0,0 1 0,0-1 0,-1 0 0,1 0 0,0 1 0,0-1 0,-1 0 0,1 1 0,0-1 0,0 2 0,37 16 0,-21-9 0,1-1 0,25 8 0,-36-15 0,0 1 0,1-1 0,-1 0 0,1 0 0,-1-1 0,1 0 0,-1 0 0,1-1 0,11-2 0,122-39 0,-62 17 0,-92 22 0,-16 3 0,25 1 0,-1-1 0,1 1 0,-1 0 0,1 0 0,-1 0 0,1 1 0,-1 0 0,1 0 0,0 0 0,0 0 0,0 0 0,0 1 0,1 0 0,-1 0 0,1 0 0,-1 0 0,1 0 0,0 1 0,0 0 0,0-1 0,1 1 0,0 0 0,-1 0 0,1 0 0,0 1 0,1-1 0,-1 0 0,0 6 0,-1 10 0,0 0 0,1 0 0,2 0 0,0 0 0,1 0 0,1-1 0,0 1 0,2 0 0,0-1 0,10 27 0,-12-41 0,0 0 0,0 0 0,1 0 0,0 0 0,0-1 0,0 1 0,0-1 0,0 0 0,1 0 0,7 6 0,-10-9 0,0 0 0,1-1 0,0 1 0,-1 0 0,1 0 0,-1-1 0,1 1 0,0-1 0,-1 0 0,1 1 0,0-1 0,0 0 0,-1 0 0,1 0 0,0 0 0,-1 0 0,1-1 0,0 1 0,-1 0 0,1-1 0,0 1 0,-1-1 0,1 0 0,-1 1 0,1-1 0,-1 0 0,1 0 0,-1 0 0,1 0 0,-1 0 0,0 0 0,0-1 0,1 1 0,-1 0 0,1-4 0,5-3 0,-1-1 0,0-1 0,0 1 0,-1-1 0,-1 0 0,7-21 0,14-66 0,-24 91 0,4-23-1589,-1-1 0,-2 0 1,-1 0-1,-1 0 0,-1 0 0,-9-47 0,-2-29-7511,8 1 7423,-1 61 3894,2 24 1863,1-1 6324,14 36-7050,-6-9-3065,7 13-63,-1 1 1,19 39 0,11 48-7646,-27-67 93,1 0 1,29 52-1,-30-67 5190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39.95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738 900,'12'20'2368,"-1"0"553,-6-1 419,-3-3 136,3 2-580,-2-5-647,-1 1-633,-2 0-596,3-5-656,-3 0-692,0-2-692,0-5-800,-20-22-13642,9-3 13406</inkml:trace>
  <inkml:trace contextRef="#ctx0" brushRef="#br0" timeOffset="1">13 444 1468,'1'-5'1312,"0"0"-1,-1 0 0,0 0 1,0-1-1,-1-7 1,0 10 501,0-1 1,1 0-1,0 1 1,0-1-1,0 0 1,0 1-1,1-1 1,-1 0-1,1 1 1,0-1-1,2-5 1,2 3 2393,2 3-9908,16-45-20552,-17 27 23717</inkml:trace>
  <inkml:trace contextRef="#ctx0" brushRef="#br0" timeOffset="2">231 31 96,'12'-3'2344,"4"8"7913,-16-1-6893,0 1-803,5-3-889,0-2-668,2-2-648,3-3-684,3-4-688,0 0-700,-6 2-933,3-4-4103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40.36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53 744,'0'0'307,"1"1"1,0-1-1,0 1 1,0-1-1,0 1 0,-1-1 1,1 1-1,0-1 1,0 0-1,0 1 0,0-1 1,0 0-1,0 0 0,0 0 1,0 0-1,0 0 1,0 0-1,0 0 0,0 0 1,0 0-1,0 0 0,0-1 1,0 1-1,0 0 1,0-1-1,0 1 0,0-1 1,0 1-1,-1-1 1,1 1-1,0-1 0,0 1 1,0-1-1,-1 0 0,1 1 1,0-1-1,-1 0 1,1 0-1,-1 0 0,1 0 1,-1 1-1,1-1 1,-1-1-1,2-1 205,-1 0 0,0 0 0,-1 0 0,1 0 0,-1 0 0,1 0 0,-1-1 1,0 1-1,0 0 0,0 0 0,0 0 0,-2-4 0,4 5 233,4 5-303,4 7 268,1 11 328,-1 0 1,-1 0-1,-1 1 0,-1 0 0,6 28 0,-1-3 331,1-2-923,22 72 811,-30-103-1165,1 0 0,0-1 0,1 0 0,1 0-1,0-1 1,10 12 0,-16-22-92,-1 0 0,1 0 0,0 0 0,-1 0 0,1-1 0,0 1 0,0-1 0,0 1 0,1-1 0,-1 0 0,0 0 0,0 0 0,1 0 0,-1 0 0,0-1 0,1 1 0,-1-1 0,1 1 0,-1-1 0,1 0 0,2 0 0,-1-1 0,-1 1 0,0-2 0,1 1 0,-1 0 0,0-1 0,1 1 0,-1-1 0,0 0 0,0 0 0,0 0 0,-1 0 0,1-1 0,2-2 0,5-6 0,-1-1 0,0 0 0,-1 0 0,0-1 0,10-25 0,2-18 0,-3 0 0,-2-2 0,9-75 0,-18 99 0,1-14 0,-4 23 0,8-32 0,-11 57 0,0-1 0,0 1 0,0-1 0,1 0 0,-1 1 0,0-1 0,0 1 0,1-1 0,-1 1 0,0-1 0,1 1 0,-1-1 0,1 1 0,-1-1 0,1 1 0,-1-1 0,1 1 0,-1 0 0,1-1 0,-1 1 0,1 0 0,-1-1 0,1 1 0,-1 0 0,1 0 0,0 0 0,-1-1 0,1 1 0,0 0 0,-1 0 0,1 0 0,-1 0 0,1 0 0,0 0 0,-1 0 0,1 0 0,0 1 0,-1-1 0,1 0 0,-1 0 0,1 0 0,0 1 0,-1-1 0,1 0 0,-1 1 0,1-1 0,-1 0 0,1 1 0,31 25 0,-21-17 0,4 0-26,0-1-1,1 0 1,0 0-1,0-2 1,1 0-1,29 6 1,-31-11-3388,-11-2 547,0 0 0,-1 0 0,1 0 0,0-1 1,0 1-1,4-4 0,2 0-1426,2 1 3790,5-1-2297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40.84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3 6 636,'5'15'2493,"-12"13"20671,6-27-22735,-1-1-106,1 0 0,0-1 0,-1 1 1,1 0-1,-1 0 0,1 0 0,0-1 0,-1 1 0,1-1 0,0 1 0,0-1 0,-1 0 0,0 0 1,-20-12 102,15 8-309,0 1-1,0 0 1,0 0-1,-1 0 1,0 1-1,-8-2 1,13 5-105,1-1 0,-1 1 0,0 0 0,0 0 0,0 0 1,1 0-1,-1 1 0,0-1 0,0 1 0,1-1 0,-1 1 0,0 0 1,1 0-1,-1 1 0,1-1 0,-1 0 0,1 1 0,0-1 0,0 1 1,-1 0-1,1 0 0,-3 4 0,-1 1-12,-1 2 0,2-1 0,-1 1 0,1-1 0,0 1 0,1 1 0,0-1 0,1 1 0,-3 11 0,1-2 0,2 0 0,0 0 0,-1 37 0,5-42 2,0 0 0,0 1 1,2-1-1,-1 0 0,2-1 0,0 1 0,1 0 0,0-1 1,9 17-1,-8-20-86,0 0 1,0-1-1,1 0 1,0 0 0,1 0-1,0-1 1,0 0-1,1-1 1,0 1 0,0-2-1,1 1 1,12 5-1,-19-11-812,0 1-1,0-1 0,0 0 0,1 0 1,-1 0-1,0-1 0,0 1 0,1-1 1,-1 0-1,0 0 0,1 0 0,-1 0 1,0-1-1,1 1 0,-1-1 0,0 0 1,0 0-1,4-1 0,-1-1-1019,0 0-1,-1 0 1,0-1-1,8-5 1,8-9-1198,-4 0 1212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41.27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80 12,'-1'2'19753,"10"-9"-19955,-1-2 1252,0-1 0,-1 0-1,0 0 1,6-13 0,-4 6-356,12-35 0,-19 49-805,3-21 118,-9 15-2143,-6 2-3745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41.68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2 406 976,'22'-24'4805,"-21"23"-4028,0 0-1,0 0 1,0 0 0,0-1-1,-1 1 1,1 0 0,0-1 0,-1 1-1,1-1 1,-1 1 0,-1-3 1185,1 3-1665,0 1-1,-1 0 0,1 0 1,0-1-1,-1 1 1,1 0-1,-1 0 1,1 0-1,0 0 1,-1 0-1,1 0 0,-1 0 1,1 0-1,-1 0 1,1 0-1,0 0 1,-1 0-1,1 0 1,-1 0-1,-23 3 3298,18-1-3389,-1 0 1,1 0-1,-1 1 0,1 0 0,0 0 0,0 1 0,0-1 0,0 1 0,1 0 1,-1 1-1,1 0 0,0 0 0,0 0 0,1 0 0,0 0 0,0 1 0,0 0 1,-4 8-1,2-1 177,1 1 1,0-1-1,1 1 0,1 0 1,0 1-1,0-1 1,0 28-1,3-28-385,0 0 0,1 1 0,0-1 0,1 0-1,1 0 1,0 0 0,1 0 0,1 0 0,6 13 0,-6-17-56,0-1 1,0 0-1,1 0 0,0-1 1,1 0-1,0 0 1,0-1-1,1 1 1,0-1-1,0-1 0,0 0 1,1 0-1,10 5 1,-1-5-2492,-16-5 1712,0-1 0,0 0 0,-1 0 0,1 0 0,0 0 0,0 0 1,0-1-1,0 1 0,-1 0 0,4-2 0,0 0-1704,-1-1 1,1 1-1,-1-1 0,0 0 0,8-7 0,-2 1 1346,7-4-1498</inkml:trace>
  <inkml:trace contextRef="#ctx0" brushRef="#br0" timeOffset="1">549 815 1560,'2'-2'618,"0"-1"-1,0 1 1,0-1 0,0 0 0,0 1-1,-1-1 1,1 0 0,-1 0-1,0 0 1,0 0 0,0 0-1,1-4 1,3-43 3462,-3 24-2634,26-329 5220,-14 156-5213,-7 77-196,-6 99 2862,-10 133-932,1-36-2311,4 41-830,16 170 1,-2-221-6,-6-46-112,-1 0 1,1 28-1,-4-46-77,0 1-1,0 0 1,1-1-1,-1 1 1,0-1 0,0 1-1,-1-1 1,1 1-1,0 0 1,0-1-1,0 1 1,0-1-1,0 1 1,-1-1-1,1 1 1,0-1-1,0 1 1,-1-1-1,1 1 1,0-1 0,-1 1-1,1-1 1,0 0-1,-1 1 1,1-1-1,-1 0 1,1 1-1,-1-1 1,0 1-158,0-1 1,0 0 0,0 0 0,0-1-1,0 1 1,0 0 0,0 0 0,0 0-1,0-1 1,0 1 0,0 0 0,0-1-1,1 1 1,-1-1 0,-1 0-1,-29-24-7261,30 24 7277,-12-12-2110,1 0-1,1-1 1,0 0 0,-10-18 0,0-4-92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42.12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 62 792,'-9'-20'2486,"-2"-3"2528,9 4 6599,10 21-9483,12 7-1431,-15-6-254,25 8-290,2-1 0,-1-1 0,1-1 0,1-2 0,63 3 0,-51-8-638,0-2 0,-1-2-1,81-15 1,-113 15 471,24-4 92,-35 6 39,1 1 0,0 0 1,-1-1-1,1 0 0,-1 1 1,1-1-1,-1 0 1,0 1-1,1-1 0,-1 0 1,0 0-1,1 0 0,-1-1 1,0 1-1,2-2 1,-4-2 1791,-7 7-611,-8 6 228,16-8-1474,-5 3 61,1 0 0,0 1 0,0-1 1,0 1-1,0 0 0,1 0 0,-1 1 0,1-1 1,0 1-1,1-1 0,-1 1 0,1 0 1,0 0-1,0 0 0,0 0 0,1 1 0,0-1 1,-1 10-1,0 3 211,1 0 0,0 1 1,2-1-1,3 24 0,0-10-326,2 0 0,15 44 0,-16-62 0,0 1 0,1-1 0,1 0 0,0-1 0,1 0 0,1 0 0,13 16 0,-20-27 0,0 1 0,1-1 0,-1 1 0,1-1 0,0 0 0,0 0 0,0 0 0,0 0 0,0 0 0,0-1 0,0 0 0,1 1 0,-1-1 0,1 0 0,3 0 0,-5-1 0,1 0 0,-1 0 0,0-1 0,0 1 0,0-1 0,0 1 0,0-1 0,0 0 0,0 1 0,0-1 0,0 0 0,0 0 0,0-1 0,-1 1 0,1 0 0,0-1 0,-1 1 0,1-1 0,-1 1 0,1-1 0,-1 0 0,0 0 0,0 1 0,0-1 0,2-4 0,1-3 0,0-1 0,-1 1 0,0-1 0,-1 0 0,0 0 0,0 0 0,-1 0 0,0-1 0,-1-10 0,-2-9 0,-9-53 0,-19-36 0,9 45 0,19 69-195,1 6-346,-2 10-1323,1 18-3171,1-24 3729,1 1 0,0 0 0,0-1-1,1 1 1,0-1 0,0 1 0,0-1 0,0 0 0,1 1 0,0-1 0,0 0 0,1 0 0,-1 0 0,1 0 0,0-1 0,6 8 0,6 1-1027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45.9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1 516,'5'18'5251,"0"0"-1,1 0 1,9 18-1,-7-18-2804,-1 0 0,-1 0 0,6 24 0,-8-16-2202,-1-1 0,-1 1 0,-1 0 1,-2 0-1,-7 50 0,7-70-686,0-1 0,-1 1 0,0 0 0,0-1-1,-4 8 1,2-6-1031,0-1-1,0 1 1,-1-1-1,0 0 0,-1 0 1,-8 8-1,7-9-357,0 1 1,0-1-1,-1 0 0,1-1 0,-15 6 0,16-8 1063,-1 1-1,0-2 0,0 1 1,-7 0-1,-7 1-2546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42.48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75 1188,'29'33'11030,"-18"-19"-827,-10-14-10108,-1 1 0,0-1 0,0 0 1,0 0-1,0 0 0,1 1 0,-1-1 0,0 0 1,0 0-1,1 0 0,-1 1 0,0-1 0,0 0 0,1 0 1,-1 0-1,0 0 0,0 0 0,1 0 0,-1 0 1,0 0-1,0 0 0,1 0 0,-1 1 0,0-1 1,1-1-1,-1 1 0,0 0 0,1 0 0,-1 0 1,0 0-1,0 0 0,1 0 0,-1 0 0,0 0 1,0 0-1,1 0 0,-1-1 0,0 1 0,0 0 1,1 0-1,-1 0 0,0-1 0,0 1 0,0 0 1,1 0-1,-1 0 0,0-1 0,0 1 0,0 0 1,0 0-1,0-1 0,1 1 0,-1 0 0,0-1 1,0 1-1,0 0 0,0-1 0,6-20 4468,-5 17-4301,16-90-262,-12 58 0,14-48 0,-14 67 0,1 1 0,1 0 0,0 1 0,1-1 0,0 1 0,18-22 0,-22 33 0,0-1 0,0 1 0,0 0 0,1 0 0,0 0 0,-1 1 0,2-1 0,-1 1 0,10-4 0,-11 5 0,0 1 0,0 0 0,-1 0 0,1 1 0,0-1 0,0 1 0,0 0 0,0 0 0,0 0 0,0 1 0,0 0 0,0-1 0,0 1 0,-1 0 0,1 1 0,5 1 0,-5-1 0,0 1 0,-1-1 0,1 0 0,-1 1 0,1 0 0,-1 0 0,0 0 0,0 0 0,-1 0 0,1 1 0,0-1 0,-1 1 0,0 0 0,0 0 0,0-1 0,-1 1 0,1 0 0,-1 1 0,0-1 0,0 0 0,1 7 0,0 8 0,-1 0 0,-1 1 0,-3 28 0,1-30 0,-17 177 0,18-183 0,0 1 0,1-1 0,1 0 0,0 0 0,1 0 0,0 1 0,0-2 0,2 1 0,-1 0 0,9 16 0,-12-27-107,1 1-1,0-1 1,0 0-1,0 0 1,0 0 0,0 0-1,0 0 1,0 0-1,0 0 1,1 0 0,-1 0-1,0 0 1,0-1-1,1 1 1,-1-1-1,1 1 1,-1-1 0,0 1-1,1-1 1,-1 0-1,1 0 1,-1 1 0,1-1-1,-1 0 1,1 0-1,-1-1 1,1 1 0,-1 0-1,1 0 1,-1-1-1,0 1 1,1-1 0,-1 1-1,1-1 1,-1 0-1,0 1 1,2-2-1,7-4-1427,-1-1 0,0 0 0,-1 0 0,9-10 0,-1 3-1035,-16 13 2323,34-26-8963,3 1 3875,0 5 2635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42.84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5 213 720,'6'-4'583,"1"-3"1477,1 0-1,-1-1 1,11-12-1,-17 18-1555,1 0 0,-1 0 1,0 0-1,0-1 0,0 1 0,0 0 0,0 0 0,0-1 1,-1 1-1,1-1 0,-1 1 0,1 0 0,-1-1 0,0 1 0,0-1 1,0 1-1,0-1 0,-1 1 0,1-1 0,-1 1 0,0-3 1,-3-3 162,0 0 1,0 1 0,-1 0-1,0 0 1,0 0 0,-1 1 0,0 0-1,0 0 1,-9-7 0,9 8-248,1 1-1,-1 1 1,1-1 0,-1 1 0,0 0 0,0 0-1,-1 0 1,1 1 0,0 0 0,-1 0-1,1 1 1,-13-1 0,16 2-420,-1 0 0,1 0 0,-1 1 0,1-1 0,-1 1 0,1 0 0,0 0 0,-1 0 0,1 1 0,0-1 0,0 1 0,0 0 0,0 0 0,-5 4 0,3-2 0,1 0 0,0 1 0,1 0 0,-1-1 0,1 1 0,0 1 0,0-1 0,-3 6 0,1 5 0,-1 1 0,2-1 0,0 1 0,1 0 0,-1 18 0,2-3 0,1-1 0,2 1 0,1-1 0,1 0 0,2 0 0,17 60 0,-21-87 0,1 1 0,-1-1 0,1 0 0,0-1 0,0 1 0,0 0 0,1-1 0,-1 1 0,1-1 0,0 0 0,0 1 0,0-1 0,0-1 0,1 1 0,4 3 0,-6-5 0,0 0 0,1-1 0,-1 1 0,0 0 0,1-1 0,-1 1 0,0-1 0,1 0 0,-1 0 0,0 0 0,1 0 0,-1 0 0,0-1 0,1 1 0,-1-1 0,0 1 0,0-1 0,1 0 0,-1 0 0,0 0 0,0 0 0,0 0 0,0-1 0,0 1 0,0-1 0,0 1 0,-1-1 0,1 1 0,1-4 0,6-5 0,0-1 0,-1 0 0,0 0 0,-1-1 0,0 0 0,-1 0 0,0-1 0,6-20 0,0-12 0,9-54 0,-16 71 0,-2 29 0,3 9 0,5 14 0,25 73 0,23 55 0,-51-135 0,1 0 0,1 0 0,1 0 0,0-2 0,1 1 0,16 16 0,-24-29-300,0 0 1,0 0-1,0-1 1,0 1-1,0-1 1,0 0-1,1 0 1,6 2-1,-10-3 177,-1-1-1,1 0 1,0 0-1,0 0 0,0 0 1,-1 0-1,1 1 0,0-1 1,0-1-1,0 1 1,-1 0-1,1 0 0,0 0 1,0 0-1,0-1 1,-1 1-1,1 0 0,0 0 1,0-1-1,-1 1 0,2-1 1,-2 0-23,1 0 1,-1 0-1,1 0 1,-1 0-1,1 0 1,-1 0-1,0 0 1,0-1-1,1 1 0,-1 0 1,0 0-1,0 0 1,0 0-1,0 0 1,0 0-1,-1 0 1,1 0-1,0-1 1,0 1-1,-1-1 1,-4-32-12255,5 29 11057,0 1 0,0-1 0,1 1-1,-1-1 1,4-7 0,3-8-1442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43.39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3 21 872,'-19'1'6207,"-8"2"7179,26-3-12957,0 0-1,0 0 0,1 0 0,-1 1 1,0-1-1,0 0 0,0 0 0,0 1 1,1-1-1,-1 1 0,0-1 1,0 0-1,1 1 0,-1 0 0,0-1 1,1 1-1,-1-1 0,0 1 0,0 1 1,2-1-289,-1-1-1,1 1 1,0 0 0,0-1 0,0 1 0,0-1 0,-1 1 0,1-1 0,0 1 0,0-1 0,0 0 0,0 0 0,0 1-1,0-1 1,0 0 0,2 0 0,-1 1 14,36 6 90,0-2 1,44 1 0,35 5-2781,-104-9 1970,-4 0-868,0-1 0,1 0-1,-1 0 1,0-1 0,14-1-1,-21 1 729,1-1-1,0 0 1,-1 1-1,1-1 1,0 0-1,-1-1 1,1 1-1,-1 0 1,0-1-1,1 1 1,-1-1-1,0 0 0,0 0 1,0 0-1,0 0 1,0 0-1,-1 0 1,1 0-1,-1-1 1,1 1-1,-1-1 1,2-3-1,4-12-1675,-2 0 529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43.76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 28 248,'1'-1'413,"3"-2"1187,1 0 0,0-1 0,0 2 0,0-1 0,0 0 0,0 1 0,1 0 0,-1 0 0,7-1 0,19 4 2159,-19 2-3247,0 0 1,-1 1-1,1 0 1,-1 0-1,0 1 1,0 1-1,0 0 1,-1 0-1,0 1 1,0 1-1,0 0 1,14 15-1,-17-15-157,0 0 1,0 0-1,-1 1 0,-1 0 1,1 0-1,-1 0 0,-1 1 0,1 0 1,-2 0-1,1 0 0,-2 0 1,1 0-1,-1 1 0,-1-1 1,1 12-1,-2-9-322,-1 0 0,0-1 0,-1 1 0,0 0 0,-1-1 0,-8 23 0,8-28-122,0 0 0,-1-1 0,1 1 1,-2-1-1,1 1 0,0-1 0,-1-1 0,0 1 0,-1-1 0,1 0 1,-1 0-1,-12 8 0,8-8-2004,-1 1 0,1-2-1,-1 1 1,0-1 0,0-1 0,0 0 0,0-1 0,-1 0 0,-19 1-1,19-3 541,0 0-1,1-1 1,-13-3-1,-23-8-1667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44.54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7 0 1392,'-7'2'2186,"5"-1"18,-1 0 0,0-1-1,0 1 1,1 0 0,-1 0 0,0 1-1,1-1 1,-5 4 0,7-5-1988,-1 0 0,1 0 0,0 1 0,0-1-1,0 0 1,0 1 0,0-1 0,0 0 0,-1 0 0,1 1 0,0-1 0,0 0 0,0 1 0,0-1 0,0 0 0,0 1 0,0-1 0,1 0 0,-1 0 0,0 1 0,0-1 0,0 0 0,0 1 0,0-1 0,0 0 0,1 1 864,0 0-864,16 12-1329,-3-6 1398,0 0 0,0-2-1,1 1 1,0-2 0,0 0 0,24 3 0,96 2-663,-80-6-1214,-54-3 1570,44 0-5600,-18-6-1828,-26 5 6893,0 1-1,0-1 1,0 0-1,-1 1 1,1-1 0,0 0-1,0 0 1,-1 0-1,1 1 1,0-1 0,-1 0-1,1 0 1,0-2-1,7-22-3600,-8 23 3750,3-16-1798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44.91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4 13 808,'14'-13'20926,"-13"14"-20561,12 11 3138,-12-11-3601,0 0 138,11 12 1277,-1 0 0,11 16 1,-19-25-1046,-1 1 1,1-1-1,-1 1 1,0 0 0,0 0-1,0 0 1,-1 0 0,1 1-1,-1-1 1,0 0-1,-1 7 1,0 2-957,-1 0 1,-1 0-1,0 0 0,-1 0 1,-1 0-1,0-1 0,-1 1 1,0-1-1,-13 21 0,8-17-676,0-1 0,-2 0 0,0-1 0,0-1 0,-2 0 0,-24 20 0,-22 23-11878,43-41 10758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22.76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93 1 1036,'-4'17'2021,"0"-1"-1,-1 1 1,-1-1 0,0 0-1,-12 23 1,-40 88 3736,-10 74-1640,57-166-3369,-72 280 3899,-2 132-2189,8-33-578,-152 715-1880,211-1035 0,-184 1174 0,126-663 0,34 32 0,46 1 0,-4-406 0,2 73 0,25 256 0,7 106 0,25-89 0,27-3 0,-66-451 0,67 338 0,45-12 0,-84-330 0,5-2 0,6-2 0,114 169 0,103 148 0,-248-384 0,-16-25 0,21 28 0,-29-44 0,-4-7 0,1 0 0,-1-1 0,0 1 0,1 0 0,-1-1 0,0 1 0,1 0 0,-1-1 0,1 1 0,-1 0 0,1-1 0,-1 1 0,1-1 0,0 1 0,-1-1 0,2 1 0,-12-22-7040,6 12 2966,-22-37-7543,-8 4 4607,14 22 4608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23.1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8 27 1956,'-11'-9'3132,"8"6"-719,-1 0-1,0 1 0,0-1 0,0 1 0,-6-3 0,10 5-2334,-1 0 0,1 0 0,0 0 0,-1 1 0,1-1 0,0 0 0,-1 0 0,1 0-1,0 0 1,-1 0 0,1 1 0,0-1 0,-1 0 0,1 0 0,0 0 0,0 1 0,-1-1 0,1 0 0,0 1 0,0-1 0,0 0-1,0 0 1,-1 1 0,1-1 0,0 0 0,0 1 0,0-1 0,0 0 0,0 1 0,0-1 0,0 0 0,0 1 0,0-1 0,0 0 0,0 1-1,0-1 1,0 0 0,0 1 0,0-1 0,0 0 0,0 1 0,2 16 295,2-4-283,0 0 0,1 0 0,1 0 0,0-1 0,9 12 0,40 56-28,49 46 333,5-5 1,156 135 0,-99-117 966,-135-117-996,0-1 1,2-1-1,59 26 0,-89-44-228,1-1 0,0 1 1,-1-1-1,1 0 0,0-1 0,0 1 0,0-1 0,-1 1 0,1-1 0,0 0 1,0 0-1,0-1 0,0 1 0,0-1 0,-1 0 0,1 0 0,0 0 1,0-1-1,-1 1 0,1-1 0,-1 0 0,0 0 0,1 0 0,-1 0 0,0 0 1,0-1-1,0 0 0,-1 1 0,1-1 0,-1 0 0,1 0 0,-1-1 0,0 1 1,2-4-1,3-7-121,0 0 0,-1 0 0,0-1 0,-1 0 0,-1 0 0,0 0 0,2-24 0,-3 4-26,-1 0 0,-3-43 0,-5 17-2390,3 41 460,-1 1 0,-1 0 0,-1 0 0,0 0 0,-10-20 0,12 32-365,1 0 0,0-1 0,0 0 0,1 0 0,0 0 0,-1-9 0,3 1 122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24.10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5 51 1344,'-21'2'6551,"-3"1"7681,24-3-14138,0 0 0,1 0 0,-1 0 0,0 0 1,0 0-1,0 0 0,0 0 0,1 0 0,-1 0 1,0 0-1,0 0 0,0 0 0,0 0 0,0 0 1,1 0-1,-1 1 0,0-1 0,0 0 0,0 0 1,0 0-1,0 0 0,0 0 0,0 0 0,1 1 1,-1-1-1,0 0 0,0 0 0,0 0 0,0 0 0,0 0 1,0 1-1,0-1 0,0 0 0,0 0 0,0 0 1,0 0-1,0 1 0,0-1 0,0 0 0,0 0 1,0 0-1,0 0 0,0 0 0,0 1 0,0-1 1,0 0-1,0 0 0,0 0 0,0 0 0,0 1 1,-1-1-1,1 0 0,0 0 0,0 0 0,0 0 0,0 0 1,0 0-1,0 1 0,0-1 0,-1 0 0,1 0 1,0 0-1,0 0 0,0 0 0,0 0 0,0 0 1,-1 0-1,18 7-195,-14-5 492,10 3-341,0-1 0,1 0 1,0 0-1,0-2 0,27 3 0,74-4 41,-95-2-64,199-16-2844,-147 3-2086,-3-5-3820,-60 16 7263,0 0 0,-1-1 0,1 0 0,-1 0 1,0-1-1,7-5 0,1-2-699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24.50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62 1372,'2'-3'1382,"1"0"1,0 0-1,0 1 0,0-1 0,1 1 1,4-3-1,27-10 3072,-12 10-3269,30-5 0,-29 7 199,2-1-819,1 2-1,-1 1 1,0 1-1,1 1 0,-1 1 1,0 1-1,32 9 1,-49-10-532,6 1 154,0 0 1,0 1 0,0 1 0,17 9-1,-28-13 9,-1 1 0,1 1 1,-1-1-1,0 0 0,1 1 0,-1-1 0,0 1 0,-1 0 0,1 0 0,-1 0 0,1 1 0,-1-1 0,0 0 1,0 1-1,0 0 0,0-1 0,-1 1 0,0 0 0,0 0 0,0 0 0,1 6 0,-2 0 0,0 0-1,0 0 0,-1 0 1,0 0-1,-1 0 1,0 0-1,-1 0 0,0-1 1,-7 17-1,-6 7 652,-26 40 0,31-54-785,-71 102-62,-10 19 0,80-120 0,2 1 0,0 1 0,1 0 0,1 0 0,-5 26 0,12-42 0,0-1 0,0 1 0,1 0 0,0-1 0,0 1 0,0 0 0,1 0 0,0-1 0,0 1 0,0 0 0,1-1 0,2 8 0,-2-9 0,0-1 0,0 1 0,0-1 0,0 0 0,1 1 0,-1-1 0,1-1 0,0 1 0,0 0 0,0-1 0,0 1 0,0-1 0,0 0 0,1 0 0,-1 0 0,1 0 0,0-1 0,5 2 0,8 1 21,0-1 0,0 0 0,0-1 0,1-1 0,-1-1 1,33-3-1,-36 1-103,0-1 0,0 0 0,0 0 0,-1-2-1,1 1 1,-1-2 0,0 0 0,21-13 0,-22 9-2923,0-1 0,-1 0 0,0-1 1,-1 0-1,0 0 0,10-19 0,24-29-5539,-20 35 6362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6:49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303 1244,'-2'-6'7786,"-1"-7"-3911,-4-30 120,-14-182 8262,17 210-11050,0 19 124,3 29-302,8 202-982,-7-171-51,1-54-1045,-1-9 750,0 0 0,1 0 0,-1 0 1,0 1-1,0-1 0,0 0 0,0 0 0,0 0 0,0 0 1,0 0-1,0 0 0,0 0 0,0 0 0,-1 0 0,1 0 1,0 0-1,-1 0 0,1 0 0,-1 0 0,1 0 0,-2 1 1</inkml:trace>
  <inkml:trace contextRef="#ctx0" brushRef="#br0" timeOffset="1">12 473 1620,'0'4'1275,"0"-1"1,-1 1-1,0-1 0,1 0 0,-1 1 0,-1-1 0,-1 4 1,-1 3 3868,4-10-4795,1 1 0,-1-1-1,0 1 1,1-1 0,-1 1 0,0-1-1,1 1 1,-1-1 0,0 1 0,1-1-1,-1 0 1,1 1 0,-1-1 0,1 0-1,-1 1 1,1-1 0,-1 0 0,1 1-1,-1-1 1,1 0 0,-1 0 0,1 0-1,-1 0 1,1 0 0,-1 0 0,2 0 0,20 5 2004,-19-4-2344,10 1 394,-1 0 0,1 0 0,0-1 1,-1-1-1,1 0 0,22-4 0,-26 2-1273,-1 0 0,1 0-1,-1-1 1,10-5-1,6-6-6021,-1-4-4393,-1-5 4575,-12 10 4642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47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37 1532,'2'-15'4301,"-9"-6"12047,9 35-15120,-2 35-419,3 1 0,1-1 0,3-1-1,1 1 1,24 71 0,-31-117-789,0 0-1,0 0 1,1 0 0,-1 0-1,1 0 1,0 0 0,-1-1-1,2 1 1,-1-1 0,0 1-1,0-1 1,1 0 0,-1 0-1,1 0 1,5 3 0,-6-4-12,-1 0-1,1-1 1,0 1 0,0-1 0,0 0-1,0 0 1,-1 1 0,1-1 0,0 0-1,0-1 1,0 1 0,0 0 0,0 0 0,-1-1-1,1 1 1,0-1 0,0 0 0,-1 0-1,1 1 1,0-1 0,-1 0 0,1 0 0,-1 0-1,1-1 1,-1 1 0,0 0 0,1 0-1,-1-1 1,2-2 0,12-16 39,-2-1 0,0-1-1,-1 1 1,-1-2 0,-1 0 0,9-34-1,-16 48 279,0 0 0,-1 0 0,0 0 0,0-1 0,-1 1 0,-1-1 0,0 1 0,0-1 0,-2-14 0,2 23-309,0 1 0,0-1 0,-1 0 1,1 1-1,0-1 0,1 1 0,-1-1 0,0 1 0,0-1 0,0 1 1,0-1-1,0 1 0,0-1 0,1 1 0,-1-1 0,0 1 1,0-1-1,1 1 0,0-1 0,-1 0-15,0 1 0,0 0 0,1 0 0,-1 0 1,0 0-1,0 0 0,0 0 0,0 0 0,1 0 0,-1 0 0,0 0 0,0 0 1,0 0-1,1 0 0,-1 0 0,0 0 0,0 0 0,1 0 0,-1 0 0,0 0 0,0 0 1,0 0-1,1 0 0,-1 0 0,0 0 0,0 0 0,0 0 0,0 1 0,1-1 1,-1 0-1,0 0 0,0 0 0,0 0 0,0 0 0,0 1 0,1-1 0,-1 0 0,0 0 1,0 0-1,0 1 0,0-1 0,0 0 0,0 0 0,0 0 0,0 1 0,0-1 1,0 0-1,0 0 0,0 0 0,0 1 0,7 23-1,0 0 0,4 49 0,-4-28 0,-2-8 0,-2 1 0,-2 66 0,-18 74 0,5-56 0,3-36 0,-3-1 0,-5 0 0,-36 112 0,47-180 0,-1 0 0,0 0 0,-14 22 0,18-34 0,0 0 0,-1 0 0,1 0 0,-1-1 0,0 1 0,0-1 0,-1 0 0,1 0 0,-1 0 0,0-1 0,0 0 0,0 0 0,0 0 0,-7 2 0,8-4 0,0 0 0,-1-1 0,1 0 0,0 0 0,0 0 0,-1 0 0,1 0 0,0-1 0,0 0 0,0 0 0,0 0 0,0-1 0,0 1 0,0-1 0,0 0 0,0 0 0,1 0 0,-1 0 0,1-1 0,-5-3 0,0-2 0,-1 1 0,1-1 0,1-1 0,0 0 0,0 0 0,-9-15 0,13 18 0,1 1 0,-1-1 0,1 1 0,0-1 0,0 0 0,0 0 0,1 0 0,0 0 0,1 0 0,-1 0 0,1 0 0,0-1 0,0 1 0,1 0 0,0 0 0,0 0 0,1 0 0,-1 0 0,1 0 0,0 1 0,1-1 0,-1 0 0,1 1 0,1 0 0,4-8 0,5-2 0,0 0 0,1 1 0,0 0 0,1 1 0,0 1 0,29-17 0,-13 9-2807,53-43 0,-74 54 1864,-1-1 0,0 0 1,0 0-1,-1-1 0,0 0 1,-1 0-1,0 0 0,8-20 0,13-32-13666,-26 53 11710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24.94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87 71 516,'-1'-2'644,"-1"1"-1,1-1 1,0 1-1,0 0 1,-1 0-1,1 0 0,-1 0 1,1 0-1,-1 0 1,1 0-1,-1 0 1,0 0-1,-1 0 1,-31-9 4258,3 1-1902,15 2-2061,0 1 1,0 1-1,0 0 1,-1 1-1,0 1 0,-25-2 1,35 5-785,0 0 1,0 0-1,0 0 0,0 1 1,0 0-1,0 0 1,0 0-1,0 1 0,1 0 1,-1 1-1,0 0 0,1 0 1,0 0-1,0 0 1,0 1-1,0 0 0,1 1 1,-8 6-1,9-6-109,1 0-1,0 1 1,0-1-1,0 1 1,1-1-1,-1 1 1,1 0-1,1 0 0,-1 0 1,1 0-1,0 0 1,1 0-1,-1 0 1,1 1-1,1 9 1,2 10 230,0 0 0,9 31 1,-10-51-198,1 10 144,1 1 1,1-1 0,0 0 0,2 0 0,-1-1-1,2 0 1,0 0 0,16 22 0,-23-36-199,0 0 0,0 1 0,0-1 0,0 0 0,0 0 0,0 0 0,1 0 0,-1 0 0,0 0 0,0 0 0,1-1 0,-1 1 0,1 0 0,-1-1 0,1 1 0,-1-1 0,1 1 0,-1-1 0,1 0 0,-1 0 0,1 1 0,0-1 0,-1 0 0,1-1 0,-1 1 0,1 0 0,-1 0 0,1-1 0,-1 1 0,1-1 0,-1 1 0,1-1 0,-1 1 0,1-1 0,-1 0 0,0 0 0,1 0 0,-1 0 0,0 0 0,0 0 0,0 0 0,0 0 0,0 0 0,1-2 0,4-5 148,0 1 0,-1-1 0,0 0-1,-1-1 1,8-16 0,40-157-173,-28 87 0,-24 94 0,0 1 0,0-1 0,0 0 0,1 0 0,-1 0 0,0 1 0,0-1 0,1 0 0,-1 0 0,0 1 0,1-1 0,-1 0 0,1 0 0,-1 1 0,1-1 0,-1 1 0,1-1 0,0 0 0,-1 1 0,1-1 0,0 1 0,-1 0 0,1-1 0,0 1 0,0-1 0,-1 1 0,2 0 0,-1 0 0,1 0 0,-1 0 0,0 1 0,0-1 0,0 0 0,0 1 0,1-1 0,-1 1 0,0 0 0,0-1 0,0 1 0,0 0 0,0 0 0,-1-1 0,1 1 0,1 1 0,4 6 0,0-1 0,0 2 0,6 11 0,13 30 0,20 59 0,-24-56 0,29 54 0,-48-103 0,1 0 0,0 0 0,-1 0 0,1 0 0,1-1 0,-1 1 0,0-1 0,8 6 0,-10-8 0,0 0 0,1-1 0,-1 1 0,0-1 0,0 0 0,0 1 0,0-1 0,0 0 0,0 1 0,1-1 0,-1 0 0,0 0 0,0 0 0,0 0 0,1 0 0,-1 0 0,0-1 0,0 1 0,0 0 0,0-1 0,1 1 0,-1 0 0,0-1 0,0 0 0,0 1 0,0-1 0,0 1 0,0-1 0,0 0 0,0 0 0,-1 0 0,1 0 0,0 1 0,0-1 0,-1 0 0,1 0 0,0 0 0,-1 0 0,1-1 0,-1 1 0,1-1 0,3-7-893,0 1 0,-1-1 0,0 0-1,0-1 1,-1 1 0,0 0 0,1-13 0,-1-72-11474,-2 44 8221,4-56-2898,-4 51 5087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25.29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1 85 1408,'-30'-3'7363,"-1"-1"8334,42 4-14934,108-2 2997,-57-2-5857,-1-4-3576,-57 7 4475,0-1 1,1 1 0,-1-1 0,0 0-1,0-1 1,0 1 0,0-1 0,-1 1-1,1-1 1,-1 0 0,1 0 0,-1-1-1,0 1 1,4-7 0,-4 6 699,10-11-1742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25.68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 15 192,'34'-12'3125,"-29"11"-1985,0 1 0,0-1 1,0 1-1,0-1 0,0 2 1,0-1-1,8 2 0,-8-1-297,-1 0-1,1 1 0,-1-1 1,1 1-1,-1 0 0,0 1 1,0-1-1,0 1 0,0 0 1,0 0-1,-1 0 0,1 0 0,-1 1 1,0-1-1,5 7 0,0 1-385,-1 1 0,0 0-1,-1 0 1,0 0 0,-1 1 0,0 0-1,-1 0 1,-1 0 0,0 1-1,0-1 1,-2 1 0,1-1 0,-2 1-1,-1 20 1,0-26-610,-1-1 1,0 1-1,-1-1 1,1 1-1,-1-1 1,-1 0-1,1 0 1,-1-1-1,-1 1 1,1-1-1,-6 7 1,-9 8-1905,-39 32 1,39-37 602,1 1 1,-18 21-1,32-32-271,0-1-1,1 0 0,-1 1 0,1 0 0,0-1 1,1 1-1,0 0 0,0 1 0,0-1 0,-2 10 1,4 4-887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26.80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87 14 1384,'-33'-6'4991,"-41"-1"0,-35 6 1343,-106 23 372,138-11-5312,1 3-1,1 4 1,0 3-1,2 3 1,-139 67-1,168-66-1393,1 3 0,2 1 0,-62 56 0,-94 120 0,169-172 0,2 2 0,1 0 0,2 2 0,2 0 0,1 2 0,1 0 0,3 1 0,-21 75 0,30-89 0,1 1 0,2-1 0,0 1 0,2 0 0,1 1 0,2 31 0,18 89 0,64 246 0,-62-323 0,4-1 0,38 79 0,-44-111 0,2-2 0,1 0 0,2-2 0,2 0 0,48 49 0,-23-34 0,1-2 0,93 62 0,-87-73 0,1-2 0,1-3 0,110 39 0,202 43 0,-288-90 0,392 87 0,-330-87 0,191 5 0,-216-28 0,174-23 0,116-41 0,-404 63 0,98-20 0,-1-5 0,-2-4 0,-1-4 0,-2-5 0,-1-5 0,109-65 0,-168 85 0,-1-1 0,-1-1 0,-2-3 0,0-1 0,35-40 0,-47 42 0,0 0 0,-2-2 0,-1 0 0,-2-1 0,-1-1 0,-1-1 0,11-35 0,-8 6 0,-3-1 0,-3 0 0,-3 0 0,-2-1 0,-4-1 0,-3-73 0,-6 74 0,-3 0 0,-30-118 0,23 122 0,0-4 0,-4 0 0,-2 2 0,-3 0 0,-54-99 0,56 123 0,-2 1 0,-2 1 0,-1 1 0,-1 1 0,-2 2 0,-2 1 0,-1 1 0,-37-25 0,-129-71 0,162 106 0,-2 2 0,0 2 0,-64-18 0,50 22 0,-1 2 0,-1 2 0,-73 0 0,32 8 0,-101 15 0,-252 10 0,-47 4 0,212 17 0,205-28 0,-118 41 0,38-5 0,137-43 0,-10 4 0,30-13 0,3-2-313,1 0 1,-1-1-1,0 1 1,0 0-1,0 0 1,0-1-1,1 1 1,-1 0-1,0-1 1,0 0-1,0 1 1,2-2-1,3-3-3851,22-13-8073,-25 16 11162,1 0 1,0 0-1,0 1 1,-1 0 0,1 0-1,7-2 1,16 1-2180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28.04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6 614 1528,'-11'15'4226,"1"-1"2286,6 3 5960,10-18-12261,0 0-1,0 0 1,1-1 0,-1 0-1,0 0 1,6-3-1,1 0 95,402-125 4549,-226 76-3458,136-48-1396,-9-23 0,-270 105 0,116-58 0,-127 58 0,0-1 0,45-35 0,-32 21 0,-85 41 0,-11 6-2543,13 1-7132,-62 32 0,43-16 4672,10-3 1690,5 3 1115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3:28.58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 0 1284,'-3'5'22443,"7"6"-17070,5 6-7433,-6-13 3705,19 23-1409,1 0 0,1-2 0,1-1-1,2-1 1,34 23 0,156 88 1843,-75-49-1491,172 130-588,-232-152 0,122 124 0,-32-18 0,-172-169 0,1 1 0,-1-1 0,1 1 0,0-1 0,-1 1 0,1-1 0,-1 1 0,0-1 0,1 1 0,-1-1 0,1 1 0,-1 0 0,0-1 0,1 1 0,-1 0 0,0-1 0,0 1 0,1 0 0,-1 0 0,0-1 0,0 1 0,0 0 0,0-1 0,0 2 0,-1-1-7,0 0-1,0 0 1,0 0 0,0 0-1,0 0 1,0-1 0,0 1-1,0 0 1,0-1 0,0 1-1,0-1 1,-1 1 0,1-1-1,0 0 1,0 1-1,-1-1 1,1 0 0,0 0-1,0 0 1,-1 0 0,1 0-1,-3 0 1,2 0-305,-33 14-27166,25-7 24198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46.23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 145 540,'-20'8'23932,"22"-7"-23906,-1 0-1,1 0 1,0 0-1,0 0 1,0-1 0,0 1-1,0 0 1,0-1-1,0 0 1,0 1-1,0-1 1,0 0-1,0 0 1,1 0 0,2-1-1,37-6-63,-31 4 83,21-4-9,98-16 486,52-4 708,-151 19-1084,-1 0 0,0-2 0,52-24 0,-27 1 2985,-55 34-3105,0-1 0,0 0 0,0 0 0,0 0 0,0 0 0,0 1 0,0-1 0,0 0 0,0 0 0,0 0 0,0 0 0,0 1 0,0-1 0,0 0 0,0 0 0,0 0 0,1 0 0,-1 0 0,0 1 0,0-1 0,0 0 0,0 0 0,0 0 0,0 0 0,0 0 0,0 1 0,1-1 0,-1 0 0,0 0 0,0 0 0,0 0 1,0 0-1,0 0 0,1 0 0,-1 0 0,0 0 0,0 0 0,0 0 0,0 0 0,1 1 0,-1-1 0,0 0 0,0 0 0,0 0 0,0 0 0,1 0 0,-1-1 0,0 1 0,0 0 0,0 0 0,1 0 0,-10 19 952,7-17-933,-111 206-45,78-152 0,-65 83 0,94-133-533,1 0 1,-1 0-1,0-1 0,-1 1 0,-9 5 1,10-8-267,1 1 1,-1-1 0,0 0-1,-1-1 1,1 0-1,0 0 1,-1 0-1,1-1 1,-1 0 0,0 0-1,1 0 1,-1-1-1,0 0 1,1 0-1,-1-1 1,0 0 0,1 0-1,-9-3 1,12 3-877,-6-2-543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46.86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7 9 80,'-17'-4'6977,"16"3"-6238,-1 0 1,1 1-1,-1-1 1,1 1 0,-1-1-1,0 1 1,1-1-1,-1 1 1,0 0 0,1 0-1,-1 0 1,0 0-1,1 0 1,-1 1-1,0-1 1,1 0 0,-3 1-1,4 9 4365,8 11-4754,-6-15 10,91 278 2443,-78-230-1543,-3 0 1,9 80-1,-21-133-1260,0 0 0,0 0 0,0 0 0,0 0 0,0 0 0,0-1 0,0 1 0,0 0 0,0 0 0,-1 0 0,1 0 0,0 0 0,0-1 0,-1 1 0,1 0 0,-1 0 0,1 0 0,-1-1 0,1 1 0,-1 0 0,1-1 0,-1 1 0,0 0 0,1-1 0,-1 1 0,0-1 0,1 1 0,-1-1 0,0 1 0,0-1 0,0 0 0,1 1 0,-1-1 0,0 0 0,0 0 0,0 0 0,0 1 0,0-1 0,0 0 0,-6 0 0,0 0 0,-1 0 0,1 0 0,-8-2 0,-1 0 0,-4 1 0,-19-2 0,1 3 0,-64 6 0,91-8-4143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48.52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5 847 88,'-6'-3'563,"-1"1"0,0-1 0,0 1 0,0 0 0,0 1-1,0 0 1,-1 0 0,1 0 0,0 1 0,-1 0 0,1 0 0,0 1 0,-1 0 0,1 1 0,0-1-1,0 1 1,0 0 0,0 1 0,-10 5 0,10-4-349,0 1-1,0 0 1,1 0-1,-1 0 1,1 1 0,0 0-1,1 1 1,0-1 0,0 1-1,0 0 1,0 0-1,1 0 1,0 1 0,1-1-1,0 1 1,-4 14-1,3-3-91,1-1-1,1 1 1,1 0-1,0-1 1,1 1 0,1 0-1,1 0 1,6 23-1,0-5 34,2-1 0,2 0-1,18 39 1,-25-65-143,0 0 0,1 0 0,0 0-1,0-1 1,1 0 0,0 0 0,1-1 0,10 9 0,-16-14-11,1-1 0,0 0 0,0 0 0,0 0 0,0 0 0,0 0 0,0-1 0,1 1 0,-1-1 1,1 0-1,-1 0 0,1 0 0,-1-1 0,1 1 0,-1-1 0,1 0 0,0 0 0,-1 0 0,1 0 1,-1-1-1,1 1 0,0-1 0,-1 0 0,0 0 0,1 0 0,-1-1 0,0 1 0,1-1 0,2-2 1,2-2 2,0 0 1,-1-1 0,0 0-1,0 0 1,-1-1 0,0 0-1,0 0 1,-1 0-1,0-1 1,5-12 0,4-10-66,14-53 1,-7 4-509,-4-1-1,10-113 1,-7-168-1108,-19 344 1687,2-225-486,-6 181 1188,-18-115-1,21 176-651,0 0 0,0 0 1,0-1-1,0 1 0,0 0 0,-1 0 0,1 0 1,0 0-1,-1 0 0,1 0 0,-1 0 1,0 0-1,1 0 0,-1 0 0,0 0 0,1 0 1,-1 0-1,0 0 0,0 0 0,-1 0 0,2 1-5,-1 0 0,0 0-1,1 0 1,-1 0-1,0 1 1,1-1 0,-1 0-1,1 1 1,-1-1-1,0 0 1,1 1-1,-1-1 1,1 0 0,-1 1-1,1-1 1,-1 1-1,1-1 1,0 1 0,-1 0-1,1-1 1,0 1-1,-1-1 1,1 2-1,-5 6 399,2 1 0,-1-1 0,-3 14 0,-3 34 1386,2 0 0,2 0 0,3 77 0,2-74-743,4 307 3082,3-266-4035,31 162 0,-18-185-1666,-15-63 116,1 0-1,1-1 1,11 21 0,-14-29 640,-1-1 0,1 1 1,1-1-1,-1 1 1,1-1-1,-1 0 0,1 0 1,0-1-1,1 1 0,-1-1 1,1 0-1,-1 0 1,1 0-1,0-1 0,0 1 1,0-1-1,0-1 1,1 1-1,-1-1 0,0 1 1,1-2-1,-1 1 0,1 0 1,-1-1-1,1 0 1,9-2-1,14-2-1480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48.96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06 172 80,'2'-4'455,"-1"-1"1,0 1-1,0 0 1,0-1-1,0 1 1,-1 0-1,0-1 1,0 1-1,0-1 0,0 1 1,-1 0-1,0-1 1,1 1-1,-2 0 1,1 0-1,0-1 1,-3-3-1,0 2 44,1 1 0,-1 0 0,0 0 0,0 1 0,0-1 0,-1 1 0,0 0 0,0 0-1,0 0 1,0 1 0,-10-5 0,4 2-140,-1 1 0,1 1 0,-1 0 0,0 0 0,0 1 0,-1 1-1,1 0 1,-1 0 0,1 2 0,-1-1 0,-17 3 0,27-1-346,-1-1 1,1 1-1,-1 0 1,1 0 0,-1 1-1,1-1 1,0 1-1,-1 0 1,1 0-1,0 0 1,0 0-1,1 0 1,-1 1 0,0-1-1,1 1 1,-1 0-1,1-1 1,0 1-1,0 1 1,0-1 0,0 0-1,1 0 1,-1 1-1,1-1 1,0 0-1,0 1 1,0-1-1,0 7 1,-2 5 11,2 0 0,-1 1 0,2-1 0,0 0 0,4 22 0,-2-15 149,1 0 0,1 0 0,2-1 0,0 1 0,1-1 0,15 32 0,-21-51-159,0 0 1,0 0-1,0-1 1,0 1-1,0-1 1,1 1-1,-1-1 1,0 1-1,1-1 1,-1 1-1,1-1 1,0 0-1,-1 0 1,1 0 0,0 0-1,2 1 1,-3-2-13,0 0-1,0 0 1,0 0 0,0 0 0,1-1 0,-1 1 0,0 0 0,0-1 0,0 1 0,0 0 0,0-1-1,0 1 1,0-1 0,0 1 0,0-1 0,0 0 0,-1 1 0,1-1 0,0 0 0,0 0 0,0 0-1,-1 1 1,1-1 0,0 0 0,-1 0 0,1 0 0,-1 0 0,1 0 0,-1 0 0,1-2 0,15-37 54,-2 1 1,14-65 0,-10 36-43,-4 12 197,-4 74 526,13 76 272,-8-28-1195,46 127 0,-58-188-228,-1 0-1,1 0 1,0 0-1,6 7 0,-9-11 318,1-1-1,-1 1 0,0-1 1,1 1-1,-1-1 0,0 1 1,1-1-1,-1 1 0,0-1 1,1 0-1,-1 1 0,1-1 1,-1 0-1,1 1 0,-1-1 1,1 0-1,-1 0 0,1 0 1,-1 1-1,1-1 0,-1 0 1,1 0-1,0 0 0,-1 0 1,1 0-1,-1 0 0,1 0 1,-1 0-1,1 0 0,0 0 1,-1 0-1,1 0 0,-1-1 1,1 1-1,-1 0 0,1 0 1,-1 0-1,1-1 0,-1 1 1,1 0-1,-1-1 0,1 1 1,-1 0-1,0-1 0,1 1 1,-1-1-1,0 1 0,1-1 1,-1 1-1,0-1 0,1 1 1,-1-1-1,0 1 0,0-1 1,1 1-1,-1-1 0,0 1 1,0-1-1,0 1 0,0-1 1,0 0-1,0 0 0,3-14-1577,0 0 0,-1 0 0,-1 0 0,0-17 0,0-3-381,1-10 31,1-2 402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49.3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34 932,'2'-6'927,"-1"5"-527,-1 0 0,0 0 0,1 0-1,-1 0 1,0 0 0,1 0-1,-1 1 1,0-1 0,0 0 0,0 0-1,0 0 1,0 0 0,0 0 0,0 0-1,0 0 1,0 0 0,0 0-1,-1 0 1,1 0 0,0 0 0,-1 0-1,1 0 1,-1 0 0,1 0 0,-1 0-1,1 1 1,-1-1 0,0 0 0,-7 1 5967,8 0-6225,0 0 0,0 0 0,0 0 0,0 1 0,0-1 0,0 0 0,-5 17 1481,1 19-1338,3-11 178,-1 93 1286,3-105-1600,0 0-1,1 0 0,0-1 0,1 1 1,1 0-1,9 22 0,-12-33-139,0 0-1,0 0 1,0 0 0,0 0-1,0 0 1,0 0 0,1 0 0,-1-1-1,1 1 1,-1 0 0,1-1-1,-1 1 1,1-1 0,0 0-1,0 0 1,0 0 0,0 0-1,0 0 1,3 1 0,-3-2 5,0 1 1,0-1-1,0 0 1,0-1-1,0 1 1,0 0-1,0-1 0,0 1 1,0-1-1,-1 1 1,1-1-1,0 0 1,0 0-1,0 0 1,-1 0-1,1 0 1,1-2-1,6-4 82,-2-1 0,1 0 1,-1 0-1,0-1 0,-1 0 0,7-12 0,2-9 149,-2 1-1,19-61 0,6-15 925,-35 110-855,0 1 1,-1-1-1,0 1 1,0 0 0,0 0-1,1 6 1,18 82 155,15 171 0,-34-220-378,-1 1 0,-2-1 1,-3 1-1,-1-1 0,-2 0 0,-14 44 0,11-56-92,-2-1 0,-27 52 0,29-65 0,-1-1 0,-1-1 0,0 0 0,-1 0 0,-26 24 0,35-37 0,-1 0 0,1-1 0,-1 1 0,0-1 0,0 0 0,-1 0 0,1 0 0,0-1 0,-1 0 0,0 0 0,1 0 0,-1-1 0,0 0 0,0 0 0,0 0 0,-7-1 0,8-1 0,-1 1 0,1-1 0,-1-1 0,1 1 0,0-1 0,-1 0 0,1 0 0,0-1 0,0 1 0,1-1 0,-1 0 0,1-1 0,-1 1 0,1-1 0,0 1 0,0-1 0,-4-6 0,0-1 0,0 0 0,0 0 0,2-1 0,-1 0 0,-7-22 0,11 29 0,1-1 0,1 0 0,-1 0 0,1 0 0,0 0 0,0 0 0,0 0 0,1 0 0,0 0 0,1-1 0,-1 1 0,1 0 0,0 0 0,4-11 0,-3 13 0,1 0 0,-1 0 0,1 0 0,0 0 0,0 0 0,0 1 0,1 0 0,0 0 0,-1 0 0,1 0 0,0 0 0,0 1 0,6-3 0,8-4 0,36-10 0,-32 11 0,11-3-221,-3 2-1364,54-27 0,-76 32 1197,0 0 0,-1 0 0,0-1 0,0 0 0,-1-1 1,1 0-1,-1 0 0,0 0 0,-1 0 0,1-1 0,-1 0 0,4-8 0,31-80-16476,-30 64 12962,-6 3 1219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49.37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 745 548,'27'-85'8788,"-25"77"-3569,-5 18-2575,-2 20-670,2 31-298,7 85-1,-1-118-2201,1-1-1,1 1 1,2-1 0,0 0-1,16 35 1,-11-31-3827,-14-41-3718,1 6 7146,-3-18-1635,-1-10 351</inkml:trace>
  <inkml:trace contextRef="#ctx0" brushRef="#br0" timeOffset="1">138 502 960,'23'-51'22870,"-27"62"-19129,4-8-4027,-1 0 0,0-1-1,1 1 1,-1 0 0,1 0-1,0 0 1,0 0 0,0 0-1,0-1 1,0 1 0,1 0-1,0 5 1,-11-44-19801,5 13 17633</inkml:trace>
  <inkml:trace contextRef="#ctx0" brushRef="#br0" timeOffset="2">22 34 768,'0'-3'873,"-1"-16"2730,1 18-3251,0 1 1,0-1 0,-1 1-1,1-1 1,0 1 0,0-1-1,0 1 1,0-1 0,-1 1-1,-2-4 2822,3 4-2821,0-1 0,-1 1-1,1 0 1,-1 0 0,1-1-1,-1 1 1,1 0 0,-1 0-1,1 0 1,-1 0-1,-7 3 6181,8-2-6264,0-1 0,0 0-1,-1 1 1,-1 13 3612,4 11-424,-1-19-3365,0-1 1,1 1 0,0-1-1,0 1 1,0-1-1,1 0 1,-1 0 0,1 0-1,1 0 1,-1-1-1,1 1 1,-1-1 0,6 5-1,-2-4 126,0 1 0,0-1 0,1 0 0,0-1 0,0 1 0,0-2 1,14 6-1,-3-4-828,1 0 1,30 4-1,35-1-8812,-80-8 8113,-1 1 0,0-1 0,0 1 0,0 1-1,0-1 1,0 0 0,0 1 0,-1 0-1,1 0 1,0 0 0,3 3 0,13 10-2816,-7-2 1897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51.37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15 203 960,'32'8'6042,"-31"-8"-5961,-1 0 0,0 0 0,0 0 1,1 0-1,-1 0 0,0 0 0,0 0 0,0 0 0,1 0 1,-1 0-1,0 0 0,0 0 0,0 0 0,1 0 0,-1 0 0,0 0 1,0 0-1,0-1 0,0 1 0,1 0 0,-1 0 0,0 0 1,0 0-1,0 0 0,0-1 0,1 1 0,-1 0 0,0 0 1,0 0-1,0 0 0,0-1 0,0 1 0,0 0 0,0 0 0,0 0 1,0-1-1,0 1 0,0 0 0,1 0 0,-1 0 0,0-1 1,0 1-1,0 0 0,0 0 0,-1 0 0,1-1 0,0 1 1,0 0-1,0 0 0,0 0 0,0-1 0,0 1 0,0 0 0,0 0 1,0 0-1,0-1 0,-1 1 0,1 0 0,0 0 0,-5-14 893,-2-2-698,-2 0 1,0 1-1,-1 0 1,0 1-1,-1 0 1,-15-14 0,19 21 45,-1 0 0,-1 1 1,1 0-1,-1 0 0,0 1 1,0 0-1,-1 1 0,1 0 0,-1 0 1,0 1-1,-18-4 0,13 5 278,-1 0-1,1 0 0,0 2 0,-1 0 0,-23 3 1,34-3-476,0 1 0,0 0 0,0 1 0,1-1 1,-1 1-1,0 0 0,0 0 0,1 0 0,-1 1 1,1-1-1,0 1 0,0 0 0,0 1 0,0-1 0,0 1 1,1 0-1,0-1 0,-1 1 0,1 1 0,-3 5 1,0 4-57,1 0 0,0 0 1,1 0-1,1 1 1,0 0-1,0 0 0,2 0 1,0 0-1,1 0 1,2 23-1,0-18-71,1 1 0,1-2 0,1 1 0,1 0 0,0-1 0,2 0 0,12 23 0,-17-35 10,2 0-1,-1-1 0,0 0 1,1 0-1,0 0 1,1 0-1,-1-1 0,1 0 1,0 0-1,0 0 0,1-1 1,0 0-1,-1 0 0,11 3 1,-12-5-5,0-1 0,0 0 1,-1 0-1,1 0 0,0-1 1,0 1-1,0-1 0,0 0 1,0-1-1,0 1 0,0-1 0,0 0 1,0 0-1,0-1 0,0 0 1,-1 1-1,1-1 0,-1-1 1,1 1-1,-1-1 0,0 0 0,0 0 1,4-3-1,1-4 1,0 1 0,0-1 0,-1-1 1,0 1-1,-1-2 0,0 1 0,-1-1 0,0 1 0,6-20 0,0-6 17,13-75 0,-16 54-3,6-31 254,-15 88-251,0 0 0,0 1 0,0-1 0,0 0 0,0 1 0,1-1 0,-1 0 0,0 1-1,0-1 1,0 0 0,1 1 0,-1-1 0,0 1 0,1-1 0,-1 0 0,0 1 0,1-1-1,-1 1 1,1-1 0,-1 1 0,1-1 0,-1 1 0,1 0 0,-1-1 0,1 1 0,-1-1-1,1 1 1,0 0 0,-1 0 0,2-1 0,-1 2 29,0-1-1,0 1 0,0-1 1,0 1-1,0 0 1,0-1-1,0 1 1,-1 0-1,1 0 1,0 0-1,0-1 1,-1 1-1,1 0 1,0 0-1,0 2 1,21 45 1212,-22-47-1240,27 79 934,22 110 0,1 88 1037,-40-217-1892,-1-1-100,-3 0 0,-2 0 0,-8 108 0,3-159 0,0 1 0,-1 0 0,0-1 0,0 0 0,-1 1 0,0-1 0,-1 0 0,0-1 0,-9 16 0,10-20 0,-1 0 0,1 1 0,-1-1 0,0-1 0,0 1 0,0 0 0,0-1 0,-1 0 0,0 0 0,1 0 0,-1-1 0,0 0 0,0 0 0,0 0 0,-1 0 0,1-1 0,0 0 0,-9 1 0,0-1 0,1-1 0,-1 0 0,0-2 0,0 1 0,1-1 0,-1-1 0,1-1 0,-16-5 0,9 1 0,0-1 0,1 0 0,1-2 0,-28-19 0,40 26-179,1-1 0,-1 1 1,1-1-1,0 0 0,1-1 0,-1 1 0,1-1 1,0 0-1,0 0 0,1 0 0,0-1 0,0 1 1,0-1-1,1 1 0,-2-10 0,3 10-36,0 1 0,1-1 0,0 1 0,0-1 1,1 1-1,-1-1 0,1 1 0,0-1 0,1 1 0,-1-1 0,1 1 0,0 0 0,1 0 0,-1 0 0,1 0 1,0 0-1,0 1 0,0-1 0,1 1 0,4-4 0,32-31-7506,82-58 0,-78 64 4708,9-7 145,4-3 450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51.99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41 57 1504,'1'0'217,"-1"-1"-1,1 0 0,0 0 1,0 0-1,-1 0 0,1 0 1,-1 0-1,1 0 1,-1 0-1,1 0 0,-1 0 1,0 0-1,1 0 0,-1 0 1,0-1-1,0 1 1,0 0-1,0 0 0,0 0 1,0 0-1,0 0 0,0-1 1,0 1-1,-1 0 1,1 0-1,0 0 0,-1 0 1,1 0-1,-1 0 1,1 0-1,-1 0 0,0 0 1,1 0-1,-1 0 0,0 0 1,0 0-1,1 1 1,-1-1-1,0 0 0,0 1 1,0-1-1,0 0 0,0 1 1,0-1-1,0 1 1,0-1-1,0 1 0,0 0 1,-3-1-1,-5-2 1099,0 1-1,0 0 1,0 0 0,-18 0-1,12 1-784,1 2 0,-1 0 0,1 0 0,-1 1-1,1 1 1,0 1 0,0 0 0,0 0 0,1 1-1,-1 1 1,1 1 0,-20 12 0,28-14-472,0-1 0,0 1 1,1 0-1,0 0 0,-1 0 0,2 1 1,-1-1-1,1 1 0,0 0 1,0 0-1,-3 9 0,3-5-25,1 0 0,0 1 0,0-1 0,1 1 1,0-1-1,2 18 0,1-4-21,2 0 1,1 0 0,0-1-1,2 1 1,14 32-1,-15-42-8,0-1 0,0-1 0,2 1-1,-1-1 1,2 0 0,-1-1 0,1 0-1,1-1 1,18 16 0,-26-24 7,0 0 1,0-1 0,0 1 0,0-1-1,0 0 1,1 1 0,-1-1-1,1 0 1,-1 0 0,1-1-1,-1 1 1,1 0 0,-1-1-1,1 0 1,0 1 0,-1-1-1,1 0 1,-1 0 0,1-1-1,0 1 1,-1 0 0,1-1 0,-1 0-1,1 0 1,-1 1 0,1-1-1,-1-1 1,1 1 0,-1 0-1,0-1 1,0 1 0,0-1-1,0 1 1,0-1 0,0 0-1,0 0 1,0 0 0,1-3-1,4-5 128,0 0 0,-1 0 0,0-1 0,-1 0 0,0 0 0,0 0 0,2-13 0,0-5 288,-1 1 0,4-55 0,-7-60 1584,-3 130-1690,0 3-68,-1 19-7,0 20 14,10 53-260,4-1 0,25 92 0,-33-158 2,0-1 0,9 19 0,-12-28-5,1 0 0,0 0 0,0-1 0,0 1-1,1-1 1,-1 0 0,1 0 0,0 0 0,6 4 0,-9-7-34,0 0 0,0-1 0,0 1 0,0-1 0,0 1 0,0-1 0,0 1 0,0-1 0,0 0 0,0 0 0,0 1 0,0-1 0,0 0 0,0 0 0,1 0 0,-1 0 0,0 0 0,0-1 0,0 1 0,0 0 0,0 0 0,0-1 0,0 1 0,0-1 0,0 1 0,0-1 0,0 1 0,0-1 0,0 0 0,0 1 0,0-1 0,0 0 0,-1 0 0,1 1 0,1-3 0,2-3-346,0 1 1,0-2-1,0 1 0,3-10 1,-5 13 234,15-41-2068,22-82-1,-26 76 1456,23-55 1,-19 76 659,-17 29 107,0-1 1,1 1 0,-1-1 0,1 0 0,-1 1-1,0-1 1,1 1 0,-1-1 0,1 1 0,-1 0-1,1-1 1,0 1 0,-1-1 0,1 1 0,-1 0-1,1-1 1,0 1 0,-1 0 0,1 0 0,0 0-1,-1-1 1,1 1 0,0 0 0,-1 0 0,1 0-1,0 0 1,-1 0 0,1 0 0,0 0 0,-1 0-1,1 1 1,0-1 0,-1 0 0,1 0 0,0 1-1,-1-1 1,1 0 0,-1 1 0,1-1 0,0 0-1,-1 1 1,1-1 0,0 1 0,3 6 89,0-1 0,-1 0 0,1 1 0,-1 0 0,-1 0 0,1 0 0,-1 0 0,1 8 0,2 2 94,53 258 1412,-18-66-1149,-30-164-410,23 80 1,-27-114-37,-5-21 3,-3-20 7,-9-71 239,4 0 0,4-1-1,12-103 1,-9 198-202,12-79 471,-10 79-468,0-1 0,0 1 1,0-1-1,1 1 1,0 0-1,0 0 0,1 1 1,8-13-1,-11 18-6,1-1-1,-1 1 1,1 0-1,-1-1 0,1 1 1,-1 0-1,1 0 1,0 0-1,-1 0 0,1 0 1,0 0-1,0 0 1,0 1-1,0-1 0,0 1 1,0-1-1,0 1 1,0 0-1,0-1 0,0 1 1,0 0-1,0 1 1,0-1-1,0 0 0,0 1 1,0-1-1,0 1 1,-1-1-1,1 1 1,0 0-1,0 0 0,0 0 1,-1 0-1,1 0 1,0 0-1,-1 0 0,1 1 1,1 1-1,5 4 216,-1 0 0,0 1-1,-1-1 1,1 1 0,-1 1-1,5 11 1,-2-3-266,-2 1 0,-1-1 0,0 2 0,-1-1 0,-1 1 0,0-1 0,-2 1 0,0 0 0,-1 0 0,-1 0 0,-1 0 0,-1 0 0,0 0 0,-1 0 0,-7 20 0,9-34-241,-1 0 0,-1 0 1,1 1-1,-1-2 0,1 1 0,-1 0 1,-1-1-1,1 1 0,-1-1 0,1 0 0,-1 0 1,-1 0-1,1-1 0,0 1 0,-10 4 0,7-4-625,-1-1 0,0-1 0,1 1 0,-1-1 1,0 0-1,0-1 0,0 0 0,0 0 0,-16-2 0,4 0-1258,0-2 0,1 0 1,-1-1-1,-23-9 0,-27-13-1614,21 0 573,-1-7 908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52.36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1 455 1672,'-18'-89'9780,"6"35"-1097,12 53-8586,-1 0 0,1 0 0,0 0 0,0 0 0,0 0-1,0 0 1,0 1 0,0-1 0,0 0 0,1 0 0,-1 0 0,0 0-1,0 0 1,1 1 0,-1-1 0,0 0 0,1 0 0,-1 0 0,1 1-1,-1-1 1,1 0 0,-1 1 0,2-2 0,0 1-12,-1 0 0,1 0 0,0 0 0,0 0 0,0 0 0,0 0 1,0 0-1,0 0 0,4 0 0,5-1-180,1 1 0,23 1 0,-26 0 51,81-5-4101,-49 0 87,-1-3 0,1-1 0,40-15 0,-31 7 1901</inkml:trace>
  <inkml:trace contextRef="#ctx0" brushRef="#br0" timeOffset="1">882 0 2248,'0'2'498,"1"-1"-1,-2 1 0,1-1 1,0 0-1,0 1 0,0-1 1,-1 0-1,1 1 1,0-1-1,-1 0 0,1 0 1,-1 1-1,0-1 0,1 0 1,-1 0-1,0 0 1,0 0-1,-1 1 0,-21 24 4448,19-21-3583,-79 77 7479,-8-3-4970,27-32-5571,-2-7-4488,35-26-2605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52.76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03 126 780,'0'-4'540,"0"0"-1,0 0 1,-1 0-1,0 0 1,0 0-1,0 0 1,0 0-1,0 0 1,-1 0 0,0 0-1,0 1 1,0-1-1,0 1 1,-5-6-1,2 4 170,0 0 0,0 1 0,0-1 0,-1 1-1,0 0 1,0 1 0,0 0 0,-8-4 0,2 2 140,0 1 1,-1 0-1,0 1 1,1 1-1,-1 0 1,0 1-1,0 0 1,0 0-1,-14 3 1,18-1-646,0 0 1,0 1 0,0 0-1,0 1 1,0 0 0,0 0-1,1 1 1,0 0 0,0 0-1,-9 7 1,11-7-136,1 1 1,-1 0-1,1 1 0,0-1 0,0 1 1,1 0-1,-1 0 0,1 1 1,1-1-1,-1 1 0,1 0 1,0 0-1,-1 7 0,0 2 1,0 0 0,1 0 1,1 1-1,1-1 0,0 0 0,1 1 0,4 25 0,-3-33-72,0-1-1,1 1 0,0-1 0,1 0 0,-1 1 0,1-1 0,1-1 1,0 1-1,0 0 0,0-1 0,1 0 0,0 0 0,1 0 0,-1-1 1,1 0-1,8 7 0,-11-11-131,-1 0 0,1-1-1,-1 1 1,1-1 0,-1 0 0,1 0 0,0 0 0,-1 0 0,1 0 0,0 0-1,0-1 1,0 1 0,0-1 0,0 0 0,0 0 0,-1 0 0,1 0 0,0-1-1,0 1 1,0-1 0,0 1 0,0-1 0,-1 0 0,1 0 0,0-1 0,-1 1-1,1 0 1,-1-1 0,1 0 0,-1 1 0,0-1 0,0 0 0,0 0 0,3-4-1,1-1-673,0-1 0,0 0 0,-1 0 0,0 0 0,0-1 0,-1 1-1,0-1 1,-1 0 0,3-12 0,21-128-8294,-15 69 5990,-1 12 1160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53.11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9 268 240,'6'-60'1874,"3"-29"2458,-8 70-1554,-1-1 1,-3-27-1,1 14 8448,-12 59-9520,7 1-1305,1 1-1,1 0 1,1 0-1,0 55 1,17 114 2187,-4-101-2125,8 298-463,-16-367-802,2 0-1,0 0 1,1 0-1,2 0 1,1-1 0,1 1-1,1-2 1,1 1 0,1-1-1,20 31 1,-26-49-945,1 1 1,-1-1-1,1 0 1,1 0 0,11 9-1,-14-13 1049,-1-1 0,1 1 0,0-1 0,0 0 0,1 0 0,-1 0 0,0-1 0,0 0 0,1 1 0,-1-1 0,1-1 0,-1 1 0,6-1 0,13-1-1776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53.51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0 280 252,'1'-2'389,"-1"0"1,1 0-1,-1-1 0,1 1 0,-1 0 1,0 0-1,0-1 0,0 1 1,0 0-1,-1 0 0,1-1 1,0 1-1,-1 0 0,0 0 0,1 0 1,-1 0-1,0 0 0,0 0 1,-2-3-1,1 3 253,0 0 0,0 0 1,0 0-1,0 0 0,0 1 1,-1-1-1,1 0 0,0 1 0,-1 0 1,0 0-1,1-1 0,-1 2 1,0-1-1,1 0 0,-5 0 0,1 0 88,-1 0 1,1 0-1,0 1 0,-1 0 0,1 0 0,0 1 0,-1-1 0,1 1 1,0 1-1,0-1 0,-7 4 0,7-3-304,-1 2 1,1-1-1,0 1 0,0 0 1,0 0-1,0 0 0,0 1 1,-8 10-1,7-7-310,1 0 1,1 0-1,-1 1 1,1 0-1,1 0 1,0 0-1,0 0 1,0 1-1,1-1 1,1 1-1,0 0 1,0 0-1,1 0 1,0 11-1,1-8-103,1 0-1,0 0 1,1 0-1,0 0 1,1-1-1,8 23 1,-8-28-12,-1-1 0,2 0 1,-1 1-1,1-1 1,0-1-1,0 1 0,1-1 1,-1 1-1,1-1 0,1 0 1,-1-1-1,1 0 1,11 8-1,-15-11-7,0 0 0,0 0 0,1 0 1,-1 0-1,0 0 0,1-1 0,-1 1 0,0-1 0,1 0 1,-1 0-1,1 1 0,-1-1 0,0-1 0,1 1 0,-1 0 1,1-1-1,-1 1 0,0-1 0,1 0 0,-1 1 0,0-1 1,0 0-1,0-1 0,0 1 0,0 0 0,0-1 0,0 1 1,0-1-1,0 1 0,0-1 0,-1 0 0,1 0 0,-1 0 1,3-3-1,2-5-80,-1 0 0,1 0 0,-1 0 0,-1-1 0,6-21 1,2-19-2311,7-83-1,-14 87 1336,2 0-1,18-63 0,-23 95 1019,-1 7 59,11 10-311,-7 0-397,0 0 0,1-1 0,-1 0 0,1 1-1,-1-2 1,1 1 0,-1-1 0,1 1 0,-1-2 0,1 1 0,7-2-1,6-2-2231,35-12-1,-24 7 2293,-30 9 736,1-1-1,0 1 0,-1 0 0,1 0 0,-1 0 0,1 0 0,0 0 0,-1 0 0,1 0 0,-1 0 1,1 0-1,-1 0 0,1 1 0,0-1 0,-1 0 0,1 0 0,-1 1 0,1-1 0,-1 0 0,1 0 1,-1 1-1,1-1 0,-1 1 0,1-1 0,-1 0 0,1 1 0,-1-1 0,0 1 0,1-1 0,-1 1 1,0-1-1,1 1 0,-1-1 0,0 1 0,0 0 0,0-1 0,0 1 0,1-1 0,-1 1 0,0-1 1,0 1-1,0 0 0,0-1 0,0 1 0,0-1 0,-1 2 0,-2 37 3157,2-26-2077,-1 23 1042,-3 117 2984,6-126-5382,1-1 0,1 1 1,10 43-1,-12-69 127,8 24-1911,-9-24 1693,1 0-1,-1 0 1,1 0-1,0-1 1,-1 1 0,1 0-1,-1 0 1,1-1-1,0 1 1,0-1-1,-1 1 1,1-1-1,0 1 1,0-1-1,1 1 1,6-52-10209,3-24 4850,-4 36 3528</inkml:trace>
  <inkml:trace contextRef="#ctx0" brushRef="#br0" timeOffset="1">629 89 1976,'22'-45'6548,"-1"1"16317,-22 52-20668,0-5-2863,1 0 0,-1 0-1,0 0 1,0 0-1,-1 0 1,1-1-1,0 1 1,-3 3 0,1-3-629,1-1 0,-1 1 0,1-1 1,-1 0-1,0 0 0,0 0 1,0-1-1,0 1 0,-1-1 1,1 1-1,0-1 0,-1 0 1,1 0-1,0-1 0,-1 1 1,1-1-1,-7 1 0,-9-1-1693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53.88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1 1 420,'-17'6'2390,"-2"0"3003,-6 0 14733,88-8-19348,38 2-1866,-34 5-1742,108 3-19139,-149-8 19529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54.64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93 95 872,'-6'-7'1078,"-1"-1"1,0 1-1,0 1 0,0-1 1,-1 1-1,0 1 0,0-1 0,-1 2 1,1-1-1,-16-5 0,17 7-640,-1 1-1,1 0 1,0 1 0,0 0-1,-1 0 1,1 0-1,0 1 1,-1 0-1,1 1 1,0-1 0,-1 1-1,1 1 1,0-1-1,0 2 1,-8 2-1,10-3-343,1 1-1,-1 0 0,1 0 1,0 0-1,0 0 0,0 1 0,0 0 1,1 0-1,-1 0 0,1 0 0,0 0 1,0 1-1,1-1 0,-1 1 1,1 0-1,0 0 0,0 0 0,1 0 1,-1 0-1,1 0 0,0 0 0,0 8 1,-1 5 86,2 0 0,0 0 0,0 0 0,2 0 1,5 24-1,-1-15 272,2 0 0,1-1-1,0-1 1,25 44 0,-32-64-386,1 1-1,1-2 0,-1 1 0,1 0 0,0-1 0,0 1 1,0-1-1,0 0 0,1-1 0,8 7 0,-11-10-31,0 1-1,0 0 0,0 0 1,0-1-1,0 1 0,0-1 1,0 0-1,0 1 1,0-1-1,0 0 0,0 0 1,0 0-1,0-1 0,0 1 1,0 0-1,0-1 0,-1 1 1,1-1-1,0 0 0,0 0 1,0 0-1,0 0 0,-1 0 1,1 0-1,0 0 0,-1 0 1,1 0-1,-1-1 0,1 1 1,-1-1-1,0 1 0,0-1 1,1 0-1,0-3 0,6-8 119,0 0-1,-2-1 0,1 0 1,-2 0-1,0 0 0,-1-1 1,0 0-1,3-29 0,-2-12 17,-3-59 0,-2 95-101,1-4 147,-1-28 297,0 48-281,-1 0-1,1 0 0,-1 1 1,1-1-1,-1 0 0,0 1 1,-1-1-1,1 1 0,-1-1 1,-2-3-1,1 32 421,7 17-650,1-1 0,2 0 0,2 0 0,2-1 0,1-1 0,34 72 0,-42-103 0,1 1 0,0-1 0,0-1 0,1 1 0,0-1 0,1 0 0,7 6 0,-12-11 0,0 0 0,0-1 0,0 1 0,1-1 0,-1 0 0,0 1 0,1-1 0,-1 0 0,1 0 0,0-1 0,-1 1 0,5 0 0,-5-1 0,0 0 0,0-1 0,0 1 0,-1 0 0,1-1 0,0 1 0,0-1 0,-1 0 0,1 1 0,0-1 0,-1 0 0,1 0 0,-1 0 0,1 0 0,-1 0 0,0-1 0,1 1 0,-1 0 0,0-1 0,2-2 0,1-2-597,-1 0 1,0 0-1,0 0 0,0-1 1,-1 1-1,0-1 0,0 0 1,-1 0-1,1 0 0,-1-9 1,0-10-3997,-2-34 1,0 57 4431,-16-142-12218,10 100 9780,2 1 755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55.00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 73 1904,'-13'-21'22638,"14"19"-22002,6 2 3957,10 2-3840,-13-2-247,98 15 1484,4-1-2882,-87-13-2352,31-1 0,-49 0 2707,0 0 0,0 0 0,0-1 1,0 1-1,0 0 0,0 0 0,0-1 0,0 1 1,0-1-1,0 1 0,0-1 0,0 1 0,0-1 1,-1 1-1,1-1 0,0 0 0,0 1 0,0-1 1,-1 0-1,1 0 0,-1 0 0,1 0 0,0 0 1,-1 0-1,1-1 0,4-28-5985,-4 16 4393,2-8-139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46.6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0 136,'-5'-9'14563,"12"9"-9940,21 7-6387,-22-5 3184,7 1-934,-1 0 1,0 2 0,0-1 0,0 2-1,0-1 1,-1 2 0,0-1-1,0 1 1,-1 1 0,15 13-1,-19-14-38,0-1 0,0 1 0,-1 0 0,0 0 0,0 1 0,-1-1-1,0 1 1,0 0 0,-1 0 0,0 1 0,-1-1 0,0 1 0,0-1-1,0 1 1,-1 0 0,0 12 0,-1-7-389,-1 1-1,0 0 1,0 0 0,-2-1 0,0 1-1,0-1 1,-2 0 0,1 0-1,-2 0 1,0-1 0,-1 0 0,0 0-1,-9 12 1,4-8-59,-1 0 0,-1-1 0,0 0 0,-2-1 0,1-1 0,-27 19 0,35-28-207,7-4 20,-1-1-1,0 1 1,0 0 0,0 0-1,1-1 1,-1 1 0,0-1-1,0 1 1,0 0 0,0-1-1,0 0 1,0 1 0,0-1-1,0 0 1,0 1 0,0-1-1,0 0 1,-1 0 0,1 0-1,0 0 1,0 0 0,-1 0-1,9-14-9722,10-12 1546,16-7 2530,-30 30 5414,27-24-2299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4:55.38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 51 44,'16'-16'1674,"-12"12"21,0-1-1,1 0 1,0 1-1,0 0 1,5-3-1,-8 6-1244,-1 0 0,1 1-1,-1-1 1,1 1 0,-1-1 0,1 1-1,-1-1 1,1 1 0,-1 0 0,1 0-1,-1 0 1,1 0 0,-1 0 0,1 0 0,0 0-1,-1 0 1,1 1 0,-1-1 0,1 1-1,-1-1 1,0 1 0,1-1 0,-1 1-1,1 0 1,1 1 0,4 4-125,0 0 0,0 0 0,-1 1 0,0 0 0,0 1 0,0-1 0,-1 1 0,0 0 0,-1 0 0,1 1 0,-2-1 0,1 1 0,-1 0-1,-1 0 1,3 12 0,-3-9 8,0 0-1,-1 0 1,0 0-1,0 0 0,-2 0 1,1 1-1,-2-1 0,1 0 1,-2 0-1,1-1 1,-8 19-1,5-22-666,0 0 0,-1 0 0,1 0 0,-2-1 1,1 0-1,-1 0 0,0 0 0,-1-1 0,-12 8 0,7-4-1007,1 0 0,-16 17 0,24-23 1044,1-1 0,0 1 0,1 0 0,-1 0 1,1 1-1,-1-1 0,1 0 0,1 1 0,-1-1 0,1 1 1,-1 0-1,0 6 0,1-1-2737,1 0 0,0 0 1,1 14-1,0-16 1922,0-1 0,1 1 0,0-1 0,0 0 0,4 8 1,8 13-1157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5:07.205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88 357 1044,'-28'14'4443,"-40"27"0,57-32-3423,0-1 0,0 1 0,1 1 1,0 0-1,-15 20 0,23-28-953,1-1 0,0 1-1,0 0 1,0-1-1,0 1 1,0 0-1,0 0 1,0 0-1,0 0 1,1 0-1,-1 0 1,1 0 0,-1 0-1,1 0 1,0 0-1,0 0 1,0 0-1,0 0 1,0 0-1,0 0 1,1 0-1,-1 0 1,1 0 0,-1 0-1,1 0 1,0 0-1,0 0 1,0 0-1,1 2 1,2-1-8,-1 1 0,1-1-1,-1 0 1,1 0 0,0 0 0,0-1 0,0 1 0,0-1 0,1 0 0,-1 0 0,9 2-1,52 12 1500,0-2-1,77 5 1,-30-4 60,74 14 579,332 42 1816,-299-50-3757,189 18 539,3-22-334,-361-17-461,140 0 0,197 25 0,-178-6 0,-22-2 0,-25-9 0,-59-5 0,-59-2 0,51-7 0,12 0 0,-4 2 0,167-28 0,-244 28 0,0-2 0,-1 0 0,0-2 0,0-1 0,43-21 0,35-33 0,-20 11 0,-76 48 0,-1-1 0,0 1 0,0-1 0,-1-1 0,1 1 0,-1-1 0,7-11 0,28-50 0,-32 52 0,2-4 0,-1-1 0,-1-1 0,-1 0 0,-1 0 0,-1 0 0,-1-1 0,-1 1 0,0-1 0,-2 0 0,-1 0 0,-3-34 0,1 36 0,-1 1 0,-1-1 0,-9-26 0,11 43 0,0-1 0,0 1 0,0 0 0,0-1 0,0 1 0,-1 0 0,1 0 0,-1 1 0,0-1 0,0 0 0,0 1 0,0 0 0,0 0 0,-1 0 0,1 0 0,-6-2 0,-7-2 0,1 1 0,-28-6 0,14 4 0,-26-5 0,-1 3 0,1 3 0,-79 0 0,105 5 0,-242-18 0,252 18 0,-511-11 0,269 32 0,63-20 0,75-1 0,-139 16 0,79 23 0,124-24 0,-111 14 0,-47-22 0,-386-37 0,269 6 0,92 18 0,2 0 0,61 4 0,124 4 0,47 0 0,7 11 0,1-11 0,0 38 0,2 1 0,10 58 0,-8-79 0,1 1 0,1-1 0,0-1 0,1 0 0,2 0 0,-1 0 0,13 18 0,-13-25 0,1 1 0,0-1 0,0 0 0,1-1 0,1 0 0,-1 0 0,1-1 0,1-1 0,0 0 0,0 0 0,1-1 0,0-1 0,0 0 0,0-1 0,1 0 0,-1-1 0,1-1 0,0 0 0,1-1 0,-1 0 0,21-1 0,-4-2 0,1 0 0,-1-3 0,0 0 0,0-2 0,0-1 0,-1-2 0,38-16 0,27-22 0,-39 17 0,-43 25-1724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5:18.354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478 59 452,'-34'5'6786,"4"9"-3816,26-11-2925,-1 0 0,1 0 0,0 1 1,0-1-1,1 1 0,-1 0 0,1 0 0,0 1 0,0-1 0,0 1 0,0-1 0,1 1 1,0 0-1,0 0 0,0 0 0,-1 10 0,2-6-41,0-1 0,1 1 1,0 0-1,1-1 0,0 1 0,0-1 0,1 1 0,0-1 1,1 0-1,-1 1 0,2-1 0,3 8 0,-3-10 10,-1 1 0,1-1 0,0 0 0,0 0-1,1 0 1,0 0 0,0-1 0,0 0 0,0 0-1,1 0 1,0-1 0,0 0 0,0 0 0,10 5-1,-14-9 31,0 1 0,-1-1 0,1 1 0,0-1-1,-1 1 1,1-1 0,0 0 0,-1 0 0,1 0 0,0 0-1,0 0 1,-1 0 0,1 0 0,0-1 0,-1 1 0,1 0-1,0-1 1,-1 0 0,1 1 0,-1-1 0,3-1 0,-2 0 49,0 1 1,0-1 0,0 0 0,0 0 0,0-1 0,-1 1 0,1 0 0,-1-1 0,1 1 0,-1-1 0,2-5 0,-1 1 25,0 0 0,0 0 1,-1 0-1,0-1 0,0 1 1,-1-1-1,0 1 0,0-1 0,-1-7 1,-3-5-68,-1 1 0,0 0 1,-1 1-1,-1-1 1,-1 1-1,0 1 0,-2 0 1,-18-27-1,23 37 148,0 1-1,-1 0 1,0 0 0,0 1-1,-12-10 1,17 14-190,0 1-1,0-1 1,0 0 0,-1 0-1,1 0 1,0 1-1,0-1 1,-1 1 0,1-1-1,0 1 1,-1-1-1,1 1 1,0 0 0,-1-1-1,1 1 1,-1 0-1,1 0 1,0 0 0,-1 0-1,1 1 1,-1-1-1,1 0 1,0 0 0,-1 1-1,1-1 1,0 1-1,0-1 1,-1 1-1,1 0 1,0-1 0,0 1-1,0 0 1,-1 0-1,1 0 1,0 0 0,0 0-1,1 0 1,-1 0-1,0 0 1,0 0 0,0 1-1,0 1 1,-1 2-18,0-1 0,1 0 0,0 1 0,0-1 0,0 1 0,1-1 0,0 1 0,0-1 0,0 1 0,0-1 0,0 1 1,1-1-1,1 5 0,3 10-17,12 31 1,-12-36 24,-2-7 2,0 0 1,0-1-1,1 1 0,0-1 1,0 0-1,0 0 0,1 0 1,-1 0-1,8 5 0,-11-10 2,1 0 0,-1 1 0,1-1 0,-1 0-1,1 0 1,0 0 0,0 0 0,0 0 0,-1 0 0,1-1 0,0 1-1,0-1 1,0 1 0,0-1 0,0 0 0,0 0 0,0 1-1,0-2 1,0 1 0,0 0 0,0 0 0,0-1 0,0 1-1,0-1 1,0 1 0,0-1 0,0 0 0,0 0 0,0 0-1,-1 0 1,1 0 0,0 0 0,-1 0 0,1 0 0,-1-1 0,1 1-1,1-3 1,-1 1 6,1 0 0,-1 0-1,0 0 1,0-1 0,0 1 0,0-1-1,-1 0 1,0 1 0,1-1-1,-1 0 1,0 0 0,-1 0 0,1 0-1,-1 1 1,0-1 0,0 0 0,0 0-1,-1-5 1,0 0 268,-1 0 1,0 0-1,-1 0 0,0 0 0,0 1 1,-8-16-1,10 23-175,1 1 0,0-1 0,-1 0 0,1 0 0,0 1 0,-1-1 0,1 0 0,-1 1 0,1-1 0,-1 1 0,1-1 0,-1 0 0,0 1 0,1-1 0,-1 1 1,1 0-1,-1-1 0,0 1 0,0-1 0,1 1 0,-1 0 0,0 0 0,0-1 0,1 1 0,-3 0 0,2 0-75,1 1 1,-1-1-1,0 1 1,0-1-1,0 1 1,1-1-1,-1 1 1,0-1-1,0 1 1,1 0-1,-1-1 1,0 1-1,1 0 1,-1 0-1,1-1 0,-1 1 1,1 0-1,-1 1 1,-1 2-82,1 0 0,-1 0-1,1 0 1,0 0 0,0 1 0,0-1 0,0 0 0,1 8 0,13 49-1121,-5-38 659,-6-21 707,-1-8 463,-3 1-266,0 1 1,0-1 0,0 1-1,-1-1 1,0 1 0,0 0 0,0 0-1,0 0 1,-1 1 0,-5-6 0,2 3-157,3 2-211,0 0 0,-1 1 0,1 0 0,-1 0 0,0 0 0,0 0 0,0 1 0,-1 0 0,-5-2 0,-3 0-26,-1 1 0,-18-3 0,9 5-24,1 0 1,-1 1-1,1 2 0,0 0 0,-1 1 1,1 2-1,0 0 0,1 2 1,0 0-1,-25 12 0,45-17 22,-1-1 0,1 1 0,-1 0 0,1 0 0,-1 0 0,1 0 0,0 0 0,0 1 0,0-1 0,-3 6 0,4-7 3,0 0 0,1 1 0,-1-1 1,0 1-1,0 0 0,1-1 0,-1 1 0,1 0 0,0-1 1,-1 1-1,1 0 0,0-1 0,0 1 0,0 0 0,0-1 1,0 1-1,0 0 0,1 0 0,-1-1 0,0 1 0,2 2 1,1-1 14,1 0 0,-1 0 0,1 0 0,0-1 0,0 1 0,0-1 1,0 0-1,1 0 0,7 2 0,6 3 108,6 4 428,1-1-1,0-1 1,0-2 0,1 0 0,50 6-1,136-4 2114,-122-7-2043,-9-3-263,82-12 1,-3 0-46,-135 11-310,0-1 0,0-1 0,-1-1 0,0-1 0,0-1 0,0-2 0,27-12 0,-37 13 0,0-1 0,0 0 0,20-19 0,-31 24 0,1 1 0,-1-1 0,-1 1 0,1-1 0,0 0 0,1-4 0,10-13 0,-3 8 0,-8 8 0,1 1 0,0-1 0,0 1 0,0 0 0,0 0 0,1 0 0,0 0 0,0 1 0,0 0 0,8-4 0,-7 5-27,-3 0-174,1 1 0,-1 0 0,0 0 0,1 0 0,-1 1 0,1-1 0,4 0 0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5:21.463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034 208 320,'-12'-7'2732,"10"6"-2277,0 1 1,0-1-1,0 1 0,-1-1 1,1 1-1,0 0 0,0 0 1,0 0-1,-1 0 0,1 0 1,0 0-1,-3 1 0,-43 13 1012,38-10-1005,-7 2-140,1 1 1,0 1-1,1 1 1,-1 0-1,2 1 1,-27 23 0,9-3 392,-46 56 1,64-69-468,1 1 0,0 1 0,2 0 0,0 0 0,-10 26 0,16-31-190,0-1 0,1 0 0,1 1 0,0 0 0,1 0 0,0 0-1,1 0 1,1 0 0,2 20 0,-2-30-56,1 1 0,0-1 0,0 0-1,1 0 1,-1 0 0,1 0 0,0 0-1,0 0 1,0-1 0,0 1 0,1-1-1,-1 1 1,1-1 0,0 0 0,0 0 0,0 0-1,1 0 1,-1-1 0,1 1 0,5 2-1,-4-2 4,0-1-1,0 0 1,0 0-1,1-1 1,-1 0-1,1 1 1,-1-2-1,1 1 1,0-1-1,-1 0 1,1 0-1,0 0 0,-1-1 1,1 0-1,7-2 1,14-6 6,0-2 1,-1-2-1,0 0 1,-1-1-1,-1-2 1,0 0-1,-1-2 1,-1 0 0,0-2-1,20-23 1,-38 38 104,1 0 1,-1 0 0,0 0 0,0-1-1,-1 1 1,0-1 0,0 0 0,0 0-1,0 0 1,-1 0 0,0-1 0,0 1-1,-1 0 1,0-1 0,0 0 0,0 1-1,-1-1 1,0 1 0,-1-1 0,1 0 0,-1 1-1,0-1 1,-1 1 0,1 0 0,-1-1-1,-1 1 1,1 0 0,-1 0 0,0 0-1,-1 0 1,-6-9 0,1 3 44,-1 1 0,1 0-1,-2 1 1,1 0 0,-2 0 0,1 1 0,-1 1 0,0 0-1,-1 0 1,0 1 0,-22-8 0,-15-3-104,-97-21 1,113 32-30,30 6-37,-60-14 240,-96-11 0,139 25-132,0 0 1,0 1 0,0 1-1,0 1 1,0 1 0,1 1-1,-1 0 1,-34 14 0,50-16-91,-16 6 6,-1 2 0,-30 18 0,46-24-17,0 0-1,1 0 0,-1 1 1,1-1-1,0 1 1,1 0-1,-1 1 0,1-1 1,0 1-1,0 0 1,1 0-1,0 0 0,-4 8 1,1 5 11,1-1 1,0 1-1,2-1 0,0 1 1,1 0-1,0 1 1,3 25-1,0-31-17,1 0-1,0 0 1,1 0 0,1 0-1,1-1 1,-1 0 0,2 1-1,0-2 1,1 1 0,14 20-1,-9-16 6,0-2 1,1 0-1,1 0 0,24 20 0,-29-29 5,-1 0 0,1 0 0,1-1 0,-1 0-1,1 0 1,-1-1 0,1-1 0,0 0 0,1 0 0,15 2 0,3-3 11,0-1 0,0-1 0,0-2 0,55-9 0,113-38 48,-133 31-72,-21 6 21,0-1 0,-1-2 1,47-25-1,-74 32 3,0-1 0,0 0-1,-1-2 1,0 1 0,-1-1 0,0-1-1,0-1 1,-2 0 0,1 0 0,-2-1-1,12-18 1,-19 25 10,1 0 1,-1-1-1,0 1 0,0-1 0,-1 0 0,0 1 0,-1-1 1,1 0-1,-1 0 0,-1 0 0,0 0 0,0 0 0,-1-10 1,-2 7 96,1 0 0,-1 0 1,-1 0-1,0 1 1,0 0-1,-1 0 1,-1 0-1,-10-15 1,-2 1 174,-2 2 0,-1 0 0,-1 1 0,0 1 0,-2 1 0,-30-19 0,26 20-149,-1 0-1,-1 2 1,-1 2 0,0 0 0,-36-9-1,52 19-86,0 0-1,0 1 1,0 0-1,0 1 0,-1 1 1,1 1-1,-1 0 1,1 1-1,-1 1 0,1 0 1,-1 1-1,1 0 1,-22 9-1,28-8-54,-1 1 1,1 0-1,1 0 0,-1 1 0,1 0 1,0 0-1,0 1 0,1 0 1,-1 1-1,2-1 0,-1 1 1,-9 17-1,10-14-6,0 1 0,1 0 0,1 0 0,0 0 0,0 0 0,1 0 0,1 1 0,0 0 1,1-1-1,0 16 0,1 0-1,2 0 0,0-1 0,2 1 0,2-1 0,0 1 0,15 38 0,-15-49 6,2 0-1,0-1 0,1 0 0,0-1 0,2 0 1,-1-1-1,2 0 0,0 0 0,0-1 0,2-1 1,15 12-1,-10-10-7,0-1 0,1-1 1,0-1-1,1 0 0,43 14 1,-54-22 7,-1-1 1,1 0-1,-1-1 0,1 0 1,0 0-1,0-1 1,0 0-1,0 0 0,-1-1 1,1-1-1,0 0 1,-1 0-1,1-1 0,-1 0 1,0-1-1,14-6 1,-6 0-1,1-1 1,-2 0 0,0-2-1,0 1 1,-1-2-1,-1 0 1,0-1 0,-1 0-1,0-1 1,-2-1-1,0 0 1,0 0 0,-2-1-1,11-27 1,-8 14 6,-2-1 1,-1 1-1,-1-1 0,5-55 1,-12 77 23,-1 1 1,0 0-1,0 0 1,-1 0 0,0 0-1,-1 0 1,0 0-1,-1 0 1,1 0 0,-2 0-1,1 1 1,-1 0-1,-5-9 1,2 8 70,0 0 0,0 0 0,0 0 0,-1 1 0,-1 0 0,1 0 0,-1 1 0,-1 0 0,-16-9 0,14 9-25,0 2 0,0-1 0,-1 1 0,0 1 0,0 0 1,0 1-1,0 0 0,0 1 0,-1 1 0,1 0 0,-1 1 0,1 0 0,-1 1 0,1 1 1,-1 0-1,1 0 0,0 2 0,-15 5 0,12-3-80,0 2 0,1 0 0,0 1 0,0 0 0,1 1 0,-18 17 0,26-21 0,1-1 0,0 1 0,0 0 0,0 0 0,1 1 0,0-1 0,0 1 0,1 0 0,-1 0 0,2 1 0,-1-1 0,1 0 0,0 1 0,0 0 0,1-1 0,0 15 0,1-6 0,0 0 0,2 0 0,0-1 0,1 1 0,0 0 0,2-1 0,8 24 0,-7-27 0,0-1 0,1 1 0,0-1 0,0-1 0,1 1 0,1-1 0,0-1 0,0 0 0,19 15 0,-13-13 0,1-1 0,0-1 0,0 0 0,1-1 0,0 0 0,1-2 0,-1 0 0,1-1 0,1 0 0,30 2 0,-38-6 0,0 0 0,0-1 0,0 0 0,-1-1 0,1 0 0,0-1 0,0 0 0,-1-1 0,1 0 0,-1-1 0,0 0 0,0 0 0,0-1 0,-1-1 0,0 1 0,0-2 0,0 1 0,0-1 0,11-13 0,-10 8 0,-1-1 0,0 0 0,-1 0 0,-1-1 0,0 1 0,0-2 0,-2 1 0,0-1 0,-1 0 0,0 0 0,-1 0 0,0 0 0,-1-25 0,-1 27 0,-1-1 0,-1 1 0,0 0 0,-1 0 0,0 0 0,-1 0 0,0 0 0,-1 1 0,-1-1 0,0 1 0,-1 0 0,0 0 0,-1 1 0,0 0 0,0 0 0,-12-12 0,14 18 0,0 1 0,0 0 0,0 0 0,-1 1 0,1 0 0,-1 0 0,0 0 0,1 0 0,-1 1 0,0 0 0,-1 0 0,1 1 0,0 0 0,0 0 0,-1 0 0,1 1 0,-12 1 0,10-1 0,0 1 0,1 0 0,-1 1 0,1 0 0,0 0 0,-1 1 0,1-1 0,0 2 0,0-1 0,1 1 0,-1 0 0,1 0 0,0 1 0,-9 8 0,-1 8-2322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5:26.682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49 303 400,'-25'23'5890,"-36"40"0,53-54-5115,2 1 1,-1-1-1,1 1 1,1 0-1,0 1 1,0-1-1,1 1 1,-4 16-1,0 9 7148,20-38-6124,52-28 373,-42 18-1315,28-9 0,28-3-857,1 3 0,1 4 0,0 3 0,83-3 0,326 17 0,-31 52 0,-26 3 0,-178-26 0,101 3 0,-291-31 0,0-3 0,-1-2 0,99-20 0,-5-6 0,-123 25 0,1 2 0,55 3 0,-32 6 0,97 23 0,-106-17 0,0-3 0,1-1 0,51 0 0,-32-8 0,1-4 0,77-13 0,136-41 0,53 10 0,-301 43 0,162-9 0,46-6 0,-83 2 0,-105 14 0,1-2 0,82-21 0,81-28 0,-168 46 0,0 2 0,73-1 0,-87 10 0,-1 2 0,1 1 0,38 12 0,53 7 0,71-14 0,-62-6 0,-98-2 0,-3 1 0,0-1 0,0-2 0,44-5 0,-73 3 0,1 0 0,-1 0 0,0-1 0,0 0 0,0 0 0,0-1 0,-1 0 0,1 0 0,-1-1 0,0 1 0,0-1 0,0-1 0,5-6 0,0 0 0,-1-1 0,0-1 0,-1 0 0,-1 0 0,7-17 0,-11 23-19,0 0 0,-1 0 0,-1 0-1,1-1 1,-1 0 0,-1 1 0,0-1 0,1-14 0,-2 20-56,-1 0-1,1 0 1,0 0 0,-1 1 0,0-1 0,0 0 0,1 0 0,-2 0 0,1 0-1,0 1 1,-1-1 0,1 1 0,-1-1 0,0 1 0,0-1 0,0 1 0,0 0-1,0 0 1,0 0 0,0 0 0,-1 0 0,1 1 0,-1-1 0,0 1 0,1-1 0,-1 1-1,0 0 1,-3-1 0,-63 1-12854,-3 19 4872,52-12 6366,-45 14-2170,-9 2 1051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5:27.890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0 0 448,'22'11'10627,"-1"-2"-6323,31 11-1015,189 35 4565,128 0-2122,280-31-5273,1-45-405,-189 2-54,93-6 0,-211 9 0,148-10 0,412 9 0,-704 35 0,206 44 0,-356-57 0,1-1 0,-1-3 0,96-9 0,-131 7 0,168-3 0,4 0 0,35-30 0,-149 19 0,124-8 0,95 22 0,-152 1 0,5 9 0,-113-6 0,68 13 0,-68-10 0,0-1 0,53 2 0,-118-9-5182,-38-2-8295,-11 10 3801,42-1 6588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5:50.04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04 1336,'35'-7'10057,"20"-14"-7361,-29 10-1339,19-7-115,60-13-1,-84 26-1128,1 1-1,-1 1 0,0 1 0,1 0 0,28 3 0,-45 0 67,0-1-1,1 1 1,-1 0-1,0 0 1,0 1 0,0-1-1,-1 1 1,1 0-1,0 1 1,-1-1-1,1 1 1,-1 0-1,0 0 1,0 0-1,5 5 1,-6-4 196,-1-1 0,1 1 0,-1 0 0,1 0 0,-1 0 0,-1 0 0,1 0 0,0 0 0,-1 1 0,0-1 1,0 0-1,0 1 0,-1-1 0,0 1 0,1-1 0,-2 1 0,0 8 0,-4 15 475,-2-1 1,-2 1-1,0-2 0,-25 51 1,16-36-546,-47 94-305,-20 50 0,72-151 0,1 0 0,2 1 0,-10 56 0,19-84 0,1 1 0,-1-1 0,1 0 0,0 0 0,1 1 0,-1-1 0,2 0 0,-1 0 0,1 0 0,0 0 0,0 0 0,1 0 0,4 8 0,-4-10 0,0-1 0,0 0 0,0 0 0,1 0 0,-1-1 0,1 1 0,0-1 0,0 0 0,0 0 0,1 0 0,-1-1 0,1 1 0,-1-1 0,1 0 0,0-1 0,0 1 0,0-1 0,0 0 0,9 1 0,-3-1-556,1-1-1,-1 0 1,1-1 0,-1 0 0,1-1-1,-1 0 1,1-1 0,-1 0 0,0-1-1,0 0 1,-1-1 0,1 0-1,12-9 1,-5 2-918,-1 0 0,-1-1 1,0-1-1,0-1 0,-1 0 0,17-24 0,29-36-10386,-43 54 9582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5:50.77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9 63 1420,'-24'151'9792,"5"-41"-6599,9-40-1709,0 79 0,9-139-1291,-1-13 52,0-18 54,15-315 1393,-3 249-746,-9 78-853,1 0-1,0 1 0,1-1 0,0 1 1,0 0-1,1 0 0,8-14 1,-11 21-89,0-1 1,1 0 0,-1 0 0,1 0 0,-1 1 0,1-1 0,0 1 0,0 0-1,0-1 1,-1 1 0,1 0 0,0 0 0,1 0 0,-1 0 0,0 0-1,0 1 1,0-1 0,0 1 0,1-1 0,2 1 0,-2 0 1,1 0 1,-1 1-1,0 0 0,0 0 1,0 0-1,0 0 1,0 0-1,0 0 0,0 1 1,0 0-1,0-1 1,4 5-1,1 1 43,0 0 0,-1 1 0,0 0 0,0 1 0,0-1 0,-1 1 1,6 13-1,8 23 972,-2 0 1,-2 1 0,-3 1-1,12 65 1,-25-111-932,0 1 0,0 0-1,0-1 1,1 1 0,-1 0-1,1-1 1,-1 1 0,1-1 0,-1 1-1,1-1 1,0 1 0,0-1-1,0 0 1,0 1 0,0-1-1,0 0 1,1 2 0,-1-3-50,-1 0 0,0 0 0,1 0 1,-1 0-1,0 0 0,1 0 0,-1 0 0,0 0 1,1 0-1,-1 0 0,0 0 0,1-1 0,-1 1 1,0 0-1,1 0 0,-1 0 0,0 0 0,1 0 1,-1-1-1,0 1 0,0 0 0,1 0 0,-1 0 1,0-1-1,0 1 0,1 0 0,-1-1 1,10-17 594,6-42 98,-14 48-711,1 1 1,0 0-1,0-1 1,1 1 0,0 1-1,1-1 1,0 1-1,1-1 1,10-12 0,-15 22-10,-1 0 1,1 0-1,0 0 1,0 1-1,0-1 1,-1 0-1,1 1 1,0-1 0,0 1-1,0-1 1,0 1-1,0-1 1,0 1-1,0 0 1,0-1-1,0 1 1,0 0-1,1 0 1,-1 0 0,0 0-1,0 0 1,0 0-1,0 0 1,0 0-1,0 0 1,0 0-1,0 1 1,0-1 0,0 0-1,0 1 1,0-1-1,0 1 1,0-1-1,0 1 1,0 0-1,0-1 1,0 1 0,0 0-1,-1-1 1,1 1-1,0 0 1,-1 0-1,2 1 1,3 5 118,-1 0-1,1-1 1,-1 2 0,4 9 0,-7-15-128,3 9-4,-1 0 0,0 0 0,0 0 0,-1 0 0,1 22 0,-2-20 0,0 1 0,2 0 0,4 16 0,1-1-310,-6-19-126,1 0 1,0 0 0,1 0 0,0-1-1,7 13 1,-10-19 303,1-1 0,0 0 0,-1 0 0,1 0 0,0 0 0,0 0 0,0 0 0,1-1 0,-1 1-1,0-1 1,1 1 0,-1-1 0,1 0 0,-1 0 0,1 0 0,-1 0 0,1-1 0,0 1 0,0-1 0,-1 1 0,1-1 0,0 0 0,0 0 0,-1 0 0,4-1 0,2 0-1444,0-1 0,0 0 1,0-1-1,0 1 0,-1-1 1,1-1-1,-1 1 0,12-9 1,4-5-2638,25-22 1,-21 15 2219,6-4 228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5:51.44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1 293 1268,'3'-6'1016,"0"0"0,0 0-1,-1 0 1,1 0 0,-1 0 0,-1-1-1,1 1 1,-1-1 0,0 1 0,0-12-1,-1 15-560,-1 0-1,1 0 1,-1 1 0,0-1-1,1 0 1,-1 1-1,0-1 1,-1 1 0,1-1-1,0 1 1,-1-1-1,1 1 1,-1 0-1,0 0 1,0-1 0,0 1-1,0 1 1,0-1-1,0 0 1,0 0 0,-1 1-1,1-1 1,-1 1-1,1 0 1,-1 0-1,1 0 1,-5-1 0,-2-1 200,0 1 0,0 0 0,0 0 0,0 1 0,0 1 1,0-1-1,0 1 0,-19 3 0,24-2-608,-1 0 0,1 0 0,-1 0 0,1 1 0,-1 0-1,1-1 1,0 2 0,0-1 0,0 0 0,0 1 0,0 0 0,0 0 0,1 0 0,-1 0 0,1 1 0,0-1 0,0 1-1,0 0 1,-2 5 0,-3 7-39,1 0 0,1 1 0,1-1 0,1 1 1,0 0-1,-3 35 0,5-26-9,2-1 1,0 1 0,2-1-1,6 32 1,-7-51 0,0-1 0,1 1 0,-1 0 0,1-1 0,1 1 1,-1-1-1,1 1 0,6 8 0,-8-13 2,0 1-1,0-1 1,0-1 0,0 1 0,0 0-1,0 0 1,0 0 0,0 0 0,1-1-1,-1 1 1,0-1 0,0 1-1,1-1 1,-1 1 0,1-1 0,-1 0-1,2 1 1,-1-1 2,0-1-1,0 1 1,0 0-1,0-1 1,0 1-1,0-1 1,0 0-1,0 0 1,-1 1-1,1-1 1,0 0 0,0-1-1,-1 1 1,1 0-1,1-2 1,3-2 16,0-1 0,-1 0 0,1 0 1,-1-1-1,-1 0 0,8-13 0,18-49 222,-13 26-35,21-52-178,-38 95-29,0 0 0,0 0 0,0-1 0,0 1 0,0 0 0,0-1 0,0 1 0,1 0 0,-1 0 0,0-1 0,0 1 0,0 0 0,1 0 0,-1 0 0,0-1 0,0 1 0,1 0 0,-1 0 0,0 0 0,0 0 0,1-1 0,-1 1 0,0 0 0,1 0 0,-1 0 0,0 0 0,0 0 0,1 0 0,-1 0 0,0 0 0,1 0 0,-1 0 0,0 0 0,1 0 0,-1 0 0,0 0 0,1 0 0,-1 0 0,0 0 0,0 0 0,1 1 0,-1-1 0,0 0 0,0 0 0,1 0 0,-1 0 0,0 1 0,0-1 0,1 0 0,-1 0 0,0 1 0,0-1 0,0 0 0,1 0 0,-1 1 0,0-1 0,0 0 0,0 0 0,0 1 0,0-1 0,0 0 0,1 1 0,8 19 0,25 114 0,-27-97 0,2-1 0,1-1 0,29 67 0,-36-95-37,1 0 0,0 0-1,1-1 1,-1 1 0,2-1 0,-1 0 0,9 8-1,-12-13 13,0 1 0,0-1-1,-1 0 1,1 0-1,0 1 1,0-2-1,1 1 1,-1 0 0,0 0-1,0-1 1,0 1-1,0-1 1,1 1-1,-1-1 1,0 0-1,0 0 1,1 0 0,-1 0-1,0-1 1,0 1-1,1-1 1,-1 1-1,0-1 1,0 0 0,0 1-1,0-1 1,0 0-1,0-1 1,0 1-1,3-3 1,14-12-999,-1-2 0,-1 0 0,-1-1 0,26-40 0,-15 22-9,1-2 500,-1-2 0,-3-1 0,-1 0 0,24-63 0,-34 68 1437,-2-1 1,-1 0 0,6-47-1,-8-11 5333,-16 183-6188,7 33-49,3 133 0,3-227-432,-3-18 52,-1-1-1,0 1 1,0-1-1,0 14 1,-1-20 330,0 0 0,0 0-1,0 0 1,0 0 0,0 0 0,-1 0 0,1 0 0,0 0 0,-1 0 0,1 0 0,-1-1-1,1 1 1,-1 0 0,1 0 0,-1 0 0,1-1 0,-1 1 0,0 0 0,1-1 0,-1 1-1,0 0 1,0-1 0,0 1 0,1-1 0,-1 1 0,0-1 0,0 0 0,0 1 0,0-1-1,0 0 1,0 0 0,0 0 0,0 1 0,0-1 0,0 0 0,1 0 0,-1 0-1,0 0 1,0-1 0,0 1 0,0 0 0,-2-1 0,-1 0-555,0 0 0,0-1 0,0 1 0,0-1 0,1 0 0,-1 0 0,0 0 0,1-1 0,0 1 0,-1-1 0,1 0 0,-4-4 0,-34-45-3582,28 34 3302,-40-60-61,8-3 3922,43 79-2812,1 0 0,0 0-1,0 0 1,0 0 0,1 0 0,-1-1 0,0 1 0,1 0-1,0 0 1,-1-1 0,1 1 0,0 0 0,0-4 0,1 5-145,-1 0 0,1 0 0,0 0 0,-1 0 0,1 0 0,0 0 0,0 0 0,-1 0 0,1 0 0,0 1 0,0-1 0,0 0 0,0 1 0,0-1 0,0 0 0,0 1 0,0 0 0,0-1 0,1 1 0,-1-1 0,0 1 0,0 0 0,0 0 0,0 0 0,1 0 0,-1 0 0,2 0 0,18-2-407,0 2 0,1 0 1,-1 1-1,0 1 0,26 7 0,-37-7-447,-1 0 0,1 2 0,-1-1 0,0 1 0,0 0 0,0 1 0,0 0 0,-1 0 0,0 1 0,0 0 0,0 0 0,-1 1 1,9 11-1,19 34-3236,-19-23 2485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5:51.80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18 252,'6'12'1172,"15"34"3245,-2-22 5267,-19-24-9554,1 0 0,-1 0 0,0 0-1,1 1 1,-1-1 0,0 0 0,1 0-1,-1 0 1,0 0 0,1 0 0,-1 0 0,1 0-1,-1 0 1,0 0 0,1 0 0,-1-1-1,0 1 1,1 0 0,-1 0 0,0 0-1,1 0 1,-1 0 0,0-1 0,0 1-1,1 0 1,-1 0 0,0-1 0,1 1-1,-1 0 1,0 0 0,0-1 0,0 1-1,1 0 1,-1-1 0,0 1 0,0 0-1,0-1 1,0 1 0,1-1 0,7-15 1731,-8 14-1609,17-43 2967,11-52-1,-21 65-3062,3 0 0,0 0-1,2 1 1,23-44 0,-34 73-160,1 0 1,-1 0 0,0 0 0,1 0-1,-1 0 1,1 0 0,0 0-1,0 0 1,-1 1 0,1-1 0,0 1-1,0-1 1,1 1 0,-1 0-1,0 0 1,0 0 0,1 0 0,-1 0-1,0 1 1,1-1 0,-1 1 0,1-1-1,-1 1 1,1 0 0,1 0-1,0 1 23,-1-1-1,0 1 0,1 0 0,-1 1 0,0-1 1,0 0-1,0 1 0,0 0 0,0 0 1,-1-1-1,1 2 0,0-1 0,-1 0 0,1 0 1,-1 1-1,0 0 0,0-1 0,2 4 0,5 9 179,-1 0-1,-1 1 0,0 0 0,-1 0 1,7 25-1,12 89 1057,-22-112-1222,25 153-31,-25-158-1875,6 9-5065,-4-8 466,-3-48-957,5-22 1616,-3 22 3613,1-11 276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47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2 3 1848,'-5'-1'1239,"1"1"-1,-1-1 1,0 1-1,0 0 1,0 0 0,0 0-1,1 1 1,-10 2-1,6-1 302,0 1 1,0 0-1,0 1 0,-12 6 0,8-2-4,-1 1 1,1 1 0,0 0-1,1 0 1,-12 15-1,13-12-1347,1 1-1,0-1 1,0 2-1,2-1 1,0 1-1,0 0 0,1 1 1,1 0-1,-5 30 1,8-35-129,0 0 1,1 0-1,0 0 1,1 0-1,1 0 0,-1 0 1,2 0-1,-1 0 1,2 0-1,-1 0 1,2 0-1,-1-1 1,1 1-1,1-1 1,9 15-1,-10-19-578,2 1 0,-1-1 1,1 0-1,0 0 0,12 8 0,-10-8-587,1-1 0,0 0 0,0 0 0,0 0 0,0-1 1,1-1-1,0 0 0,0 0 0,0-1 0,0 0 0,0 0 0,20-1 0,-22-2-443,1 0-1,-1-1 1,0 0-1,0 0 1,0-1 0,9-4-1,0 1-280,13-6-395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5:52.17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 1280,'3'-4'13285,"-5"17"-7877,1-5-5609,6 132 7572,5 0-11577,-10-134 1715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5:52.58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9 0 1140,'0'17'8804,"-8"6"-4967,4-8-2238,-6 31 2803,-5 69 0,14-90-5259,1 0-1,3 32 0,-3-45-604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5:52.91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 252 764,'-1'4'9441,"0"1"-4845,-2 25-2017,34 154 1255,6 45-3429,-32-204-907,-3-20-101,-1 0 0,0 0 0,0 0 0,-1 0 1,1 1-1,-1-1 0,-1 7 0,-8-24-8563,7 7 8171,0 1 1,-3-9-1,-2-17-1509</inkml:trace>
  <inkml:trace contextRef="#ctx0" brushRef="#br0" timeOffset="1">71 6 1516,'-15'-6'4159,"13"6"-2936,-1 0 1,1 1 0,-1-1-1,1 0 1,-1 1 0,1-1-1,0 1 1,-1 0 0,-2 1-1,3-1-43,-1 0-1,1 0 1,0 0-1,0 1 1,0-1-1,0 1 1,0-1 0,1 1-1,-4 3 1,0 10 1880,7-7-5717,-2-6 1814,0-1 0,1 1 0,-1-1 0,1 1 0,0-1 0,-1 1 0,1-1-1,0 0 1,0 0 0,-1 1 0,1-1 0,0 0 0,1 0 0,0 2 0,16-9-12427,-1-2 10396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5:53.28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0 128,'39'90'9434,"55"115"1585,-73-165-10549,2-1 0,1-1 0,30 34 0,-47-63-643,41 46-2212,-16-23-3064</inkml:trace>
  <inkml:trace contextRef="#ctx0" brushRef="#br0" timeOffset="1">46 662 1784,'6'-22'10451,"15"-11"-4307,-8 14-3378,13-22 934,32-39 0,-40 58-2893,30-27-1,-33 36-1834,0 0 0,1 1-1,35-19 1,-36 23-1206,0 1 0,1 1-1,-1 1 1,1 0 0,24-4-1,-31 9 970,1-1 0,-1 1 0,1 1 0,-1 0 0,1 0-1,-1 1 1,13 3 0,11 6-861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5:53.93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9 30 1200,'-3'-18'19736,"2"16"-18626,-8-3 4910,-4 4-1742,13 1-4230,0 0-40,0 0 0,0 0 1,0 0-1,0-1 0,0 1 1,0 0-1,0 0 0,0 0 1,0 0-1,1-1 0,-1 1 1,0 0-1,0 0 0,0 0 1,0 0-1,0 0 0,0-1 1,0 1-1,0 0 0,0 0 1,1 0-1,-1 0 0,0 0 1,0 0-1,0 0 1,0 0-1,0-1 0,1 1 1,-1 0-1,0 0 0,0 0 1,0 0-1,0 0 0,1 0 1,-1 0-1,0 0 0,0 0 1,0 0-1,0 0 0,0 0 1,1 0-1,-1 0 0,0 0 1,0 0-1,0 1-8,3 1 0,-9 6 0,4-7 0,0-1 0,2 0 0,0 1 0,0-1 0,-1 1 0,1-1 0,0 0 0,0 0 0,-1 1 0,1-1 0,0 0 0,-1 1 0,1-1 0,0 0 0,-1 0 0,1 1 0,-1-1 0,1 0 0,0 0 0,-1 0 0,1 0 0,-1 0 0,1 0 0,0 1 0,-1-1 0,1 0 0,-1 0 0,1 0 0,-1 0 0,1 0 0,0-1 0,-1 1 0,1 0 0,-1 0 0,1 0 0,0 0 0,-1 0 0,1-1 0,-1 1 0,1 0 0,0 0 0,-1 0 0,1-1 0,0 1 0,-1 0 0,1-1 0,0 1 0,0 0 0,-1-1 0,1 1 0,0 0 0,0-1 0,0 1 0,-1 0 0,1-1 0,0 1 0,0-1 0,0 0 0,-4 1-2804,-8-2-7527,-2 0 210,1-3 774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5:55.22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2 14 376,'-7'7'9022,"7"-7"-8662,-4 17 1647,2 14-2242,3 15 585,-4 113 1464,-9-55 2247,9-91-1567,3-24-208,0-3-2140,-1-31 455,0 13-533,1 0-1,2 0 0,1 0 1,9-39-1,15-36-17,-27 106-53,0 0 1,0 1-1,1-1 1,-1 1-1,0-1 1,0 0-1,0 1 1,1-1-1,-1 1 1,0-1-1,0 1 1,1-1-1,-1 0 1,1 1-1,-1-1 0,0 1 1,1 0-1,-1-1 1,1 1-1,-1-1 1,1 1-1,-1 0 1,1-1-1,-1 1 1,1 0-1,0 0 1,-1-1-1,1 1 1,-1 0-1,1 0 1,0 0-1,-1 0 10,0 2 2,0-2 40,0 0-42,-2 0-7,2 0 26,-1 1 21,1-1-148,0 1 0,-1-1 0,1 0 0,0 1 0,-1-1 0,1 0 0,0 1 0,-1-1 0,1 1 0,0-1 0,0 1-1,-1-1 1,1 1 0,0-1 0,0 0 0,0 1 0,0-1 0,0 1 0,0-1 0,0 1 0,0-1 0,0 1 0,0-1 0,0 1 0,0-1 0,0 1-1,0-1 1,0 1 0,0-1 0,0 1 0,1-1 0,-1 1 0,0-1 0,1 1 0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5:58.40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495 772,'2'24'3531,"-2"-19"-2091,0 0-1,1 0 1,0 0-1,0-1 0,1 6 1,-2-9-1341,0-1 0,1 0-1,-1 0 1,0 0 0,0 0 0,0 0 0,1 1-1,-1-1 1,0 0 0,0 0 0,1 0 0,-1 0 0,0 0-1,0 0 1,1 0 0,-1 0 0,0 0 0,0 0 0,1 0-1,-1 0 1,0 0 0,0 0 0,1 0 0,-1 0-1,0 0 1,0 0 0,0 0 0,1 0 0,-1-1 0,0 1-1,0 0 1,0 0 0,1 0 0,-1 0 0,0 0 0,0-1-1,0 1 1,1 0 0,15-13 1573,13-17 587,-23 23-1756,-1 0 0,0-1-1,0 0 1,-1 0 0,0 0-1,0-1 1,-1 1 0,4-16-1,11-75 1840,-17 90-2168,1-11 262,-1 0 0,0 0 1,-2 0-1,-1 0 1,-7-38-1,-3 12 756,-22-58 0,34 103-1192,0 1 0,0 0 0,0 0 0,0 0 0,0-1 0,0 1 0,0 0 0,0 0 0,0 0 0,0-1 0,0 1 0,0 0 0,0 0 0,0 0 0,0-1 0,0 1 0,-1 0 0,1 0 0,0 0 0,0 0 0,0-1 0,0 1 0,0 0 0,0 0 0,-1 0 0,1 0 0,0 0 0,0-1 0,0 1 0,0 0 0,-1 0 0,1 0 0,0 0 0,0 0 0,0 0 0,-1 0 0,1 0 0,0 0 0,0 0 0,-1 0 0,1 0 0,0 0 0,0 0 0,0 0 0,-1 0 0,1 0 0,0 0 0,0 0 0,0 0 0,-1 0 0,-5 14 0,-2 23 0,7-30 0,1 0 0,0 0 0,-1 0 0,2 1 0,-1-1 0,1 0 0,1 0 0,-1 0 0,1 0 0,0 0 0,1-1 0,4 11 0,-6-15 0,0-1 0,0 1 0,0-1 0,0 1 0,0-1 0,0 0 0,0 1 0,0-1 0,1 0 0,-1 0 0,0 0 0,1 0 0,-1 0 0,1 0 0,-1 0 0,1 0 0,-1-1 0,1 1 0,0-1 0,-1 1 0,1-1 0,0 0 0,-1 1 0,1-1 0,0 0 0,0 0 0,2-1 0,59 4 0,88 13 0,-146-15 0,0 1 0,0 0 0,1 0 0,-2 0 0,1 1 0,0 0 0,0-1 0,7 8 0,-2 0 0,-10-9 0,1 0 0,0 0 0,0 0 0,0 0 0,1 0 0,-1 0 0,0-1 0,0 1 0,0 0 0,1-1 0,1 2 0,-2 27 0,12 164 0,-13-180 0,0 0 0,1-1 0,0 1 0,1 0 0,1 0 0,5 14 0,-8-26-126,0 0 0,1 0 0,-1 0 0,0 0 0,1 0 0,-1-1 1,1 1-1,-1 0 0,1 0 0,0-1 0,-1 1 0,1 0 0,0 0 0,-1-1 0,1 1 0,0-1 0,0 1 0,-1-1 0,1 1 1,0-1-1,0 0 0,0 1 0,0-1 0,0 0 0,0 1 0,-1-1 0,1 0 0,0 0 0,0 0 0,0 0 0,0 0 0,0 0 1,0 0-1,0 0 0,0-1 0,0 1 0,0 0 0,0 0 0,-1-1 0,1 1 0,0-1 0,0 1 0,1-1 0,1-1-783,0-1-1,0 1 0,0-1 0,0 1 0,0-1 1,-1 0-1,1 0 0,3-7 0,30-60-13313,-16 43 10992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5:59.62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8 16 1236,'-2'-2'984,"1"0"0,-1 1 0,0-1-1,0 1 1,0-1 0,0 1 0,0 0 0,0 0 0,-1 0-1,-12-1 8899,15 2-9833,0 0-1,0 1 1,0-1 0,-1 0-1,1 0 1,0 0 0,0 0-1,0 0 1,0 1 0,0-1-1,-1 0 1,1 0 0,0 0-1,0 1 1,0-1 0,0 0-1,0 0 1,0 0 0,0 1-1,0-1 1,0 0 0,0 0-1,0 0 1,0 1 0,0-1-1,0 0 1,0 0 0,0 0-1,0 1 1,0-1 0,0 0-1,0 0 1,0 0 0,0 1-1,0-1 1,1 0 0,-1 0-1,0 0 1,0 0 0,0 1-1,0-1 1,0 0 0,1 0-1,-1 0 1,0 0 0,0 0-1,0 1 1,0-1 0,1 0-1,-1 0 1,0 0 0,0 0-1,0 0 1,1 0 0,-1 0-1,0 0 1,0 0 0,1 0-1,15 4 243,-12-3 140,13 3 510,0-1 0,0-1 0,0 0 0,23-1 0,71-9 1696,-9 1-1782,218 20-830,-3 23-27,-142-14 0,-56-16-43,-100-2-1728,-50-8-12559,-15-4 6506,-25 1 1323,29 4 4455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5:59.96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 23 1936,'-20'-3'11376,"29"-3"-5819,36-5-2499,16 8-794,-1 3 0,67 9 1,-58-4-1315,239 23 801,-176-13-3583,-77-9-102,-24-4-1499,-3-5-4109,-29-18-4632,-3 3 9312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6:00.35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21 0 688,'-51'37'15888,"-53"74"-5815,26-24-6573,23-35-2730,29-28-308,1 0 0,1 1 0,-27 39 0,50-63-462,0 1 0,0 0 0,0 0 0,1 0 0,-1 0 0,0 0 0,1 0 0,0 0 0,-1 0 0,1 0 0,0 1 0,0-1 0,0 0 0,0 0 0,1 0 0,-1 0 0,0 0 0,1 0 0,0 0 0,-1 0 0,1 0 0,1 2 0,3 6 0,1-1 0,0 0 0,8 10 0,-2-3 0,160 215 0,-171-230 0,17 25 0,2-1 0,0-1 0,1 0 0,33 26 0,-54-50-166,1 0-1,-1 0 1,0 0 0,1 0 0,-1-1-1,0 1 1,1 0 0,-1 0 0,0 0-1,1-1 1,-1 1 0,0 0-1,0 0 1,1-1 0,-1 1 0,0 0-1,0-1 1,0 1 0,1 0-1,-1-1 1,0 1 0,0 0 0,0-1-1,0 1 1,0 0 0,0-1 0,0 1-1,0 0 1,0-1 0,0 0-1,7-24-10308,1-2 1459,4-1 5049,3-3 1025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48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1440,'2'-6'9025,"1"0"-6837,15-7 672,-14 9-2535,-1 1 0,1 0 1,0 0-1,1 0 0,-1 1 1,0 0-1,1-1 0,0 1 1,-1 1-1,1-1 0,0 1 1,7-1-1,-5 1-179,0 0 1,1 1 0,-1 0-1,1 1 1,-1 0 0,1 0-1,-1 0 1,0 1-1,1 0 1,-1 1 0,0-1-1,-1 1 1,1 1 0,8 5-1,-6-4 260,-1 2-1,0-1 0,-1 1 1,0 0-1,0 1 1,0 0-1,-1 0 0,0 0 1,-1 1-1,5 9 0,-5-8 83,0 1-1,-1 0 0,0 0 1,-1 1-1,-1-1 1,1 1-1,-2-1 0,1 21 1,-2-24-323,0 1 0,-1 0 0,0 0 0,-1 0 0,0-1 0,0 1 0,-1-1 0,0 0 0,-1 1 0,0-1 0,-8 13 0,6-13-165,0 0 0,-1-1 0,0 0 0,0 0 0,0-1 0,-10 7 0,12-10 0,0 0 0,0 0 0,-1 0 0,1 0 0,-1-1 0,0 0 0,1 0 0,-1-1 0,0 1 0,0-1 0,-8 0 0,31-6-3977,32-27-14305,-46 29 17680,60-47-6424,-25 15 4718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6:00.77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8 440,'16'-7'27429,"-12"13"-23962,2 5-6229,25 31 3810,1-2 0,2-1 1,51 46-1,-60-66-1048,0-1 0,2-1 0,0-1 0,55 23 0,-70-35 0,-3 1 0,-7 13 0,-3 19 0,-2 1 0,-2-1 0,-18 68 0,-45 105 0,62-191 0,-68 170 0,65-172 45,8-17-51,1 1 1,-1-1-1,1 0 0,0 0 1,-1 0-1,1 0 1,-1 1-1,1-1 0,-1 0 1,1 0-1,0 0 1,-1 0-1,1 0 0,-1 0 1,1 0-1,-1 0 1,1 0-1,-1 0 0,1 0 1,0-1-1,-1 1 1,1 0-1,-1 0 0,1 0 1,0 0-1,-1-1 1,1 1-1,-1 0 0,1 0 1,0-1-1,-1 1 1,1 0-1,0-1 0,0 1 1,-1 0-1,1-1 0,0 1 1,0-1-1,-1 1 1,-1-3-1156,0 0 0,0 0 0,1 0 0,-1 0 0,1 0 1,0 0-1,-1 0 0,1 0 0,1-1 0,-1 1 0,0 0 0,1-7 1,2-44-13119,0 39 12987,0-14-618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6:05.81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6 1181 504,'-2'3'1408,"0"0"1,-1 0-1,0-1 0,1 1 1,-1-1-1,-4 3 1,6-4-1133,1-1 1,-1 1 0,0 0 0,0-1-1,1 1 1,-1-1 0,0 1-1,0-1 1,1 0 0,-1 1 0,0-1-1,0 0 1,0 1 0,0-1 0,0 0-1,1 0 1,-1 0 0,0 0 0,0 0-1,0 0 1,0 0 0,0 0-1,-1 0 1,3 12 7969,-2-20-5951,3-13-1904,0 0 0,1 1 0,9-31 0,4-28-85,33-773 3046,-53 765-3352,3 78 0,0-1 0,-1 1 0,0-1 0,0 1 0,-1 0 0,-8-16 0,11 25 0,0 0 0,-1 0 0,1 0 0,0 0 0,-1 0 0,1 1 0,0-1 0,-1 0 0,1 0 0,0 0 0,0 1 0,-1-1 0,1 0 0,0 0 0,0 1 0,0-1 0,-1 0 0,1 1 0,0-1 0,0 0 0,0 1 0,0-1 0,0 0 0,-1 1 0,1-1 0,0 0 0,0 1 0,0-1 0,0 0 0,0 1 0,0-1 0,0 1 0,-4 15 0,-9 87 0,6 1 0,7 159 0,12-71 0,-7-148 0,2-1 0,17 58 0,-12-51-1512,-33-55-12998,19 3 13684,-9-6-2111,0-1-1,0 0 0,-15-19 0,8 8 302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6:06.29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 112 556,'-4'-6'1295,"3"5"-498,0 0 0,0 0 0,0 0 1,0 0-1,1 0 0,-1-1 0,0 1 0,1 0 1,-1 0-1,1-1 0,-1-2 0,4-3 3041,10 1-3697,18-7 88,0 2-1,1 1 1,0 1-1,38-4 1,213-2-5896,-199 11 5031,-84 4 733,0 0-1,1 0 1,-1 0-1,1 1 1,-1-1-1,1 0 1,-1 0-1,0 1 0,1-1 1,-1 0-1,0 0 1,1 1-1,-1-1 1,0 1-1,0-1 1,1 0-1,-1 1 1,0-1-1,0 1 1,0-1-1,1 0 1,-1 1-1,0-1 0,0 1 1,0-1-1,0 1 1,0-1-1,0 1 1,0-1-1,0 0 1,0 1-1,0-1 1,0 1-1,0-1 1,0 1-1,0-1 1,-1 1-1,-5 27 1471,3-15-817,-1 26-312,1 1 0,2 0 1,1 0-1,3-1 0,1 1 1,2-1-1,15 55 0,-16-78-424,1 0 0,10 19 0,-13-29-10,0-1-1,0 0 1,1 0 0,0 0-1,-1 0 1,2-1 0,-1 1-1,1-1 1,7 5 0,-11-8-1,0 0 0,0-1 1,0 1-1,0-1 0,0 1 0,0-1 1,0 0-1,0 0 0,0 1 0,0-1 1,0 0-1,0 0 0,0 0 0,1 0 1,-1 0-1,0 0 0,0 0 0,0 0 1,0-1-1,0 1 0,0 0 0,0-1 1,0 1-1,2-2 0,-1 1 5,1-1-1,-1 0 0,0 0 1,0 0-1,0 0 0,0-1 1,0 1-1,0 0 0,1-4 1,3-5 18,-1 0 0,0 0 1,4-17-1,4-23 250,-3 0-1,4-58 1,0 4 719,-8 66 338,1-54 1,2 260 1198,-9-123-1941,1 0 1,3 0 0,17 84-1,-7-91-1155,-13-35 185,0 0 0,0 0 0,0 0 0,0-1 1,1 1-1,-1 0 0,1 0 0,2 2 0,-6-20-13467,1 13 13200,-1 0 0,1 0-1,0 0 1,0 0 0,0-1-1,1 1 1,-1 0 0,1 0 0,-1 0-1,1-1 1,0 1 0,1 0-1,-1-1 1,1-3 0,6-9-1227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6:06.64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 70 332,'0'-3'564,"5"-30"5056,-3-1 7222,5 52-8292,-2-4-3268,2 23 233,-1 0 1,-2 1-1,-2-1 1,-5 68-1,3-99-2138,-1-2-1,0 1 1,-1 0 0,1 0-1,-1 0 1,0 0 0,0-1 0,-1 1-1,1-1 1,-1 0 0,0 0-1,0 0 1,0 0 0,-1 0-1,1 0 1,-6 3 0,25 19-21316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6:07.02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71 1248,'7'24'2477,"-1"-4"1426,-4-11 1960,-1-24-5101,1-1 0,1 1-1,6-21 1,-1 1-314,7-42 439,20-86 2061,-22 100-310,-10 60-2063,1 8-283,2 9-4,6 22 921,11 67 1,-19-76-886,2 0 0,0 0 0,2-1 0,1 0 0,16 32 0,-23-55-316,-1-1-1,1 1 1,0 0 0,0-1 0,0 1 0,0-1 0,1 1 0,-1-1 0,1 0 0,-1 0-1,5 2 1,-6-3-1,0-1 1,0 1-1,1-1 0,-1 0 0,0 1 0,1-1 0,-1 0 1,0 0-1,1 0 0,-1 0 0,0 0 0,1 0 0,-1 0 1,0 0-1,1-1 0,-1 1 0,0 0 0,0-1 0,1 1 1,-1-1-1,0 1 0,0-1 0,0 0 0,1 0 0,-1 1 1,0-1-1,0 0 0,0 0 0,-1 0 0,2-1 0,3-5 89,0 1 0,-1-1 0,1 0 0,2-9-1,-4 10 217,1-1 0,-1 1 0,1 0 0,0 0 0,0 0 0,6-5 0,-9 11-299,-1 0-1,0 0 0,0 0 1,0 0-1,1 0 0,-1 0 1,0 0-1,0 0 0,0 0 1,1 0-1,-1 0 0,0 0 1,0 0-1,0 0 1,0 0-1,1 1 0,-1-1 1,0 0-1,0 0 0,0 0 1,0 0-1,0 0 0,1 1 1,-1-1-1,0 0 0,0 0 1,0 0-1,0 0 0,0 1 1,0-1-1,0 0 1,0 0-1,0 0 0,0 1 1,0-1-1,0 0 0,0 0 1,0 0-1,0 1 0,0-1 1,3 11 291,-3-11-304,1 18 0,0 1 0,-1 0 0,-1 0 0,-1 0 0,-1 0 0,-9 31 0,6-19 0,0-3 0,-1 10 0,-1 0 0,-2 0 0,-25 58 0,34-94 0,0 0 0,1-1 0,-1 1 0,0 0 0,0-1 0,0 1 0,-1-1 0,1 0 0,0 1 0,-1-1 0,1 0 0,0 0 0,-1 0 0,0 0 0,-2 2 0,2-3 0,1 1 0,-1-1 0,1 0 0,-1 0 0,1 0 0,-1 0 0,1 0 0,0 0 0,-1-1 0,1 1 0,-1 0 0,1-1 0,-1 1 0,1-1 0,0 0 0,-1 1 0,1-1 0,0 0 0,0 0 0,0 0 0,-2-1 0,-4-3-510,1-1-1,0 0 1,-10-12 0,8 5-1504,-1 1 0,2-1 0,-9-18 0,2-5-4266,-14-51 0,17 42 2467,-9-80 0,12 33 1653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6:07.41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02 484,'2'-7'796,"12"-48"4104,0 23 3019,-14 31-7627,1 1 0,-1-1 0,1 0-1,-1 1 1,1-1 0,-1 1 0,1 0-1,-1-1 1,1 1 0,-1-1 0,1 1-1,0 0 1,-1-1 0,1 1 0,-1 0-1,1 0 1,0-1 0,-1 1 0,1 0 0,0 0-1,0 0 1,-1 0 0,1 0 0,0 0-1,-1 0 1,1 0 0,0 0 0,-1 1-1,1-1 1,0 0 0,-1 0 0,1 0-1,0 1 1,-1-1 0,1 0 0,0 1-1,-1-1 1,1 1 0,25 21 4506,-20-16-3853,40 34-102,67 46 1,-83-67-894,0-2-1,1 0 1,60 21-1,-40-24-2772,29-1-13203,-24-5 6227,-28-4 6917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6:08.61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548 1060,'1'0'693,"1"1"0,-1-1 0,0 1 0,1-1 1,-1 1-1,0 0 0,1-1 0,-1 1 0,0 0 0,0 0 0,0 0 0,0 0 0,2 2 0,8 20 5347,-8-11-4164,-1 0 1,2 21 0,-2-12-524,32 267 5113,5 147-4099,-37-409-2253,2 9-88,-2-23-24,-1 1 0,0 0 0,-2 25 0,-5-49-2,0-10 0,-59-375-210,60 342 174,3 1 0,2-1 0,2 1 0,3 0 0,17-81 0,-17 115 32,0-1 1,1 2-1,1-1 0,1 0 1,1 1-1,14-23 1,-22 39 9,0 0-1,0 1 1,0-1 0,1 1 0,-1-1 0,0 1 0,1 0 0,-1 0 0,1 0 0,-1-1 0,1 1 0,-1 1 0,1-1-1,0 0 1,0 0 0,-1 1 0,1-1 0,0 0 0,0 1 0,0 0 0,0 0 0,0-1 0,-1 1 0,1 0-1,0 0 1,0 1 0,0-1 0,0 0 0,0 1 0,0-1 0,-1 1 0,1-1 0,0 1 0,0 0 0,-1 0 0,1 0-1,-1 0 1,1 0 0,-1 0 0,1 0 0,-1 0 0,1 1 0,-1-1 0,0 1 0,2 2 0,4 10 11,0 0 0,-1 0 0,-1 1 0,0 0 0,-1 0 0,-1 0 0,3 30 0,-5-19-9,0 0 1,-2 0 0,0 0-1,-6 25 1,3-31-9,0 0 0,-1-1 0,-1 1 0,-1-1 0,-1-1 0,-1 1 0,0-2 0,-12 18 0,11-26 0,9-7 0,-1-1 0,0 0 0,1 1 0,-1-1 0,1 1 0,0-1 0,-1 1 0,1 0 0,0 0 0,0-1 0,-2 5 0,4-6-102,-1 0 0,0 1 1,0-1-1,0 0 0,1 0 0,-1 0 1,0 0-1,0 1 0,1-1 0,-1 0 1,0 0-1,1 0 0,-1 0 0,0 0 0,0 0 1,1 0-1,-1 0 0,0 0 0,1 0 1,-1 0-1,0 0 0,1 0 0,-1 0 1,0 0-1,0 0 0,1 0 0,-1-1 0,0 1 1,0 0-1,1 0 0,-1 0 0,0 0 1,1-1-1,9-3-5443,29-10-4364,2 3 6087,-19 6 3265,31-12 0,-40 11 842,0-1-1,-1-1 1,0 0-1,0 0 1,-1-1-1,0-1 1,0 0-1,-1 0 0,0-1 1,-1 0-1,0-1 1,7-14-1,10-18 1074,-3-2 0,19-50 0,-27 59-677,55-142 2286,-57 139-1904,-1 0 1,9-68-1,-20 100-903,3-21 822,-1 1 1,-1-1-1,-1 0 0,-1 0 0,-6-32 0,6 56-766,-8-54 2755,7 57-2971,-3 7 0,-3 8 0,2 7 0,1 1 0,0 0 0,0 28 0,1-3 0,-23 296 0,19-223 0,-18 252 0,25-289 0,2-74 0,3-21 0,5-27 0,-10 37 0,16-76 0,-12 48 0,2 1 0,2 0 0,0 0 0,15-34 0,-22 62 0,0 1 0,0-1 0,0 0 0,0 0 0,0 1 0,0-1 0,0 0 0,0 1 0,0-1 0,1 1 0,-1 0 0,1-1 0,-1 1 0,1 0 0,0 0 0,-1 0 0,1 0 0,0 0 0,0 0 0,-1 1 0,5-2 0,-4 2 0,0 1 0,1-1 0,-1 0 0,0 1 0,1-1 0,-1 1 0,0 0 0,0 0 0,0 0 0,0 0 0,0 0 0,0 1 0,0-1 0,0 0 0,-1 1 0,1-1 0,0 1 0,2 3 0,11 12 0,-2 1 0,0 1 0,14 25 0,28 68 0,-13-26 0,-27-58 0,-9-12 0,2-1 0,0-1 0,1 1 0,0-2 0,1 1 0,19 20 0,-26-32-205,-1-1-1,0 1 1,1-1 0,-1 1-1,1-1 1,0 0 0,-1 0-1,1 0 1,0 0-1,0-1 1,-1 1 0,1-1-1,0 1 1,0-1 0,0 0-1,0 0 1,0-1 0,-1 1-1,1 0 1,0-1 0,0 0-1,0 0 1,-1 0 0,1 0-1,0 0 1,-1 0 0,1-1-1,-1 1 1,5-4-1,4-4-1306,0 0-1,-1 0 0,0-1 0,15-20 0,-20 24 949,21-25-2895,41-67 0,-60 86 3441,-1-1 0,0-1-1,6-20 1,-10 25 484,0 1 0,-1-1 0,1 0 0,-2 0-1,1 1 1,-3-17 0,2 21 32,-1 0 0,0-1 0,0 1 0,0 0 0,0 0 0,-1 1-1,0-1 1,0 0 0,0 0 0,0 1 0,0-1 0,-1 1 0,0 0 0,1 0 0,-1 0 0,0 0 0,-1 0 0,-4-3 0,5 4-73,1 1 0,0 0 0,-1 0 0,1 0 0,-1 0 0,1 0 0,-1 1 0,0-1 0,1 1 0,-1 0 0,0 0 0,1 0 0,-1 0 0,1 0 0,-6 1-1,5 0-248,-1 0 0,1 0 0,0 1 0,0-1 0,0 1 0,1-1-1,-1 1 1,0 0 0,-3 3 0,-2 4-176,0 0 0,0 0 0,1 1 0,0 0 0,1 0 0,0 1 0,1 0 0,0 0 0,1 0 0,0 0 0,1 1 0,-4 21 0,2-3 0,2 0 0,1 0 0,5 58 0,-2-74 0,1-1 0,0 0 0,1 1 0,6 13 0,-8-22 0,1 0 0,0 0 0,0-1 0,0 1 0,1-1 0,0 0 0,0 0 0,0 0 0,0 0 0,0 0 0,1-1 0,0 1 0,0-1 0,4 3 0,-5-5 0,-1 0 0,0 0 0,1 0 0,-1-1 0,0 1 0,1-1 0,-1 0 0,1 0 0,-1 1 0,1-2 0,-1 1 0,1 0 0,-1 0 0,0-1 0,1 1 0,-1-1 0,0 0 0,1 0 0,-1 0 0,0 0 0,0 0 0,0-1 0,0 1 0,0 0 0,0-1 0,0 0 0,2-2 0,3-3 0,0 0 0,0 0 0,-1-1 0,0 0 0,6-13 0,1-4 0,-2 0 0,0-1 0,11-47 0,10-83 0,-28 139 0,-2 32 0,-1 1 0,5 53 0,-4-34 0,11 57 0,-8-68 0,-4-12 0,2 0 0,-1-1 0,2 0 0,0 0 0,9 20 0,-13-30 0,1 0 0,-1-1 0,0 1 0,1-1 0,-1 1 0,1-1 0,-1 1 0,0-1 0,1 0 0,-1 1 0,1-1 0,-1 1 0,1-1 0,0 0 0,-1 0 0,1 1 0,-1-1 0,1 0 0,-1 0 0,1 0 0,0 1 0,-1-1 0,1 0 0,0 0 0,-1 0 0,1 0 0,-1 0 0,1 0 0,0 0 0,-1 0 0,1-1 0,0 1 0,-1 0 0,1 0 0,-1 0 0,1-1 0,-1 1 0,1 0 0,0-1 0,-1 1 0,1-1 0,-1 1 0,0 0 0,1-1 0,-1 1 0,1-1 0,-1 1 0,0-1 0,1 1 0,-1-1 0,0 1 0,1-2 0,18-31 0,-19 33 0,18-45 0,-3-1 0,18-86 0,-13 46 0,-20 85 0,1 0 0,-1 0 0,0 0 0,0 0 0,1 0 0,-1 0 0,0 0 0,1 0 0,-1 0 0,1 0 0,0 1 0,-1-1 0,1 0 0,-1 0 0,1 0 0,0 1 0,0-1 0,1-1 0,-2 2 0,1 0 0,-1 0 0,1 0 0,-1 0 0,1 0 0,-1 0 0,1 0 0,-1 0 0,1 1 0,-1-1 0,1 0 0,-1 0 0,1 0 0,-1 0 0,1 1 0,-1-1 0,1 0 0,-1 1 0,1-1 0,-1 0 0,0 1 0,1-1 0,-1 0 0,1 1 0,2 4 0,0-1 0,0 0 0,0 1 0,0-1 0,2 8 0,9 27 0,17 73 0,-8-22 0,-22-90 0,-1 1 0,0-1 0,0 1 0,0 0 0,0-1 0,0 1 0,1-1 0,-1 1 0,0-1 0,1 1 0,-1-1 0,0 1 0,1-1 0,-1 1 0,0-1 0,1 1 0,-1-1 0,1 1 0,-1-1 0,1 0 0,-1 1 0,2-1 0,-2 0 0,1 0 0,-1 0 0,0 0 0,1 0 0,-1 0 0,1-1 0,-1 1 0,1 0 0,-1 0 0,1-1 0,-1 1 0,0 0 0,1-1 0,-1 1 0,1 0 0,-1-1 0,0 1 0,1 0 0,-1-1 0,0 1 0,1-1 0,15-33 0,-12 24 0,11-21 0,-8 15 0,1 0 0,0 0 0,1 1 0,1 0 0,18-22 0,-27 36 0,1 0 0,-1 0 0,0 0 0,0 0 0,1 0 0,-1 0 0,0 0 0,1 0 0,-1 0 0,1 1 0,-1-1 0,1 1 0,-1-1 0,1 1 0,-1 0 0,1-1 0,0 1 0,-1 0 0,1 0 0,-1 0 0,4 1 0,-2-1 0,-1 1 0,1 0 0,0 0 0,-1 1 0,1-1 0,-1 1 0,0-1 0,1 1 0,-1 0 0,0 0 0,3 3 0,2 3 0,-1 0 0,0 0 0,-1 0 0,0 1 0,8 19 0,-12-25 0,22 64 0,-22-62 0,1 1 0,-1 0 0,-1 0 0,1-1 0,-1 1 0,0 0 0,0 0 0,-1 0 0,-2 10 0,3-14-132,-1-1 0,1 1 0,-1 0 0,0 0 0,0-1 0,0 1-1,0-1 1,0 1 0,0-1 0,0 1 0,-1-1 0,1 0 0,0 1 0,-1-1 0,1 0 0,-1 0 0,0 0 0,1 0 0,-3 1 0,0-1-477,1 0 0,-1-1 1,1 1-1,-1 0 1,0-1-1,1 0 0,-1 0 1,1 0-1,-6-1 1,-1 0-1032,1-1 1,-1-1-1,1 0 1,0 0 0,0-1-1,-14-7 1,15 6-557,0-1 0,0 1 0,-8-9 0,0-4-564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6:08.99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 268 2484,'-1'-23'4767,"-3"-31"14147,4 53-18768,0 1 1,0-1-1,0 1 0,0-1 1,0 1-1,0-1 0,0 1 1,0-1-1,0 1 0,0-1 1,0 1-1,0-1 0,0 1 1,1-1-1,-1 1 0,0-1 1,0 1-1,1-1 0,-1 1 1,0 0-1,1-1 0,-1 1 1,0-1-1,1 1 0,-1 0 0,0-1 1,1 1-1,-1 0 0,1-1 1,18-1 1106,24 12-1429,-40-9 400,53 22-846,-21-7-2403,1-5-5839,-20-41-6602,-5 10 12963</inkml:trace>
  <inkml:trace contextRef="#ctx0" brushRef="#br0" timeOffset="1">319 36 1336,'4'-3'431,"3"-2"1506,0 0 1,0 0-1,1 0 0,8-3 1,-14 7-1412,1 0 1,-1 1-1,1-1 0,-1 0 1,1 1-1,-1 0 1,1 0-1,-1-1 1,1 1-1,-1 1 0,1-1 1,0 0-1,-1 1 1,1-1-1,-1 1 1,1 0-1,-1 0 1,3 1-1,46 23 2973,16 8-7123,37 12-13280,-76-32 14097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6:09.62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824 188,'13'26'1245,"0"0"1125,17 25 0,-25-45-1026,-1 1 0,2-1 0,-1 0 0,12 9 0,-17-14-1076,1 0 1,0 0-1,0-1 1,0 1 0,0 0-1,0-1 1,0 1 0,1-1-1,-1 1 1,0-1 0,0 0-1,0 1 1,0-1 0,1 0-1,-1 0 1,0 0-1,0 0 1,0 0 0,1 0-1,-1 0 1,0 0 0,0 0-1,2-1 1,-2 0 39,1 0 0,0 0 0,-1 0 0,1 0 0,-1 0 0,1-1 1,-1 1-1,0 0 0,0-1 0,1 1 0,-1-1 0,0 0 0,1-2 0,3-6 749,-1-1 0,0 0 0,5-22 0,-8 26-749,10-44 1313,6-85 0,-8-55-562,-8 157-850,-3-208-125,-1 74-100,3 158 16,-1 0 0,1 0 0,-4-17 0,3 27 0,1 0 0,0 0 0,0 1 0,0-1 0,0 0 0,0 0 0,0 0 0,0 0 0,0 0 0,-1 1 0,1-1 0,0 0 0,0 0 0,0 0 0,0 0 0,0 0 0,-1 0 0,1 0 0,0 1 0,0-1 0,0 0 0,0 0 0,-1 0 0,1 0 0,0 0 0,0 0 0,0 0 0,0 0 0,-1 0 0,1 0 0,0 0 0,0 0 0,0 0 0,-1 0 0,1 0 0,0 0 0,0 0 0,0 0 0,0-1 0,-1 1 0,1 0 0,0 0 0,0 0 0,0 0 0,0 0 0,0 0 0,-1 0 0,1-1 0,0 1 0,0 0 0,0 0 0,0 0 0,0 0 0,0 0 0,0-1 0,0 1 0,-1 0 0,1 0 0,0 0 0,0-1 0,0 1 0,0 0 0,-7 18 0,-12 96 0,-8 176 0,16-129 0,2-29 0,9-130 0,0-1 0,0 1 0,0 0 0,-1-1 0,1 0 0,0 1 0,-1-1 0,1 1 0,-1-1 0,1 1 0,-1-1 0,0 0 0,1 1 0,-1-1 0,0 0 0,0 0 0,0 0 0,0 0 0,0 1 0,0-1 0,-1-1 0,1 1 0,0 0 0,-2 1 0,1-2 0,1 0 0,0 0 0,-1 0 0,1 0 0,0-1 0,-1 1 0,1 0 0,0-1 0,0 1 0,-1-1 0,1 1 0,0-1 0,0 0 0,0 1 0,0-1 0,0 0 0,0 0 0,0 0 0,0 0 0,0 0 0,0 0 0,0 0 0,1 0 0,-1 0 0,0 0 0,1-1 0,-1 1 0,0-2 0,-7-13 0,1 0 0,1-1 0,0 1 0,1-2 0,1 1 0,0 0 0,-1-26 0,4 27 0,0 1 0,1 0 0,1 0 0,0 0 0,1 0 0,1 0 0,0 0 0,1 0 0,6-14 0,-7 23 0,0 0 0,-1 1 0,2-1 0,-1 1 0,1 0 0,-1 0 0,1 0 0,1 0 0,-1 1 0,1 0 0,0 0 0,0 0 0,10-6 0,-11 8 0,0 1 0,0 0 0,0-1 0,0 1 0,0 1 0,0-1 0,1 1 0,-1-1 0,0 1 0,0 0 0,1 1 0,-1-1 0,0 1 0,0 0 0,0 0 0,1 0 0,-1 0 0,0 1 0,-1 0 0,1 0 0,5 3 0,2 2 0,0 1 0,-1 1 0,0-1 0,-1 2 0,0-1 0,0 1 0,-1 1 0,-1-1 0,13 23 0,1 9 0,22 61 0,-31-68 0,12 70 0,-8-31 0,-16-73 0,1 0 0,-1 1 0,0-1 0,1 1 0,-1-1 0,1 0 0,-1 0 0,1 1 0,0-1 0,-1 0 0,1 0 0,0 0 0,0 1 0,0-1 0,0 0 0,0 0 0,0-1 0,0 1 0,0 0 0,0 0 0,0 0 0,1-1 0,-1 1 0,0-1 0,1 1 0,-1-1 0,0 1 0,1-1 0,-1 0 0,0 1 0,1-1 0,-1 0 0,1 0 0,-1 0 0,0 0 0,3-1 0,0 0 0,-1 0 0,1 0 0,-1 0 0,1-1 0,-1 0 0,0 1 0,0-1 0,0 0 0,0-1 0,0 1 0,0 0 0,0-1 0,2-3 0,3-5 0,0-1 0,0 0 0,-1-1 0,-1 0 0,0 0 0,-1 0 0,-1-1 0,5-18 0,-3-2 0,0 0 0,1-44 0,-6 61 0,0 7 0,-1 0 0,0-1 0,0 1 0,-1 0 0,-2-12 0,-8 54 0,8 14 0,2 0 0,2 0 0,8 54 0,-4-58 0,4 17 0,-8-56 0,0 1 0,0 0 0,0-1 0,1 1 0,-1-1 0,1 1 0,0-1 0,0 0 0,0 0 0,0 0 0,1 0 0,-1 0 0,4 2 0,-6-5-25,0 1 0,0-1 0,1 0 0,-1 0 0,0 0 0,0 0 0,0 0 1,0 0-1,1 0 0,-1 1 0,0-1 0,0 0 0,0 0 0,1 0 0,-1 0 0,0 0 0,0 0 0,0 0 0,1 0 0,-1 0 0,0 0 0,0 0 0,0 0 1,1 0-1,-1 0 0,0-1 0,0 1 0,0 0 0,0 0 0,1 0 0,-1 0 0,0 0 0,0 0 0,0 0 0,0 0 0,1-1 0,-1 1 0,0 0 0,0 0 1,0 0-1,0 0 0,0-1 0,0 1 0,1 0 0,2-14-2726,-4-14-3946,-7-31-5291,7-2 5172,5 23 4255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6:10.04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782 1584,'5'-51'5316,"2"-69"17471,-7 78-19707,0 42-3080,0 0 0,0 0 0,0 0 0,0-1 0,0 1 0,0 0 0,0 0 0,0 0 0,0 0 0,1-1 0,-1 1 0,0 0 0,0 0 0,0 0 0,0 0 0,0 0 0,0 0 0,0-1 0,0 1 0,0 0 0,1 0 0,-1 0 0,0 0 0,0 0 0,0 0 0,0 0 0,0 0 0,0 0 0,1 0 0,-1 0 0,0 0 0,0-1 0,0 1 0,0 0 0,0 0 0,1 0 0,-1 0 0,0 0 0,0 0 0,0 0 0,0 0 0,1 0 0,-1 1 0,10 2 0,8 9 0,-10-3 0,0 0 0,0 1 0,-1 0 0,0 1 0,-1-1 0,0 1 0,-1 0 0,6 19 0,-4-9 0,-2 1 0,0 0 0,3 41 0,-8-61-200,0 0 0,0 0-1,0 0 1,0 1 0,0-1 0,0 0-1,-1 0 1,1 0 0,-1 0 0,1 0-1,-1 0 1,0 0 0,0 0 0,0 0-1,0 0 1,0 0 0,0-1 0,0 1 0,-1 0-1,1-1 1,-1 1 0,-2 1 0,4-2-5,-1-1 1,0 0-1,0 1 1,0-1-1,0 0 1,0 1-1,0-1 0,0 0 1,0 0-1,0 0 1,0 0-1,0 0 1,0 0-1,0 0 1,0 0-1,0 0 1,0 0-1,-1-1 1,0 0-48,0 0 0,0 0-1,0 0 1,1 0 0,-1-1 0,0 1 0,1 0 0,-1-1 0,1 1-1,0-1 1,-1 1 0,0-3 0,-3-3-1376,1-1 0,0 1 0,1-1 0,0 0 0,-3-10 0,2 2-277,1-1 0,0 0 0,0-27 0,3-9-637</inkml:trace>
  <inkml:trace contextRef="#ctx0" brushRef="#br0" timeOffset="1">218 107 1700,'6'-8'333,"22"-27"3043,-20 27-1301,0-1 0,0 1 0,0 1 1,13-9-1,-19 14-1606,1 0 0,-1 1 0,1-1 0,0 1 0,-1-1 0,1 1 0,0 0 0,0 0 0,0 0 0,0 1 0,0-1 0,0 1 0,0 0 0,0-1 0,0 1 0,0 0 1,0 1-1,0-1 0,0 1 0,0-1 0,0 1 0,0 0 0,0 0 0,-1 0 0,1 0 0,0 1 0,0-1 0,-1 1 0,1-1 0,-1 1 0,0 0 0,1 0 0,-1 0 0,0 1 0,2 1 0,2 5-458,1 0 0,-2 0 0,1 1 0,-1-1 0,-1 1 0,0 0 0,0 1 0,-1-1 0,0 1 0,3 20 0,-4-9-16,0 0 0,-1 1 1,-1-1-1,-5 29 0,3-29 50,-2-1 0,0 0 0,-10 28 0,11-42-105,0-1 0,0 1 0,0-1 0,0 0 0,-1 0 0,0-1 0,-1 1 0,1-1 0,-1 0 0,0 0 0,0 0 0,-1-1 0,1 0 1,-10 5-1,-9 3-5703,18-10 3278,0 1 0,0-2 0,0 1 0,0-1 0,0 0 0,-1 0 0,-8-1 0,-7-1-1875,8-3 2387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48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15 1340,'-1'0'316,"1"-1"0,-1 0 0,1 0 0,-1 0 0,1 0 0,-1 0 0,1 1 0,-1-1 0,1 0 0,-1 0 0,0 1 0,0-1 0,1 0 0,-1 1 0,0-1 0,0 1 0,0-1 0,0 1 0,0 0 0,1-1 0,-1 1 0,0 0 0,0 0 0,0-1-1,0 1 1,-1 0 0,-1 0 242,1 1-1,-1-1 1,1 1-1,-1-1 1,1 1-1,0 0 0,-1 0 1,1 0-1,0 0 1,-3 2-1,-4 4 1171,0-1 0,0 2 0,-13 13 0,9-6-1035,1 0-1,0 1 0,1 0 0,1 1 1,0 0-1,2 1 0,-14 36 0,19-46-486,1 0-1,0 1 1,0-1-1,0 1 0,1 0 1,1-1-1,-1 1 1,1 0-1,1-1 0,0 1 1,0 0-1,1-1 1,0 1-1,0-1 1,1 1-1,0-1 0,0 0 1,1 0-1,0-1 1,6 9-1,-3-7-934,1 0 1,0 0-1,10 8 1,-11-12-154,-1 0 0,1 0 1,1 0-1,-1-1 0,0 0 0,1-1 1,0 0-1,0 0 0,0 0 1,0-1-1,0 0 0,1-1 0,-1 0 1,12 0-1,-5-1-1781,10 0-3275,42-4 0,-37-1 4002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6:11.37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065 920,'7'11'738,"-2"-2"527,1-1 1,0 1-1,1-1 1,11 11-1,-17-17-926,0-1-1,1 0 0,-1 0 1,1 0-1,-1 0 0,1 0 1,-1 0-1,1 0 0,0 0 1,-1-1-1,1 1 0,0-1 0,0 1 1,0-1-1,-1 0 0,1 1 1,0-1-1,0 0 0,0 0 1,-1 0-1,1-1 0,0 1 1,0 0-1,0-1 0,-1 1 1,1-1-1,0 0 0,-1 1 0,1-1 1,0 0-1,-1 0 0,3-2 1,4-3 603,-1-2-1,1 1 1,-1-1 0,-1 0 0,1 0 0,-1-1 0,5-9-1,31-71 1989,-38 83-2723,34-90 655,44-166-1,1-107 338,-73 319-1175,1-19-24,-9 49 0,1 0 0,1-1 0,1 1 0,7-19 0,-22 106 0,-28 284 0,13-101 0,21-200 0,2-27 0,0 0 0,-10 40 0,11-61-120,1 0 0,-1 1 1,0-1-1,1 0 0,-1 0 0,0 0 0,0 0 0,0 0 1,-1 0-1,1 0 0,0 0 0,-1 0 0,1 0 0,-1-1 1,0 1-1,1-1 0,-1 1 0,0-1 0,0 0 0,0 0 1,0 0-1,0 0 0,0 0 0,0 0 0,-1 0 0,1 0 1,0-1-1,0 0 0,-1 1 0,1-1 0,0 0 0,-1 0 1,1 0-1,0 0 0,-1 0 0,1-1 0,0 1 0,0-1 1,-5-1-1,0-1-418,-1 0 0,1-1 0,-1 0 0,1 0 0,0-1 0,1 0 0,-1 0-1,1-1 1,-11-11 0,3-1 215,0-1 0,-14-25-1,18 26 1684,1 0 0,-12-35 0,20 50-1222,1 0 1,-1 0-1,1 0 0,-1 0 0,1-1 1,0 1-1,0 0 0,0 0 0,1 0 1,-1 0-1,1 0 0,-1 0 1,1 0-1,3-6 0,-2 4-39,1-1 0,0 1 0,1 0 0,-1 0 0,1 0 0,0 1 0,6-6 0,2 0-44,1 1 1,0-1 0,0 2-1,0 0 1,17-7 0,-4 4-33,0 1 0,49-11 1,-62 18-19,0 1 0,0 0 0,0 1 0,0 0 1,0 1-1,0 0 0,0 2 0,15 2 0,-23-2 59,1-1-1,-1 1 1,0 1-1,0-1 0,0 1 1,-1 0-1,1 0 1,-1 0-1,1 1 1,-1-1-1,0 1 0,0 0 1,-1 0-1,1 1 1,-1-1-1,0 1 1,0 0-1,-1 0 0,1 0 1,-1 0-1,0 0 1,0 0-1,-1 0 0,2 8 1,1 13 447,0 0 1,-2 0-1,-2 50 1,0-45-396,0-16-116,0 16 0,1-1 0,5 32 0,-5-55 0,0 1 0,1-1 0,0 0 0,0 0 0,1 0 0,0 0 0,0 0 0,0-1 0,1 1 0,0-1 0,0 0 0,1 0 0,0 0 0,5 4 0,-7-8 0,-1 0 0,1 0 0,0 0 0,0-1 0,0 1 0,0-1 0,0 0 0,1 0 0,-1 0 0,0-1 0,0 1 0,1-1 0,-1 1 0,0-1 0,1 0 0,-1-1 0,0 1 0,1 0 0,-1-1 0,0 0 0,0 0 0,0 0 0,1 0 0,-1 0 0,0-1 0,0 1 0,-1-1 0,1 0 0,3-2 0,4-3 0,0-1 0,-1 0 0,0 0 0,-1-1 0,0 0 0,12-18 0,0-6 0,-1-2 0,-2 0 0,-2 0 0,-1-2 0,-2 0 0,10-49 0,-4-21 0,-18 99 0,-3 13 0,-5 15 0,-1 24 0,2 0 0,1 0 0,3 1 0,1 0 0,2-1 0,11 79 0,-9-113 12,0 1-1,0-1 1,1 0-1,1 1 1,-1-1-1,8 12 1,-10-20-23,0 0 0,0 0 0,0 0 0,0 0 0,1 0 0,-1 0 0,1-1 0,-1 1 1,1-1-1,-1 1 0,1-1 0,0 1 0,0-1 0,0 0 0,0 0 0,0 0 0,0 0 0,0 0 1,0-1-1,0 1 0,0-1 0,1 1 0,-1-1 0,0 0 0,0 0 0,0 0 0,1 0 0,-1 0 1,0 0-1,0 0 0,1-1 0,-1 1 0,0-1 0,0 0 0,0 0 0,3-1 0,9-5-1744,-2-1 0,1 0 0,-1-1 0,18-16 0,42-49-5034,-52 52 5306,9-9-704,35-51 1,-52 64 2302,-1 0 0,-1 0-1,0-1 1,13-39 0,-22 54 272,0 0 0,0-1 0,0 1 0,-1-1 0,0 1 0,1 0 1,-2-9-1,1 12-229,0 0-1,0 0 1,-1 1 0,1-1 0,0 0 0,-1 0 0,1 1 0,0-1 0,-1 0 0,1 1 0,0-1 0,-1 0-1,0 1 1,1-1 0,-1 0 0,1 1 0,-1-1 0,1 1 0,-2-1 0,1 0 31,0 1 0,-1 0 0,1 0 0,0-1 0,0 1 0,0 0 0,0 0 0,0 0 1,-1 1-1,1-1 0,0 0 0,0 0 0,0 1 0,0-1 0,0 0 0,0 1 0,0-1 0,-2 2 0,-3 2 324,0 0-1,0 0 1,0 1-1,0-1 1,1 1-1,0 1 1,0-1-1,0 1 1,1 0-1,-1 0 1,2 0-1,-7 14 1,1 0 172,1-1 1,2 2-1,-7 26 1,7-16-400,1-1 1,1 1-1,1 48 1,3-67-230,1 1 0,0 0 0,1-1 1,0 1-1,1-1 0,0 0 0,1 0 0,0 0 0,1 0 1,1-1-1,9 16 0,-13-24-58,-1-1 0,0 0 0,1 0 0,-1-1 0,1 1 0,0 0 0,-1 0 0,1-1 0,0 1 0,0-1 0,0 1 0,0-1 0,0 0 0,1 0 0,-1 0 0,0 0 0,1 0 0,-1-1 0,0 1 0,1-1 0,-1 1 0,1-1 0,-1 0 0,0 0 0,1 0 0,-1 0 0,1-1 0,-1 1 0,1-1 0,-1 1 0,0-1 0,1 0 0,-1 0 0,4-2 0,-1 0 0,0 0 0,0-1 0,-1 0 0,1 0 0,-1 0 0,0-1 0,0 1 0,0-1 0,-1 0 0,1 0 0,-1 0 0,-1-1 0,4-6 0,4-20 0,0-1 0,-2 0 0,-2 0 0,-1-1 0,-1 0 0,-2 0 0,-1 0 0,-7-54 0,6 84 0,0 0 0,-1 0 0,0 0 0,0 0 0,0 0 0,-3-5 0,-4 46-1718,8-28-1856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6:11.77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4 150 140,'9'27'2739,"-1"0"0,-1 0 0,-1 1 0,-2 0 0,2 42 0,-3-158 6643,6-82-6517,-6 126-856,-3 22-1147,1-10 176,-1 32-1037,0 0 0,0 0 0,0 0 0,1 0 0,-1 0-1,0 0 1,0-1 0,0 1 0,0 0 0,1 0 0,-1 0-1,0 0 1,0 0 0,0 0 0,0 0 0,1 0 0,-1 0-1,0 0 1,0 0 0,0 0 0,1 0 0,-1 0 0,0 1-1,0-1 1,0 0 0,0 0 0,1 0 0,-1 0 0,0 0-1,0 0 1,0 0 0,0 0 0,0 1 0,1-1 0,-1 0-1,0 0 1,0 0 0,0 0 0,0 0 0,0 1 0,0-1-1,0 0 1,0 0 0,0 0 0,0 0 0,0 1 0,1-1-1,-1 0 1,0 0 0,0 0 0,0 1 0,0-1 0,0 0-1,-1 0 1,7 12-10,75 174 9,-76-177 0,0 0 0,1 0 0,0-1 0,0 0 0,1 0 0,0 0 0,0-1 0,1 0 0,9 6 0,-14-11 0,1 1 0,-1-1 0,1-1 0,0 1 0,-1 0 0,1-1 0,0 0 0,0 0 0,0 0 0,0 0 0,0-1 0,0 1 0,0-1 0,0 0 0,0-1 0,0 1 0,0 0 0,0-1 0,0 0 0,0 0 0,0 0 0,-1-1 0,1 1 0,0-1 0,5-3 0,-1-1 0,-1 1 0,0-1 0,0-1 0,0 1 0,0-1 0,-1 0 0,6-10 0,34-59 0,-34 53 0,-12 23 0,0 0 0,0 0 0,0 0 0,0-1 0,0 1 0,0 0 0,0 0 0,0 0 0,0 0 0,1-1 0,-1 1 0,0 0 0,0 0 0,0 0 0,0 0 0,0 0 0,0-1 0,1 1 0,-1 0 0,0 0 0,0 0 0,0 0 0,0 0 0,0 0 0,1 0 0,-1 0 0,0 0 0,0 0 0,0 0 0,1 0 0,-1-1 0,0 1 0,0 0 0,0 0 0,0 0 0,1 1 0,-1-1 0,0 0 0,0 0 0,0 0 0,1 0 0,-1 0 0,0 0 0,0 0 0,0 0 0,0 0 0,0 0 0,1 0 0,-1 0 0,0 1 0,0-1 0,0 0 0,0 0 0,0 0 0,1 0 0,-1 0 0,0 1 0,7 16 0,0 22 0,-6 3 0,-3 0 0,-10 70 0,5-57 0,5-33 0,-1-1 0,-1 0 0,-1 0 0,-11 28 0,14-43 0,-1 0 0,0 0 0,0-1 0,0 1 0,-1 0 0,1-1 0,-1 0 0,-1 0 0,1 0 0,-1 0 0,0-1 0,0 0 0,0 0 0,0 0 0,-1 0 0,0-1 0,1 0 0,-11 3 0,3-2-905,0-1-1,-25 3 1,21-5-1731,0-1-1,0-1 1,-31-4-1,26 1-1090,-1-2-1,-29-10 1,-8-11-122,0-6 755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6:12.11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15 128,'4'-84'6405,"0"0"8316,-4 83-14544,0-1 0,0 0 1,0 0-1,0 0 0,0 1 1,0-1-1,1 0 0,-1 0 0,0 0 1,1 1-1,0-1 0,-1 0 0,1 1 1,0-1-1,0 1 0,0-1 0,0 1 1,0-1-1,0 1 0,0 0 0,1-1 1,-1 1-1,0 0 0,1 0 0,-1 0 1,1 0-1,-1 0 0,1 0 0,0 1 1,-1-1-1,1 0 0,0 1 1,0-1-1,-1 1 0,1 0 0,2-1 1,-1 1 69,0 0 1,0 1 0,0-1-1,0 0 1,1 1 0,-1 0 0,0 0-1,0 0 1,-1 0 0,1 0-1,0 1 1,0-1 0,0 1 0,-1 0-1,1 0 1,-1 0 0,0 0 0,1 0-1,3 5 1,0 3-607,0 0 0,-1 0 0,0 1 1,0 0-1,-1 0 0,-1 0 0,0 0 0,0 1 0,-1 0 0,-1-1 0,0 1 1,0 0-1,-2 18 0,0-15-413,-1 0-1,0 1 1,-1-1 0,-1 0 0,0-1-1,-1 1 1,-1-1 0,0 0 0,-14 24-1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6:12.50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 880,'24'0'4253,"-22"0"-3464,0 0 0,0 1-1,0-1 1,0 1 0,0 0-1,0 0 1,0-1-1,-1 1 1,1 0 0,0 0-1,0 1 1,2 1 0,-3-1 319,1 0 0,0 0 1,0 1-1,-1-1 0,1 0 1,-1 1-1,0-1 1,2 6-1,3 16 2330,0 5-2274,-3-19-852,0 2-1,-1-1 1,0 0-1,-1 0 1,-1 1-1,0-1 1,0 0-1,-4 20 1,-2-4-286,4-19-51,1 0 0,-1-1 1,0 0-1,0 1 0,-1-1 0,0 0 0,-1-1 1,1 1-1,-1 0 0,0-1 0,-1 0 1,-7 9-1,9-13 962,-7 8-2310,0 4-10812,9-10 9221,1-4 2371,0 1 0,0 0 0,0-1 1,0 1-1,0 0 0,0-1 0,0 1 0,3 5-4742,10 6 2436,8 1 122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6:12.86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61 492,'7'-17'2406,"1"-1"-1,-2 1 1,-1-1-1,7-32 1,2-12 3312,-8 39-3752,-3 13-1016,-1 1 0,1-1 1,8-17-1,-5 45 605,-3 9-378,-1 0 0,-1 0 0,-4 36 0,0 6 581,12 114-1172,-6-160-560,1 0 0,1-1 0,1 1-1,1-1 1,17 38 0,-23-56-26,1-1 0,0 0 0,0 0 0,0-1 0,0 1 0,0 0 0,0-1 0,0 1 0,1-1 0,0 0 0,-1 1 0,1-1 0,0-1 0,0 1 0,0 0 0,6 2 0,-7-4 0,1 1 0,-1-1 0,1 0 0,-1 0 0,0 0 0,1 0 0,-1 0 0,1-1 0,-1 1 0,1-1 0,-1 0 0,0 1 0,1-1 0,-1 0 0,0 0 0,0 0 0,0-1 0,0 1 0,0-1 0,0 1 0,0-1 0,0 1 0,0-1 0,1-3 0,4-3 0,0-1 0,-1-1 0,0 1 0,0-1 0,-1 0 0,7-19 0,16-68 0,-26 88 0,13-61 0,13-130 0,-16 107 0,-12 85 0,-2 11 0,-3 12 0,-16 146-5052,20-156 4923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6:13.22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2 67 604,'7'18'2898,"-1"2"-1,0-1 1,-2 0-1,0 1 1,1 38-1,2 2-122,-3-22-1434,-3-20-398,8 36 1,-9-54-926,0 0 0,0 1 0,0-1 0,0 0 0,0 1 0,0-1 1,0 0-1,0 0 0,0 1 0,0-1 0,0 0 0,0 1 0,1-1 0,-1 0 1,0 0-1,0 1 0,0-1 0,0 0 0,0 0 0,1 0 0,-1 1 1,0-1-1,0 0 0,0 0 0,1 0 0,-1 1 0,0-1 0,0 0 1,1 0-1,-1 0 0,0 0 0,0 0 0,1 0 0,-1 1 0,0-1 1,0 0-1,1 0 0,5-11 576,0-18 157,0-221 2370,-7 165-798,1 84-2307,0 0 0,-1 0 0,1 0 0,0 0 0,0 0 0,0 0 0,1 0 0,-1-1 0,0 1 1,0 0-1,0 0 0,1 0 0,-1 1 0,0-1 0,1 0 0,-1 0 0,1 0 0,-1 0 1,1 0-1,0 0 0,-1 1 0,2-2 0,-1 2 3,-1 0-1,1 0 1,0 0-1,0 0 1,-1 0-1,1 0 1,0 0 0,0 1-1,-1-1 1,1 0-1,0 0 1,-1 1-1,1-1 1,0 0 0,-1 1-1,1-1 1,-1 1-1,1-1 1,0 1 0,-1-1-1,1 1 1,0 0-1,5 6 107,-1-1 0,1 1 0,7 15 0,45 97-125,-42-80 0,3 0 0,42 64 0,-59-99 0,1 0 0,0 0 0,1 0 0,-1-1 0,0 1 0,1-1 0,0 0 0,0 0 0,0-1 0,0 1 0,0-1 0,8 4 0,-9-6 0,1 1 0,-1 0 0,0-1 0,1 0 0,-1 0 0,1 0 0,-1 0 0,0 0 0,1-1 0,-1 0 0,0 1 0,1-1 0,-1 0 0,0-1 0,0 1 0,0 0 0,0-1 0,5-4 0,6-5 0,-1 0 0,0-1 0,-1-1 0,0 0 0,-2-1 0,14-21 0,9-10 0,-33 45 0,1-1 0,-1 1 0,0 0 0,0-1 0,0 1 0,0 0 0,0 0 0,1-1 0,-1 1 0,0 0 0,0 0 0,1-1 0,-1 1 0,0 0 0,0 0 0,1 0 0,-1-1 0,0 1 0,0 0 0,1 0 0,-1 0 0,0 0 0,1 0 0,-1 0 0,0-1 0,1 1 0,-1 0 0,0 0 0,1 0 0,-1 0 0,0 0 0,1 0 0,-1 1 0,0-1 0,0 0 0,1 0 0,-1 0 0,0 0 0,1 0 0,-1 0 0,0 0 0,1 1 0,-1-1 0,0 0 0,0 0 0,1 0 0,-1 1 0,0-1 0,0 0 0,0 0 0,1 1 0,-1-1 0,0 0 0,0 0 0,0 1 0,0-1 0,0 0 0,1 1 0,-1-1 0,0 0 0,0 1 0,0-1 0,0 0 0,0 1 0,3 22 0,-4 14 0,-2 1 0,-2-1 0,-2 0 0,-16 55 0,-61 137 0,80-220 0,-3 10 0,-1-1 0,-1 1 0,-18 25 0,25-40 0,-1-1 0,0 1 0,0-1 0,0 1 0,0-1 0,0 0 0,-1 0 0,0 0 0,1-1 0,-1 1 0,0-1 0,0 0 0,0 0 0,0 0 0,-1-1 0,1 1 0,-1-1 0,1 0 0,0-1 0,-1 1 0,-8-1 0,2-1-318,0-1 0,-1-1-1,2 0 1,-1 0 0,0-1 0,1-1 0,-1 0-1,1 0 1,0-1 0,-16-13 0,2 0-2001,0-2 0,-36-41 0,28 24-4110,-41-63 1,44 54 2703,-25-59 0,17 24 1778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6:13.58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04 1212,'8'-29'1897,"10"-33"3291,-16 56-4018,0 1-1,1 0 1,-1 0 0,1 0-1,0 0 1,1 0 0,-1 1 0,7-7-1,-9 10-1021,0 0 0,1 0 0,-1 0 0,0 0 0,0 0 0,1 0 0,-1 1 0,0-1 0,1 1 0,-1-1 0,1 1 0,-1-1 0,1 1 0,-1 0 0,1 0 0,-1 0 0,1 0 0,-1 0 0,1 0 0,-1 0 0,2 1 0,1 0 319,-1 0 0,0 0 1,0 0-1,0 1 0,0 0 1,-1-1-1,1 1 0,0 0 0,3 3 1,2 4 735,0-1-1,-1 1 1,0 0 0,9 17 0,-6-10-1203,-4-7 0,0 0 0,-1 1 0,0 0 0,-1-1 0,0 1 0,-1 1 0,4 18 0,-4-12 7,0-1-39,-1-1 0,0 1 0,-2 0 0,1 0 0,-2 0 0,0 0 0,-1 0 0,-5 19 0,1-24-3234,-2-31-9168,8 10 10857,2-11-1196,0 1-1,1 0 0,10-30 0,5 1 276</inkml:trace>
  <inkml:trace contextRef="#ctx0" brushRef="#br0" timeOffset="1">430 131 1568,'55'-56'4990,"0"2"4865,-53 52-9340,-1 0 0,1 1 0,0-1 1,0 0-1,0 1 0,0-1 0,0 1 0,0 0 1,1 0-1,-1 0 0,0 0 0,0 0 1,1 0-1,-1 1 0,1-1 0,-1 1 0,4-1 1,-5 1-257,0 1 1,0-1 0,0 0 0,0 0 0,-1 1-1,1-1 1,0 1 0,0-1 0,0 1 0,0-1-1,-1 1 1,1-1 0,0 1 0,-1 0 0,1-1-1,0 1 1,-1 0 0,1 0 0,1 2-46,-1-1 1,0 0-1,0 1 1,0-1-1,-1 0 0,1 1 1,0-1-1,-1 1 1,1 2-1,-1 11-214,-1-1 0,0 1 0,-1-1 0,-5 22 0,0 2 0,2-2 0,-31 155 0,35-186-576,-2 0 0,1 1 0,-1-1 0,0 0 0,0 0 0,0-1 0,-6 8 0,5-8-468,0-1 0,0 1 0,0-1 0,-1 0 0,0-1 0,1 1 0,-1-1 0,-1 0 0,1 0 0,0 0 0,-1-1 1,1 0-1,-1 0 0,-8 2 0,8-4 347,0 1 0,1-1 0,-1 1 0,0-1 0,-9-2 0,-15-4-3776,0 2 1612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6:14.13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3 320 1576,'-12'-54'6896,"3"0"-1,-4-68 1,5 42 2225,8 71-8514,2 17-175,3 21-88,-4-26-344,11 371 0,-12-358 0,-1 6 0,1 0 0,1 0 0,1 0 0,9 36 0,-11-58 0,0 1 0,0-1 0,0 0 0,0 1 0,1-1 0,-1 1 0,0-1 0,0 0 0,0 1 0,0-1 0,1 0 0,-1 1 0,0-1 0,0 0 0,0 0 0,1 1 0,-1-1 0,0 0 0,1 0 0,-1 1 0,0-1 0,1 0 0,-1 0 0,0 0 0,1 1 0,-1-1 0,0 0 0,1 0 0,-1 0 0,1 0 0,10-7 0,5-18 0,46-115 0,7-16 0,-53 128 0,-3 2 0,2 1 0,0 0 0,1 1 0,27-29 0,-42 52 0,0-1 0,1 1 0,-1 0 0,1 0 0,-1 0 0,1 0 0,-1 0 0,1 0 0,0 0 0,-1 1 0,1-1 0,0 1 0,0-1 0,-1 1 0,1-1 0,0 1 0,0 0 0,0 0 0,0 0 0,-1 0 0,3 1 0,-1-1 0,1 1 0,-1 0 0,0 1 0,0-1 0,0 1 0,0-1 0,0 1 0,-1 0 0,1 0 0,-1 0 0,3 3 0,1 1 0,0 0 0,-1 0 0,0 1 0,-1-1 0,1 1 0,-1 1 0,-1-1 0,6 15 0,-7-14 0,0 0 0,-1 0 0,-1 0 0,1 1 0,-1-1 0,-1 0 0,0 0 0,0 0 0,0 1 0,-1-1 0,-3 8 0,-6 14 0,-23 45 0,4-8 0,20-43 51,2 1 0,0 0 0,-3 28 0,9-40-179,1 0 1,0 1 0,0-1-1,2 1 1,0-1-1,0 0 1,6 24 0,21-82-20723,-9-15 13764,-11 31 5038,9-20 116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6:14.48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8 151 568,'1'-4'592,"6"-66"8569,-10 35 259,-7 2 3546,10 32-13071,0 1 0,0-1 0,0 1-1,0 0 1,0-1 0,-1 1 0,1 0 0,0-1 0,0 1-1,0 0 1,0-1 0,-1 1 0,1 0 0,0 0 0,0-1-1,0 1 1,-1 0 0,1 0 0,0-1 0,-1 1 0,1 0-1,0 0 1,0 0 0,-1-1 0,1 1 0,0 0 0,-1 0 0,1 0-1,0 0 1,-1 0 0,1 0 0,-1 0 0,-5 10-8262,2 11-811,3-10 7744,5 39-6083,-4-23 5248</inkml:trace>
  <inkml:trace contextRef="#ctx0" brushRef="#br0" timeOffset="1">80 1222 1860,'-1'37'4173,"0"-28"-1751,0-1-1,-1 0 1,0 0 0,-4 12-1,4-16-1365,1 0 0,-1 0 0,-1 0 0,1 0 0,0-1 0,-1 1 0,0-1 0,0 0 1,0 0-1,-3 3 0,2-3-626,0-1-1,1 1 1,-1-1 0,0 0 0,0 0 0,-8 2 0,10-5-513,5-5-229,7-6-1378,-9 10 936,45-51-18296,5 4 10794,-21 22 6046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6:14.85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2 984 1136,'1'-3'425,"0"1"0,1 0 0,-1 0-1,0-1 1,0 1 0,0-1 0,0 1 0,-1-1-1,1 1 1,-1-1 0,1 0 0,-1 1 0,0-1-1,0 1 1,0-1 0,0 0 0,-1 1 0,1-1 0,-1 1-1,0-4 1,-2-10 1174,0-100 3721,11-60-1802,-5 121-2665,8-120 1082,5-187 3963,-18 341-4700,1 14-198,-2 13 295,-10 105-1181,7-39-134,-5 69 20,11 204 0,1-327-463,0-5-835,0 0 0,-1 1-1,-2 13 1,2-25 1091,0 0-1,-1 0 1,1 0 0,0 0-1,-1-1 1,1 1 0,-1 0-1,0 0 1,1 0-1,-1-1 1,0 1 0,0 0-1,0-1 1,0 1 0,0-1-1,-1 1 1,1-1-1,0 0 1,-1 0 0,1 1-1,-1-1 1,1 0 0,-1 0-1,0 0 1,1 0-1,-1-1 1,0 1 0,-2 0-1,1 0-488,1-1 0,0 0 0,-1-1 0,1 1 0,0 0-1,-1-1 1,1 1 0,0-1 0,-1 0 0,1 1 0,0-1 0,0 0-1,0-1 1,0 1 0,-3-3 0,0 1-393,1-1 0,0 0 0,0 0 0,0 0 1,-4-7-1,-8-11-1477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50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268,'0'-1'349,"0"1"-1,0-1 1,0 1 0,0-1-1,4-4 3837,-4 5-3837,1 0 1,-1 0 0,1-1-1,-1 1 1,1 0 0,-1 0 0,1 0-1,-1-1 1,1 1 0,-1 0-1,1 0 1,0 0 0,7 12 7788,1 2-7081,-5-9-390,-1 1-1,0-1 1,0 1 0,-1 0 0,1 0-1,-1 0 1,2 10 0,7 48 2812,-9-48-2676,48 713 2027,-41-482-2419,-5 283-410,-4-159 0,3 173 0,-3-455 0,-10 76 0,5-132 0,-17-59-6020,20 23 4614,0-1-1,0 0 1,1 1 0,0-1-1,0 0 1,0 0-1,0 0 1,0 0 0,1 0-1,-1-5 1,4-23-4958,4 3 3063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6:15.20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32 368,'0'-9'704,"0"4"903,0-1-1,0 0 1,0 1 0,1-1 0,1-6-1,-1 9-1094,0 1 0,0-1-1,1 1 1,-1 0 0,0 0-1,1 0 1,0 0 0,-1 0-1,1 0 1,0 0 0,0 0 0,0 0-1,0 1 1,4-3 0,6-3 56,1 1-1,-1 0 1,1 1 0,1 0 0,20-5 0,-16 7-536,0 0 0,0 0 1,0 2-1,1 0 0,-1 1 0,34 5 0,-41-3 57,0 1-1,-1 0 1,1 1-1,-1 0 1,0 0 0,0 1-1,0 0 1,0 1-1,-1 0 1,0 1 0,-1 0-1,1 0 1,-1 0-1,9 12 1,-8-7 366,0 1 0,0 1 0,-1 0 0,0 0 0,-2 0 0,1 1 1,-2 0-1,0 1 0,3 18 0,16 108 2566,-6-28-1729,-18-112-1281,0 0 0,0 0 1,1 0-1,-1-1 0,1 1 0,0 0 1,0 0-1,-1-1 0,1 1 0,0 0 0,0-1 1,0 1-1,3 2 0,-4-4-10,0 0 1,1 0-1,-1 0 0,0 0 0,0 0 1,1 1-1,-1-1 0,0 0 0,1 0 1,-1 0-1,0 0 0,0 0 0,1 0 1,-1 0-1,0 0 0,1 0 0,-1 0 1,0 0-1,0 0 0,1 0 0,-1-1 1,0 1-1,1 0 0,-1 0 0,0 0 1,0 0-1,1 0 0,-1-1 0,0 1 1,9-15-2,20-70-12,29-153 1,-33 101-69,-17 109 311,-8 28-226,1-1 0,-1 1 0,0 0 0,0 0 0,0-1 0,0 1 0,0 0 0,1 0 0,-1 0 0,0-1 0,0 1 0,0 0 0,1 0 0,-1 0 0,0 0 0,0-1 0,1 1 0,-1 0 0,0 0 0,0 0-1,1 0 1,-1 0 0,0 0 0,0 0 0,1 0 0,-1 0 0,0 0 0,0 0 0,1 0 0,-1 0 0,1 0 0,9 13 67,1 16-72,0 1 0,10 53 0,-7-27 0,10 39 0,15 53 0,-39-147-126,1 0 0,0 1 0,-1-1 1,1 0-1,-1 1 0,0-1 0,1 1 0,-1-1 0,0 1 0,0-1 0,0 1 1,0-1-1,0 1 0,0-1 0,0 1 0,-1-1 0,1 1 0,0-1 0,-1 1 1,0-1-1,1 0 0,-1 1 0,0-1 0,1 0 0,-1 1 0,0-1 1,0 0-1,0 0 0,0 0 0,0 0 0,0 0 0,-2 1 0,-15-12-9234,-1-12 1195,17 18 7044,-1-1 1,1 0-1,0 0 0,0-1 1,-2-7-1,-1-16-1819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6:15.55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546 1440,'11'-31'7556,"-6"13"-1,-4 2 3741,7 22-5727,6 7-7645,-8-47-25876,-6 5 25400</inkml:trace>
  <inkml:trace contextRef="#ctx0" brushRef="#br0" timeOffset="1">94 92 24,'2'-6'1309,"6"-20"6029,-5 8 5368,-3 18-12546,0-1 0,0 0 0,1 1 0,-1-1 0,1 1 0,-1-1 0,0 1 0,1-1 0,-1 1 0,1-1 0,-1 1 0,1 0 0,-1-1 0,1 1 0,-1 0 0,1-1 0,0 1 0,-1 0 0,1 0 0,0 0 0,-1-1 0,1 1 0,-1 0 0,1 0 0,0 0 0,-1 0 0,1 0 0,0 0 0,-1 0 0,1 0 0,0 1 0,33 1 4892,-19-1-3834,19 0-3513,-23 1 496,-1-2-1,1 1 0,-1-1 0,1-1 0,-1 0 0,1-1 0,-1 0 0,17-5 0,4-17-10465,-21 21 10321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6:15.94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48 2140,'2'1'1163,"0"-1"-1,0 0 1,0 1-1,0-1 1,0 0-1,0 0 1,1 0-1,-1-1 0,0 1 1,0 0-1,0-1 1,0 1-1,3-2 1,16-8 6363,2-1-5325,156-37 2484,-55 18-5343,-92 21-1734,53-24 0,-77 29 1049,0 0-1,-1 0 0,0-1 1,0 0-1,9-9 0,-12 11 15,0-1-1,-1 0 1,1 0 0,-1 0-1,0-1 1,-1 1-1,1-1 1,-1 0 0,3-7-1,-5 7-1795,-7-9 797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6:16.30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6 37 888,'-25'7'21758,"33"-7"-17632,77-9-7561,60-9-12826,-108 11 13143,3-2 552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6:16.82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836 1592,'7'25'1989,"-2"0"0,0 0 0,1 38 0,-4 78 4085,-2-14-3005,1-123-2994,11 144 1969,-5-129-1880,-7-19-161,0 0 0,1 0 0,-1 0 0,0 1 0,0-1 0,0 0 1,1 0-1,-1 0 0,0 0 0,0 0 0,1 1 0,-1-1 0,0 0 0,0 0 0,1 0 0,-1 0 0,0 0 1,0 0-1,1 0 0,-1 0 0,0 0 0,0 0 0,1 0 0,-1 0 0,0 0 0,1 0 0,-1 0 1,0 0-1,0-1 0,0 1 0,1 0 0,-1 0 0,0 0 0,0 0 0,1 0 0,-1-1 0,2-1 4,0 0 1,0-1-1,0 0 0,-1 1 0,1-1 0,-1 0 0,0 1 1,1-1-1,0-6 0,12-46 26,12-92 1,-13 59-37,-2 16 302,4 2 1,41-121-1,-56 191-297,17-32 595,-16 31-552,-1 1 1,0-1-1,1 0 0,-1 1 0,1-1 0,-1 1 0,0-1 0,1 1 0,0 0 0,-1-1 0,1 1 0,-1 0 0,1-1 1,-1 1-1,1 0 0,0-1 0,-1 1 0,1 0 0,-1 0 0,1 0 0,0 0 0,-1-1 0,1 1 0,0 0 0,-1 0 0,1 0 1,0 1-1,-1-1 0,1 0 0,0 0 0,-1 0 0,1 0 0,0 1 0,-1-1 0,1 0 0,-1 0 0,1 1 0,0-1 1,-1 1-1,1-1 0,-1 0 0,1 1 0,-1-1 0,1 1 0,-1-1 0,0 1 0,1-1 0,0 2 0,4 5 342,-1 1 0,0-1 0,0 1 0,0 0 0,-1 1-1,0-1 1,-1 0 0,3 14 0,6 76 1173,-8-64-1127,2 44 238,-3-36-429,1 0 0,3 0 0,15 60 0,-20-98-240,1-1 1,-1 1-1,1 0 0,0 0 0,0-1 0,0 1 0,0-1 0,6 6 1,-8-8-3,1 0 1,0 0 0,0 0 0,0-1 0,0 1 0,0 0 0,1-1-1,-1 1 1,0-1 0,0 1 0,0-1 0,0 0 0,1 1 0,-1-1 0,0 0-1,0 0 1,1 0 0,-1 0 0,0 0 0,0 0 0,1 0 0,-1 0-1,0-1 1,0 1 0,0 0 0,1-1 0,-1 1 0,0-1 0,0 1-1,0-1 1,0 0 0,0 1 0,2-2 0,7-6 5,-1-1 0,1 1 0,-1-2 0,-1 1 1,12-16-1,34-61-7,-25 38-1,5-8-5,-2-1-1,-2-2 1,-3-1-1,-3-1 1,-2-1-1,-3-1 1,19-117 0,-30 122 19,-3-1 0,-2 0 0,-2 0 0,-14-106 0,13 164-12,-10-46 53,9 44-41,0 0 0,0 0 0,-1 1 0,1-1 0,0 0 0,-1 1 1,1-1-1,-1 1 0,0 0 0,0 0 0,0-1 0,0 1 0,-5-3 0,6 5-8,0 0-1,1-1 1,-1 1 0,0 0-1,0 0 1,0-1-1,0 1 1,0 0 0,0 0-1,0 0 1,0 0-1,0 0 1,0 1-1,0-1 1,0 0 0,0 0-1,0 1 1,0-1-1,1 0 1,-1 1 0,0-1-1,0 1 1,0-1-1,1 1 1,-1-1-1,0 1 1,0 0 0,1-1-1,-1 1 1,0 0-1,1 0 1,-1-1 0,1 1-1,-1 0 1,1 0-1,-1 1 1,-2 3-5,1 0 0,-1 0 0,1 1 0,-3 8 0,-4 33 11,1 1-1,-2 96 1,4-33 172,-41 401-104,43-473-78,-6 104 0,12-130 0,3-21 0,6-30 0,-8 29 0,5-31 0,-8 34 0,1-1 0,0 0 0,1 0 0,0 1 0,0-1 0,0 1 0,1 0 0,0-1 0,5-7 0,-8 14 0,0 0 0,1-1 0,-1 1 0,0 0 0,1-1 0,-1 1 0,0 0 0,1 0 0,-1-1 0,0 1 0,1 0 0,-1 0 0,1 0 0,-1-1 0,0 1 0,1 0 0,-1 0 0,1 0 0,-1 0 0,1 0 0,-1 0 0,1 0 0,-1 0 0,0 0 0,1 0 0,-1 0 0,1 0 0,-1 0 0,1 0 0,0 1 0,13 10 0,7 21 0,-20-31 0,39 79 41,-31-60-76,0 0 0,1-1 0,1-1 0,0 0 0,2 0 0,0-1 0,17 17 0,-28-32-525,1 0 0,0 0-1,0 0 1,0 0 0,0 0-1,0-1 1,0 1 0,0-1-1,1 0 1,-1 0 0,0 0-1,1 0 1,-1-1 0,1 1-1,-1-1 1,1 0 0,-1 0-1,0 0 1,1-1 0,-1 1-1,1-1 1,-1 0 0,0 0 0,1 0-1,4-3 1,7-3-2106,-1-1 1,0 0 0,-1-1-1,17-15 1,-8 7 1099,8-8-673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6:17.5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65 32 1136,'-2'-2'686,"0"-1"-1,0 1 0,0 0 1,0 0-1,0 0 1,-1 0-1,1 0 1,0 0-1,-1 0 1,0 1-1,1-1 0,-1 1 1,0 0-1,0 0 1,-4-1-1,1 1 218,1 0 0,0 0 0,0 1 0,-1 0 0,1 0-1,0 1 1,0-1 0,-9 3 0,5-1-243,1 1-1,0 0 1,0 0 0,0 1 0,0 0-1,0 1 1,1-1 0,0 1 0,0 1-1,0-1 1,-6 8 0,5-3-562,1 0 0,0 0 0,0 1-1,1 1 1,1-1 0,0 1 0,0-1 0,1 2 0,0-1 0,2 0 0,-1 1 0,1-1-1,1 1 1,0-1 0,1 1 0,0 0 0,1-1 0,1 1 0,0 0 0,4 15-1,-5-24-96,0-1 0,0 0 0,0 0 0,0 0 0,0 0 0,0 0 0,1 0 0,0 0-1,-1 0 1,1-1 0,0 1 0,0 0 0,1-1 0,-1 0 0,0 0 0,1 1 0,0-1-1,-1-1 1,1 1 0,0 0 0,0-1 0,0 1 0,0-1 0,0 0 0,0 0 0,0 0-1,0 0 1,1-1 0,-1 1 0,0-1 0,1 0 0,4 0 0,-1-1 0,1-1 1,-1 1 0,0-1-1,0 0 1,0-1 0,-1 0-1,1 0 1,-1 0-1,1-1 1,-1 0 0,0 0-1,0 0 1,9-10-1,-2 0 7,-1-1-1,0 0 0,-2 0 1,0-1-1,10-20 0,31-88-23,-46 112 115,-1-1 1,-1 1-1,0-1 1,0 0 0,0-24-1,-4 32 334,-3 9-152,-3 10-74,2 5-175,1-1-1,1 1 1,1 0-1,0-1 1,2 35 0,16 94 34,-15-133-55,1 0-1,1 0 1,0 0 0,1 0-1,1 0 1,0-1 0,0 0-1,15 24 1,-19-36-9,0 1 0,-1-1 0,1 0 0,1 1 0,-1-1-1,0 0 1,0 0 0,0 0 0,1 0 0,-1 0 0,0 0 0,1 0 0,-1 0 0,1 0 0,-1-1 0,1 1-1,-1-1 1,1 1 0,0-1 0,-1 0 0,1 1 0,0-1 0,1 0 0,0-1 2,-1 1-1,0-1 1,0 0 0,0 0-1,0 0 1,0 0 0,0 0-1,0 0 1,-1-1 0,1 1-1,0-1 1,-1 1 0,1-1-1,2-3 1,2-5 16,1 1 0,-2-1 0,1 0 0,-2-1 0,6-15 0,31-144 283,-26 93-217,-15 77-87,0 0 1,0 0-1,0 0 1,1 0-1,-1 0 0,0 0 1,0 0-1,0 0 0,0 0 1,0 1-1,0-1 1,0 0-1,0 0 0,0 0 1,0 0-1,0 0 1,0 0-1,0 0 0,0 0 1,0 0-1,0 0 0,0 0 1,0 0-1,0 0 1,0 0-1,0 0 0,1 0 1,-1 0-1,0 0 1,0 0-1,0 0 0,0 0 1,0 0-1,0 0 1,0 0-1,0 0 0,0 0 1,0 0-1,0 0 0,0 0 1,0 0-1,0 0 1,0 0-1,1 0 0,-1 0 1,0 0-1,0 0 1,0 0-1,0 0 0,0 0 1,0 0-1,0 0 0,0 0 1,0-1-1,4 13-6,1 12 11,10 74 29,-11-58-31,2 0 0,2 0 0,1-1-1,22 55 1,-31-93-2,1 1 0,-1-1 0,1 0 0,-1 1 0,1-1 1,-1 0-1,1 0 0,0 0 0,-1 0 0,1 0 0,0 0 0,0 0 0,0 0 0,0 0 0,0 0 0,0 0 0,0 0 0,0-1 0,0 1 0,1 0 0,-1-1 0,0 1 0,0-1 0,1 1 0,-1-1 0,0 0 0,0 1 0,3-1 0,-2-1 0,0 0 0,0 1 0,0-1 0,-1 0 0,1-1 0,0 1 0,0 0 0,-1 0 0,1-1 0,0 1 0,-1-1 0,0 1 0,1-1 0,-1 0 0,0 0 0,0 1 0,2-4 0,8-19 0,-1 0 0,0 0 0,-2-1 0,9-46 0,2-5 0,-10 46 0,3-36 0,-15 110 0,4 71 0,0-87 0,-1-7 0,1-1 0,0 0 0,8 31 0,-9-50 0,0-1 0,0 1 0,0-1 0,0 0 0,0 1 0,1-1 0,-1 1 0,0-1 0,0 0 0,0 1 0,0-1 0,1 0 0,-1 1 0,0-1 0,0 0 0,1 1 0,-1-1 0,0 0 0,0 0 0,1 1 0,-1-1 0,0 0 0,1 0 0,-1 1 0,1-1 0,-1 0 0,0 0 0,1 0 0,-1 0 0,0 0 0,1 0 0,-1 1 0,1-1 0,13-9 0,9-24 0,-20 29 0,30-52 0,-17 29-909,34-47 0,-11 100-29796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7:29.51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04 172 1072,'22'10'2895,"2"0"3171,0-5 9065,-24-7-14371,0 1 0,0-1 1,0 0-1,0 0 0,0 1 1,-1-1-1,1 0 0,0 0 1,-2-2-1,-2-4-760,0 1 0,-1-1 0,1 1 0,-1 0 0,-1 1 0,0-1 0,1 1 0,-2 1 0,1-1 0,-1 1 0,0 0 0,0 0 0,0 1 0,-1 0 0,-9-4 0,-51-23 0,55 24 0,0 0 0,-1 1 0,0 0 0,-1 1 0,1 0 0,-1 2 0,0-1 0,-29-1 0,33 5 0,-1 1 0,1 0 0,0 0 0,-1 1 0,1 1 0,0 0 0,-13 5 0,18-6 0,0 1 0,0 0 0,1 1 0,0-1 0,-1 1 0,1 0 0,0 0 0,1 1 0,-1 0 0,1-1 0,0 1 0,0 1 0,0-1 0,-3 8 0,-4 10 0,1 1 0,1 1 0,2 0 0,0 0 0,1 0 0,-2 33 0,5-25 0,2 0 0,1-1 0,2 1 0,8 50 0,-8-73 0,1 1 0,0 0 0,0-1 0,1 0 0,1 0 0,0 0 0,0-1 0,1 1 0,0-1 0,0-1 0,1 1 0,1-1 0,-1 0 0,10 7 0,-13-12 0,1 1 0,0-1 0,0 0 0,0 0 0,0-1 0,0 1 0,1-1 0,-1 0 0,1-1 0,0 1 0,-1-1 0,1 0 0,0 0 0,0-1 0,-1 0 0,1 0 0,0 0 0,0-1 0,0 0 0,-1 0 0,1 0 0,0-1 0,-1 0 0,1 0 0,-1 0 0,0-1 0,8-5 0,-2 1 0,-1-1 0,0 0 0,0-1 0,-1 0 0,0 0 0,0-1 0,-1 0 0,-1-1 0,0 1 0,8-16 0,4-14 0,22-71 0,-20 52 0,-8 11 0,-13 48 0,0 0 0,0 1 0,0-1 0,0 0 0,0 0 0,0 0 0,0 0 0,0 1 0,0-1 0,0 0 0,0 0 0,0 0 0,0 0 0,0 1 0,0-1 0,0 0 0,0 0 0,0 0 0,0 0 0,0 0 0,1 1 0,-1-1 0,0 0 0,0 0 0,0 0 0,0 0 0,0 0 0,0 0 0,0 0 0,1 1 0,-1-1 0,0 0 0,0 0 0,0 0 0,0 0 0,0 0 0,1 0 0,-1 0 0,0 0 0,0 0 0,0 0 0,0 0 0,1 0 0,-1 0 0,0 0 0,0 0 0,0 0 0,0 0 0,1 0 0,-1 0 0,0 0 0,0 0 0,0 0 0,0 0 0,0 0 0,1 0 0,-1-1 0,0 1 0,0 0 0,0 0 0,0 0 0,0 0 0,0 0 0,0 0 0,1 0 0,-1-1 0,0 1 0,3 21 0,-2 0 0,0 32 0,0 2 0,0-35 0,11 101 0,-9-107 0,0 0 0,1 1 0,0-2 0,1 1 0,1 0 0,9 15 0,-14-27 1,0 0 1,0-1-1,0 1 0,0 0 0,0-1 1,1 1-1,-1-1 0,1 0 0,-1 1 1,1-1-1,3 2 0,-5-3-7,1 0 0,-1 1 0,1-1-1,0 0 1,-1 0 0,1 0 0,0 0 0,-1 0-1,1 0 1,-1 0 0,1 0 0,0 0 0,-1 0 0,1 0-1,0 0 1,-1 0 0,1-1 0,-1 1 0,1 0 0,0 0-1,-1-1 1,1 1 0,-1 0 0,1-1 0,1-1-113,0 0 1,-1 0-1,1 0 0,-1 0 1,0 0-1,0-1 1,0 1-1,0 0 1,0-1-1,0 1 1,-1 0-1,1-1 0,-1 1 1,0-1-1,1 1 1,-2-5-1,-3-99-15979,-1-3 5703,5 59 7476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7:29.93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 41 2096,'-1'-2'911,"0"-3"2841,-1 1-1,0-1 1,0 1 0,0 0-1,-5-8 1,11 13-820,7-2-2644,-6 1-46,142 8-1268,-71-2-7289,-69-6 4965,-1 0 0,1 0 1,-1-1-1,9-1 0,1-3 2541,4-6-1111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7:30.31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 1832,'9'-1'1875,"0"0"0,1 1 0,-1 0-1,1 0 1,13 3 0,-19-2-927,1 1 0,-1-1 0,0 1 0,1 0 0,-1 0 0,0 1 0,0-1 0,-1 1 0,1-1 0,0 1 0,-1 1 0,0-1 0,5 6 0,-2-2-626,0 2 0,-1-1-1,0 1 1,0-1 0,-1 1 0,0 1-1,-1-1 1,0 0 0,0 1 0,-1 0-1,1 14 1,-2-8 43,0 0 0,-1 1-1,-1-1 1,-1 0 0,0 0-1,-6 20 1,5-27-365,1 5 0,-2-1 0,0 0 0,0-1 0,-1 1 0,-1-1 0,0 0 0,0 0 0,-11 13 0,4-7-1422,-15 17-5773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7:31.1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4 33 720,'3'-4'891,"12"-13"4966,-15 6 3406,2 20-6029,0-7-1588,-6-9 745,4 7-2294,0-1 1,-1 1 0,1 0 0,-1-1 0,1 1 0,0 0 0,-1-1 0,1 1-1,-1 0 1,1 0 0,-1-1 0,1 1 0,-1 0 0,1 0 0,-1 0 0,1 0-1,-1 0 1,1 0 0,-1 0 0,1 0 0,-1 0 0,1 0 0,-1 0 0,1 0-1,-1 0 1,1 0 0,-1 0 0,1 0 0,-1 0 0,1 1 0,-1-1 0,1 0 0,0 0-1,-1 1 1,1-1 0,-1 0 0,1 1 0,0-1 0,-1 0 0,1 1 0,-1-1-1,1 1 1,0-1 0,0 0 0,-1 1 0,1 0 0,-16 21 4067,-17 36-4165,-2 4 0,23-28 0,1 1 0,1 0 0,3 1 0,-5 50 0,9-63 0,-10 80 0,4 0 0,8 163 0,10-188 0,2-1 0,4-1 0,3 0 0,4-1 0,46 109 0,-62-170 0,-3-7 0,1 0 0,-2 1 0,4 11 0,-6-19-18,0 1-1,0-1 1,0 0-1,0 1 1,0-1-1,0 0 1,1 1-1,-1-1 1,0 0-1,0 1 1,0-1-1,0 0 1,1 0-1,-1 1 1,0-1-1,0 0 1,1 0-1,-1 1 1,0-1-1,1 0 1,-1 0-1,0 0 1,0 0 0,1 0-1,-1 1 1,0-1-1,1 0 1,-1 0-1,0 0 1,1 0-1,-1 0 1,0 0-1,1 0 1,-1 0-1,0 0 1,1 0-1,-1 0 1,0 0-1,1 0 1,-1 0-1,0-1 1,1 1-1,-1 0 1,0 0-1,1 0 1,-1 0 0,0-1-1,0 1 1,1 0-1,-1 0 1,0-1-1,0 1 1,1 0-1,-1 0 1,0-1-1,1 0-176,0 0 0,0 1-1,0-1 1,0 0-1,-1 0 1,1 0 0,0 0-1,-1 0 1,1 0 0,-1 0-1,1 0 1,-1 0 0,1 0-1,-1 0 1,0-1 0,1 1-1,-1 0 1,0 0 0,0-2-1,-1-2-1859,1 0-1,0 1 0,0-1 1,0 0-1,1 0 1,1-5-1,12-30-6861,-2 15 577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7:51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1 1404,'0'4'19874,"2"12"-11989,3 23-9048,-3-25 3532,11 42-1753,10 116 1,-14 61 503,-8-187-1075,2 528-45,-3-387 0,-13 644 0,16-426 0,-1-370 0,0-28 0,-2 0 0,1 0 0,-1 0 0,0 0 0,0 0 0,-1 0 0,-2 13 0,1-14 0,1 1 0,0-1 0,1 1 0,0-1 0,0 8 0,0-2 0,-2-11-9,1-1 1,-1 1-1,0-1 0,0 1 1,0-1-1,1 0 0,-1 0 1,0 0-1,0 0 0,-3-1 1,5 1 6,-27-7-5466,22 5 3674,0-1-1,0 0 1,1 0-1,-1 0 1,1 0-1,0-1 1,0 0-1,0 1 1,0-2-1,-2-3 1,-7-12-1717,0-5 655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7:38.10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682 452,'14'50'5624,"-5"-16"8020,-9-34-13546,3-9 2045,2-12-401,32-242 5267,-20 131-6281,-5 47-64,2-106-1,-14 188-663,1-2 0,-1 0 0,0 0 0,0 0 0,-1-1 0,0 1 0,0 0 0,0 0 0,0 0 0,-1 1 0,-2-7 0,4 11 0,0 0 0,0 0 0,-1 0 0,1 0 0,0 0 0,0 0 0,0 0 0,-1 0 0,1 0 0,0 0 0,0 0 0,0 0 0,-1 0 0,1 0 0,0 0 0,0 0 0,-1 0 0,1 0 0,0 1 0,0-1 0,0 0 0,0 0 0,-1 0 0,1 0 0,0 0 0,0 0 0,0 1 0,0-1 0,-1 0 0,1 0 0,0 0 0,0 0 0,0 1 0,0-1 0,0 0 0,0 0 0,0 0 0,0 1 0,0-1 0,-1 0 0,1 0 0,0 0 0,0 1 0,0-1 0,0 0 0,0 0 0,0 0 0,1 1 0,-5 12 0,-9 50 0,-8 93 0,19-118 0,2 0 0,1-1 0,12 72 0,-8-87-173,12 31-1,-11-39-269,-1 0-1,-1 0 1,0 0-1,-1 1 0,2 26 1,-5-36-1081,-1 0 0,1 0 0,-1 0 1,-1 0-1,1 0 0,0 0 0,-1 0 0,0 0 1,-1-1-1,1 1 0,-5 5 0,-21 27-7137,16-22 6377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7:38.44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6 75 768,'-7'5'2066,"-15"-1"13804,21-4-15398,1 0-1,-1 0 0,0 0 0,0 0 0,0 0 0,1 0 0,-1 0 1,0 0-1,-8 6 7520,16-5-6160,45-4-3261,0-2 0,0-2 1,89-25-1,-129 28-3375,0 0-1,-1-1 1,19-11 0,-16 9 1028,1-1 927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7:38.8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3 0 860,'2'2'594,"0"-1"-1,0 1 1,0-1 0,0 1-1,0 0 1,-1 0 0,1 0-1,0 0 1,-1 0 0,0 0-1,1 0 1,-1 0 0,0 1-1,0-1 1,0 0 0,0 1-1,-1-1 1,1 1 0,-1-1-1,1 1 1,-1-1 0,0 1-1,0 3 1,-1 6 2309,-1-1-1,0 1 1,-7 22-1,0-3-619,2 7-158,-6 19-1733,3 1 1,-5 100-1,12-121-6718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7:39.21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52 1584,'11'-19'3983,"-8"14"-1566,-1 1-1,1-1 1,0 1-1,0 0 0,5-5 1,-7 9-2191,1-1 0,-1 1 0,1 0 0,-1 0 0,0 0 0,1 0 0,-1 0 0,1 0 0,-1 0 0,0 0 0,1 0 0,-1 1 0,1-1 0,-1 0 0,0 1-1,1-1 1,-1 1 0,0 0 0,0-1 0,1 1 0,-1 0 0,0 0 0,1 1 0,8 3 713,1-1-235,0 0 1,1-1 0,-1-1-1,1 0 1,22 1 0,-24-2-512,1-1 0,0 2 0,-1-1 0,1 1 0,-1 1 0,0 0 0,20 9 0,-27-10-179,0 0 0,-1 0 0,1 0 0,0 1 0,-1-1 0,0 1 0,1 0 0,-1 0 0,-1 0 0,1 0 0,0 0 0,-1 0 0,1 0 0,-1 1 0,0-1 0,0 0 0,0 1 0,0-1 0,-1 1 0,0-1 0,1 1 0,-1-1 0,-1 6 0,0 9 42,-1 0 1,-1-1 0,-7 24-1,7-30-51,-14 43-5,-2-1 0,-45 89 0,-11 27 0,69-154 0,1 1 0,1-1 0,1 1 0,-2 18 0,4-28 0,0 0 0,1 0 0,0 1 0,1-1 0,-1 0 0,1 0 0,0 0 0,1 0 0,0 0 0,0 0 0,0 0 0,0-1 0,7 11 0,-7-13-49,1-1-1,-1 0 1,1 0 0,-1 0-1,1 0 1,0 0 0,0 0-1,0-1 1,0 1 0,0-1-1,1 0 1,-1 0 0,0 0-1,1 0 1,-1-1 0,0 0-1,1 1 1,-1-1 0,0 0-1,1 0 1,-1-1 0,1 1-1,-1-1 1,5-1 0,1 0-457,0 0 1,0-1 0,0 0 0,0-1-1,0 0 1,-1 0 0,14-10 0,5-7-9724,2-2 1236,4 2 3341,-11 7 3434</inkml:trace>
  <inkml:trace contextRef="#ctx0" brushRef="#br0" timeOffset="1">802 520 184,'3'4'1371,"0"1"1,-1-1-1,1 1 1,-1-1-1,0 1 0,0 0 1,0 0-1,-1 0 1,0 0-1,0 0 0,0 0 1,0 1-1,-1-1 1,0 10-1,-2 6 1888,-1 1 0,-7 28 0,1-6-1238,2 4-2377,1 86 0,4-110-6246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7:39.58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54 1524,'9'-10'1958,"-4"3"668,1 1 1,0 0-1,0 0 1,7-4-1,-11 8-2132,0 1 0,0 0-1,0 0 1,0 0 0,0 1 0,1-1-1,-1 1 1,0-1 0,0 1 0,0-1-1,1 1 1,-1 0 0,0 0-1,0 0 1,1 1 0,3 0 0,-3 0-91,0 0 0,0 0 0,0 1 1,0-1-1,0 1 0,0 0 0,-1-1 1,1 1-1,-1 1 0,5 3 0,-3-1-127,0 0 0,-1 0-1,1 1 1,-1-1 0,0 1-1,0-1 1,0 1-1,-1 0 1,0 0 0,0 1-1,0 7 1,-1-4-274,-1 0 0,-1 0-1,1 0 1,-2 0 0,0 0 0,0 0 0,0 0 0,-1 0-1,-1-1 1,-7 15 0,0-3-3,-1 0 0,-1 0 0,-21 23 0,29-36 1,-2-1 0,1 0 0,-1 0 0,0-1 0,-13 9 0,22-16 0,-1 0 0,1 0 0,-1-1 0,1 1 0,-1 0 0,0-1 0,1 1 0,-1-1 0,0 0 0,1-2 0,-1 2 0,0 0 0,0 0 0,1 0 0,-1 0 0,1 0 0,-1 1 0,1-1 0,0 0 0,0 1 0,0-1 0,-1 1 0,1-1 0,5-1 0,1 0 0,1 1 0,-1 0 0,1 0 0,-1 1 0,1 0 0,0 1 0,11 0 0,-16 1 0,0-1 0,0 1 0,-1-1 0,1 1 0,0 1 0,0-1 0,-1 0 0,1 1 0,-1 0 0,0 0 0,1 0 0,-1 0 0,0 0 0,0 1 0,0-1 0,0 1 0,-1 0 0,5 6 0,3 8 0,0 1 0,-2 1 0,0-1 0,-1 1 0,-1 1 0,-1 0 0,0-1 0,-2 1 0,0 1 0,-1-1 0,-1 0 0,-1 0 0,-1 1 0,-1-1 0,0 0 0,-2 0 0,-7 25 0,9-38 0,-1 0 0,0-1 0,0 1 0,-1 0 0,0-1 0,-6 9 0,8-13 0,0 1 0,-1 0 0,1-1 0,-1 1 0,0-1 0,1 0 0,-1 0 0,0 0 0,0 0 0,-1 0 0,1-1 0,0 1 0,0-1 0,-1 0 0,-4 1 0,7-2 12,-1 0 0,1 0 0,0-1 0,0 1 0,-1-1 0,1 1 0,0-1-1,0 1 1,0-1 0,-1 1 0,1-1 0,0 0 0,0 0 0,0 0 0,0 0 0,0 1 0,1-1 0,-1-1 0,0 1 0,-1-1 0,-12-26-1265,12 20-555,1 1 1,-1-1-1,2 0 0,-1 0 1,1 1-1,1-1 0,-1 0 1,1 0-1,0 1 0,3-9 1,4-11-2837,16-36 1,-22 58 4335,16-40-1742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7:39.94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 159 12,'18'-22'1180,"48"-53"5975,-59 68-5485,1-1 1,0 2-1,0-1 1,1 1 0,-1 1-1,1-1 1,11-3-1,-15 7-1466,-1 0 0,1 1 0,0 0 0,0 0 0,0 1 0,0-1 0,-1 1 1,1 0-1,0 0 0,0 1 0,0-1 0,5 3 0,-1-1 324,-1 1 0,1 0 0,-1 1 1,0-1-1,0 2 0,8 5 0,3 4 413,-2 0 1,0 2-1,0 0 0,18 23 0,-23-24-941,-1 1 0,0 0 0,-1 0 0,-1 1 0,-1 0 0,0 1 0,-1 0 0,-1 0 0,-1 0 0,0 1 0,-2 0 0,2 25 0,-3-14 0,-3-1 0,0 0 0,-2 1 0,-1-1 0,-1 0 0,-1-1 0,-15 39 0,-3 0-364,-4-1 0,-2-1 0,-3-1-1,-3-2 1,-2-2 0,-80 95 0,-28 36-24968,115-146 22006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7:40.80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28 72 1096,'-6'-38'8609,"-2"4"10136,1 57-17666,-20 212 49,16-116-73,-38 168 0,47-276-1055,-39 165 0,61-235 0,-12 32 0,0 0 0,1 0 0,2 1 0,24-41 0,-32 60 0,1 1 0,0 0 0,1 1 0,-1-1 0,1 1 0,0 0 0,1 0 0,9-7 0,-12 10 0,-1 1 0,0 0 0,0-1 0,1 1 0,-1 0 0,1 1 0,-1-1 0,1 0 0,-1 1 0,1-1 0,-1 1 0,1 0 0,-1 0 0,1 0 0,-1 0 0,1 1 0,0-1 0,-1 0 0,1 1 0,-1 0 0,0 0 0,1 0 0,-1 0 0,1 0 0,-1 0 0,0 0 0,4 4 0,1 1 0,0 1 0,-1-1 0,1 2 0,-2-1 0,1 0 0,-1 1 0,0 0 0,0 1 0,-1-1 0,0 1 0,-1-1 0,0 1 0,0 0 0,1 13 0,0 1 0,-1 1 0,-1-1 0,-1 1 0,-4 35 0,3-49 0,-1-1 0,-1 1 0,0 0 0,0-1 0,-1 0 0,0 1 0,-7 13 0,7-18 0,1-1 0,-1 0 0,0 0 0,-1 0 0,1 0 0,-1-1 0,1 1 0,-1-1 0,0 0 0,0 0 0,0-1 0,-1 1 0,1-1 0,-1 0 0,0 0 0,-6 2 0,1-1 0,1-1 0,-1 0 0,0 0 0,0-1 0,0-1 0,0 1 0,0-2 0,0 1 0,-18-4 0,23 3 0,0-1 0,0 1 0,0-1 0,0 0 0,0-1 0,1 1 0,-1-1 0,1 0 0,-1 0 0,1 0 0,0 0 0,0-1 0,1 0 0,-1 1 0,1-1 0,0-1 0,0 1 0,0 0 0,0-1 0,-2-6 0,-16-45-2683,9 17-4069,1 0 0,-6-50 0,10 16 1703,2 13 1874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7:41.17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 93 1916,'-3'-3'2732,"2"2"-2049,0 0 0,1 0 0,-1 0 0,1 1 0,-1-1 0,1 0 0,-1 0 0,1 0 0,0 0 0,-1 0 0,1 0 0,0 0 0,0 0 0,0 0 0,0 0 0,0 0 0,0-2 0,0 1-114,1 1 0,-1-1 0,1 0-1,0 0 1,-1 0 0,1 1 0,0-1-1,0 0 1,0 1 0,0-1 0,2-1 0,0 0-255,0 0 0,1 0 0,-1 0 0,1 0 0,-1 0 0,1 1 0,0-1 0,0 1 0,6-2 0,8-1-179,1 0 0,0 2 1,0 0-1,0 1 0,26 0 1,24 6-1858,1 3-4222,-37-3 1075,-29-3 4057,1 0-451,0-1 0,0 1 0,0-1 0,-1 0 0,1-1 0,0 1-1,8-2 1,3-4-1361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7:41.52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0 1116,'11'1'602,"0"-1"1977,1 1-1,-1 1 1,1 0 0,20 6-1,-29-6-1770,1 0 0,-1-1 0,1 1 1,-1 1-1,0-1 0,0 0 0,0 1 0,0 0 0,0-1 0,0 1 0,-1 0 0,1 0 0,-1 1 0,0-1 0,0 0 0,0 1 0,-1 0 0,2 4 0,1 4-623,-1 1 0,0 0 0,-1 0 1,-1 0-1,0 0 0,-1 0 0,0 0 0,-1 0 0,0 0 0,-7 24 1,-2 1 69,-1-1 1,-23 49-1,21-58-2580,8-20 405,1 1 1,0 0-1,1-1 0,0 1 0,0 1 0,0-1 1,2 0-1,-2 15 0,2-23 741,1 9-809,13 1-6725</inkml:trace>
  <inkml:trace contextRef="#ctx0" brushRef="#br0" timeOffset="1">632 325 508,'14'-8'1921,"18"-12"4532,-13 5 6206,-29 25-5855,-12 16-2382,5 3-4422,2 1 0,1 1 0,1 0 0,2 1 0,1 1 0,-10 63 0,8-7 0,1 124 0,10-152 0,3 0 0,3 0 0,2 0 0,3-1 0,3 0 0,31 89 0,-32-122-87,15 26 0,1 3-1858,-17-88-23112,-5 15 23029,6-19-639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7:44.36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5 21 760,'-4'-21'26156,"3"21"-25838,0 1-82,1-1 0,-1 1 0,0-1 0,1 0 0,-1 1 0,1-1 0,-1 1 0,1-1 0,-1 1 0,1-1 0,-1 1-1,1 0 1,0-1 0,-1 1 0,1 0 0,0-1 0,-1 1 0,1 0 0,0-1 0,-1 2 0,-4 18 211,4-17-336,-7 38-109,1 0 0,2 0 1,2 1-1,2-1 0,2 1 0,1 0 1,2-1-1,13 55 0,-14-84-2,0-1 0,0 0 0,1 0 0,0 0 0,1 0 0,9 13 0,-13-22 0,1 1 0,-1-1 0,1 0 0,0 1 0,0-1 0,0 0 0,0 0 0,0 0 0,0-1 0,1 1 0,-1-1 0,1 1 0,-1-1 0,1 0 0,-1 1 0,1-2 0,0 1 0,0 0 0,-1 0 0,1-1 0,0 1 0,0-1 0,0 0 0,0 0 0,0 0 0,-1 0 0,1-1 0,0 1 0,0-1 0,5-1 0,1-3 0,1 1 0,-1-2 0,0 1 0,0-1 0,0 0 0,-1-1 0,0 0 0,0 0 0,-1-1 0,0 0 0,0 0 0,-1-1 0,0 0 0,6-12 0,6-13 0,-2-2 0,17-54 0,-32 87 0,51-167 0,-49 149 0,-3 20 0,1 0 0,-1 1 0,0-1 0,0 0 0,0 0 0,0 0 0,0 1 0,0-1 0,0 0 0,0 0 0,0 0 0,0 1 0,0-1 0,-1 0 0,1 0 0,0 0 0,-1 1 0,1-1 0,0 0 0,-1 0 0,0 2 0,0 0 0,0-1 0,0 1 0,0 1 0,1-1 0,-1 0 0,0 0 0,1 0 0,-1 0 0,1 0 0,-1 1 0,1-1 0,0 0 0,-1 0 0,1 1 0,0-1 0,0 2 0,-1 2 0,-12 47 0,3 1 0,-4 54 0,1 112 0,8-106 0,6-7-1320,1-81 196,-2 0 1,0 1-1,-2-1 1,0 0-1,-10 39 1,10-58-1662,-5 13-1449,6-12-764,9 7-6543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00.63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1 270 1020,'-2'5'1035,"2"-4"-665,0 0-1,0 0 1,-1 1 0,1-1 0,0 0-1,-1 0 1,1 0 0,-1 0 0,1 0 0,-1 0-1,1 0 1,-1 0 0,0 0 0,0 0-1,1 0 1,-1 0 0,0-1 0,0 1-1,0 0 1,0 0 0,0-1 0,0 1 0,0-1-1,0 1 1,0-1 0,0 1 0,0-1-1,-1 0 1,-7 1 7675,1 0-3247,-2-5-1847,11 4-2791,0-1 0,0 0 0,0 1 0,-1-1 0,1 0 0,0 0-1,0 0 1,0 1 0,-1-1 0,1 0 0,0 0 0,-1 0 0,1 0 0,-1 0 0,1 0 0,-1 0 0,0-1 0,1 1 0,-1 0 0,0-2 0,12-32 247,-4-3-321,-1 0 0,-2-1 0,-2 0-1,-1-48 1,-15 326-86,21-96-10583,-10-133 3765,-3 3 1922,-1 5-3050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7:44.76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9 548,'53'-16'6985,"-15"3"4507,-37 13-11238,0 0-1,-1 1 1,1-1-1,0 0 1,0 0-1,-1 0 1,1 1 0,0-1-1,-1 0 1,1 1-1,0-1 1,-1 0-1,1 1 1,-1-1-1,1 1 1,0-1 0,-1 1-1,1 0 1,-1-1-1,1 1 1,-1-1-1,0 1 1,1 0-1,-1-1 1,0 1 0,1 0-1,-1-1 1,0 1-1,0 0 1,0 0-1,1-1 1,-1 2-1,7 32 2472,-6-28-2045,26 206 1086,-23-171-1699,-3-28-477,2 20-2810,-4-14-3026,-7-47-14447,8 8 18744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7:45.30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8 59 932,'-1'-5'1206,"-1"1"-1,0-1 1,0 1 0,0-1 0,-1 1-1,0 0 1,1 0 0,-1 0-1,-6-5 1,7 8-673,0 0 0,1-1 1,-1 1-1,0 0 0,0 1 0,0-1 0,0 0 1,0 0-1,0 1 0,0-1 0,0 1 0,0 0 0,0-1 1,0 1-1,0 0 0,0 0 0,0 1 0,0-1 1,0 0-1,0 1 0,0-1 0,0 1 0,0-1 0,0 1 1,-3 2-1,4-3-404,0 1 1,0 0-1,0 0 0,0 0 1,0 0-1,0 0 1,0 0-1,0 0 0,0 0 1,0 0-1,1 0 1,-1 1-1,0-1 0,1 0 1,-1 0-1,1 1 1,0-1-1,-1 0 0,1 1 1,0-1-1,0 0 1,0 1-1,0-1 0,0 1 1,0-1-1,0 0 1,0 1-1,1-1 1,0 2-1,1 8-16,1 0 0,8 19 0,-6-16 501,23 67-387,-4 1-1,16 100 1,-33-136-160,-2 0-1,-2 1 1,-3-1 0,-1 0-1,-12 78 1,11-116-67,0-1 0,0 1 0,0-1 0,-1 0 0,0 0 0,-1 0 0,1 0 0,-1 0 0,-1-1 0,1 0 0,-1 0 0,-7 8 0,9-12 0,1 0 0,-1 0 0,0 0 0,1 0 0,-1 0 0,0 0 0,0-1 0,0 1 0,-1-1 0,1 0 0,0 0 0,0 0 0,-1-1 0,1 1 0,0-1 0,-1 1 0,1-1 0,0 0 0,-1-1 0,1 1 0,-1 0 0,1-1 0,0 0 0,0 0 0,-1 0 0,1 0 0,0 0 0,0-1 0,0 0 0,-3-1 0,4 1 0,-1 1 0,1-1 0,0 1 0,0-1 0,-1 0 0,1 1 0,1-1 0,-1 0 0,0 0 0,0-1 0,1 1 0,-1 0 0,1 0 0,0-1 0,0 1 0,-1-1 0,2 1 0,-1-1 0,0 0 0,0 1 0,1-1 0,0 0 0,-1 1 0,1-1 0,0 0 0,1-2 0,0-1 0,0 1 0,1 0 0,0-1 0,0 1 0,0 0 0,1 0 0,0 0 0,0 1 0,0-1 0,0 1 0,9-8 0,48-52 0,54-75 0,-97 115 0,-1 0 0,-1-1 0,-2-1 0,0 0 0,-1-1 0,-2 0 0,8-33 0,-14 43 0,-1 0 0,-1 0 0,-1 0 0,-1 0 0,-2-25 0,1 32 0,0 0 0,-1 0 0,0 1 0,-1-1 0,0 0 0,-1 1 0,0 0 0,0 0 0,-1 0 0,-8-12 0,10 17 0,1 1 0,-1 0 0,0 0 0,0 0 0,-1 0 0,1 0 0,-1 0 0,1 1 0,-1 0 0,0 0 0,0 0 0,0 0 0,0 1 0,0-1 0,0 1 0,0 0 0,0 0 0,-7 0 0,10 1 0,1 1 0,-1 0 0,1-1 0,-1 1 0,1 0 0,-1 0 0,1-1 0,-1 1 0,1 0 0,0 0 0,0 0 0,-1-1 0,1 1 0,0 0 0,0 0 0,0 0 0,0 0 0,0 0 0,0 0 0,0-1 0,0 1 0,0 0 0,1 2 0,-1-3 0,1 13-350,3 25-3896,5 17-7230,-7-44 7803,2 0 0,7 19 0,8 5 241,4-4 1372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7:45.68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 0 1580,'4'16'1500,"0"0"1,-1 0-1,-1 0 0,0 0 1,-2 32-1,-15 82 13094,0-1-7003,15-117-7831,-10 116-13886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7:46.02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0 634 360,'10'-10'652,"-1"-1"-1,-1 1 1,0-1-1,13-23 1,-13 17 1110,0-1 0,-2 0 0,0 0 0,0-1 0,3-24 0,-3-14 4010,-2 0 1,-4-66 0,0 61-4514,-1 36-1259,0 1 0,-10-47 0,8 69 0,-1 9 0,-2 9 0,-7 61 0,2 0 0,0 135 0,11-186-329,1-1-1663,-1 0 0,0 0 0,-2 0 0,-2 0 0,0 0 0,-12 40 0,-7-9-12440,16-39 11546</inkml:trace>
  <inkml:trace contextRef="#ctx0" brushRef="#br0" timeOffset="1">36 886 1184,'-12'26'7332,"-11"10"15222,23-36-22539,0 0 0,0 0 0,0 0 0,-1 0 0,1 0 0,0 0-1,0 0 1,0 0 0,0 1 0,0-1 0,0 0 0,0 0 0,0 0 0,0 0 0,0 0 0,0 0-1,0 0 1,0 0 0,0 0 0,0 1 0,0-1 0,0 0 0,1 0 0,-1 0 0,0 0-1,0 0 1,0 0 0,0 0 0,0 0 0,0 0 0,0 0 0,0 0 0,0 1 0,0-1 0,0 0-1,0 0 1,0 0 0,0 0 0,1 0 0,-1 0 0,0 0 0,0 0 0,0 0 0,0 0 0,0 0-1,0 0 1,0 0 0,0 0 0,0 0 0,1 0 0,-1 0 0,0 0 0,0 0 0,0 0-1,11 0 508,11-2-166,66-16-356,117-18 0,-147 25-4133,-48 9 2647,-1-1-1,1 0 0,-1-1 1,1 0-1,-1-1 0,-1 0 1,1 0-1,0 0 0,-1-2 1,-1 1-1,10-9 0,25-22-6271,-19 15 5354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7:46.43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88 2208,'6'-14'19452,"-1"8"-16965,12-4-1912,0 1-1,0 1 1,1 0 0,0 1-1,1 1 1,-1 1 0,1 0-1,0 2 1,0 0 0,0 1-1,1 0 1,-1 2 0,0 1-1,20 2 1,-33-2-575,0 1 0,0-1 0,0 1 0,0 0 0,0 1 0,0-1 0,-1 1 0,1 1 0,9 6 0,-13-8 0,0 0 0,0 1 0,1-1 0,-1 1 0,0-1 0,-1 1 0,1 0 0,-1 0 0,1-1 0,-1 1 0,0 0 0,0 0 0,0 1 0,0-1 0,0 0 0,-1 0 0,0 0 0,1 1 0,-1-1 0,0 0 0,-1 4 0,-1 3 0,0 0 0,0 1 0,-1-1 0,-1 0 0,1 0 0,-2-1 0,1 1 0,-12 16 0,-5 4 0,-31 33 0,19-25 0,-6 9 0,-43 55 0,70-84 0,1-1 0,0 2 0,1-1 0,-8 23 0,17-39 0,0 1 0,0 0 0,0 0 0,1 0 0,-1 0 0,1 0 0,0 0 0,0 0 0,0 0 0,0 0 0,0 0 0,0 0 0,1 0 0,0 0 0,-1-1 0,1 1 0,0 0 0,0 0 0,1 0 0,-1-1 0,1 1 0,-1-1 0,1 1 0,0-1 0,0 1 0,0-1 0,0 0 0,0 0 0,0 0 0,1 0 0,3 2 0,2 0 0,0 0 0,0 0 0,0-1 0,0 0 0,0 0 0,1-1 0,-1 0 0,1 0 0,15 0 0,-3-1-1122,42-5 0,-47 2 58,-1-1 0,1 0 0,-1-1-1,0-1 1,0 0 0,0-1-1,-1-1 1,0 0 0,0-1 0,19-15-1,-17 9-4856,19-22-1,-14 14 3037,9-7-19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7:47.13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3 8 1432,'-25'-7'31244,"27"8"-31236,0 0 0,-1 1 0,1 0 0,0-1 0,0 1 0,-1 0 0,0-1 0,1 1 1,-1 0-1,0 0 0,2 3 0,0 0-14,42 58 6,-27-39 0,-1 0 0,21 40 0,-20-28 0,-1 1 0,-3 1 0,0 0 0,-3 1 0,9 50 0,-14-40 0,-2 0 0,-2 0 0,-2 0 0,-2 1 0,-2-1 0,-3-1 0,-2 1 0,-1-1 0,-3-1 0,-2 0 0,-2-1 0,-32 62 0,-57 72 0,101-170 0,4-8 0,1 0 0,-1-1 0,0 1 0,0 0 0,0-1 0,0 1 0,0-1 0,0 0 0,0 1 0,0-1 0,-1 0 0,1 0 0,0 0 0,-3 2 0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7:53.354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84 79 136,'-42'-54'23282,"22"36"-18781,20 17-4468,0 1 0,-1 0 0,1-1 0,0 1 0,0 0 0,0-1 0,-1 1 0,1 0 0,0 0 0,0-1 0,-1 1 0,1 0 0,0 0 0,0-1-1,-1 1 1,1 0 0,0 0 0,-1 0 0,1 0 0,0-1 0,-1 1 0,1 0 0,0 0 0,-1 0 0,1 0 0,-1 0 0,1 0 0,0 0 0,-1 0 0,1 0 0,0 0 0,-1 0 0,0 0 0,-5 12 1593,2 18 475,4 26-2101,4 151 0,9 18 0,-6-99 0,2 45 0,37 192 0,-19-137 0,-6-41 0,10 40 0,20 114 0,-31-189 0,-18-123 0,-1-10 0,-1-1 0,-1 0 0,-3 17 0,-1 29 0,4 7 0,-11 80 0,6-8 0,3-87 0,0 8 0,-2-30 0,-1 56 0,6-85 0,-1-1 0,1 0 0,0 0 0,-1 1 0,0-1 0,0 0 0,1 0 0,-1 0 0,-2 3 0,2-4 0,0 1 0,0-1 0,1 1 0,-1-1 0,0 1 0,1-1 0,-1 1 0,1 0 0,0-1 0,-1 1 0,1 0 0,0-1 0,0 4 0,0-2 0,1 1 0,-2-1 0,1 0 0,0 0 0,0 0 0,-1 0 0,0 0 0,1 0 0,-1 0 0,-1 0 0,1 0 0,-2 4 0,-6 16 0,1 6 0,2 1 0,1 0 0,-3 53 0,7-75 0,0-14 0,1 6 0,0 1 0,0-1 0,0 0 0,0 0 0,0 0 0,0 0 0,0 1 0,0-1 0,0 0 0,0 0 0,0 0 0,0 0 0,0 0 0,0 0 0,0 1 0,0-1 0,0 0 0,0 0 0,1 0 0,-1 0 0,0 0 0,0 0 0,0 0 0,0 0 0,0 1 0,0-1 0,1 0 0,-1 0 0,0 0 0,0 0 0,0 0 0,0 0 0,0 0 0,0 0 0,1 0 0,-1 0 0,0 0 0,0 0 0,0 0 0,0 0 0,1 0 0,13-4 0,0-2-2988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7:55.397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84 0 932,'-39'64'24319,"15"-35"-20887,12-17-2097,11-12-1252,1 1 0,-1-1 1,1 1-1,-1-1 0,1 1 0,-1-1 1,1 1-1,-1 0 0,1-1 1,-1 1-1,1 0 0,-1-1 1,1 1-1,0 0 0,-1-1 1,1 1-1,0 0 0,0 0 1,0-1-1,0 1 0,0 0 1,-1 0-1,1-1 0,1 1 0,-1 0 1,0 0-1,0-1 0,0 1 1,0 0-1,0 0 0,1-1 1,-1 2-1,3 11-83,-1 0 0,-1 0 0,0-1 0,-2 21 0,1 17 0,38 222 0,-15-126 0,34 158 0,4 38 0,-43-207 0,19 168 0,7 81 0,-3-71 0,-28-210 0,4 24 0,-2-21 0,3 135 0,-6-67 0,-2-98 0,-15-17 0,3-42 0,0 0 0,1 34 0,17-78 0,-9 11-2291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7:57.751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2 0 1620,'-12'62'23516,"7"-35"-18307,4-19-5059,-1 9 106,1 1 1,0 0-1,2-1 1,0 1-1,4 18 1,24 87 476,48 88-733,-24-76 0,20 45 0,14 44 0,-41-78 0,59 165 0,-67-213 0,65 161 0,1-11 0,-66-160 0,-5 2 0,25 100 0,-47-137 0,-1 1 0,2 69 0,-7 108 0,-5-213 0,0-3 0,1-1 0,1 0 0,0 1 0,1-1 0,7 21 0,-10-34 0,1 0 0,-1 0 0,1 0 0,-1 0 0,1 0 0,0 0 0,-1 0 0,1 0 0,0 0 0,-1-1 0,1 1 0,0 0 0,0-1 0,0 1 0,0 0 0,0-1 0,0 1 0,0-1 0,0 1 0,0-1 0,0 0 0,1 1 0,1-1 0,0 1 0,0-1 0,-1 0 0,1 0 0,0-1 0,-1 1 0,1-1 0,0 1 0,2-2 0,2 0 0,0-1 0,-1 0 0,1 0 0,-1 0 0,0-1 0,10-8 0,-8 4 0,0-1 0,-1 0 0,0 0 0,0 0 0,-1-1 0,-1 0 0,0 0 0,7-17 0,1-12 0,9-41 0,-19 66 0,7-26 0,-2-1 0,-2-1 0,2-60 0,-8 84 0,0 0 0,-1 0 0,-2 0 0,1 1 0,-2-1 0,0 1 0,-2-1 0,1 1 0,-2 1 0,-14-27 0,14 33 0,0-1 0,-1 2 0,-1-1 0,0 1 0,0 0 0,0 1 0,-1 0 0,-1 0 0,1 1 0,-19-9 0,15 10 0,0 0 0,0 1 0,0 0 0,-1 1 0,0 0 0,0 1 0,0 1 0,-23 0 0,25 2 0,1 2 0,-1-1 0,1 2 0,-1 0 0,1 0 0,0 1 0,0 0 0,0 1 0,1 1 0,-14 8 0,8-3 0,-1 1 0,1 1 0,1 1 0,0 0 0,-18 22 0,23-21 0,1-1 0,0 2 0,1-1 0,1 1 0,0 1 0,1 0 0,1 0 0,0 0 0,-3 22 0,4-14 0,2 0 0,0 0 0,2 0 0,0 0 0,2 0 0,4 28 0,-1-30 0,1 0 0,0-1 0,2 0 0,0 0 0,2-1 0,0 0 0,1 0 0,19 27 0,-24-40 0,0-1 0,1-1 0,-1 1 0,1-1 0,1 0 0,-1 0 0,1 0 0,0-1 0,0 0 0,1-1 0,0 0 0,-1 0 0,1 0 0,1-1 0,-1 0 0,0-1 0,1 0 0,-1 0 0,1-1 0,0 0 0,-1 0 0,1-1 0,0 0 0,0-1 0,9-1 0,-7-1 0,1 0 0,-1-1 0,0 0 0,-1 0 0,1-1 0,-1-1 0,0 0 0,0 0 0,-1-1 0,1 0 0,-2-1 0,1 0 0,-1 0 0,0-1 0,12-17 0,-9 9 0,0 0 0,-2-1 0,0 0 0,0 0 0,-2-1 0,-1 0 0,0 0 0,4-29 0,-8 32 0,0 0 0,-2 0 0,0 0 0,0 0 0,-2 0 0,0 0 0,-6-21 0,6 29 0,-1 0 0,0 1 0,0-1 0,-1 1 0,0-1 0,0 1 0,-6-8 0,7 12 0,-1-1 0,1 1 0,0 0 0,-1-1 0,0 2 0,0-1 0,0 0 0,0 1 0,0 0 0,0 0 0,-1 0 0,1 0 0,-6-1 0,3 2 0,1 0 0,0 1 0,0 0 0,0 0 0,0 0 0,0 1 0,0 0 0,0 0 0,0 1 0,0-1 0,0 1 0,1 0 0,-1 1 0,0 0 0,1 0 0,0 0 0,0 0 0,0 1 0,0 0 0,-6 5 0,-5 7 0,1 0 0,0 1 0,2 1 0,-15 22 0,18-24 0,0 1 0,0 0 0,-7 22 0,15-34 0,0 0 0,1 0 0,-1 0 0,1 0 0,0 0 0,0 0 0,1 0 0,0 1 0,0-1 0,0 0 0,0 0 0,1 1 0,0-1 0,0 0 0,0 0 0,4 10 0,-3-13-56,0 1 0,0-1-1,0 1 1,0-1 0,1 0 0,-1 0-1,0 0 1,1 0 0,0 0 0,-1 0-1,1-1 1,0 0 0,0 1 0,0-1-1,0 0 1,0 0 0,0-1 0,0 1-1,0 0 1,0-1 0,0 0 0,1 0 0,-1 0-1,6-1 1,2 0-604,0 0 0,0-1 0,-1-1 0,1 0 1,-1 0-1,11-5 0,84-48-19814,-89 46 18314,12-5-772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8:18.4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 8,'14'-1'1285,"0"1"0,0 1 0,1 0-1,-1 1 1,25 6 0,-23-3-522,0 0 0,-1 1 0,0 0-1,0 1 1,0 1 0,-1 0 0,0 1 0,-1 1 0,0 0 0,0 1-1,-1 0 1,0 1 0,-1 1 0,10 15 0,-13-15-287,-1 0 0,0 0 0,-1 1 0,-1 0 1,0 0-1,-1 1 0,0 0 0,-1-1 0,-1 1 1,-1 0-1,0 0 0,0 0 0,-3 21 0,-5 14 1813,-2-1 0,-25 81 0,28-110-2215,-11 48-74,3 0 0,3 1 0,2 1 0,2 80 0,9-56 0,3 1 0,28 143 0,-23-188 0,3-1 0,21 54 0,-25-79 0,2 0 0,0-1 0,2-1 0,0 0 0,1 0 0,20 21 0,-24-33 0,0 1 0,1-1 0,0-1 0,1 0 0,20 12 0,-28-19 0,1 1 0,-1-1 0,1 0 0,-1 0 0,1 0 0,0-1 0,-1 0 0,1 0 0,0 0 0,0 0 0,0-1 0,0 0 0,0 0 0,0 0 0,0-1 0,0 0 0,0 0 0,0 0 0,0 0 0,4-2 0,-7 1 0,1 1 0,-1-1 0,1 0 0,-1 0 0,0 0 0,0 0 0,0 0 0,0 0 0,0-1 0,0 1 0,-1 0 0,1-1 0,-1 0 0,0 1 0,0-1 0,0 0 0,0 0 0,0 1 0,0-1 0,-1 0 0,1 0 0,-1 0 0,0 0 0,0 0 0,0 0 0,0 0 0,-1 0 0,1 1 0,-2-7 0,0 3 0,0 0 0,0-1 0,0 1 0,0 0 0,-1 0 0,0 0 0,0 1 0,-1-1 0,0 1 0,0 0 0,0 0 0,-8-8 0,10 12 0,1 0 0,-1 0 0,1 0 0,-1 0 0,1 0 0,-1 0 0,0 0 0,1 1 0,-1-1 0,0 0 0,0 1 0,1 0 0,-1-1 0,0 1 0,0 0 0,0 0 0,0 0 0,1 0 0,-5 1 0,3 0 0,1 0 0,-1 0 0,0 1 0,0-1 0,1 0 0,-1 1 0,1 0 0,-1 0 0,1 0 0,0 0 0,-2 2 0,-3 5 0,0-1 0,1 1 0,0 0 0,1 1 0,-7 15 0,4-2 0,1 0 0,1 0 0,1 1 0,1-1 0,1 1 0,1 0 0,1 0 0,1 0 0,5 33 0,7 25 0,31 108 0,-32-145 0,15 70 0,-6 0 0,-4 1 0,-6 1 0,-4 0 0,-6 0 0,-28 218 0,25-310 0,-2 0 0,0-1 0,-15 38 0,18-56 0,0 0 0,-1 0 0,0-1 0,0 1 0,0 0 0,-1-1 0,1 0 0,-1 0 0,-1 0 0,1-1 0,-1 1 0,0-1 0,0 0 0,0 0 0,0-1 0,-1 1 0,1-1 0,-1 0 0,-8 2 0,13-4 0,-1-1 0,1 0 0,0 1 0,-1-1 0,1 0 0,-1 0 0,1 0 0,0 0 0,-1 0 0,1 0 0,-1 0 0,1 0 0,0 0 0,-1-1 0,1 1 0,0-1 0,-1 1 0,1-1 0,0 1 0,0-1 0,-1 0 0,1 1 0,0-1 0,0 0 0,0 0 0,0 0 0,0 0 0,0 0 0,0 0 0,0 0 0,1-1 0,-1 1 0,0 0 0,1 0 0,-1-1 0,1 1 0,-1 0 0,1-1 0,-1 1 0,1 0 0,0-1 0,0-1 0,-1-7 0,0-1 0,1 1 0,0 0 0,3-17 0,-3 24-4,13-108-2970,12-53-7983,9 1-466,-2 55 7622,0 20 1105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01.02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 62 456,'-2'1'1239,"1"0"0,-1 0 1,0 0-1,0 0 0,0-1 0,1 1 1,-1-1-1,-8 2 4848,22 0-5185,10-1 1499,0 0 1,1-2-1,42-5 1,0-8-2703,-2-7-4949,-39 11-1065,-14 6 3198,0 0 0,1 0 0,15-2 0,-6 3 918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8:18.86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43 452,'7'28'4614,"-5"-21"-2395,-1 0 0,1-1-1,1 1 1,-1-1 0,7 13 0,-6-16-1730,-1 0 1,1 0-1,-1 0 1,1-1-1,0 1 0,0 0 1,0-1-1,5 3 0,1 0-87,0-1-1,0 0 0,0-1 0,1 0 1,-1 0-1,1-1 0,0 0 0,0-1 1,15 1-1,-10-2-466,0-1 0,0 0 0,0-1-1,0 0 1,24-8 0,-36 9-332,1 0 0,-1 0 0,0-1 0,1 1 0,-1-1 0,0 0 0,0 0 0,0 0-1,0 0 1,0 0 0,-1-1 0,1 1 0,-1-1 0,1 0 0,-1 0 0,0 0 0,0 0 0,2-4 0,-2 0-1056,0 1 0,0-1 0,-1 0 0,0 1 0,0-1 0,0 0 0,-1 0 0,-1-12 0,0-3-1477,1-1 644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8:19.21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 178 1224,'-20'24'26646,"32"-18"-27735,5-1 1505,1 0 0,17 3 0,7 1-684,8 1-2826,-46-9 2225,-1-1 1,1 0 0,-1 0 0,1-1 0,-1 1-1,0 0 1,6-3 0,4-18-8848,-12 18 8430,5-15-1613,1-2 491</inkml:trace>
  <inkml:trace contextRef="#ctx0" brushRef="#br0" timeOffset="1">346 10 860,'5'-2'911,"-1"0"0,1 1 0,-1 0 0,1-1 0,-1 2 0,1-1 0,0 0 1,-1 1-1,1 0 0,0 0 0,0 1 0,-1-1 0,1 1 0,0 0 0,-1 0 0,1 1 0,-1-1 0,0 1 0,1 0 0,-1 0 0,0 0 0,0 1 0,7 5 0,11 17 2312,-11-8-2884,-1 1 0,0 0 0,-1 0 0,-1 1 0,-1 0 0,-1 0 0,0 1 0,-2-1 0,0 1 0,-1 1 0,0 36 0,-3-40-155,-1 0-1,0 0 0,-1 0 1,-1 0-1,-1 0 1,-1-1-1,0 1 0,-1-1 1,0 0-1,-2-1 0,0 0 1,0 0-1,-1-1 1,-16 19-1,20-27-460,-1-1 1,0 0-1,-1 0 0,1-1 1,-1 0-1,-9 5 0,8-5-655,0 1 0,1-1 0,-10 9 0</inkml:trace>
</inkml:ink>
</file>

<file path=ppt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8:20.8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2 98 1192,'4'-34'4279,"-5"-1"5034,1 7 2829,7 49-9659,1 272-1040,-21-2 354,8-215-1679,2-18-118,-2 23 0,6 109 0,-1-188 0,0-1 0,0 1 0,0-1 0,1 1 0,-1 0 0,0-1 0,1 1 0,-1-1 0,1 1 0,-1-1 0,2 2 0,-1-2 0,-1-1 0,0 0 0,0 0 0,0 0 0,1 0 0,-1 0 0,0 1 0,0-1 0,1 0 0,-1 0 0,0 0 0,1 0 0,-1 0 0,0 0 0,0 0 0,1 0 0,-1 0 0,0 0 0,0 0 0,1 0 0,-1 0 0,0 0 0,0 0 0,1-1 0,-1 1 0,0 0 0,0 0 0,1 0 0,-1 0 0,0 0 0,0-1 0,0 1 0,1 0 0,-1 0 0,0 0 0,0 0 0,1-1 0,19-30 0,-15 22 0,1-2 0,5-9 0,1 0 0,1 1 0,1 0 0,28-29 0,-39 44 0,1 1 0,0-1 0,0 1 0,0 0 0,0 0 0,1 1 0,-1-1 0,1 1 0,0 0 0,-1 0 0,1 1 0,0-1 0,0 1 0,0 0 0,0 0 0,0 1 0,1 0 0,-1 0 0,0 0 0,0 0 0,0 1 0,0 0 0,0 0 0,0 0 0,0 0 0,0 1 0,7 4 0,-5-2 0,0 1 0,0 0 0,0 0 0,-1 1 0,1 0 0,-2 0 0,1 0 0,-1 1 0,0 0 0,0 0 0,0 0 0,-1 1 0,0 0 0,-1 0 0,0 0 0,0 0 0,3 15 0,-5-17 0,0 1 0,0-1 0,-1 1 0,0 0 0,0-1 0,0 1 0,-1 0 0,0-1 0,0 1 0,-3 9 0,2-12 0,0 1 0,0-1 0,0 0 0,0 0 0,-1-1 0,0 1 0,1 0 0,-1-1 0,-1 0 0,1 1 0,0-1 0,-1 0 0,1-1 0,-1 1 0,0-1 0,-6 3 0,-12 4 0,0-1 0,-1-1 0,0 0 0,0-2 0,-1-1 0,1-1 0,-1-1 0,0-1 0,-40-4 0,61 3 6,0-1 0,0 1 0,1-1 0,-1 0-1,0 0 1,1 0 0,-1-1 0,1 1 0,-1-1 0,1 1 0,-1-1 0,1 0 0,0 0 0,0 0-1,0 0 1,0 0 0,0 0 0,1-1 0,-3-2 0,-2-6-97,0 0 0,1-1 0,-4-12 0,5 13-147,-10-27-6601,2-2 0,-12-62 0,11-22-1977,11 62 6434</inkml:trace>
</inkml:ink>
</file>

<file path=ppt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8:21.21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73 1816,'5'-18'7383,"-1"4"3103,4 5-6879,-3 5-2746,0 1 0,1 0 0,-1 0 0,1 1 0,-1-1-1,10-1 1,-4 1-177,0 1-1,21-2 1,1 3-579,43 6 1,-66-4-716,0 1 1,0 0 0,0 0 0,10 5 0,16 9-8308,-8-33-10092</inkml:trace>
</inkml:ink>
</file>

<file path=ppt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8:21.55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0 1784,'23'5'3408,"-19"-5"-2215,1 1 0,0-1-1,0 1 1,-1 1 0,1-1 0,0 1 0,-1-1 0,0 1 0,1 0-1,-1 1 1,0-1 0,0 1 0,0 0 0,0 0 0,5 6 0,3 7-463,0 0 1,-2 1-1,0 0 0,-1 1 1,0 0-1,6 21 1,-2 3 957,13 74 0,-25-111-1678,0 1 0,-1 0 1,0-1-1,0 1 0,0-1 0,0 1 1,-1 0-1,0-1 0,0 1 0,-1-1 0,-3 10 1,0-6-114,1 0 1,-2-1 0,1 0 0,-1 0 0,-13 13-1,14-16-1348,1 1-1,0-1 0,0 1 0,0 0 1,1-1-1,0 2 0,0-1 1,1 0-1,-1 1 0,1-1 1,1 1-1,-2 8 0,1 34-6341,6 2 4526,2-8 1199</inkml:trace>
  <inkml:trace contextRef="#ctx0" brushRef="#br0" timeOffset="1">814 1967 1888,'11'13'2909,"-8"-9"-930,0-1-1,0 1 1,0-1-1,0 0 1,0 0-1,6 4 1,-7-7-1248,-1 1-1,1 0 1,0 0 0,0-1 0,0 1-1,-1-1 1,1 1 0,0-1 0,3 0-1,15-2 1347,53-21 2610,-54 16-4747,0-1 0,-1-1 1,29-20-1,-44 27-167,0 0 0,0 0 1,0-1-1,-1 0 0,1 1 1,2-5-1,-3 5-284,-1 0 0,0 0 0,0 0 1,0 0-1,-1 0 0,1 0 0,0 0 1,-1 0-1,1 0 0,-1 0 0,0 0 0,1 0 1,-1 0-1,0-1 0,-1-1 0,0-1-872,0 0 0,-1 1 0,0-1 0,1 0-1,-2 1 1,1 0 0,-1-1 0,1 1 0,-1 0 0,0 0-1,-7-6 1,-3-6-1706,0 0 713</inkml:trace>
</inkml:ink>
</file>

<file path=ppt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8:21.95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 85 592,'-18'-26'29854,"31"24"-27533,20-2-2321,0-3 0,55-17 0,-27 6 0,-48 15-2589,7 3-5801,-13 0 6032</inkml:trace>
</inkml:ink>
</file>

<file path=ppt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8:23.34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0 1332,'2'-2'721,"-1"0"0,1 0 0,-1 0 0,1 0 0,0 0 0,-1 1 0,1-1 0,4-1 0,-6 2-615,1 1 1,-1 0-1,1 0 1,-1 0-1,1 0 0,0 0 1,-1 0-1,1 0 1,-1 0-1,1 0 0,-1 0 1,1 0-1,0 0 1,-1 1-1,1-1 0,-1 0 1,1 0-1,-1 0 1,1 1-1,-1-1 0,1 0 1,-1 1-1,1-1 1,-1 0-1,0 1 0,1-1 1,-1 1-1,0-1 1,1 1-1,-1-1 1,0 1-1,1-1 0,-1 1 1,0-1-1,0 1 1,0-1-1,1 1 0,-1-1 1,0 2-1,5 13 1340,0 0-1,-1 0 1,0 0-1,-1 1 1,-1-1-1,-1 1 1,0 30-1,-3 52-156,5 116 3605,-1-183-4306,2 1 1,1-1 0,1-1-1,19 53 1,-22-76-589,0 1 0,0-2 0,1 1 0,0 0 0,0-1 0,1 1 0,0-1 0,0 0 0,7 6 0,-10-10 0,0 0 0,0-1 0,0 0 0,0 1 0,1-1 0,-1 0 0,0 0 0,0 0 0,1-1 0,-1 1 0,0 0 0,1-1 0,-1 1 0,1-1 0,-1 0 0,0 0 0,1 0 0,-1 0 0,1-1 0,-1 1 0,1 0 0,-1-1 0,0 0 0,1 0 0,-1 1 0,0-1 0,0-1 0,1 1 0,-1 0 0,0 0 0,0-1 0,-1 1 0,3-3 0,7-6 0,-2 0 0,1-1 0,-1 0 0,-1-1 0,0 0 0,-1 0 0,0 0 0,6-18 0,2-7 0,16-66 0,-20 62 0,-2 0 0,-1-1 0,3-67 0,-13 86 0,-1 18 0,-3 15 0,2 10 0,0 0 0,1 0 0,1 0 0,1 35 0,1-25 0,6 360 0,4-277 0,34 160 0,-40-257-528,-1-6-951,-1 0 0,0 0 0,0 0-1,-1 0 1,0 0 0,-1 1 0,0-1-1,-1 0 1,-1 11 0,0-18-485</inkml:trace>
</inkml:ink>
</file>

<file path=ppt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8:24.06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95 152 1292,'5'-1'26,"11"-1"2483,7-5 6105,-22 7-8311,-1-1 1,1 1-1,0-1 0,-1 1 0,1-1 1,0 1-1,-1-1 0,1 1 0,-1-1 1,1 0-1,-1 1 0,1-1 0,-1 0 1,0 1-1,1-1 0,-1 0 0,0 0 1,1 1-1,-1-1 0,0 0 0,0 0 1,0 0-1,0 1 0,0-1 1,0 0-1,0 0 0,0 0 0,0 1 1,0-1-1,0 0 0,0 0 0,0 0 1,-1 1-1,1-1 0,0 0 0,-1 1 1,1-1-1,-1 0 0,1 0 0,-1 1 1,1-1-1,-1 1 0,1-1 0,-2 0 1,-5-9 24,-1 0 0,0 1-1,0 0 1,-1 0 0,-1 1 0,1 0 0,-1 1 0,-1 0 0,1 1 0,-1 0 0,-14-5-1,21 9-235,-1 0-1,0 0 1,0 1-1,0 0 1,1 0-1,-1 0 1,0 1-1,-1-1 1,1 1-1,0 0 1,0 1-1,0-1 1,0 1-1,0 0 1,1 0-1,-1 1 1,0-1-1,0 1 1,1 0-1,-1 1 1,1-1-1,-1 1 1,1 0-1,0 0 1,0 0-1,1 0 1,-1 1-1,0-1 1,-5 9-1,0 2-91,0 1 0,1-1 0,1 2 0,0-1 0,1 1 0,1 0 0,0 0 0,1 1 0,-2 17 0,2 3 0,1 1 0,5 74 0,-2-98 0,2-1 0,0 0 0,0 0 0,1 0 0,1-1 0,0 1 0,1-1 0,11 21 0,-15-31 0,0 0 0,0 0 0,0 0 0,1 0 0,-1-1 0,1 1 0,0 0 0,-1-1 0,1 1 0,0-1 0,0 0 0,0 0 0,0 0 0,0 0 0,0 0 0,0 0 0,0 0 0,0 0 0,1-1 0,-1 1 0,0-1 0,0 0 0,1 0 0,-1 0 0,0 0 0,0 0 0,1 0 0,-1-1 0,0 1 0,0-1 0,0 1 0,1-1 0,2-1 0,1-1 0,0 0 0,-1-1 0,1 1 0,-1-1 0,0 0 0,0-1 0,-1 1 0,1-1 0,-1 0 0,7-9 0,0-7 0,0-1 0,-1 1 0,-2-2 0,0 1 0,9-47 0,9-27 0,-24 91 0,1-6 0,-3 11 0,0 0 0,0 1 0,0-1 0,0 0 0,0 0 0,0 0 0,0 0 0,0 0 0,0 0 0,1 0 0,-1 0 0,0 0 0,0 0 0,0 0 0,0 0 0,0 0 0,0 0 0,0 1 0,0-1 0,0 0 0,0 0 0,0 0 0,0 0 0,0 0 0,0 0 0,0 0 0,1 0 0,-1 0 0,0 0 0,0 0 0,0 0 0,0 0 0,0 0 0,0 0 0,0 0 0,0 0 0,0 0 0,0 0 0,0 0 0,0 0 0,1 0 0,-1 0 0,0 0 0,0 0 0,0 0 0,7 58 0,16 61 0,-16-91 0,2 0 0,1-1 0,0 0 0,20 33 0,-22-47 0,0-1 0,19 23 0,-23-30 0,0-1 0,0 0 0,1 0 0,-1-1 0,1 1 0,0-1 0,0 0 0,0 0 0,1 0 0,6 2 0,-10-5-32,-1 1 0,1-1 0,0 0 1,-1 1-1,1-1 0,-1 0 0,1 0 0,0 0 0,-1 0 0,1-1 1,0 1-1,-1 0 0,1-1 0,-1 1 0,1-1 0,-1 1 0,1-1 1,-1 0-1,1 0 0,1-1 0,-1 0-126,1 0-1,-1 0 1,0-1-1,0 1 1,0-1-1,-1 1 1,1-1 0,-1 0-1,1 0 1,0-3-1,1-4-694,0 1 0,-1-1 0,0 0 0,0 0-1,-1-17 1,-6-98-13270,-8-1 5690,6 69 6213</inkml:trace>
</inkml:ink>
</file>

<file path=ppt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8:24.50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0 1596,'3'13'21722,"-3"-13"-21326,1 0 0,-1 1 0,2-1 0,68 11 5779,2 0-4766,-48-6-2229,0 1 0,34 13-1,-46-15-230,-7-1-530,1-1 0,0 0 0,0 0 0,0 0-1,0-1 1,6 1 0,4-17-8593,-13 11 8669,8-12-1320,0-3 527</inkml:trace>
</inkml:ink>
</file>

<file path=ppt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8:24.93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 62 924,'19'-23'3893,"-14"18"-1389,0 0 0,0 1-1,0-1 1,11-5 0,-14 8-1630,1 1 0,-1 0 1,1 0-1,-1 0 0,1 0 1,0 0-1,-1 1 0,1-1 0,0 1 1,0 0-1,-1 0 0,1 0 1,3 0-1,-3 1-555,0-1 0,-1 1 0,1 0 0,-1 0 0,1 0 1,-1 0-1,1 0 0,-1 1 0,4 2 0,-1 0-319,0 0 0,-1 1 0,1 0 0,-1 0 0,0 0 0,-1 0 0,1 1 0,-1 0 0,0-1 0,0 1 0,-1 0 0,1 0 0,-2 1 0,1-1 0,0 0 0,-1 1 0,-1-1 0,1 8 0,-1 11 0,-1-1 0,-1 0 0,-8 37 0,6-46-436,0 1 0,-2-1 0,0 0-1,0-1 1,-1 1 0,-1-1 0,-1-1 0,0 0 0,0 0 0,-1 0-1,-1-1 1,-12 11 0,-11 12-12777,9 4 3836,15-20 626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6:49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88,'27'15'20148,"-21"-3"-16235,29 137 3927,-30-124-7462,-3-16-954,-1 1 0,0 0 0,0 11 0,-1-10-1231,-1 0 0,-1 0 0,0-1 0,-5 18 0,1-11-1476,0-1-1,-10 18 1,-9 10-470,18-36-210,1-8 1145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01.57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67 1132,'0'1'255,"0"0"0,0-1 0,0 1 0,0 0 1,0-1-1,1 1 0,-1 0 0,0 0 0,0-1 0,1 1 0,-1 0 0,0-1 0,1 1 0,-1-1 0,1 1 0,-1 0 1,1-1-1,-1 1 0,1-1 0,-1 1 0,1-1 0,1 1 0,-2-1-61,1-1 0,-1 1 1,1 0-1,-1 0 0,1-1 0,-1 1 0,0-1 0,1 1 1,-1 0-1,1-1 0,-1 1 0,0-1 0,1 1 0,-1-1 1,0 1-1,1-1 0,-1 1 0,0-1 0,0 1 0,1-2 1,9-36 3270,-10 37-3444,20-123 4039,-4 15-1366,1 15 2935,-16 88-2135,-4 17-2376,-2 21-555,4-5-625,1 1 1,2 0-1,1-1 1,1 1-1,1-1 1,2 0-1,18 49 1,-15-32-4786,-2-7-2846,-8-36 6965,0 1 0,0 0 0,0-1 0,0 1 0,0 0 0,0 0 0,0-1 0,0 1 0,-1 0 0,1-1 0,-1 1 0,1 0 0,-1-1 0,0 1 0,0-1 0,0 1 0,0-1 0,0 1 0,0-1 0,-2 3 0,-1 1-123</inkml:trace>
</inkml:ink>
</file>

<file path=ppt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8:59.88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43 300,'14'11'3214,"-12"-8"-2142,1-1 1,0 1 0,0-1 0,0 0-1,0 0 1,0 0 0,0-1 0,7 3 0,-9-4-724,-5 6 2241,3-3-227,5-6-1059,-2-5 2444,-2 7-3670,-1 1 1,1-1-1,0 1 1,0 0-1,0-1 1,0 1-1,0 0 1,0-1-1,0 1 0,0 0 1,0-1-1,0 1 1,0-1-1,0 1 1,0 0-1,1-1 1,-1 1-1,0 0 0,0-1 1,0 1-1,0 0 1,1-1-1,-1 1 1,0 0-1,0 0 1,1-1-1,-1 1 0,0 0 1,0 0-1,1-1 1,-1 1-1,1 0 1,35-23 3885,-30 18-3727,0 0 0,1 1 0,0 0 0,7-4 0,20-4-124,1 1 0,0 1 1,1 2-1,57-5 0,149 3 684,-126 9-654,-59-4-143,92-20 0,-113 18 0,103-27 0,-80 18 0,82-11 0,232-5 0,-330 31 0,-1 1 0,1 2 0,-1 2 0,45 10 0,21 2 0,-20-3 0,-56-7 0,0-1 0,1-2 0,40-1 0,-15-1 0,0 1 0,60 11 0,-72-7 0,17-1 0,-40-4 0,0 1 0,44 9 0,-34-4 0,55 6 0,-29-6 0,-42-5 0,1-1 0,-1-1 0,0-1 0,18-3 0,33-1 0,12-5 0,-77 11 0,4 0 0,-12-8 0,4 6-216,-1 0 0,0 1 0,1-1-1,-1 1 1,0 0 0,1-1 0,-1 1 0,0 0 0,0 0 0,1 0 0,-1 0-1,0 0 1,0 0 0,1 0 0,-1 1 0,0-1 0,-1 2 0,-23 0-4983,-12-9-6357,-15-1 1916,28 8 7450</inkml:trace>
</inkml:ink>
</file>

<file path=ppt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9:00.74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7 34 160,'1'0'321,"-1"-1"0,1 0 0,-1 1 0,1-1 0,-1 0 0,0 0 0,1 0 0,-1 1 0,0-1 0,1 0 0,-1 0 0,0 0 0,0 0 0,0 0 0,0 1 0,0-1 0,0 0-1,0 0 1,0 0 0,0 0 0,0 0 0,0 0 0,-1 0 0,1 1 0,0-1 0,-1 0 0,1 0 0,-1 0 0,0 0 0,0 0 258,0 0 1,-1 0-1,1 0 0,-1 0 1,0 1-1,1-1 0,-1 1 1,1-1-1,-1 1 0,0-1 1,1 1-1,-1 0 0,0 0 1,-1 0-1,-33 3 5571,10 2-4416,12-1-1012,1 0-1,-1 1 1,1 0 0,-18 11-1,25-13-577,1 1-1,0 0 0,1 0 0,-1 0 1,0 0-1,1 1 0,0 0 1,0 0-1,1 0 0,-1 0 1,1 1-1,-4 9 0,4-6-81,0 1-1,0-1 1,1 0 0,0 1-1,0 0 1,1-1-1,1 1 1,0 14-1,3 5 127,9 42 0,-10-63-185,0 5-3,2 0 0,0-1 0,0 1 0,1-1 0,1 0 0,13 21 0,-16-28 0,1 0 0,-1 0 0,1 0 0,0-1 0,1 1 0,-1-1 0,1 0 0,-1-1 0,1 1 0,0-1 0,1 0 0,-1 0 0,0 0 0,1-1 0,0 0 0,11 3 0,-15-5-185,1 1-1,0-1 1,0 0 0,-1 0 0,1-1-1,0 1 1,-1 0 0,1-1 0,0 0-1,4-1 1,-4 0-480,1 0 0,-1 0 0,0 0 0,0 0 0,0 0 0,-1-1 0,1 1 0,-1-1 0,1 0 1,-1 0-1,4-5 0,-2 1-527,-1 1 0,0-1 0,-1 0 0,1 1 0,-1-1 0,0 0 1,-1-1-1,0 1 0,1-13 0,2-57-7707,-3 50 7055</inkml:trace>
</inkml:ink>
</file>

<file path=ppt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9:01.21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4 88,'12'-13'3552,"-11"11"-2336,1 1-1,-1-1 1,1 0-1,-1 0 1,1 0-1,-1 1 1,0-1-1,2-5 1092,3 14-799,-5-7-1220,0 1 1,0 0 0,0 0 0,0-1-1,-1 1 1,1 0 0,0 0 0,-1 0 0,1 0-1,-1 0 1,1 0 0,-1 0 0,1 0-1,-1 0 1,0 0 0,1 0 0,-1 0-1,0 0 1,0 0 0,0 0 0,0 0 0,0 0-1,0 0 1,0 1 0,0-1 0,0 0-1,-1 0 1,1 0 0,-1 1 0,-4 47 1442,2-1 0,1 1 1,12 98-1,-10-143-1731,1 1 0,0 0 0,1-1 0,-1 1 0,1-1 0,-1 0 0,2 1 0,4 7 0,-7-11 0,1 0 0,0 0 0,0 0 0,0-1 0,0 1 0,0 0 0,-1 0 0,2-1 0,-1 1 0,0 0 0,0-1 0,0 1 0,0-1 0,0 1 0,0-1 0,1 0 0,-1 1 0,0-1 0,0 0 0,1 0 0,-1 0 0,0 0 0,0 0 0,0 0 0,1 0 0,-1-1 0,0 1 0,0 0 0,0-1 0,1 1 0,-1-1 0,0 1 0,0-1 0,0 1 0,0-1 0,0 0 0,1-1 0,6-4-942,-1 0-1,0 0 1,0-1 0,0 0-1,-1-1 1,0 1 0,6-13-1,3-5-3188,12-31-1,-19 37 3098,0-1 0,9-39 0,-15 45 2149,0-1 1,1-25-1,-2 21 2675,0 14-1187,-1 13-1067,6 66 1468,-7-30-2009,3 69 508,0-101-2121,0 1 0,0-1 0,8 21 1,-7-24-1774,7-49-22787</inkml:trace>
</inkml:ink>
</file>

<file path=ppt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9:01.95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65 1580,'5'4'913,"-1"0"1,1 0-1,-1 1 0,0-1 0,0 1 1,-1 0-1,1 0 0,-1 0 1,0 0-1,4 10 0,0 5 1253,9 36 1,-4-11-708,-8-28-1005,-4-14-341,0-1 1,1 1-1,-1 0 1,1 0-1,0 0 1,0-1 0,0 1-1,0 0 1,1-1-1,-1 1 1,4 4-1,-6-58 2489,1 33-2261,1-1-7,0 1 0,1 0 0,1 0 0,8-30 0,-8 39-222,0-1 0,1 1-1,0 0 1,0 0 0,1 1 0,0-1-1,1 1 1,0 0 0,0 0 0,8-7-1,-13 14-67,0 0-1,-1 1 0,1-1 0,0 0 1,0 1-1,-1-1 0,1 1 0,0-1 1,0 1-1,0-1 0,0 1 0,0-1 1,0 1-1,0 0 0,-1 0 0,1-1 1,0 1-1,0 0 0,0 0 0,0 0 1,0 0-1,0 0 0,0 0 0,0 1 1,0-1-1,0 0 0,2 1 1,-2 0 144,1 0 1,-1 0 0,1 1 0,-1-1-1,0 0 1,0 1 0,1-1 0,-1 1-1,0 0 1,0-1 0,0 1 0,-1 0-1,2 2 1,2 7 770,-1 0 1,0 0-1,2 19 0,-3 1-959,-1 0 0,-4 40 0,0 2 0,3-69-9,0-1 1,0 0-1,1 0 0,-1 1 1,1-1-1,-1 0 0,1 0 1,0 0-1,0 0 0,0 0 1,1 0-1,-1 0 0,1 0 1,-1-1-1,4 4 0,-4-5-18,1 1-1,-1-1 0,1 0 0,-1 0 0,1 0 1,0 0-1,0-1 0,-1 1 0,1 0 0,0-1 1,0 1-1,0-1 0,0 0 0,0 1 0,0-1 1,0 0-1,0 0 0,-1 0 0,1 0 0,0-1 1,0 1-1,0-1 0,0 1 0,0-1 0,2 0 1,6-3-1614,1-1 1,-1 1 0,-1-1 0,11-8 0,-8 5 31,-1-1 1,20-19-1,-21 17 1420,-1 0 1,1-1-1,-2 0 0,0-1 0,0 0 0,-1 0 1,6-17-1,-10 21 939,0 0 0,-1 0-1,2-12 1,-5-5 3652,1 25-3915,-1 0 1,1 0-1,0 0 1,-1 0-1,1-1 1,-1 1-1,1 0 1,-1 0-1,0 0 1,1 0 0,-1 0-1,0 0 1,0 1-1,0-1 1,-1-1-1,-7-6-313,-10-4-107,18 12-68,0 0-1,1 0 1,-1 0-1,0 0 1,1 1 0,-1-1-1,0 0 1,0 0 0,1 0-1,-1 1 1,0-1-1,1 0 1,-1 1 0,0-1-1,1 0 1,-1 1 0,1-1-1,-1 1 1,1-1 0,-1 1-1,1-1 1,-1 1-1,1-1 1,-1 1 0,1 0-1,0-1 1,-1 1 0,1 0-1,0-1 1,0 1-1,-1 1 1,-2 4 1,0 1 0,1 0 0,-1 0 0,2 1 0,-3 8 0,4-13 0,0 0 0,-1-1 0,1 1 0,0 0 0,1 0 0,-1 0 0,0 0 0,1 0 0,0 0 0,-1 0 0,1 0 0,0-1 0,1 1 0,-1 0 0,0-1 0,3 4 0,3 2 0,0 0 0,0-1 0,1 0 0,0 0 0,1-1 0,13 8 0,-17-10 0,1 1 0,-1 0 0,1 0 0,-2 0 0,1 1 0,0-1 0,-1 1 0,0 0 0,-1 1 0,1-1 0,-1 1 0,0-1 0,-1 1 0,0 0 0,3 11 0,0 10 0,-1-1 0,1 47 0,-4-58 0,-2 1 0,0-1 0,0 0 0,-2 1 0,0-1 0,0 0 0,-8 19 0,7-26 0,0 1 0,-1-1 0,0 0 0,0-1 0,0 1 0,-2-1 0,1 0 0,-1 0 0,0-1 0,0 0 0,-1 0 0,-16 10 0,22-15-157,0-1 0,-1 0 1,1 0-1,0 0 0,-1 0 0,1 0 0,-1 0 1,0-1-1,1 1 0,-1-1 0,1 0 0,-1 1 1,0-1-1,1 0 0,-1-1 0,0 1 1,1 0-1,-5-2 0,2 0-523,0 0 0,1 0 0,-1-1 0,1 1 0,-1-1 0,1 0-1,0-1 1,0 1 0,-3-5 0,-6-7-2381,0-1-1,1 0 0,-17-34 0,18 31 468,2-1 0,-11-34 0,4 0 224</inkml:trace>
</inkml:ink>
</file>

<file path=ppt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9:02.34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3 208,'1'-1'205,"3"-16"970,3 1 3373,-7 15-4259,1 1 0,-1-1 1,0 1-1,1-1 0,-1 0 0,1 1 0,-1 0 0,1-1 0,-1 1 0,1-1 0,-1 1 1,1-1-1,-1 1 0,1 0 0,0 0 0,-1-1 0,1 1 0,0 0 0,-1 0 0,1 0 1,0-1-1,-1 1 0,1 0 0,0 0 0,-1 0 0,1 0 0,0 0 0,-1 0 0,1 1 1,0-1-1,-1 0 0,1 0 0,0 0 0,-1 1 0,1-1 0,0 0 0,-1 1 0,1-1 1,-1 0-1,1 1 0,-1-1 0,1 1 0,-1-1 0,1 1 0,-1-1 0,1 2 0,35 31 4845,-20-17-4457,0-1 0,1 0 0,0-1 1,35 19-1,21-2-1982,-21-9-6407,-48-21 6629,16 9-15613</inkml:trace>
</inkml:ink>
</file>

<file path=ppt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9:02.90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6 126 568,'6'35'4101,"3"43"0,-3 37-141,-2-8-2201,23 257 518,-28-355-2358,-3-15-79,-6-16-156,-7-40-216,2-2 0,4 0 0,2-1 0,-1-80 0,9 102 506,2 0-1,9-49 1,-7 73 43,0 1 1,2-1-1,0 1 1,1 0-1,1 0 1,1 1-1,13-22 1,-18 34 1,1 0 0,0 0 0,0 1 0,0-1 0,0 1 0,1 0 0,-1 1 1,1-1-1,0 1 0,0 0 0,0 0 0,1 0 0,-1 1 0,8-2 0,-9 3 186,0 0 0,0 0 1,0 0-1,0 1 0,0 0 0,0-1 0,0 2 1,0-1-1,0 0 0,0 1 0,0 0 0,0 0 1,0 0-1,0 0 0,0 1 0,-1-1 0,1 1 1,0 0-1,-1 0 0,0 1 0,6 4 0,-6-4 260,0 1 0,0-1-1,-1 1 1,0 0-1,0 0 1,0 0 0,0 0-1,0 0 1,-1 1-1,0-1 1,0 0 0,0 1-1,0-1 1,-1 1-1,0-1 1,0 1 0,0 5-1,-1 4 685,-1 0 0,0 1-1,0-1 1,-7 16-1,4-15-1095,-1 0-1,0-1 0,-2 1 0,0-1 0,-14 20 1,15-26-60,1 0 1,-1 0 0,-1 0 0,0-1-1,0 0 1,0 0 0,-1-1 0,0 0-1,-12 6 1,19-11-406,1 0 0,0-1 0,-1 1 0,1-1 1,-1 1-1,1-1 0,-1 0 0,0 1 0,1-1 0,-1 0 0,1 0 0,-1 0 1,0 0-1,1 0 0,-1-1 0,1 1 0,-1 0 0,1-1 0,-1 1 0,-2-2 1,19-33-23231</inkml:trace>
</inkml:ink>
</file>

<file path=ppt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9:04.12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746 1816,'3'0'603,"1"1"0,-1-1 0,0 0 0,1 0 0,-1 0-1,0 0 1,1-1 0,-1 1 0,0-1 0,0 0 0,1 0 0,-1 0 0,0-1-1,0 1 1,0-1 0,0 1 0,0-1 0,-1 0 0,1 0 0,3-4 0,15-20 1725,-10 6-1160,-1 0-1,12-37 1,-7 18-683,-1 1-336,-2 1 0,-2-2 0,11-71 0,-3-121 1542,-17 206-1131,-5-55 7039,3 78-6744,-2 6-469,-1 6-170,-1 23-202,2 0 0,1 0-1,2 0 1,5 50 0,0 25-12,-5-58-2,13 362 0,-6-331 0,-5-99 0,0 0 0,0 0 0,2 0 0,0 0 0,2 1 0,0 0 0,0 0 0,2 0 0,18-30 0,-15 26 0,-9 16 0,0 0 0,1 1 0,0-1 0,-1 1 0,2 0 0,-1 0 0,0 0 0,7-5 0,-10 9 0,0-1 0,0 1 0,0 0 0,1 0 0,-1 0 0,0 0 0,0 0 0,1-1 0,-1 1 0,0 0 0,0 0 0,1 0 0,-1 0 0,0 0 0,0 0 0,1 0 0,-1 0 0,0 0 0,0 0 0,1 0 0,-1 0 0,0 0 0,0 0 0,1 0 0,-1 0 0,0 1 0,0-1 0,1 0 0,-1 0 0,0 0 0,0 0 0,1 0 0,-1 1 0,0-1 0,0 0 0,0 0 0,0 0 0,1 1 0,-1-1 0,0 0 0,0 0 0,0 0 0,0 1 0,0-1 0,0 0 0,1 0 0,-1 1 0,0-1 0,0 0 0,0 1 0,0-1 0,5 19 0,-4-15 0,9 42 0,-3-15 0,16 46 0,-20-69 0,0 0 0,0 0 0,1-1 0,0 0 0,1 1 0,0-2 0,0 1 0,0 0 0,1-1 0,11 10 0,-16-16 0,0 1 0,0-1 0,0 1 0,0-1 0,0 1 0,0-1 0,0 0 0,0 0 0,0 1 0,0-1 0,0 0 0,0 0 0,0 0 0,0 0 0,1 0 0,-1 0 0,0-1 0,0 1 0,0 0 0,0 0 0,0-1 0,0 1 0,0-1 0,0 1 0,0-1 0,0 1 0,-1-1 0,1 0 0,0 1 0,0-1 0,0 0 0,-1 0 0,1 1 0,0-1 0,0-1 0,21-32 0,-22 33 0,17-34 0,-3-1 0,13-49 0,-3 12 0,-17 33 0,-5 23 0,-2 15 0,-1 5 0,-3 14 0,1 0 0,0 0 0,2 0 0,0 0 0,1 0 0,2 18 0,2-2 0,1 0 0,12 38 0,-15-62 0,1-1 0,0 0 0,0 0 0,1 0 0,0 0 0,0-1 0,8 11 0,-11-17 0,1 1 0,-1-1 0,0 0 0,1 1 0,-1-1 0,1 0 0,0 0 0,-1 0 0,1 0 0,0 0 0,-1 0 0,1-1 0,0 1 0,0 0 0,0-1 0,2 1 0,-2-1 0,0-1 0,1 1 0,-1 0 0,0-1 0,0 1 0,0-1 0,0 0 0,0 0 0,0 1 0,0-1 0,0-1 0,0 1 0,0 0 0,-1 0 0,1-1 0,0 1 0,2-4 0,4-4 0,0 0 0,-1-1 0,0 0 0,-1 0 0,0 0 0,0-1 0,-1 0 0,0 0 0,5-23 0,-5 11 0,0-1 0,-2 0 0,0 0 0,-2-24 0,-1 47 0,0 1 0,1 0 0,-1-1 0,0 1 0,0-1 0,0 1 0,0 0 0,0-1 0,0 1 0,0 0 0,0-1 0,0 1 0,-1-1 0,1 1 0,0 0 0,0-1 0,0 1 0,0 0 0,0-1 0,-1 1 0,1 0 0,0 0 0,0-1 0,-1 1 0,1 0 0,0-1 0,0 1 0,-1 0 0,1 0 0,0 0 0,-1-1 0,1 1 0,0 0 0,-1 0 0,0 0 0,1 0 0,0 0 0,-1 1 0,1-1 0,-1 0 0,1 0 0,0 1 0,-1-1 0,1 0 0,0 1 0,-1-1 0,1 0 0,0 1 0,0-1 0,-1 1 0,1-1 0,0 0 0,0 1 0,0-1 0,-1 1 0,1-1 0,0 1 0,0-1 0,0 1 0,0-1 0,0 1 0,-4 30 0,2-1 0,0 36 0,3-54 0,0 0 0,0 0 0,1 0 0,1 0 0,0 0 0,0-1 0,2 1 0,6 15 0,-9-25-208,-1 1 0,1-1 1,-1 0-1,1 1 0,0-1 0,0 0 0,0 0 0,0 0 1,0-1-1,0 1 0,1 0 0,-1-1 0,1 0 0,-1 1 1,1-1-1,-1 0 0,5 1 0,-2-1-627,-1-1 0,1 1 0,0-1-1,0 0 1,0 0 0,0 0 0,-1-1 0,1 0 0,6-2-1,2 0-1675,0-2 0,-1 0-1,16-9 1,7-7-755,-19 11 1845,0-1 0,-1 0 0,20-21 0,-29 25 1926,0 1 0,-1-1 0,9-15 0,-11 17 558,-1 0 0,1 0 1,-1-1-1,-1 1 0,1-1 0,1-10 1,-3 13-437,0 1 0,0-1 0,0 1 0,0-1 1,0 1-1,-1-1 0,1 1 0,-1-1 0,0 1 1,1 0-1,-1-1 0,0 1 0,0 0 0,-1 0 1,1 0-1,-3-4 0,2 4-4,-1-1 0,1 1 0,-1-1 0,0 1 0,0 0 0,0 0 0,0 0 1,0 0-1,0 1 0,-7-3 0,6 3-295,-1 0 0,1 0 0,0 0 0,0 0 0,-1 1 0,1 0 0,0 0 0,-1 0 0,-4 1 1,6 0-334,0-1 1,0 1 0,0 0 0,1 0 0,-1 0 0,0 0 0,0 1 0,1-1 0,-1 1 0,1-1 0,-1 1 0,1 0 0,-3 3 0,1 0 18,0 1 0,0-1 1,1 1-1,0 0 1,0 0-1,1 0 0,-1 1 1,2-1-1,-1 0 1,0 1-1,1-1 0,0 1 1,1 0-1,0 12 1,1-2 102,0 1 1,1-1-1,1 0 1,9 27-1,-11-40-111,0 1 0,1-1 0,0 0-1,0 0 1,0 0 0,1 0 0,-1 0 0,1 0 0,0-1 0,4 4-1,-6-6-4,0 0-1,0 0 1,0 0-1,0-1 1,0 1-1,1 0 1,-1-1-1,0 1 1,0-1-1,1 1 1,-1-1-1,0 0 1,1 0-1,-1 1 1,0-1-1,1 0 1,-1 0-1,0 0 0,1 0 1,-1-1-1,1 1 1,-1 0-1,0-1 1,0 1-1,1 0 1,-1-1-1,0 1 1,0-1-1,1 0 1,-1 0-1,0 1 1,0-1-1,0 0 1,0 0-1,0 0 1,2-2-1,3-4 0,0-1 0,-1 0 0,1 0 0,-1 0 0,-1-1 0,0 1 0,0-1 0,0 0 0,3-18 0,-1 2 0,-2 0 0,3-37 0,-7-16 0,0 78-85,0-1 0,0 1 0,0 0 0,0-1-1,0 1 1,0-1 0,0 1 0,0-1 0,0 1 0,0-1 0,0 1 0,0 0-1,0-1 1,0 1 0,1-1 0,-1 1 0,0-1 0,0 1 0,0 0 0,1-1-1,-1 1 1,0 0 0,1-1 0,-1 1 0,0 0 0,1-1 0,-1 1 0,0 0 0,1 0-1,0-1 1,11 6-5902,10 19-4463,-18-11-1116,3 0 9813</inkml:trace>
</inkml:ink>
</file>

<file path=ppt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9:04.51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1 125 876,'9'32'4581,"-8"-24"-2802,1-1-1,0 0 1,0 0-1,5 9 1,-7-16-1729,0 0 0,0 0 0,0 0 1,0 0-1,0 0 0,0 0 0,0 0 0,0 1 0,0-1 0,0 0 0,1 0 1,-1 0-1,0 0 0,0 0 0,0 0 0,0 0 0,0 0 0,0 0 1,0 0-1,0 0 0,0 0 0,1 0 0,-1 0 0,0 0 0,0 0 0,0 0 1,0 0-1,0 0 0,0 0 0,0 0 0,0 0 0,1 0 0,-1 0 1,0 0-1,0 0 0,0 0 0,0 0 0,0 0 0,0 0 0,0 0 0,0 0 1,0 0-1,0 0 0,1 0 0,-1 0 0,0 0 0,0-1 0,0 1 1,0 0-1,0 0 0,0 0 0,0 0 0,0 0 0,0 0 0,0 0 1,0 0-1,0-1 0,5-9 1163,1-10-266,16-144 7752,-22 164-8680,0 0-1,0-1 1,0 1 0,0 0 0,0 0 0,0-1 0,0 1 0,0 0 0,0 0 0,0-1 0,0 1 0,0 0 0,0 0 0,0 0 0,1-1 0,-1 1 0,0 0 0,0 0 0,0 0 0,0-1 0,0 1 0,0 0 0,1 0-1,-1 0 1,0 0 0,0-1 0,0 1 0,0 0 0,1 0 0,-1 0 0,0 0 0,0 0 0,0 0 0,1 0 0,-1 0 0,0-1 0,0 1 0,1 0 0,-1 0 0,0 0 0,0 0 0,0 0 0,1 0 0,-1 0 0,0 0-1,0 0 1,1 0 0,-1 1 0,0-1 0,0 0 0,0 0 0,1 0 0,-1 0 0,0 0 0,0 0 0,0 0 0,1 0 0,-1 1 0,0-1 0,0 0 0,0 0 0,1 1 0,14 20 426,11 32 184,-14-19-65,-9-22-335,1 0 0,0 0 1,1 0-1,0-1 0,1 0 0,8 12 1,-13-22-227,-1-1 0,1 0 0,0 1 0,-1-1 0,1 1 0,0-1 0,0 0 0,-1 0 0,1 1 0,0-1 0,0 0 0,0 0 0,0 0 0,-1 0 0,1 0 1,0 0-1,0 0 0,0 0 0,-1 0 0,1-1 0,0 1 0,0 0 0,0 0 0,-1-1 0,1 1 0,0 0 0,0-1 0,-1 1 0,1-1 0,0 1 0,-1-1 0,1 1 0,-1-1 1,1 0-1,0 1 0,0-2 0,23-25 96,-22 25-98,-2 1-1,1 0 0,0 0 0,-1 0 0,1 0 0,0 0 0,-1 0 0,1 0 0,0 1 0,0-1 0,0 0 0,0 0 0,0 1 0,0-1 0,0 0 0,0 1 0,0-1 0,0 1 0,1 0 0,-1-1 0,0 1 0,0 0 0,0-1 0,0 1 0,1 0 0,-1 0 0,0 0 0,0 0 0,1 0 0,-1 1 0,0-1 0,0 0 0,0 0 0,2 2 0,0 0 0,-1 0 0,1 0 0,-1 0 0,0 1 0,0-1 0,0 1 0,0-1 0,0 1 0,-1 0 0,1 0 0,-1 0 0,2 4 0,6 19 0,0 0 0,7 34 0,-14-49 0,0 0 0,-1 1 0,-1-1 0,1 0 0,-2 1 0,1-1 0,-2 0 0,-3 16 0,5-24-144,-1 0 0,-1 0 0,1 0 1,0 0-1,-1 0 0,1-1 0,-1 1 0,0 0 0,0-1 1,0 1-1,0-1 0,0 0 0,-1 0 0,1 0 0,-1 0 1,-2 2-1,0-2-420,0 1 0,1-1-1,-1-1 1,0 1 0,0-1 0,-1 0 0,1 0 0,0 0 0,-6 0 0,-7-2-1577,0 0 1,0-1 0,0 0 0,-29-9-1,29 6 442,-1-2 0,1 1-1,1-2 1,-1 0 0,1-2-1,-18-12 1,-9-10-265</inkml:trace>
</inkml:ink>
</file>

<file path=ppt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9:04.89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 78 600,'10'-28'4682,"-8"22"-1984,0-1 0,1 1 0,0 0-1,7-9 1,-9 14-2475,-1 1 0,1-1 1,0 0-1,0 0 0,0 0 0,-1 1 0,1-1 1,0 1-1,0-1 0,0 1 0,0-1 0,0 1 0,1-1 1,-1 1-1,0 0 0,0 0 0,0-1 0,0 1 1,0 0-1,0 0 0,0 0 0,1 0 0,-1 0 0,0 1 1,0-1-1,0 0 0,0 0 0,0 1 0,0-1 1,0 1-1,0-1 0,0 1 0,0-1 0,0 1 1,0-1-1,0 1 0,0 0 0,1 1 0,1 0 185,-1 1 1,1 0-1,-1 0 0,1 0 0,-1 0 0,0 0 0,0 0 0,0 1 1,0-1-1,1 5 0,-1 2-321,0-1 0,-1 1-1,0 0 1,0 0 0,-1 0 0,0 0 0,-1 0 0,0 0-1,-1-1 1,-4 17 0,3-14-209,-1-1 0,-1 0 0,0 0 0,0 0 1,-1-1-1,0 0 0,-1 0 0,-13 15 0,-2-8-5360,-1-7-3287</inkml:trace>
</inkml:ink>
</file>

<file path=ppt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39:05.8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8 24 1060,'-1'-23'18983,"10"24"-18175,-6 1-646,0 0 0,0 0-1,0 0 1,0 0 0,-1 0-1,1 0 1,-1 1 0,1-1 0,-1 1-1,0 0 1,0 0 0,0 0-1,-1 0 1,1 0 0,-1 0 0,1 0-1,-1 0 1,0 1 0,0-1-1,0 0 1,-1 1 0,1-1 0,-1 1-1,0 4 1,1 3 190,-1 1 0,-1-1-1,1 1 1,-2-1 0,0 1 0,-3 11 0,-8 24-154,-8 26-6690,15-59 3139,1-1 0,-1 1 0,-10 14 0,3 0-2274,12-26 3727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01.93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2 86 1460,'-16'0'3096,"-4"-4"6522,16 1-6543,4 3-2856,0 0 1,0 0 0,0-1-1,0 1 1,-1 0 0,1-1-1,0 1 1,0 0-1,0 0 1,0-1 0,0 1-1,0 0 1,0-1 0,0 1-1,0 0 1,0-1 0,0 1-1,0 0 1,0-1 0,1-1-51,0 1 0,0-1 0,0 1 0,0-1 1,0 1-1,0-1 0,0 1 0,0 0 0,1-1 1,1 0-1,4-4 66,0 0 0,1 0 1,0 1-1,0 0 0,0 1 0,0 0 1,1 0-1,0 1 0,0 0 1,0 0-1,0 1 0,0 1 0,16-2 1,-16 3-742,1 0 1,0 0 0,-1 1 0,1 1 0,-1 0 0,1 0-1,-1 0 1,11 6 0,-14-6-2052,0 0-1,0 0 1,0-1-1,0 1 1,9-1-1,4 0-737,0-3 645</inkml:trace>
</inkml:ink>
</file>

<file path=ppt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27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5 1 1624,'7'27'28259,"-8"-27"-27688,-10 5 1419,-9-2-1932,-1 0-1,1-2 0,-1 0 0,1-1 1,-1-1-1,-26-4 0,22 1-76,-1 2-1,1 1 1,-37 3-1,53-1 20,1 1 0,-1-1 0,1 1 0,0 1 0,0 0 0,-1 0 0,-9 6 0,15-7 0,-1 0 0,1 1 0,-1 0 0,1-1 0,0 2 0,0-1 0,0 0 0,0 0 0,1 1 0,-1 0 0,1-1 0,0 1 0,0 0 0,0 0 0,1 0 0,-2 7 0,-17 87 0,-13 190 0,25-190 0,-31 375 0,-2 277 0,27-366 0,1-289 0,4-43 0,8-49 0,1 0 0,0 0 0,-1-1 0,1 1 0,0 0 0,0 0 0,1-1 0,-1 1 0,1 0 0,1 4 0,-1-6 0,0 1 0,0 0 0,0-1 0,0 1 0,1-1 0,-1 1 0,0-1 0,1 0 0,0 1 0,-1-1 0,1 0 0,0 0 0,-1 0 0,3 1 0,7 3 0,0-1 0,0 0 0,0-1 0,1 0 0,-1 0 0,1-1 0,12 0 0,88-2 0,-78-1 0,52 3 0,-47 4 0,0 1 0,40 14 0,-73-20 0,2 1 0,-8-2 0,0 0 0,1 0 0,-1 1 0,-1-1 0,1 0 0,0 0 0,0 1 0,0-1 0,0 0 0,0 0 0,0 0 0,0 1 0,0-1 0,0 0 0,0 0 0,0 1 0,-1-1 0,1 0 0,0 0 0,0 0 0,0 1 0,0-1 0,-1 0 0,1 0 0,0 0 0,0 0 0,0 0 0,-1 1 0,1-1 0,0 0 0,0 0 0,-1 0 0,1 0 0,0 0 0,0 0 0,-1 0 0,1 0 0,-4 2-695,1-1 1,0 1-1,-1-1 1,1 0-1,-1 0 1,-6 1-1,4-1-1127,1-1 1,-1 1-1,0-1 1,1-1-1,-1 1 0,0-1 1,1 0-1,-9-2 0,-5-8-2426,6-3 108,5-5 1626</inkml:trace>
</inkml:ink>
</file>

<file path=ppt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31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1 140,'14'3'1855,"0"0"0,0 1 0,0 1 0,14 7 0,-14-5-1537,0 1 0,-1 0 0,0 1 0,-1 0-1,0 1 1,0 1 0,-1-1 0,0 2 0,-1 0 0,-1 0-1,12 19 1,-17-25-102,-1 0-1,0 0 1,-1 0 0,1 0-1,-1 0 1,0 1-1,-1-1 1,1 1 0,-1-1-1,-1 1 1,1-1-1,-1 1 1,0 0 0,-2 10-1,0-8 394,0-1 0,-1 0-1,0 0 1,0 0 0,-1 0-1,0-1 1,0 1 0,-1-1 0,0 0-1,-7 8 1,1-3 661,-2 1-1,0-2 1,0 0-1,-1 0 1,-26 15-1,22-17-605,0 0-1,-22 8 1,16-8-664,17-6 0,0 1 0,-1-2 0,1 1 0,-1-1 0,0 0 0,0 0 0,1-1 0,-13 0 0,19-1-43,0-1-1,0 1 1,0-1-1,0 1 1,0-1-1,0 1 1,0-1-1,0 0 1,0 0-1,1 1 1,-1-1-1,0 0 1,0 0-1,1 0 1,-1 0-1,1 0 1,-1 0-1,1 0 1,-1 0-1,1 0 1,-1 0-1,1 0 1,0-1-1,0 1 1,-1 0-1,1 0 1,0 0-1,0-2 1,2-41-2837,-1 35 1923,-1 2-545,2-1 0,-1 1 0,1 0 0,0 0 0,1 0 0,0 0 0,0 0 0,0 0 0,1 1 0,5-9-1,1 3-975,-1 0-1,13-12 0,3 1 29</inkml:trace>
</inkml:ink>
</file>

<file path=ppt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31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0 1012,'2'3'19546,"-15"2"-12449,-22 5-3730,22-8-3198,0 0 91,0 0 0,0 1 0,-18 7 0,26-8-221,1 0-1,0 0 0,0 1 0,-1 0 1,2-1-1,-1 1 0,0 1 0,1-1 1,-1 0-1,1 1 0,0 0 0,0 0 1,-3 5-1,-1 4-38,1 0 0,0 0 0,1 1 0,1-1 0,0 1 0,0 0 0,-1 24 0,3-17 0,1 0 0,1 1 0,1-1 0,7 34 0,-7-50-240,0 0 0,1 0 0,-1 0 0,1-1 0,0 1 0,1 0-1,-1-1 1,1 0 0,0 1 0,0-1 0,4 4 0,-3-4-291,1 0-1,-1 0 0,1 0 1,0 0-1,0-1 0,0 0 1,0 0-1,1 0 1,-1-1-1,1 0 0,-1 0 1,1 0-1,0-1 0,0 1 1,0-1-1,0-1 1,0 1-1,0-1 0,0 0 1,0-1-1,0 1 0,0-1 1,0-1-1,6-1 1,33-18-11787,-27 13 9584</inkml:trace>
</inkml:ink>
</file>

<file path=ppt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31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308 1224,'11'-29'13582,"-6"-5"-6670,-3-36-1908,-2 50-3197,1-24-349,1 25-763,-2-1 0,0 1 0,-4-21 0,-2 29-695,3 10 0,5 5 0,-1-2 0,0 1 0,1 0 0,-1 0 0,-1 0 0,1 0 0,0-1 0,-1 1 0,1 0 0,-1 0 0,0 0 0,0 4 0,-5 38 0,3-21 0,1-8 0,1 1 0,1-1 0,0 0 0,2 0 0,0 0 0,0 0 0,9 22 0,-10-24-1991,-2-13 1469,0 1 0,0-1 0,0 0 0,0 0 0,0 0 0,-1 0 0,1 0 0,0 0 0,-1 0 0,1 0 0,-1 0 0,1 0 0,-1-1 0,0 2 0,-1 0-808,-1 1 0,1-1 1,0-1-1,-1 1 0,0 0 0,0-1 1,1 1-1,-5 1 0,2-1-186,1 1-235,-2-1-2194,-5 2 1411</inkml:trace>
</inkml:ink>
</file>

<file path=ppt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32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0 400,'-7'14'5517,"-4"4"8859,32-18-10535,151-8 982,-56 0-5044,-2 9-5322,-100 0 2039,-9 24-14721</inkml:trace>
</inkml:ink>
</file>

<file path=ppt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32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7 660,'0'-2'894,"1"-1"1,-1 1-1,0-1 0,1 1 0,0-1 1,0 1-1,-1-1 0,3-3 0,15-19 2907,-14 21-3409,0 1 0,-1-1 0,1 1 0,0 0 0,1 0 0,-1 0 0,1 0 0,-1 1 0,8-3 0,-9 4-220,0 1 0,0-1 0,0 1 0,1 0 1,-1 0-1,0 0 0,0 0 0,1 1 0,-1-1 0,0 1 0,0 0 1,0 0-1,0 0 0,0 0 0,4 3 0,6 3 702,-1 0 0,15 13 1,11 6 1974,-36-24-2699,0-1-1,0 1 1,0 0 0,-1 0-1,1 0 1,-1 0-1,1 0 1,-1 0 0,1 1-1,-1-1 1,0 0 0,0 1-1,0-1 1,-1 1 0,1-1-1,-1 1 1,1-1-1,-1 1 1,0-1 0,0 1-1,0 0 1,0-1 0,-1 6-1,-1 10 1277,-1-1 0,-6 24-1,5-27-1181,2-6-244,0 0 0,0 0 0,-1 0 0,0-1 0,0 0 0,-1 1 0,0-1 0,0-1 0,-1 1 0,0 0 0,0-1 0,0 0 0,-1 0 0,0-1 0,0 0 0,-9 6 0,13-8-1669,10-30-21092,-3 14 19995,7-15 1,5-2 499</inkml:trace>
</inkml:ink>
</file>

<file path=ppt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33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33 596,'-9'-19'9943,"7"18"-9023,1 0-1,0 0 1,0 1-1,0-1 1,0 0-1,-1 1 0,-1-1 1,3 1-908,0 0 0,0-1 0,0 1 0,0 0 0,0 0 0,0 0 0,-1 0 0,1 0 0,0-1 0,0 1 0,0 0 0,0 0 0,0 0 0,0 0 0,0-1 0,0 1 1,0 0-1,0 0 0,0 0 0,0 0 0,0-1 0,0 1 0,0 0 0,0 0 0,0 0 0,0 0 0,0-1 0,0 1 0,0 0 0,0 0 0,1 0 0,-1 0 0,0-1 0,0 1 0,0 0 0,0 0 0,0 0 0,0 0 0,0 0 0,1 0 0,-1 0 0,0-1 0,0 1 0,0 0 0,0 0 0,1 0 1,-1 0-1,0 0 0,0 0 0,0 0 0,0 0 0,1 0 0,-1 0 0,0 0 0,0 0 0,5 1-1410,-6 9-629,-1-6 1089,0 1 0,-1-1-1,0 0 1,0 0 0,0 0-1,0 0 1,0 0 0,-1-1 0,-6 6-1,-6 6-2444,8-6 1349</inkml:trace>
</inkml:ink>
</file>

<file path=ppt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33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73 988,'-2'-2'837,"0"1"322,1-1 1,-1 0-1,0 1 1,1-1-1,-1 1 1,0 0 0,0 0-1,0-1 1,0 1-1,0 0 1,-1 1 0,1-1-1,0 0 1,0 1-1,-5-1 1,7 1-1089,-1 0 0,1 1 0,0-1 0,-1 0 0,1 1 0,0-1-1,0 1 1,0-1 0,-1 1 0,1-1 0,0 0 0,0 1 0,0-1 0,0 1 0,0-1 0,0 1 0,0-1 0,0 1 0,0-1 0,0 1 0,0-1 0,0 1-1,0-1 1,0 1 0,0-1 0,0 1 0,0-1 0,1 0 0,-1 2 0,6 18 28,-5-18 40,4 16 70,1-1 0,1-1-1,0 1 1,1-1 0,1-1 0,21 29 0,-26-39-57,0-1 0,0 1 0,1-1 0,-1-1 0,1 1 0,0 0 0,0-1 0,0 0 0,1 0 0,8 3 0,-9-5 42,-1 0 1,1 0-1,-1-1 1,1 1 0,-1-1-1,1 0 1,-1 0-1,1 0 1,-1-1 0,1 0-1,-1 0 1,1 0 0,-1 0-1,0-1 1,8-3-1,-5 1 74,1-1-1,-1 0 1,0 0-1,-1 0 0,1-1 1,-1 0-1,6-9 1,2-1 550,18-32 0,0-6-818,45-103 0,-77 155 0,1 0 0,0 0 0,-1 0 0,1 0 0,-1 0 0,1 0 0,-1 0 0,0 0 0,0-1 0,0 1 0,0 0 0,0 0 0,-1 0 0,1 0 0,-1 0 0,1 0 0,-2-4 0,-6 40 0,-20 219 0,25-226 0,-16 110 0,16-118 0,-2 0 0,0-1 0,-2 0 0,0 0 0,-9 17 0,13-29 0,0-1 0,-1 0 0,1 0 0,-1 0 0,0 0 0,0 0 0,-1-1 0,1 0 0,-1 0 0,-10 6 0,13-9 0,0 0 0,0 0 0,0 0 0,0-1 0,0 1 0,-1-1 0,1 1 0,0-1 0,0 0 0,-1 0 0,1 0 0,0 0 0,0 0 0,-1-1 0,1 1 0,0-1 0,0 1 0,0-1 0,-1 0 0,1 0 0,0 0 0,0 0 0,0 0 0,1 0 0,-1-1 0,0 1 0,0 0 0,1-1 0,-1 0 0,1 1 0,-1-1 0,-1-2 0,3 3 0,-1 1 0,0-1 0,1 1 0,-1-1 0,0 1 0,1-1 0,-1 0 0,1 1 0,-1-1 0,1 0 0,-1 1 0,1-1 0,0 0 0,-1 0 0,1 1 0,0-1 0,-1 0 0,1 0 0,0 0 0,0 1 0,0-1 0,0 0 0,0 0 0,0 0 0,0 0 0,0 1 0,0-1 0,0 0 0,1 0 0,-1 0 0,0 0 0,0 1 0,1-1 0,-1 0 0,0 0 0,1 1 0,-1-1 0,1 0 0,-1 1 0,1-1 0,0 1 0,-1-1 0,1 0 0,-1 1 0,1-1 0,0 1 0,1-1 0,7-7-146,0 0 1,1 1-1,1 0 1,-1 0-1,1 1 0,0 1 1,0-1-1,23-5 1,15-9-1473,-11-3-13524,-2 1 3573,-21 15 9153</inkml:trace>
</inkml:ink>
</file>

<file path=ppt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33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56 736,'3'-2'972,"0"-1"0,0 0 0,0 0 1,0 0-1,0 0 0,-1 0 0,0 0 0,1-1 0,-1 1 0,0-1 0,2-7 1,0 0 2491,-1 0 0,3-21 1,1-5 1988,-6 29-4623,3-3 1554,1 21-1079,14 47-3027,-13-41 105,0 1 1,-1 0-1,5 25 1,-10-37 1309,1-1 0,-1 1 1,0 0-1,0-1 0,0 1 0,-1-1 1,0 1-1,0-1 0,0 1 1,0-1-1,0 1 0,-1-1 0,0 0 1,0 0-1,0 0 0,-1 0 0,1 0 1,-4 3-1,-31 24-10735,31-26 9160</inkml:trace>
  <inkml:trace contextRef="#ctx0" brushRef="#br0" timeOffset="1">5 315 1952,'-4'18'23147,"4"-18"-22771,13 3 6416,2-2-6677,-10 0-1601,86 2 1957,79 7-2071,-155-8-1079,0-1-1,20-1 1</inkml:trace>
</inkml:ink>
</file>

<file path=ppt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34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468,'5'-7'995,"-4"4"772,1 0 0,0 0 1,0 1-1,0-1 0,0 0 1,5-3-1,8 1 4284,0 6-6444,47 8 2352,-42-7-1636,0 1 0,0 1 0,24 8 0,-39-11-95,0 1 0,0 0 1,0 0-1,-1 0 0,1 1 0,-1 0 1,1-1-1,3 5 0,-7-6-29,0 1 0,0-1 0,0 1 0,0 0 0,0-1 0,0 1 0,-1 0-1,1 0 1,0-1 0,-1 1 0,0 0 0,1 0 0,-1 0 0,0-1 0,0 1 0,0 0 0,0 0-1,0 0 1,0 0 0,-1 0 0,1-1 0,-1 1 0,1 0 0,-1 0 0,0-1 0,-1 3-1,-16 36 258,-2-1-1,-38 56 0,-12 19 407,60-95-788,1 1 1,1 0-1,0 1 1,-4 24-1,10-38-74,0-1 0,1 1 0,0-1 0,1 1 0,0 0 0,0 11 0,1-16 0,-1 0 0,1 0 0,-1 0 0,1 0 0,0 0 0,0 0 0,0 0 0,0 0 0,0 0 0,1-1 0,-1 1 0,0 0 0,1-1 0,-1 1 0,1-1 0,0 0 0,-1 1 0,1-1 0,0 0 0,0 0 0,0 0 0,0 0 0,0 0 0,4 0 0,6 3 0,0-1 0,1-1 0,0 0 0,0-1 0,0-1 0,-1 0 0,1 0 0,0-1 0,0-1 0,-1 0 0,1-1 0,14-5 0,-25 7-305,0 1 1,0-1-1,0-1 0,1 1 0,-2 0 1,1 0-1,0-1 0,3-2 0,-3 1-757,0 1 0,0-1-1,0 1 1,0-1 0,-1 0-1,1 0 1,-1 0 0,0 0-1,2-5 1,2-30-10126,-6 13 7443,-1 10 909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02.44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54 1256,'11'12'3474,"-11"-12"-3293,1 0 0,-1 1 0,0-1-1,0 0 1,1 0 0,-1 0 0,0 0 0,0 0-1,1 0 1,-1 0 0,0 0 0,0 0 0,1 0-1,-1 0 1,0 0 0,0 0 0,1 0 0,-1 0-1,0 0 1,1 0 0,-1 0 0,0-1 0,0 1-1,0 0 1,1 0 0,0-1 542,-1 1-542,7-14 5484,-4 1-4818,-2 10-1149,10-38 3597,-1 7-871,-2 0-1,-1 0 1,3-43-1,-10 63-1995,0 0 133,1-1 0,1 1 0,0 0 0,5-21 0,-1 26-561,-3 16 0,0 22 0,-2-22 0,15 72-2222,4 26-4111,-19-94 5568,0 1-1,-1 0 1,0 0 0,-1-1 0,0 1 0,-5 20 0,3-24-1420,0 0 0,0-1 0,-1 1 0,0-1 0,-1 0 0,-5 9 0,2-4-252</inkml:trace>
</inkml:ink>
</file>

<file path=ppt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34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 764,'-23'4'19407,"32"1"-17795,45 9-1468,63 9 1,-59-15-5395,1-1-7020,-37-4 9849,1 1 486</inkml:trace>
</inkml:ink>
</file>

<file path=ppt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35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170 932,'2'-1'778,"1"-1"0,0 0 0,-1-1-1,0 1 1,0 0 0,1-1 0,-1 1 0,-1-1 0,1 0-1,0 1 1,-1-1 0,1 0 0,-1 0 0,0 0 0,0 0 0,0 0-1,0 0 1,-1-1 0,1-4 0,1-10 3165,-1 1 1,-3-28 0,1 13-230,1 65-3532,1-2 2,-2 1-1,-7 51 1,-2-55-2453,8-25 1464,0-1 0,0 1-1,0-1 1,0 0 0,0 0-1,-1 0 1,1 0 0,-1 0-1,1 0 1,-4 2 0,0-2-1104,1 1 0,-1-1 0,1 0 0,-10 1 0,-11 2-1581</inkml:trace>
  <inkml:trace contextRef="#ctx0" brushRef="#br0" timeOffset="1">16 245 1436,'-16'14'20790,"16"-14"-20449,0 1 1,0 0-1,1-1 0,-1 1 0,0-1 0,0 1 1,0-1-1,0 1 0,1-1 0,-1 1 0,0-1 0,1 1 1,-1-1-1,0 1 0,1-1 0,-1 0 0,0 1 1,1-1-1,-1 0 0,1 1 0,-1-1 0,1 0 1,-1 1-1,1-1 0,5 3-11,0-1 1,0 1-1,0-1 1,0-1-1,8 2 1,19 3-691,56 1 1,-47-8-2684,-2-3-3405,-34 3 4838,0-1-1,1 0 1,-1 0-1,0 0 1,0-1-1,0 0 0,9-6 1,17-16-3786,-11 2 2439</inkml:trace>
</inkml:ink>
</file>

<file path=ppt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35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4 1436,'1'2'1049,"1"-1"0,-1 0-1,0 0 1,1 0 0,-1 0 0,1 0 0,-1 0-1,1-1 1,0 1 0,-1 0 0,1-1-1,0 1 1,2-1 0,22-4 3896,-20 3-4730,157-34 5183,-80 19-3384,123-40-1,-197 52-1501,-6 3-340,0-1 0,0 1 1,0 0-1,0 0 1,0 0-1,0 0 0,0 1 1,7-1-1,-10 3-172,1 0 0,0 0 0,-1 1 0,1-1 0,-1 0 0,0 0 0,0 1 0,0-1 0,0 0 0,0 1 0,-1 3 0,-47 933 0,39-704 0,8 29 0,1-144 0,35 389 0,-15-303 0,-18-184 0,0-13 0,-1 0 0,0 0 0,-1 0 0,0 0 0,-3 13 0,3-20 0,-1 0 0,1 0 0,-1 0 0,0 0 0,0 0 0,1 0 0,-2 0 0,1 0 0,0 0 0,0-1 0,0 1 0,-1-1 0,1 1 0,-1-1 0,1 1 0,-1-1 0,0 0 0,0 0 0,1 0 0,-1 0 0,0 0 0,0 0 0,0 0 0,0-1 0,0 1 0,0-1 0,0 1 0,-4-1 0,-7 1 0,0-1 0,0 0 0,0-1 0,0-1 0,0 0 0,0-1 0,0 0 0,0-1 0,-15-7 0,10 4 0,-1 1 0,-36-6 0,52 11-95,1 1 0,-1-1-1,1 0 1,-1 0 0,1 0 0,-1-1 0,1 1 0,0-1-1,0 1 1,-1-1 0,1 0 0,0 1 0,1-1 0,-1 0-1,0-1 1,0 1 0,1 0 0,0 0 0,-1-1 0,1 1-1,0-1 1,0 1 0,0-1 0,0 1 0,0-5-1,-1-2-804,0 0-1,0 0 0,1-1 1,1 1-1,-1 0 0,2-10 1,2-8-3984,2 1 1,7-29 0,23-48-2324,-13 42 5196</inkml:trace>
</inkml:ink>
</file>

<file path=ppt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36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592,'2'0'852,"0"1"0,0 0-1,0 0 1,0 0 0,0 0 0,0 0-1,0 0 1,0 0 0,0 1 0,-1-1 0,1 1-1,0-1 1,-1 1 0,3 2 0,2 16 7196,-3-2-6420,15 194 2102,23 158 2262,-35-343-6247,-4-18-128,1-1 0,-2 1 0,1 0 0,-1 0 0,-1 0 1,0 0-1,0 0 0,-2 13 0,2-21 92,0 0 0,-1-1 1,1 1-1,0 0 0,0 0 0,-1 0 1,1 0-1,0-1 0,-1 1 0,1 0 1,-1 0-1,1-1 0,-1 1 0,0 0 1,1-1-1,-1 1 0,0 0 0,1-1 1,-1 1-1,0-1 0,0 1 0,1-1 1,-1 0-1,0 1 0,0-1 0,0 0 1,-1 1-1,0-1-247,0 0 1,0-1 0,0 1-1,0 0 1,0-1-1,0 0 1,1 1-1,-1-1 1,0 0-1,0 0 1,1 0-1,-3-1 1,-7-6-1757,2 0-1,-1 0 1,-8-12 0,15 18 1837,-19-21-2307</inkml:trace>
</inkml:ink>
</file>

<file path=ppt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36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1 1832,'7'1'24818,"1"2"-20477,1 0-3377,19 6-3803,-19-7 5036,125 24-977,-116-24-1814,-1-1 0,0 0 0,1-1 0,-1-1 0,32-6 0,-44 6-251,0-1 0,0 0 0,-1 0 0,1 0-1,0-1 1,-1 1 0,0-1 0,1 0 0,-1-1-1,-1 1 1,1-1 0,0 1 0,5-9 0,3-4-2581,-2-1 1,12-25-1,8-11-1010,-6 16 2336</inkml:trace>
</inkml:ink>
</file>

<file path=ppt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37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5 41 1864,'13'9'10347,"-25"-8"-669,-10-4-3127,5 0-5720,-62-16 1038,-19-4-242,94 22-1627,0 1 0,-1-1 0,1 1 0,0 0 0,0 0 0,0 0 0,-1 1 0,1-1 0,0 1 0,0 0 0,0 0 0,0 1 0,0-1 0,0 1 0,-5 3 0,6-3 0,-1 1 0,1 0 0,0 1 0,0-1 0,0 1 0,1-1 0,-1 1 0,1 0 0,0-1 0,0 1 0,0 1 0,1-1 0,-1 0 0,-1 7 0,-1 12 0,0 0 0,0 41 0,1-15 0,-9 212 0,9-179 0,4 1 0,12 89 0,-4-57 0,7 256 0,-10-164 0,19 265 0,-1-6 0,-23-453 0,-2-6 0,2-1 0,-1 1 0,1 0 0,0-1 0,3 12 0,-1-17 0,0 1 0,0-1 0,0 0 0,1 0 0,-1 0 0,0 0 0,0 0 0,0-1 0,1 0 0,-1 1 0,0-1 0,5-1 0,43 0 0,-30-1 0,1 2 0,35 3 0,-8 3 0,-24-4 0,35 9 0,-54-10 91,17 2-1079,-46-24-17723,-19-9 8695,17 11 7493</inkml:trace>
</inkml:ink>
</file>

<file path=ppt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37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9 12,'19'-33'5878,"-14"25"-3605,-1-1 0,2 1 0,9-13 0,-12 19-1991,-1-1 1,1 1 0,0-1 0,0 1 0,0 0-1,0 0 1,0 1 0,1-1 0,-1 1 0,0-1 0,1 1-1,-1 0 1,7-1 0,-1 1 193,0 0 0,1 0 0,-1 1 0,0 0 0,1 0 1,-1 1-1,0 0 0,0 1 0,0 0 0,0 1 0,15 6 0,-17-6-83,-1 0 0,0 1 1,-1-1-1,1 1 0,-1 1 0,0-1 0,0 1 0,0 0 1,0 0-1,-1 0 0,0 1 0,0-1 0,0 1 1,-1 0-1,0 1 0,4 10 0,-5-9-321,0-1-1,0 1 1,-1 0-1,0-1 1,0 1-1,-1 0 1,0 0-1,0 0 1,-1-1-1,0 1 1,0 0-1,-1-1 1,-5 15-1,2-10-17,0 0-1,-2 0 1,1 0-1,-1-1 1,-1 0-1,0 0 1,-13 13-1,17-21-53,-8 10 0,0 0 0,-2-1 0,-22 17 0,27-20 6,9-9-6,0 0-1,0 0 1,-1 0-1,1 0 1,0 0-1,0 0 1,0 0-1,0 1 1,0-1-1,-1 0 1,1 0-1,0 0 1,0 0-1,0 0 1,0 0-1,0 0 1,0 1-1,0-1 1,0 0-1,0 0 1,-1 0-1,1 0 1,0 1-1,0-1 1,0 0-1,0 0 1,0 0-1,0 0 1,0 0-1,0 1 1,0-1-1,0 0 1,0 0-1,0 0 1,0 0-1,0 1 1,0-1-1,1 0 1,-1 0-1,0 0 1,0 0-1,0 0 1,0 1-1,0-1 1,0 0-1,0 0 1,0 0-1,0 0 1,1 0-1,-1 0 1,0 1-1,0-1 1,0 0-1,0 0 1,0 0-1,1 0 1,-1 0-1,0 0 1,0 0-1,0 0 1,2-1-719,-1 1 0,1-1 0,-1 0 1,0 0-1,1-1 0,-1 1 0,0 0 0,0 0 0,0 0 1,2-4-1,0 2-1234,26-31-8638,-10 12 5434,31-29 0,-20 26 3275</inkml:trace>
</inkml:ink>
</file>

<file path=ppt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38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26 612,'0'-1'336,"0"0"1,1 0-1,-1 1 0,0-1 1,0 0-1,0 0 0,1 1 1,-1-1-1,0 0 0,0 0 1,0 0-1,0 1 0,0-1 1,0 0-1,0 0 0,-1 0 1,1 1-1,0-1 0,0 0 1,-1 0-1,1 1 0,0-1 0,-1 0 1,1 1-1,-1-1 0,1 0 1,-1 1-1,1-1 0,-2 0 1,1 0 173,0 1 1,-1-1-1,1 1 1,-1 0-1,1 0 1,-1-1-1,1 1 1,-1 0-1,1 0 1,-1 0 0,1 1-1,-1-1 1,1 0-1,-3 1 1,-5 2 1125,0 1 0,0-1 0,0 2 0,-8 4 0,11-5-1492,0 1-1,1-1 0,-1 1 0,1 0 1,0 1-1,1-1 0,-1 1 0,1 0 1,0 0-1,0 1 0,1-1 0,0 1 0,0-1 1,0 1-1,1 0 0,0 0 0,1 0 1,-1 1-1,1-1 0,1 0 0,-1 0 1,1 1-1,1-1 0,0 9 0,1-2 61,0-1-1,1 1 1,1-1-1,0 1 1,0-1-1,1-1 1,1 1-1,0-1 1,1 1-1,0-2 1,1 1-1,11 11 1,1-3-1969,-17-17 770,1-1-1,-1 1 1,1 0-1,0-1 1,0 0-1,7 3 1,-9-4 559,1-1 0,-1 1 0,1-1 0,-1 1 0,1-1 0,0 0 0,-1 0 0,1 0 0,-1-1 0,1 1 0,-1 0 0,1-1 0,-1 0 0,1 1 0,-1-1 0,1 0 0,-1 0 0,0-1 0,0 1 0,1 0 0,-1-1 0,0 1 0,0-1 1,2-2-1,30-22-10062,-20 17 8313</inkml:trace>
</inkml:ink>
</file>

<file path=ppt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38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7 1904,'5'-3'1381,"-1"1"0,0-1-1,0 0 1,0 0 0,0 0-1,0 0 1,-1-1 0,1 0-1,2-3 1,8-15 1865,-12 19-3043,0 0 0,0 0-1,0 0 1,1 1 0,-1-1 0,1 1-1,-1-1 1,1 1 0,0 0 0,0 0-1,0 0 1,0 0 0,0 0 0,1 1 0,-1 0-1,0-1 1,4 1 0,-5 0-145,-1 1 0,1 0-1,-1 0 1,1 0 0,-1 0 0,0 0 0,1 1 0,-1-1-1,1 0 1,-1 1 0,0-1 0,1 1 0,-1-1 0,0 1 0,0 0-1,1-1 1,1 2 0,-2 0 152,1 0 0,-1 0 0,1-1 0,-1 1 0,0 0 0,1 0 0,-1 0 0,0 0 0,-1 1 0,1-1 0,0 0 0,0 0 0,0 5 0,0 0-55,-1 0 1,1-1-1,-1 1 1,0 0 0,-1 0-1,0 0 1,0 0-1,0 0 1,-1-1-1,0 1 1,-4 8-1,-3 6 723,-2-1-1,-15 22 0,16-27-456,1 1-1,0 0 0,-13 34 0,20-44-420,0 0 0,1 1 0,0-1 0,0 0 0,0 0 0,1 0 0,0 1 0,0-1 0,1 0 0,1 8 0,-1-11 0,0 0 0,0 0 0,0 0 0,0 0 0,1 0 0,-1 0 0,1 0 0,0-1 0,0 1 0,0-1 0,0 1 0,0-1 0,1 0 0,-1 0 0,0 0 0,1 0 0,0 0 0,0 0 0,-1-1 0,1 0 0,0 1 0,3 0 0,6 1-57,-1 0 1,1-1-1,-1-1 1,1 1-1,0-2 1,-1 0-1,1 0 1,0-1-1,-1 0 0,1-1 1,22-7-1,-27 5 861</inkml:trace>
</inkml:ink>
</file>

<file path=ppt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39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0 1016,'-7'6'9044,"7"-5"-8682,-4 14 3987,2 20-1385,2-32-2248,0-2-678,0 40 1973,7 49 0,-6-78-1930,1 0 0,1 0-1,0 0 1,1-1 0,0 0 0,1 1 0,0-1-1,12 19 1,-16-28-73,0 0-1,0-1 0,1 1 1,-1-1-1,0 0 1,0 1-1,1-1 1,-1 0-1,1 0 0,-1 0 1,1 0-1,0 0 1,-1 0-1,1 0 0,0 0 1,-1-1-1,1 1 1,0-1-1,0 1 1,3-1-1,-2 0 25,-1 0 1,0-1-1,1 1 0,-1-1 1,0 0-1,1 0 0,-1 0 0,0 0 1,0 0-1,0 0 0,0 0 1,0-1-1,0 1 0,2-3 1,3-4 226,0 0 1,0-1 0,0 0 0,-1 0-1,9-19 1,0-4 450,26-49 982,-41 80-1674,0 1-1,0-1 0,1 1 1,-1-1-1,0 1 1,1-1-1,-1 1 0,0-1 1,1 1-1,-1-1 0,1 1 1,-1-1-1,0 1 1,1 0-1,-1-1 0,1 1 1,-1 0-1,1-1 0,0 1 1,-1 0-1,1 0 1,-1 0-1,1 0 0,-1-1 1,1 1-1,0 0 1,-1 0-1,1 0 0,0 0 1,0 1 23,0-1 1,0 1-1,0-1 1,0 1-1,-1 0 0,1 0 1,0-1-1,0 1 1,-1 0-1,1 0 1,0 0-1,-1 0 1,1 0-1,-1-1 1,1 2-1,12 40 1055,-13-41-1074,8 45 454,-2 1-1,-2 0 1,-2 0-1,-4 49 1,1-81-442,0 0 1,-1 0-1,-5 20 1,6-31-28,0 1 0,-1 0 1,0-1-1,0 1 0,0-1 0,0 1 1,-1-1-1,0 0 0,1 0 1,-2 0-1,1-1 0,0 1 0,-1-1 1,-4 4-1,7-6-7,0-1 0,0 1 0,0 0 0,0-1 0,0 1 0,-1-1 0,1 1 0,0-1 0,0 0 0,-1 1 0,1-1 0,0 0 0,-1 0 0,1 0 0,0 0 0,0 0 0,-1 0 0,1 0 0,0-1 0,-1 1 0,1 0 0,0-1 0,-2 0 0,-22-18 0,19 13 0,31-8 0,127-54 0,-110 51-4046,-29 12 1170,0 1 1,0 0 0,1 0-1,-1 2 1,25-3-1,-29 5-2327,4 0 3047,7 0-481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02.82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 56 1136,'-4'22'19917,"14"-24"-19608,11-3 1388,1 0 1,42-3-1,44 6-4541,-94 0 428,0 0 0,0 0 0,0-1 0,-1-1 1,1 0-1,-1-1 0,18-9 0,-15 6 677,12-3-417</inkml:trace>
</inkml:ink>
</file>

<file path=ppt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39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208,'24'-7'3911,"-21"6"-2301,0-1 1,0 1-1,1 0 0,-1 0 0,0 1 1,1-1-1,-1 1 0,1-1 1,-1 1-1,0 0 0,1 0 1,5 1-1,-8 0-1550,1 0-1,-1 0 1,0 1 0,1-1 0,-1 0-1,0 0 1,0 1 0,0-1 0,0 1-1,0-1 1,0 1 0,-1-1 0,1 1-1,0-1 1,-1 1 0,1 0-1,-1-1 1,1 1 0,-1 3 0,2 37 1912,-2-36-1513,0 26 359,-2 0-1,-1 0 1,-1 0-1,-10 31 1,13-59-818,0 0 0,1 0 0,-1 0 0,1 0 0,0 0 0,0 0 0,0 0 0,0 0 0,1 0 0,-1 0 0,1 0 0,0-1 0,0 1 0,3 7 0,-3-10 0,1 1 0,-1 0 0,0 0 0,0-1 0,1 1 0,-1-1 0,1 1 0,0-1 0,-1 0 0,1 0 0,0 1 0,0-1 0,0 0 0,0-1 0,-1 1 0,1 0 0,1 0 0,-1-1 0,0 0 0,0 1 0,0-1 0,0 0 0,0 0 0,0 0 0,0 0 0,0 0 0,0 0 0,1-1 0,1 0 0,6-1-916,0-1 0,0 0 0,-1-1 1,1 0-1,-1-1 0,0 0 0,0 0 0,14-12 0,-16 9-3126,2-8-7200,-5 9 6526</inkml:trace>
</inkml:ink>
</file>

<file path=ppt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39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28,'2'0'11313,"3"2"-7589,29 5-2196,-18-7-1217,-1 1 1,1 1-1,-1 0 1,0 1-1,29 10 0,-38-11-108,0 0 0,-1 1 0,1 0 0,-1 1 0,1-1 0,-1 1 0,8 7 0,-11-9 45,1 1 0,-1 0 0,0-1 0,0 1 0,0 0 0,-1 0 0,1 0 0,-1 0 0,1 1 0,-1-1 0,0 0 0,-1 1 0,1-1 0,0 7 1,0 6 355,-2 0 0,0-1 0,-1 1 0,-1-1 1,-7 26-1,-33 76 3887,24-69-3846,-5 9-645,14-35 0,1 1 0,0 0 0,2 0 0,1 1 0,-6 42 0,11-63-6,1 0-1,0 1 1,0-1 0,1 0 0,-1 0-1,1 1 1,-1-1 0,1 0 0,0 0-1,0 0 1,1 0 0,-1 0 0,1 0-1,-1 0 1,1 0 0,0-1-1,0 1 1,0-1 0,0 1 0,1-1-1,-1 0 1,1 1 0,-1-2 0,1 1-1,0 0 1,0 0 0,-1-1 0,1 1-1,0-1 1,1 0 0,-1 0-1,6 1 1,-5-1-51,0-1 0,-1 1 0,1-1 0,0 0 0,0 0-1,0 0 1,0-1 0,0 1 0,0-1 0,0 0 0,0 0 0,-1-1 0,1 1 0,0-1 0,-1 1-1,1-1 1,-1 0 0,0-1 0,1 1 0,-1 0 0,0-1 0,0 0 0,-1 0 0,1 0-1,-1 0 1,4-6 0,-3 4-1326,-1 0 0,1 0 0,-1-1 0,-1 1 0,1-1 0,-1 1 0,0-1 0,0 1 0,-1-1 0,0-8 0,-1-2-3062,-1 0 1,-5-22-1,2 22 2334</inkml:trace>
</inkml:ink>
</file>

<file path=ppt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40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1768,'8'-3'14650,"4"4"-8566,15 7-6878,-8-2 1636,142 19-1760,-107-20-5041,-2-4-7434,-49-1 11497</inkml:trace>
</inkml:ink>
</file>

<file path=ppt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40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92,'31'8'4909,"-26"-6"-3951,0-1-1,0 1 1,0-1-1,0 0 0,0 0 1,0-1-1,1 1 1,-1-1-1,0 0 0,8-2 1,-12 2-852,-1 0-1,1-1 1,0 1 0,-1 0 0,1 0 0,0 0-1,-1-1 1,1 1 0,-1 0 0,1 0 0,0 0-1,-1 0 1,1 0 0,0 0 0,-1 0-1,1 0 1,0 0 0,-1 1 0,1-1 0,-1 0-1,1 0 1,0 0 0,-1 1 0,1-1 0,-1 0-1,1 1 1,-1-1 0,1 1 0,-1-1 0,1 0-1,-1 1 1,1-1 0,0 1 0,1 24 3949,-2-24-4012,1 12 545,-1 0 1,-1 0-1,0 0 1,-1 0-1,0 0 1,-1-1-1,0 1 1,-1-1-1,-1 0 1,0 0-1,-1 0 1,0-1-1,-10 16 1,0-7-589,8-10 0,0 0 0,-12 24 0,18-31 0,0 1 0,1 0 0,-1 0 0,1 0 0,0 0 0,0 1 0,1-1 0,-1 0 0,1 0 0,0 0 0,0 1 0,1-1 0,0 6 0,14 46 0,-14-51 0,1 0 0,0 0 0,1 0 0,-1 0 0,1-1 0,0 0 0,0 1 0,0-1 0,4 4 0,-5-7 0,0 0 0,0 0 0,0 0 0,0 0 0,0-1 0,0 1 0,0 0 0,1-1 0,-1 0 0,0 1 0,0-1 0,0 0 0,1 0 0,-1-1 0,0 1 0,0 0 0,3-1 0,37-11 0,-13-1-2956,-20 8-709,0-1 0,0 1 0,-1-2 1,1 1-1,12-15 0,3-7-1410,-16 16 2820</inkml:trace>
</inkml:ink>
</file>

<file path=ppt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41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64,'8'19'3101,"-8"-17"-2857,0 0 1,0 0-1,1 0 1,-1-1-1,1 1 1,0 0-1,0 0 1,-1-1 0,1 1-1,0-1 1,0 1-1,0-1 1,1 1-1,-1-1 1,0 1-1,1-1 1,-1 0 0,0 0-1,1 0 1,0 1-1,-1-2 1,1 1-1,-1 0 1,1 0-1,0 0 1,2 0 0,12 0 272,0 0-1,0 0 1,0-2 0,0 0 0,0-1 0,-1 0 0,20-7 0,-32 8-351,0 0 0,0 1 0,0-1 0,0 0 0,0 1 0,0 0 0,1 0 0,-1 0 0,0 0 0,0 0 0,5 1 0,-7 0 125,1 0-1,-1-1 0,1 1 1,-1 0-1,1 0 1,-1 0-1,0 1 1,1-1-1,-1 0 0,0 0 1,0 1-1,0-1 1,0 0-1,0 1 1,0-1-1,0 1 1,-1 0-1,1-1 0,-1 1 1,1 0-1,0 2 1,3 17 1791,-1 1 0,0-1 0,-2 43 0,1 6-177,23 420-1741,-18-323-179,54 516 15,-17-334 0,-24 2 0,-20-332 0,-1 1 0,0-1 0,-6 28 0,6-42 0,0-1 0,0 1 0,-1-1 0,1 1 0,-1-1 0,0 0 0,0 0 0,-1 0 0,1 0 0,-1 0 0,0-1 0,0 1 0,0-1 0,0 0 0,0 0 0,-1 0 0,1 0 0,-1 0 0,0-1 0,-6 4 0,-11 0 0,0-1 0,0 0 0,-1-2 0,1 0 0,-23-1 0,-18 3 0,29 0 0,-23 2 0,55-8-60,-1 1 1,0-1-1,1 0 0,-1 0 1,1 0-1,-1 0 0,1 0 0,-1 0 1,1 0-1,0-1 0,-1 1 1,1 0-1,0-1 0,0 1 1,0-1-1,0 1 0,0-1 0,1 1 1,-1-1-1,-1-3 0,-11-36-4040,12 39 3357,1 0 1,0 0 0,0 0 0,0 0 0,1 0 0,-1 0 0,0 0 0,1 0 0,-1 0 0,1 0 0,0 0 0,0 1 0,-1-1 0,1 0 0,0 0 0,1 1 0,-1-1 0,0 1 0,0-1 0,1 1 0,1-2 0,4-3-1149,0 0 0,0 1 0,11-6 0,-6 4 805,20-13-1052</inkml:trace>
</inkml:ink>
</file>

<file path=ppt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1:56.80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 3566 1288,'1'-9'8401,"-2"8"-8201,-11-20 1606,-1-5 3822,13 26-5350,29 1 211,-19 0-254,0-1 0,0 0 0,0 0 0,-1-1 0,12-3 0,26-9 923,-27 7-996,0 0-1,0 2 1,21-2 0,-11 1 485,-1 0 1,0-2-1,-1-1 1,43-18-1,-36 14-349,51-10 0,-45 13-264,7-4-10,-1-2 0,-1-3 0,66-33 0,-85 39-17,0 2 1,1 0 0,47-8 0,-46 12-16,-2-1 0,1-1 0,47-22-1,47-39 27,49-23-12,-150 82-15,26-10 5,-1-2-1,-1-2 1,44-32 0,-26 13-30,3 3 0,1 3 0,2 3 0,79-28 0,30-15 66,-19 8 45,-90 41-68,316-133 160,-201 91-152,-61 25 39,172-79 15,-156 64-77,85-25 16,-6 4 23,91-61 1884,-246 112-1306,176-78-246,41-13 86,-118 47-323,177-56 733,-272 107-778,158-45 90,-206 64-185,133-36 288,-124 31 293,-1-2 0,0 0 0,33-21 0,101-52-480,-24 14-102,-122 61 13,18-10 0,0 2 0,58-23 0,260-111 0,-287 121 0,86-34 0,-31 14 0,-85 36 0,-15 6 0,0 0 0,-1-2 0,25-16 0,-24 14 0,1 1 0,1 1 0,0 0 0,0 2 0,27-8 0,10-4 0,-6 3 0,-34 12 0,0-1 0,0-1 0,0-1 0,29-17 0,26-27 0,46-24 0,0 4 0,-57 42 0,-14 3 0,-35 20 0,-13 5 0,-28 4-4186,22-3 2048,0 1 0,0-1 0,0-1-1,0 1 1,0-1 0,1 0 0,-10-5-1,-19-11-5704,16 5 5135</inkml:trace>
</inkml:ink>
</file>

<file path=ppt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1:57.68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 12 672,'-5'15'4425,"4"-10"-2218,-1 0 0,0 0-1,0-1 1,0 1 0,-5 8 0,6-13-2066,1 0 1,0 0 0,0 0 0,0 0-1,0 0 1,-1 1 0,1-1 0,0 0-1,0 0 1,0 0 0,0 1-1,0-1 1,0 0 0,0 0 0,-1 0-1,1 1 1,0-1 0,0 0 0,0 0-1,0 0 1,0 1 0,0-1-1,0 0 1,0 0 0,0 1 0,0-1-1,0 0 1,0 0 0,0 0 0,1 1-1,-1-1 1,0 0 0,0 0-1,0 1 1,0-1 0,0 0 0,0 0-1,0 0 1,1 0 0,-1 1 0,0-1-1,0 0 1,0 0 0,0 0 0,1 0-1,-1 0 1,0 1 0,0-1-1,0 0 1,1 0 0,-1 0 0,20 1 3422,35-10-1164,-46 8-1468,20-3-840,57 0 0,-65 5-95,1-2-1,-1 0 1,0-1-1,0-2 1,33-8-1,54-24 4,-109 43 0,0 0 0,0 1 0,-1-1 0,-2 9 0,-25 62 0,-18 41 0,30-88 0,-1-2 0,-1-1 0,-1 0 0,-1-1 0,-2-1 0,-40 35 0,-8 12 0,30-32 0,28-23 0,11-15 0,1 0 0,-1 0 0,0 0 0,1 0 0,-1-1 0,-1 1 0,1-1 0,-3 3 0,-1 0 0,10-10 0,0-2 0,11-10 82,-11 13-436,0-1 1,0 1-1,-1-1 0,0 0 1,3-5-1,10-24-10980,3-4 1241,-1-2 3739,-6 11 3952</inkml:trace>
</inkml:ink>
</file>

<file path=ppt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1:58.51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98 0 644,'16'19'23751,"-15"-19"-23504,-6 2 350,0 1-1,0 0 0,1 0 1,-1 1-1,1-1 0,0 1 1,0 0-1,0 0 0,-5 8 1,-12 11 1019,-14 9-1430,3-2-96,0-2-1,-2-1 1,-55 34 0,-30 7-90,100-59 0,0 1 0,1 1 0,-29 23 0,81-44 0,396-123 0,-395 123 0,1-2 0,52-24 0,-70 27 0,-16 8 0,6-2 0,-52 47 0,-65 71 0,-109 148 0,212-255-278,1 1 1,0-1-1,0 1 0,1-1 1,0 1-1,0 0 1,1 1-1,0-1 0,-1 13 1</inkml:trace>
</inkml:ink>
</file>

<file path=ppt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2:01.47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6 907 208,'-173'-757'17498,"169"738"-16885,-14-53 1720,17 68-2006,-1-1 1,0 0-1,0 1 0,0-1 0,-1 1 1,1 0-1,-1 0 0,0 0 0,0 0 0,-1 0 1,-4-4-1,8 8-269,-1-1 0,1 1 0,-1 0 0,0-1 0,1 1 0,-1 0 0,1 0 0,-1-1 0,0 1 0,1 0 0,-1 0-1,0 0 1,1 0 0,-1 0 0,0 0 0,1 0 0,-1 0 0,0 0 0,1 0 0,-1 0 0,1 0 0,-1 0 0,0 1 0,1-1 0,-1 0 0,0 0 0,1 1 0,-1-1 0,1 0 0,-1 1 0,1-1 0,-1 1 0,1-1 0,-1 1 0,1-1 0,-1 1 0,1-1 0,0 1 0,-1-1 0,1 1-1,0-1 1,-1 1 0,1 1 0,-11 30 923,7-8-596,1 0 1,0-1-1,2 1 1,1 1-1,6 39 0,28 123 1230,-30-167-1446,40 159 62,75 194 1,100 161-134,-92-260-98,-83-190 0,64 91 0,-93-154 0,1 0 0,1-1 0,0 0 0,2-2 0,0 0 0,1-1 0,39 26 0,-50-38 0,1 0 0,-1 0 0,1 0 0,0-2 0,0 1 0,1-1 0,-1-1 0,1 0 0,-1 0 0,1-1 0,0 0 0,-1-1 0,1 0 0,0-1 0,-1 0 0,1-1 0,-1 0 0,1 0 0,-1-1 0,0-1 0,14-6 0,-4-1 0,-1-1 0,0 0 0,-1-1 0,-1-2 0,0 0 0,-1 0 0,0-1 0,24-35 0,-7 4 0,-3-2 0,32-68 0,-14 10 0,53-174 0,5-121 0,-102 389 4,17-93 82,-19 93-151,-1 0 0,0 1 1,-1-1-1,0 0 1,-1 1-1,-3-16 0,4 27-261,-1 0-1,1-1 0,0 1 0,0-1 1,-1 1-1,1 0 0,-1-1 0,1 1 1,-1 0-1,0 0 0,0-1 1,1 1-1,-1 0 0,0 0 0,0 0 1,0 0-1,0 0 0,0 0 0,0 0 1,0 0-1,-3-1 0,3 2-139,-1 0-1,1 0 0,0 0 1,0 0-1,-1 0 1,1 0-1,0 0 0,-1 1 1,1-1-1,0 0 0,0 1 1,0-1-1,-1 1 0,1-1 1,0 1-1,0 0 1,0 0-1,0-1 0,-1 2 1,-3 3-1886,-1 0-1,1 0 1,-8 12 0,-1 3-209,-4 9-253</inkml:trace>
</inkml:ink>
</file>

<file path=ppt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2:01.83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73 600,'13'14'1402,"0"-1"0,1-1 0,0 0 1,1-1-1,0-1 0,1 0 0,19 9 0,-30-17-911,1 0 0,-1 0 0,0 0 0,0-1 0,1 0 0,-1 0 0,1 0 0,-1-1 0,1 0 0,-1 0 0,1 0 0,-1-1 0,0 0 0,1 0 0,-1 0 0,0 0 0,1-1-1,-1 0 1,0 0 0,0 0 0,0-1 0,-1 0 0,1 0 0,0 0 0,-1-1 0,0 1 0,0-1 0,6-7 0,1-2-96,-1-1-1,-1-1 1,0 0 0,0 0-1,-2-1 1,0 0 0,0 0-1,-2 0 1,5-24 0,-4 12 158,-2 0 0,0-1 0,-2 0 0,-4-55 0,1 71-553,0-1 0,-2 1 0,1 0 0,-2 0 0,0 1 0,0-1 0,-8-12 0,11 21 0,0 1 0,-1 0 0,0 1 0,0-1 0,0 0 0,0 0 0,0 1 0,-1-1 0,1 1 0,-1 0 0,1 0 0,-1 0 0,0 0 0,0 0 0,0 0 0,0 1 0,0 0 0,0-1 0,0 1 0,-1 0 0,1 0 0,0 1 0,-1-1 0,1 1 0,-1 0 0,1 0 0,0 0 0,-1 0 0,1 0 0,-1 1 0,1 0 0,-5 1 0,1 1 0,1 0 0,-1 0 0,1 0 0,0 1 0,0 0 0,0 0 0,0 1 0,1 0 0,0 0 0,-8 9 0,-1 3 0,1 2 0,-13 21 0,8-7 0,2 0 0,1 1 0,-17 60 0,16-34 0,-11 86 0,24-124 0,1 1 0,1 0 0,1 0 0,4 33 0,-1-40 0,0-1 0,1 0 0,0-1 0,1 1 0,1-1 0,1 0 0,12 21 0,-9-19-197,1 0 0,1 0 0,1-1 0,0 0 0,1-1 1,0-1-1,2 0 0,27 18 0,-29-23-221,-1-1 1,1-1 0,0 0-1,1 0 1,-1-2 0,1 1-1,0-2 1,0 0-1,1-1 1,-1-1 0,27 0-1,-22-3-2589,1-1-1,-1 0 1,1-2-1,28-10 1,34-18-3658,-27 7 3665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03.22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12 924,'4'-4'1182,"0"0"-1,0 0 1,-1 0-1,1 0 1,-1-1-1,0 1 1,3-9-1,11-37 3449,-14 40-4147,18-70 5316,12-97-1,-32 135-3357,-1 31-888,0 30-955,0 15-191,-1 1-239,2 0 1,1-1-1,8 43 0,-9-73-273,8 43-1486,-9-23-2442,-6-6-4485,-10-7-1007,7-7 4431,-2 2 2554</inkml:trace>
</inkml:ink>
</file>

<file path=ppt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2:02.17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85 0 1260,'-12'4'2110,"0"0"-1,0 0 1,1 1-1,-1 1 1,1 0-1,-18 13 1,16-9-307,1 0 1,0 1-1,1 1 0,-18 23 0,15-16-857,2 0 0,0 1 0,2 1 0,0 0 0,1 0 0,1 1-1,-8 35 1,11-31-913,0 1 0,1-1-1,2 1 1,1 0 0,3 36-1,-1-52-34,1 0-1,0-1 1,1 0-1,0 1 1,0-1 0,1 0-1,6 10 1,-7-14 0,1 0 1,0 0-1,0-1 1,1 0-1,0 1 1,0-2-1,0 1 1,0 0-1,1-1 1,-1 0-1,1-1 1,6 4-1,-8-5-195,0 0-1,1-1 1,-1 1-1,0-1 1,0 0-1,1 0 1,-1-1-1,0 1 1,1-1-1,-1 0 1,0 0-1,1 0 1,-1-1-1,1 1 1,4-2-1,-3-1-598,1 1-1,-1-1 0,0 0 0,0 0 1,0-1-1,0 1 0,0-2 1,9-7-1,-2-3-1290,0 1 1,-1-1-1,-1-1 1,0 0-1,16-33 1,14-32-4997,-21 43 4788</inkml:trace>
</inkml:ink>
</file>

<file path=ppt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2:02.57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21 1222 1060,'5'0'9236,"-5"1"-9099,-1-16 5344,-10-35-662,5 25-2795,-8-49 1150,-3-79 0,6-80-865,6 100-1300,3 103-953,-31-436 232,26 433-288,1 23 0,6 10 0,-1 0 0,1 1 0,-1-1 0,1 0 0,-1 1 0,1-1 0,-1 0 0,1 1 0,-1-1 0,1 0 0,0 1 0,-1-1 0,1 1 0,0-1 0,-1 1 0,1-1 0,0 1 0,0-1 0,-1 1 0,1 0 0,0-1 0,0 1 0,0-1 0,0 2 0,-12 40 0,3 1 0,1 1 0,-3 67 0,3-26 0,-3 17 0,4 1 0,5 0 0,19 185 0,-15-279-233,-1-4-622,-1-1 0,1 1 1,-1 0-1,0 0 0,0 0 1,-1 9-1,-12-23-8614,7 0 6997,0-1 0,0 1 0,-4-13 0,-13-33-2281,20 46 4226,-11-32-1331</inkml:trace>
  <inkml:trace contextRef="#ctx0" brushRef="#br0" timeOffset="1">11 620 512,'-3'-10'66,"-5"-10"13224,19 25-7778,-5-1-5396,1 0-1,-1 0 1,1-1-1,0 0 1,0 0-1,0-1 1,0 0-1,0 0 1,0-1-1,1 0 1,7 0-1,7 0-304,-1-1-1,35-4 1,24-11-2878,157-48-1,-181 47 1946,112-26-505,-167 42 1699,0-1-1,1 1 0,-1 0 0,0 0 0,0 0 1,1 0-1,-1 0 0,0 0 0,0 0 0,1 0 1,-1 0-1,0 0 0,0 1 0,1-1 0,-1 1 1,1 0-1,-1-1 24,-1 1 0,0-1-1,1 0 1,-1 1 0,0-1 0,0 1 0,1-1 0,-1 1 0,0-1-1,0 1 1,1-1 0,-1 1 0,0-1 0,0 1 0,0-1 0,0 1 0,0 0-1,0-1 1,0 1 0,0-1 0,0 1 0,0-1 0,0 1 0,-1 0-1,0 4 467,-1 0 1,-1 0-1,1 0 0,-1-1 0,1 0 0,-5 6 0,-21 28 3172,-42 77 1,58-90-2439,1 0 0,1 1 1,1 0-1,-8 45 0,11-41-1295,-2 49 0,7-70 0,1 0 0,1 0 0,0 0 0,0 0 0,0 0 0,1 0 0,1 0 0,-1-1 0,1 1 0,5 8 0,-7-15 0,0 0 0,0 0 0,0 0 0,0 0 0,1-1 0,-1 1 0,1-1 0,-1 1 0,1-1 0,-1 1 0,1-1 0,0 0 0,-1 0 0,1 0 0,0 0 0,0 0 0,0 0 0,0 0 0,0-1 0,0 1 0,0-1 0,0 1 0,0-1 0,1 0 0,-1 0 0,0 0 0,0 0 0,0 0 0,0 0 0,0-1 0,0 1 0,0-1 0,0 1 0,0-1 0,0 0 0,0 0 0,0 0 0,3-2 0,2-1 0,-1 0 0,0 0 0,-1-1 0,1 0 0,-1 0 0,0 0 0,0-1 0,0 0 0,-1 0 0,4-7 0,-1-2 0,0 1 0,-2-1 0,0 0 0,0-1 0,-2 1 0,0-1 0,0 1 0,-1-18 0,-1-17 0,-7-60 0,3 76 0,1 12-326,3 35-605,5 37-2468,3-20-2342,0-1 1,20 40-1,14 11-2020,-22-46 5457</inkml:trace>
</inkml:ink>
</file>

<file path=ppt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2:02.96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581 996,'16'12'1418,"13"2"6209,-28-14-7242,-1 1 0,1-1 0,0 0 0,0 0 0,0 0 0,0 0 0,0 0 0,0 0 0,-1 0 0,1 0 0,0 0 1,0 0-1,0 0 0,0-1 0,0 1 0,-1 0 0,1-1 0,0 1 0,0 0 0,0-1 0,0 0 0,0 0 41,0 0 1,0-1-1,0 1 0,-1 0 1,1-1-1,0 1 0,-1-1 1,1 1-1,-1-1 0,1 1 1,-1-1-1,0 1 0,0-1 1,0 1-1,0-1 0,0-2 1,-2-37 2192,-9-52-1,0 5-848,8 52-1770,-5-82 0,8 102 0,0-1 0,2 1 0,0-1 0,8-30 0,-8 42 0,-1 1 0,2-1 0,-1 0 0,1 1 0,-1 0 0,1-1 0,1 1 0,-1 0 0,0 1 0,1-1 0,0 1 0,0-1 0,0 1 0,0 0 0,0 0 0,1 1 0,-1 0 0,1-1 0,8-1 0,-2 0 0,0 1 0,0 1 0,0 0 0,0 1 0,1 0 0,-1 0 0,22 3 0,-27-2 0,0 1 0,-1 1 0,0-1 0,1 1 0,-1 0 0,0 0 0,0 0 0,0 1 0,0 0 0,0 0 0,0 0 0,-1 1 0,0-1 0,1 1 0,-1 0 0,-1 0 0,1 1 0,-1-1 0,1 1 0,-1 0 0,-1-1 0,1 1 0,2 7 0,3 10 0,0 0 0,-2 1 0,-1 0 0,3 28 0,-6-38 0,14 159 0,-6-49 0,-10-121 0,0-1 0,0 0 0,0 1 0,1-1 0,-1 0 0,1 0 0,-1 0 0,1 1 0,-1-1 0,1 0 0,-1 0 0,1 0 0,0 0 0,0 0 0,0 0 0,0 0 0,0 0 0,0 0 0,0-1 0,0 1 0,1 1 0,1-1 0,-1 0 0,1 0 0,-1-1 0,1 1 0,-1 0 0,1-1 0,0 0 0,-1 1 0,6-1 0,2-1 0,-1-1 0,1 1 0,-1-1 0,16-6 0,6-5-3453,-26 10 1982,0 0-1,0 0 1,0-1-1,0 0 1,-1 1-1,0-2 1,1 1-1,-2 0 1,1-1-1,5-8 1,24-42-8242,-17 26 7078</inkml:trace>
</inkml:ink>
</file>

<file path=ppt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2:05.86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89 49 1180,'1'-1'410,"-1"0"1,1 1-1,-1-1 0,0 0 1,1 0-1,-1 0 0,0 1 1,0-1-1,0 0 0,0 0 1,1 0-1,-1 1 0,0-1 1,-1 0-1,1 0 0,0 0 1,0 0-1,0 1 0,0-1 1,-1 0-1,1 0 0,0 0 1,-1 1-1,0-2 0,0 0 79,-1 0-1,1 1 1,-1-1-1,1 1 1,-1 0-1,1-1 1,-1 1-1,0 0 1,0 0-1,-2-1 1,-1 0 77,0 0 0,0 0 0,0 1 0,0 0-1,-1 0 1,1 0 0,-10 0 0,-3 2-8,-1 1-1,1 1 0,0 0 0,0 2 1,0 0-1,1 1 0,-1 0 1,2 2-1,-23 12 0,30-14-512,1 0 0,-1 0 0,1 0-1,0 1 1,1 1 0,0-1 0,0 1 0,0 1 0,1-1-1,0 1 1,1 0 0,0 0 0,0 1 0,1 0 0,0-1 0,1 1-1,-4 20 1,5-12-92,1 0-1,0 1 0,2-1 1,0 1-1,1-1 1,1 1-1,0-1 0,2 0 1,0 0-1,1-1 1,0 0-1,2 0 1,0 0-1,1-1 0,0 0 1,1-1-1,1 0 1,1 0-1,0-1 0,17 15 1,-21-22-308,-1-1-1,1 0 1,1 0 0,-1-1 0,1 0 0,0-1-1,0 0 1,0 0 0,0-1 0,15 4 0,-9-5-501,-1 0 0,1 0 0,-1-2 0,1 0 0,-1 0 0,22-5 0,-3-2-1203,-2-1 1,1-1 0,-1-2 0,-1-2-1,48-26 1,-20 7-234,2-4 413</inkml:trace>
</inkml:ink>
</file>

<file path=ppt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2:06.26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95 740 856,'1'-4'451,"-1"0"-1,0 0 1,1 0-1,-2 0 1,1 0-1,0 0 1,-1 0-1,0 1 1,0-1-1,0 0 1,0 0-1,-3-5 1,2 7-109,0 0 1,1 0-1,-1 0 1,0 0-1,0 0 1,0 1-1,0-1 1,0 1 0,-1-1-1,1 1 1,0 0-1,-1 0 1,1 0-1,-1 0 1,1 1-1,-1-1 1,1 0-1,-1 1 1,1 0-1,-4 0 1,-1-1 160,1 1 1,-1 0-1,1 0 1,-1 1-1,1 0 0,0 0 1,-1 1-1,1-1 1,0 1-1,0 1 0,0-1 1,0 1-1,-9 6 0,7-4-64,0 2-1,1-1 0,0 1 1,0 0-1,0 1 0,1-1 1,0 1-1,-5 11 0,-1 2 20,2 0 0,1 1 0,1 0-1,0 1 1,2-1 0,-6 42 0,9-41-265,0 1 0,2 0 0,1 0 0,1 0 0,1 0 0,0 0 0,2-1 0,1 1 0,15 42 0,-17-61-187,-1 0 0,1 0-1,-1 0 1,1-1 0,0 1-1,1-1 1,-1 0-1,1 0 1,0 0 0,0-1-1,0 1 1,1-1 0,-1 0-1,1 0 1,-1 0 0,11 3-1,-11-4-18,1-1 0,-1 0 0,1 0 0,0-1 0,-1 0 0,1 1 0,-1-1 0,1-1 0,0 1-1,-1-1 1,1 1 0,-1-1 0,1-1 0,-1 1 0,1-1 0,-1 0 0,0 1 0,0-2 0,0 1 0,4-3 0,1-2-473,-1 0 1,0 0 0,0-1-1,-1 0 1,0 0-1,0-1 1,-1 1 0,0-1-1,-1-1 1,0 1 0,0-1-1,-1 0 1,0 0-1,3-15 1,-3 5-1315,-1 1-1,0-1 1,-1 0 0,-2 1-1,0-1 1,-1 0 0,-3-20-1,-17-68-4106,5 53 3899</inkml:trace>
  <inkml:trace contextRef="#ctx0" brushRef="#br0" timeOffset="1">93 358 428,'-13'-62'3548,"-5"-19"6214,4 0 6080,14 79-15691,-1 1 1,1-1-1,0 1 0,0-1 0,0 1 1,0-1-1,0 0 0,0 1 0,0-1 1,0 1-1,1-1 0,-1 1 0,1-4 1,1 4-76,-1 0 0,1 0 1,-1 0-1,0 1 1,1-1-1,0 0 0,-1 1 1,1-1-1,-1 1 0,1-1 1,0 1-1,-1 0 1,3 0-1,46-9-1106,16-2-4812,-1-3 0,65-23 0,-112 31 2906,1 0-1,0 1 0,38-6 1,-16 10 803</inkml:trace>
</inkml:ink>
</file>

<file path=ppt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2:06.75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822 560,'8'8'1098,"23"23"2119,-30-30-2998,0 0 0,-1-1 0,1 1 1,0 0-1,-1-1 0,1 1 0,0-1 0,0 1 0,0-1 0,0 0 1,-1 1-1,1-1 0,0 0 0,0 1 0,0-1 0,0 0 0,0 0 0,0 0 1,0 0-1,0 0 0,0 0 0,-1 0 0,1 0 0,0 0 0,0 0 1,0-1-1,0 1 0,0 0 0,0-1 0,0 1 0,-1-1 0,1 1 0,0-1 1,0 1-1,1-2 0,1-3 499,1 0 0,-1 0 0,-1-1 1,1 1-1,-1-1 0,1 0 0,-2 0 0,3-7 0,6-53 1784,-7 40-1564,69-659 7497,-71 672-7954,-1-2 301,3 26-380,13 118-402,-5 1 0,-9 186 0,-2-288 0,0-5 0,-1 0 0,-1-1 0,-7 34 0,9-54 0,-1 0 0,1-1 0,-1 1 0,1 0 0,-1-1 0,1 1 0,-1-1 0,0 1 0,0-1 0,0 1 0,0-1 0,0 0 0,0 1 0,0-1 0,-1 0 0,1 0 0,0 0 0,-1 0 0,1 0 0,-1 0 0,1 0 0,-1-1 0,1 1 0,-1 0 0,-1 0 0,0-1 0,0 0 0,0 0 0,0 0 0,0-1 0,0 1 0,0-1 0,1 1 0,-1-1 0,0 0 0,0 0 0,0 0 0,1 0 0,-5-4 0,1 1 0,-1 0 0,2-1 0,-1 0 0,0 0 0,1 0 0,0 0 0,1-1 0,-1 0 0,1 0 0,0-1 0,0 1 0,1-1 0,0 0 0,0 0 0,1 0 0,-3-11 0,2 4 0,0 0 0,1-1 0,1 1 0,1-1 0,0 1 0,1-1 0,3-21 0,0 17 0,1 1 0,0 0 0,1 0 0,1 1 0,1 0 0,0 0 0,1 0 0,1 1 0,1 1 0,19-23 0,-23 31 0,0-1 0,1 1 0,0 1 0,1 0 0,-1 0 0,1 0 0,0 1 0,19-7 0,-20 9 0,-1 1 0,1 0 0,0 0 0,0 1 0,1 0 0,-1 1 0,0 0 0,0 0 0,0 1 0,0 0 0,0 0 0,12 4 0,-8-1 0,-1 0 0,1 1 0,-1 1 0,-1 0 0,1 0 0,-1 1 0,0 0 0,0 1 0,-1 0 0,0 1 0,-1 0 0,0 0 0,13 19 0,-7-7 0,-2 1 0,0 0 0,-2 1 0,0 0 0,11 44 0,-17-44 0,-1 1 0,-1 0 0,-1 0 0,-1 0 0,-4 29 0,3-30 0,-3 1-2189,4-21 1574,-1-1 0,1 1 0,-1-1 0,0 1 0,0-1 0,0 0 0,0 1 0,-1-1 0,1 0 0,0 0 0,-1 0 0,0 0 0,1 0 0,-1 0 0,0 0 0,0 0 0,-4 1 0,-7-10-10075,5-9 7052,5-8 604,5-2 1036</inkml:trace>
</inkml:ink>
</file>

<file path=ppt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2:07.13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 114 1416,'0'-13'1346,"-2"-41"9519,1 50-9584,1 1-1,-1 0 0,1 0 0,-1-1 1,0 1-1,-1 0 0,1 0 0,0 0 1,-1 0-1,0 0 0,1 0 0,-1 1 1,-4-5-1,32 32-23313,-17-13 18590,15 17 0,-5-11 1263</inkml:trace>
</inkml:ink>
</file>

<file path=ppt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2:07.52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981 364,'16'121'7653,"-12"-39"4301,-5-117-7111,5-105-3505,-3 125-1323,30-221 269,-20 180-23,1 1-1,25-65 1,-36 119-267,0-5 66,1 0 1,1 1-1,-1 0 0,1-1 0,0 1 1,4-5-1,-6 9-13,-1 1-1,1-1 1,-1 0 0,1 1 0,0-1 0,-1 1-1,1-1 1,0 1 0,0-1 0,-1 1 0,1 0-1,0 0 1,0-1 0,0 1 0,0 0 0,-1 0-1,1 0 1,0 0 0,1-1 0,0 2 65,-1-1 1,0 1-1,1-1 1,-1 1 0,1-1-1,-1 1 1,0 0-1,1-1 1,-1 1 0,0 0-1,0 0 1,0 0-1,0 0 1,2 2-1,3 4 55,-1 1 0,1-1-1,-2 1 1,1-1-1,-1 1 1,0 1-1,4 15 1,14 68 894,-15-62-961,40 237-100,-44-248 0,19 110 0,-21-118-1661,-8-35-10425,5-41 2499,3 37 6138,8-43 1,2 14 1300</inkml:trace>
  <inkml:trace contextRef="#ctx0" brushRef="#br0" timeOffset="1">526 151 1420,'11'-34'1828,"-5"15"379,0 0 0,2 0-1,0 1 1,10-17 0,-18 34-2063,1 1 1,-1 0-1,0-1 0,0 1 1,0 0-1,1-1 0,-1 1 1,0 0-1,0-1 0,1 1 1,-1 0-1,0-1 0,1 1 0,-1 0 1,0 0-1,1-1 0,-1 1 1,0 0-1,1 0 0,-1 0 1,1 0-1,-1 0 0,0-1 1,1 1-1,-1 0 0,1 0 1,-1 0-1,0 0 0,1 0 1,-1 0-1,1 0 0,8 12 2799,1 24 336,-9-32-2785,4 28 1166,-1 1 0,-2-1-1,-2 36 1,0-8-1181,26 508-446,-17-506-33,-9-62 0,0 0 0,0-1 0,0 1 0,0 0 0,0 0 0,0 0 0,0 0 0,0 0 0,0 0 0,1 0 0,-1 0 0,0 0 0,0 0 0,0 0 0,0 0 0,0 0 0,0 0 0,0-1 0,0 1 0,0 0 0,0 0 0,1 0 0,-1 0 0,0 0 0,0 0 0,0 0 0,0 0 0,0 0 0,0 0 0,0 0 0,0 0 0,1 0 0,-1 1 0,0-1 0,0 0 0,0 0 0,0 0 0,0 0 0,0 0 0,0 0 0,0 0 0,0 0 0,0 0 0,0 0 0,1 0 0,-1 0 0,0 0 0,0 0 0,0 0 0,0 1 0,0-1 0,0 0 0,0 0 0,0 0 0,0 0 0,0 0 0,0 0 0,0 0 0,0 0 0,0 0 0,0 1 0,0-1 0,0 0 0,0 0 0,0 0 0,0 0 0,0 0 0,5-12 0,4-19 0,2-26 0,-3 16 0,1 1 0,26-72 0,-35 111 0,1 0 0,-1 0 0,0 0 0,0 0 0,1 1 0,-1-1 0,1 0 0,-1 0 0,1 0 0,-1 1 0,1-1 0,0 0 0,-1 0 0,1 1 0,0-1 0,-1 1 0,1-1 0,0 0 0,0 1 0,0 0 0,0-1 0,-1 1 0,1-1 0,0 1 0,0 0 0,0 0 0,0 0 0,0-1 0,2 1 0,-2 1 0,1-1 0,-1 1 0,1 0 0,-1 0 0,1 0 0,-1 0 0,1 0 0,-1 0 0,0 0 0,0 0 0,1 0 0,-1 1 0,0-1 0,0 0 0,0 1 0,0-1 0,0 3 0,10 19 0,-1 1 0,-2 0 0,0 1 0,-1 0 0,5 41 0,10 126 0,-9-72 0,-2-81 0,-8-34-921,1-10-1421,4-14-4090,-7 17 5115,32-85-10689,28-44 4535,-18 53 5405</inkml:trace>
</inkml:ink>
</file>

<file path=ppt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2:07.91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64 251 828,'33'-38'2027,"51"-66"5534,-69 82-691,17-31 0,-31 51-6385,0 0 1,0 1-1,0-1 0,0 0 0,-1 0 1,1 0-1,-1 0 0,1 0 0,-1 0 1,0 0-1,1-4 0,-1 6-413,-1-1 0,1 1 0,0 0 0,0-1-1,0 1 1,0 0 0,0 0 0,-1-1 0,1 1 0,0 0-1,0-1 1,0 1 0,-1 0 0,1 0 0,0 0 0,0-1-1,-1 1 1,1 0 0,0 0 0,0 0 0,-1 0 0,1-1 0,0 1-1,-1 0 1,1 0 0,0 0 0,-1 0 0,-16 3 704,-24 17-776,1 2 0,1 1 0,-69 55 0,22-16 0,67-49-647,8-7-789,1 1 0,1 0 0,-1 0 0,-8 11 1,16-16 1061,0 0 0,0 1 0,0-1 0,0 1-1,1-1 1,-1 1 0,1 0 0,0-1 0,0 1 0,0 0 0,0 0 0,0 0 0,0 0 0,1 0 0,0 0 0,-1 0 0,1 0 0,0 0 0,1 0 0,-1 0 0,1 4 0,13 31-8303,-8-27 6715,0 1 1,14 17 0,9 7-66</inkml:trace>
  <inkml:trace contextRef="#ctx0" brushRef="#br0" timeOffset="1">1247 820 2568,'-1'-2'577,"0"1"0,0 0 0,0 0 0,0 1 0,0-1 0,0 0 0,0 0-1,0 0 1,0 1 0,0-1 0,0 1 0,-1-1 0,1 1 0,0-1 0,-1 1 0,1-1 0,0 1-1,0 0 1,-3 0 0,-29-3 5944,30 3-5615,-9 0-333,1 0 0,-1 0 0,0 1 1,1 1-1,0 0 0,-1 0 1,1 1-1,0 1 0,0 0 0,0 0 1,-15 10-1,18-9-283,0 1 1,1-1-1,0 1 0,0 1 1,1-1-1,-1 1 0,2 1 1,-1-1-1,1 1 0,0 0 1,0 0-1,1 0 0,0 1 1,-5 17-1,3-4-290,2-1 0,0 1 0,1 1 0,2-1 0,0 0 0,1 0 0,1 1 0,2-1 0,4 23 0,-4-28 0,1 0 0,1-1 0,1 1 0,0-1 0,1-1 0,1 1 0,0-1 0,1-1 0,0 1 0,1-2 0,1 1 0,17 15 0,-24-24-215,1-1 0,0-1 0,0 1 0,1-1 0,-1 0 1,1 0-1,0-1 0,8 4 0,-8-5-371,0 0 1,-1 0-1,1 0 0,0-1 1,0 0-1,0 0 1,0 0-1,-1-1 0,1 1 1,0-2-1,0 1 1,9-4-1,-4 0-388,-1 0-1,-1 0 0,1-1 1,-1-1-1,0 1 1,0-1-1,0-1 0,-1 0 1,-1 0-1,1 0 1,9-16-1,36-67-6286,-25 37 4625</inkml:trace>
</inkml:ink>
</file>

<file path=ppt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2:08.4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180 544,'5'25'1756,"8"36"4539,-12-55-4890,1 0-1,1 0 1,-1 0 0,1 0 0,0 0 0,6 9-1,-8-14-1309,-1-1 0,1 1-1,-1-1 1,1 1 0,0-1-1,-1 0 1,1 1 0,0-1-1,-1 0 1,1 0 0,0 1-1,-1-1 1,1 0 0,0 0-1,0 0 1,-1 0-1,1 0 1,0 0 0,0 0-1,-1 0 1,1 0 0,0 0-1,0-1 1,-1 1 0,1 0-1,0 0 1,-1-1 0,1 1-1,0 0 1,-1-1 0,1 1-1,-1-1 1,1 1 0,-1-1-1,1 1 1,0-1 0,22-22 759,-23 22-808,18-25 353,-1 0-1,-1-1 1,-2-1 0,19-49 0,-12 28-167,37-85 197,48-167-1,-91 247-201,-2 0-1,-3-1 1,-2 0-1,-3 0 0,-1 0 1,-7-76-1,2 117 72,-1 1-1,-1 0 0,0-1 1,-1 1-1,-8-20 0,10 29-173,0 0 0,0 0-1,0 0 1,0 0 0,0 1 0,-1-1-1,0 1 1,0-1 0,0 1 0,0 0-1,0 0 1,0 0 0,-1 1 0,0-1-1,1 1 1,-1 0 0,0 0 0,0 0-1,0 1 1,0-1 0,-5 0 0,6 2-107,0 0 0,1 0 0,-1 0 0,0 1 0,1-1 0,-1 1 0,1 0 0,-1 0 0,1-1 0,-1 2 0,1-1 0,0 0 0,-1 0 0,1 1 0,0-1 0,0 1 0,0 0 0,0 0 0,0 0 0,1 0 0,-1 0 0,0 0 0,1 0 0,0 0 0,-1 1 0,0 3 0,-5 8 58,1 0 0,1 0 1,-5 19-1,9-30-74,-9 48-1,2-1 0,2 1 0,1 96 0,3-51 0,-2 364 0,-1 18 0,4-470 0,1-4 0,-1 1 0,1-1 0,0 1 0,0-1 0,1 1 0,-1-1 0,1 0 0,0 1 0,3 6 0,-4-10 0,0-1 0,0 0 0,1 0 0,-1 0 0,0 0 0,1 1 0,-1-1 0,0 0 0,0 0 0,1 0 0,-1 0 0,0 0 0,1 0 0,-1 0 0,0 0 0,1 0 0,-1 0 0,0 0 0,1 0 0,-1 0 0,0 0 0,1 0 0,-1 0 0,0 0 0,0 0 0,1 0 0,-1-1 0,0 1 0,1 0 0,-1 0 0,0 0 0,0 0 0,1-1 0,-1 1 0,0 0 0,0 0 0,0-1 0,1 1 0,-1 0 0,0 0 0,0-1 0,0 1 0,0 0 0,1-1 0,-1 1 0,10-14 0,-1-5 0,-1 0 0,-1 0 0,0-1 0,6-32 0,9-27 0,-20 73 0,3-11 0,1 0 0,1 0 0,1 1 0,1 0 0,14-22 0,-22 37 0,-1 1 0,1-1 0,0 0 0,-1 0 0,1 0 0,0 1 0,-1-1 0,1 0 0,0 1 0,0-1 0,0 1 0,0-1 0,-1 1 0,1-1 0,0 1 0,0-1 0,0 1 0,0 0 0,0 0 0,0-1 0,0 1 0,0 0 0,0 0 0,0 0 0,0 0 0,0 0 0,0 0 0,1 1 0,0 0 0,0 0 0,0 0 0,-1 0 0,1 0 0,0 1 0,-1-1 0,0 0 0,1 1 0,-1-1 0,0 1 0,1 0 0,-1-1 0,1 3 0,4 8 0,-1 1 0,0-1 0,4 16 0,-9-26 0,30 134 0,-24-97 0,2 0 0,2-1 0,18 47 0,-26-80-259,1 1 0,-1-1 0,1 0 0,0 0 0,0 0 0,1-1 0,0 1 0,0-1 0,0 0 0,0 0 0,0 0-1,1-1 1,0 1 0,0-1 0,6 3 0,-5-3-584,1-1 1,0 0-1,0 0 0,0-1 0,0 0 0,0 0 0,0 0 0,0-1 1,0 0-1,14-2 0,-4-1-1400,1-1 1,-1-1-1,0-1 0,29-12 0,21-17-1490,-24 8 957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03.60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 0 1028,'-4'9'11723,"4"-8"-11397,13 2 5430,30-4-3233,-27 0-1107,122 9-646,-68-2-5450,1-4-6356,-24-2 5188,-24-4 3962</inkml:trace>
</inkml:ink>
</file>

<file path=ppt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2:09.04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38 329 1696,'1'-5'797,"-1"1"-1,0-1 1,0 0-1,0 1 1,0-1-1,-1 0 1,0 1-1,0-1 1,0 1-1,0-1 1,-1 1 0,0 0-1,0-1 1,0 1-1,-5-7 1,3 7 94,0 0 0,1 0-1,-2 1 1,1-1 0,0 1 0,-1 0 0,1 1 0,-1-1 0,0 1 0,0 0 0,0 0 0,0 0 0,-10-1 0,2 0-583,0 1 0,0 1 0,0 0 0,-1 1 0,1 0 0,0 1 0,0 0 0,-1 1 0,1 1 0,1 0 0,-1 1 1,0 0-1,1 1 0,0 0 0,0 1 0,0 1 0,1 0 0,-18 14 0,21-14-308,1-1 0,0 2 0,1-1 0,0 1 0,0 0 0,0 0 0,1 0 0,1 1 0,-1 0 0,1 0 0,1 0 0,-4 15 0,2-8 0,2 1 0,0 0 0,2 0 0,-1 0 0,2 0 0,2 24 0,0-30 0,-1-1 0,1 0 0,1 0 0,0 0 0,1 0 0,0-1 0,0 1 0,1-1 0,0 0 0,1 0 0,11 14 0,-14-20 0,0 1 0,1-1 0,-1 0 0,1 0 0,-1 0 0,1 0 0,0-1 0,0 1 0,0-1 0,1 0 0,-1 0 0,1-1 0,-1 1 0,1-1 0,-1 0 0,1 0 0,0-1 0,-1 1 0,1-1 0,0 0 0,-1 0 0,1-1 0,0 1 0,-1-1 0,1 0 0,-1 0 0,9-4 0,-4 1 0,0-1 0,-1 0 0,0-1 0,0 0 0,0 0 0,0-1 0,-1 0 0,-1 0 0,1 0 0,-1-1 0,0 0 0,6-12 0,8-15 0,24-63 0,-35 77 0,-4 7 0,-4 10 0,0 1 0,0-1 0,0 1 0,1-1 0,0 1 0,0 0 0,2-5 0,-3 8 0,-1 1 0,0-1 0,1 0 0,-1 0 0,0 0 0,0 0 0,1 0 0,-1 0 0,0 1 0,0-1 0,1 0 0,-1 0 0,0 0 0,0 1 0,0-1 0,1 0 0,-1 0 0,0 0 0,0 1 0,0-1 0,0 0 0,1 1 0,-1-1 0,0 0 0,0 0 0,0 1 0,0-1 0,0 0 0,0 1 0,0-1 0,0 0 0,0 0 0,0 1 0,0-1 0,0 0 0,0 1 0,2 13 0,1 22 0,2 1 0,10 40 0,-10-59 0,0-1 0,1 0 0,1 0 0,1 0 0,0-1 0,14 21 0,-19-33 0,-1 0 0,1-1 0,0 0 0,0 0 0,0 1 0,1-2 0,-1 1 0,1 0 0,0-1 0,-1 1 0,1-1 0,0 0 0,0-1 0,0 1 0,1-1 0,7 2 0,-9-2 0,1-1 0,0 0 0,-1-1 0,1 1 0,-1-1 0,1 1 0,-1-1 0,1 0 0,-1 0 0,1-1 0,-1 1 0,0-1 0,0 1 0,0-1 0,0 0 0,0 0 0,0 0 0,0-1 0,-1 1 0,5-6 0,2-3 2,-1 0 1,-1 0-1,0 0 0,0-1 1,-1 0-1,7-21 0,19-81-37,-22 75-15,49-292 79,-39 193 11,-20 145-40,0 1 0,1 0 0,0 0 0,5 14 0,1 11 0,21 224 0,-10-77 0,-11-120 0,10 73 0,-22-186 0,1-1 0,7-86 0,-2 101 0,0 21 0,2-39 0,-3 54 0,1 0 0,-1 1 0,1-1 0,0 0 0,0 0 0,0 1 0,0-1 0,0 1 0,0-1 0,1 1 0,-1-1 0,1 1 0,0 0 0,0 0 0,0 0 0,2-2 0,-1 2 0,-1 1 0,1 0 0,-1 1 0,1-1 0,0 0 0,0 1 0,-1-1 0,1 1 0,0 0 0,0 0 0,0 0 0,0 0 0,-1 1 0,1-1 0,0 1 0,0-1 0,3 3 0,48 19 0,-46-18 0,26 12 0,0-1 0,1-2 0,64 16 0,-112-31-2406,-13-1-3545,-50-5-9766,29 2 10116,0 0 3185</inkml:trace>
</inkml:ink>
</file>

<file path=ppt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2:09.40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 694 232,'-3'-23'1377,"-3"-26"4274,-4-69 14138,12 47-14071,-2 70-5718,1-1 0,-1 0 0,0 1 0,1-1 0,-1 0 0,1 1 0,0-1 0,-1 0 0,1 1 0,0-1 0,0 1 0,0 0 0,0-1 0,0 1 0,1 0 0,-1-1 0,0 1 0,0 0 0,1 0 0,-1 0 0,1 0 0,-1 0 0,1 1 0,-1-1 0,1 0 0,0 1 0,-1-1 0,1 1 0,0 0 0,-1-1 0,1 1 0,0 0 0,1 0 0,7 0 0,0 0 0,0 1 0,0 0 0,13 3 0,-19-4 0,63 16-3013,-39-9-1956,34 4 1,-50-9 3831,-1-2 1,0 0 0,0 0 0,0-1 0,0 0 0,18-5 0,-10 0-927,-1-1 1,0 0-1,21-13 1,13-9-608</inkml:trace>
  <inkml:trace contextRef="#ctx0" brushRef="#br0" timeOffset="1">807 112 180,'47'-43'4229,"-13"13"2263,-2-2 8253,-28 26-11628,-14 9-892,-16 13-446,14-6-1779,1 0 0,0 1 0,0 0 0,1 1 0,0 1 0,-14 24 0,8-7 0,1 2 0,-12 33 0,17-47-2229,9-16 1224,-1 0 1,1 0 0,-1-1 0,0 1 0,0 0 0,0-1-1,0 0 1,-4 3 0,-1-2-2200,0 0-1,1 0 1,-1 0 0,-11 1-1,5-1 1581,-7 2-1250</inkml:trace>
</inkml:ink>
</file>

<file path=ppt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2:10.23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275 1340,'1'1'343,"13"19"5455,-14-19-5610,0-1 0,1 0 0,-1 1 1,0-1-1,0 0 0,1 0 0,-1 1 0,0-1 1,0 0-1,1 0 0,-1 0 0,0 1 0,1-1 0,-1 0 1,0 0-1,1 0 0,-1 0 0,0 0 0,1 0 0,-1 0 1,0 1-1,1-1 0,-1 0 0,1 0 0,-1-1 0,0 1 1,1 0-1,-1 0 0,0 0 0,1 0 0,-1 0 1,0 0-1,1 0 0,-1 0 0,0-1 0,1 1 0,-1 0 1,0 0-1,1 0 0,-1-1 0,0 1 0,0 0 0,1-1 1,-1 1-1,0 0 0,0 0 0,0-1 0,1 1 1,-1 0-1,0-1 0,0 1 0,0 0 0,0-1 0,0 1 1,0 0-1,0-1 0,0 1 0,0-1 0,0 1 0,0 0 1,0-1-1,18-73 8039,2-42-4811,-12 63-2306,49-417-447,-23-2-461,-30 424-201,-3 23-1,0-8 0,-1 33 0,0 0 0,0 0 0,0 0 0,0 0 0,0 0 0,1 0 0,-1 0 0,0 1 0,0-1 0,0 0 0,0 0 0,0 0 0,0 0 0,0 0 0,0 0 0,0 0 0,0 0 0,0 0 0,0 0 0,0 0 0,0 0 0,0 0 0,0 0 0,0 0 0,1 0 0,-1 0 0,0 0 0,0 0 0,0 0 0,0 0 0,2 21 0,11 453 0,-13-407 0,-16 393 0,16-456 0,-8 47 0,8-48 0,-1 0 0,1 0 0,-1-1 0,0 1 0,0-1 0,0 1 0,0-1 0,-1 1 0,1-1 0,-1 0 0,1 1 0,-1-1 0,0 0 0,0 0 0,-2 2 0,3-4 0,0 0 0,-1 1 0,1-1 0,0 0 0,0 0 0,-1 0 0,1 0 0,0 0 0,0 0 0,-1 0 0,1 0 0,0 0 0,0 0 0,-1-1 0,1 1 0,0-1 0,0 1 0,0-1 0,-1 1 0,1-1 0,0 0 0,0 1 0,0-1 0,0 0 0,0 0 0,1 0 0,-1 0 0,0 0 0,0 0 0,0 0 0,0-1 0,-4-4 0,0-1 0,1 0 0,-6-12 0,-4-12 0,2 0 0,2-1 0,0-1 0,2 0 0,2 0 0,1-1 0,2 1 0,1-1 0,4-63 0,0 83 0,0 1 0,1 0 0,1 0 0,0 0 0,1 1 0,0-1 0,1 1 0,0 0 0,1 1 0,1-1 0,0 1 0,0 1 0,1-1 0,0 2 0,1-1 0,0 1 0,0 0 0,20-11 0,-26 17 0,1 0 0,0 0 0,0 1 0,0 0 0,0 0 0,0 0 0,0 0 0,1 1 0,-1 0 0,1 0 0,-1 0 0,1 1 0,-1 0 0,1 0 0,-1 0 0,1 1 0,-1 0 0,1 0 0,-1 0 0,7 3 0,-5-1 0,-1 1 0,0-1 0,0 1 0,0 0 0,0 0 0,-1 1 0,1 0 0,-1 0 0,-1 0 0,1 1 0,-1-1 0,0 1 0,0 0 0,0 0 0,3 9 0,3 8 0,-2 2 0,0-1 0,-1 1 0,-2 0 0,3 30 0,3 132 0,-10-160 0,0 9 0,-2 130 0,-2-149-2456,-4-57-14121,8 24 13513,0 0-1,5-24 1,4-7-33</inkml:trace>
</inkml:ink>
</file>

<file path=ppt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2:10.60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 168 620,'3'-19'1426,"6"-51"4218,-9 65-4315,0-1 1,0 0 0,0 0 0,-1 1-1,1-1 1,-2 0 0,1 0-1,0 1 1,-4-9 0,4 13-955,1 0 0,-1 1 0,1-1 0,-1 0 0,1 0 0,-1 0 1,1 0-1,-1 0 0,0 1 0,0-1 0,1 0 0,-1 0 0,0 1 1,0-1-1,0 1 0,-1-2 0,1 2-315,1 0 0,-1 0 0,1 0 0,0 0 1,-1 0-1,1 0 0,-1 0 0,1 0 0,0 1 0,-1-1 0,1 0 0,0 0 0,-1 0 0,1 0 1,-1 0-1,1 1 0,0-1 0,-1 0 0,1 0 0,0 1 0,0-1 0,-1 0 0,1 0 1,0 1-1,0-1 0,-1 0 0,1 1 0,0 0 0,-1 0-349,1 1 0,-1-1 0,1 0 0,-1 1 0,1-1 0,0 1 0,-1-1 0,1 1 0,0-1 0,0 1 0,0-1 0,1 1 0,-1-1 0,0 1 0,0-1 0,1 1 0,-1-1 0,1 1 0,-1-1 0,1 0-1,0 1 1,1 1 0,5 8-3761,-1-1-1,10 23 0,6 10-2103,-7-20 3621</inkml:trace>
</inkml:ink>
</file>

<file path=ppt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2:10.95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 845 240,'5'143'8018,"-11"-53"8972,2-135-15647,7-35-752,4 0-1,3 0 0,3 1 1,5 0-1,34-98 0,-9 64 875,-37 101-1300,0-1-1,1 1 0,0 0 1,1 0-1,1 1 1,14-15-1,-20 23-163,-1 1 0,1-1 0,0 1 0,0 0-1,0 0 1,0 0 0,0 0 0,0 0 0,1 1 0,-1 0 0,1-1 0,-1 1 0,1 0 0,-1 1 0,1-1-1,-1 1 1,1 0 0,0-1 0,-1 2 0,1-1 0,0 0 0,-1 1 0,1-1 0,5 3 0,-4-1-2,-1 0 1,1 1 0,0 0-1,-1 0 1,0 0 0,1 0 0,-1 1-1,0 0 1,-1 0 0,1 0 0,-1 0-1,0 0 1,0 1 0,0-1 0,0 1-1,2 6 1,3 11 0,0 1 0,-1-1 0,6 42 0,3 74 0,-15-119 0,9 141 0,6 56 0,-15-209 0,0-1 0,0 1 0,1 0 0,0-1 0,0 1 0,4 7 0,1-49-2636,17-144-12948,17 0 9152,31-49 5654,6-1 7141,-35 102 1329,-42 124-7403,10-23 4092,-4 22-1446,0 15-296,-3 2-2461,0 1 0,-1 0 0,0 0 0,0 24 0,-2 60 55,-2-52-225,0 61-8,3 132 0,1-182 0,3 0 0,14 63 0,-19-117 0,1 5 0,-1-1 0,2 0 0,-1 1 0,6 9 0,-8-16 0,1 0 0,-1 0 0,0 0 0,1-1 0,-1 1 0,1 0 0,-1 0 0,1-1 0,0 1 0,-1-1 0,1 1 0,0 0 0,-1-1 0,1 1 0,0-1 0,-1 1 0,1-1 0,0 0 0,0 1 0,0-1 0,0 0 0,-1 0 0,1 1 0,0-1 0,0 0 0,0 0 0,0 0 0,0 0 0,0 0 0,0 0 0,-1 0 0,1-1 0,0 1 0,0 0 0,0 0 0,0-1 0,0 1 0,-1 0 0,1-1 0,0 1 0,0-1 0,-1 1 0,1-1 0,0 1 0,-1-1 0,1 0 0,0 1 0,-1-1 0,1-1 0,10-10 0,-1 0 0,0-1 0,-1-1 0,14-27 0,-15 24 0,2 1 0,0 0 0,16-19 0,-25 33 0,0 0 0,0 1 0,1-1 0,-1 1 0,0 0 0,1-1 0,-1 1 0,1 0 0,0 0 0,-1 0 0,1 0 0,0 0 0,0 0 0,0 1 0,-1-1 0,1 1 0,0-1 0,0 1 0,0-1 0,0 1 0,3 0 0,-3 1 0,0-1 0,0 1 0,0 0 0,0 0 0,-1 0 0,1 0 0,0 0 0,-1 0 0,1 1 0,0-1 0,-1 1 0,0-1 0,1 1 0,-1-1 0,0 1 0,0 0 0,1 2 0,3 4 0,-1 1 0,0 1 0,-1-1 0,0 1 0,-1-1 0,0 1 0,1 12 0,-2 47-2562,-4-38-1328,-1 1 0,-1-1 0,-2 1 0,-15 39 0,-10 7-1088,6-31 1755,-6-5 1037</inkml:trace>
</inkml:ink>
</file>

<file path=ppt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2:11.34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01 35 996,'-63'38'5841,"30"-21"1778,-1-1 0,-57 18 0,32-19-4546,39-8-3073,92-36-2447,-63 26-236,0-1 1,0 1-1,-1-1 1,14-9-1,31-25-6164,5-3 3367,-11 15 3240</inkml:trace>
</inkml:ink>
</file>

<file path=ppt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2:11.74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0 1229 260,'3'3'516,"-1"-1"1,2 0-1,-1 0 1,0 0-1,0 0 1,1 0-1,-1-1 1,1 0-1,-1 1 1,5-1-1,-7 0-177,1-1-1,-1 0 1,1 0-1,0 0 1,-1-1-1,1 1 1,0 0-1,-1-1 1,1 1-1,-1-1 1,1 1-1,-1-1 1,1 0-1,-1 1 1,1-1-1,-1 0 1,0 0-1,0 0 1,1 0 0,-1 0-1,0-1 1,0 1-1,0 0 1,0 0-1,1-3 1,3-4 1233,0 0 1,-1-1-1,6-16 0,12-60 2217,-11 41-2660,67-403 3137,-49 246-2687,-12 93-1138,23-131 90,-39 233-531,0 0 0,0 0 0,1 0 0,0 0 0,0 1 0,6-12 0,-8 17 0,0 0 0,1-1 0,-1 1 0,0 0 0,0 0 0,1-1 0,-1 1 0,0 0 0,1 0 0,-1-1 0,0 1 0,1 0 0,-1 0 0,0 0 0,1 0 0,-1 0 0,0-1 0,1 1 0,-1 0 0,0 0 0,1 0 0,-1 0 0,1 0 0,-1 0 0,0 0 0,1 0 0,-1 0 0,0 0 0,1 1 0,-1-1 0,0 0 0,1 0 0,-1 0 0,0 0 0,1 0 0,-1 1 0,0-1 0,1 0 0,-1 0 0,0 1 0,1-1 0,-1 0 0,0 0 0,0 1 0,1-1 0,-1 0 0,0 1 0,0-1 0,0 0 0,0 1 0,1-1 0,-1 0 0,0 1 0,0-1 0,0 0 0,0 1 0,9 22 0,-3 11 0,-1 0 0,-2 0 0,-1 35 0,0-13 0,4 228 0,4 61 0,-9-328 0,3 48 0,-5 94 0,1-152-586,-1 0-1,0 0 1,-1 0-1,1 0 1,-1 0 0,-1 0-1,1 0 1,-5 6 0,6-11 304,0 0 1,-1 0 0,1 0-1,-1 0 1,1-1 0,-1 1 0,0 0-1,0-1 1,1 1 0,-1-1-1,0 0 1,-1 0 0,1 0 0,0 0-1,0 0 1,0 0 0,-1 0 0,1-1-1,0 1 1,-1-1 0,1 1-1,-1-1 1,1 0 0,0 0 0,-1 0-1,1-1 1,-4 0 0,-2 0-918,1-1 0,-1 0 0,0-1 0,1 0 0,0 0 0,0-1 0,0 0 0,-9-6 0,3 0-300,0-1 0,0 0-1,-11-13 1,-11-18-783</inkml:trace>
  <inkml:trace contextRef="#ctx0" brushRef="#br0" timeOffset="1">44 807 400,'-17'-83'6058,"1"0"6871,11 63-8727,4 17-3367,0 0 0,0 0 0,0 0-1,1 0 1,-1 0 0,1 0 0,0-4 0,0 5-714,0 1 1,1 0 0,-1-1 0,1 1 0,-1-1-1,1 1 1,0 0 0,-1 0 0,1-1 0,0 1-1,0 0 1,0 0 0,0 0 0,0 0 0,0 0-1,0 0 1,0 0 0,1 0 0,1-1 0,6-3-183,0 1-1,1 0 1,-1 0 0,1 1 0,0 0 0,0 1 0,0 0 0,15-1 0,1 1-1828,-1 2 0,32 3 1,90 20-12672,-57-7 5777,-62-12 6694</inkml:trace>
</inkml:ink>
</file>

<file path=ppt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2:12.09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16 36,'4'3'766,"-1"1"-1,0-1 1,1 1 0,-2 0-1,1-1 1,0 1-1,-1 0 1,1 1 0,-1-1-1,0 0 1,-1 1 0,3 6-1,-2 2 1345,-1 0 0,0 1 1,0 16-1,-1-24-1792,7 181 9147,-3-149-8926,2 1-1,20 69 0,-11-63-2296,1 1-3440,-7-15-3971,-7-43-842,0 2 8660,-1-14-726</inkml:trace>
  <inkml:trace contextRef="#ctx0" brushRef="#br0" timeOffset="1">288 123 1000,'2'-9'1715,"-1"0"0,0 0 1,-1-1-1,-1-15 0,0 22-756,1 0 1,-1 0 0,0-1 0,0 1-1,0 0 1,-1 0 0,1 0-1,-1 0 1,1 0 0,-1 1-1,0-1 1,0 0 0,-1 1-1,1-1 1,0 1 0,-4-3-1,-4-4 1544,18 8-6823,-2 1 1702,6 21-14292,-6-12 15253,4 9-619</inkml:trace>
</inkml:ink>
</file>

<file path=ppt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2:12.47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7 315 2156,'14'15'1051,"3"3"2950,36 30-1,-47-43-3229,0-1 0,0 0 0,1 0-1,-1-1 1,1 0 0,0 0 0,0-1 0,0 1 0,0-1-1,13 1 1,-16-3-564,-1 0 1,0 0-1,0 0 1,0 0-1,1-1 0,-1 0 1,0 0-1,0 1 0,0-2 1,0 1-1,0 0 0,-1-1 1,1 1-1,0-1 0,0 0 1,-1 0-1,1 0 0,-1 0 1,0 0-1,0 0 1,0-1-1,0 1 0,0-1 1,0 0-1,0 1 0,-1-1 1,0 0-1,3-6 0,0-4 57,1 0 0,-2-1-1,1 0 1,-2 0 0,1-15-1,-1 10-194,-2-1 0,0 1-1,-1 0 1,-1-1-1,0 1 1,-9-28-1,9 38-6,-2 1-1,1-1 0,-1 1 0,0 0 1,-1 0-1,-10-14 0,12 17 34,-1 1 0,0 0 0,0 1 0,0-1 1,0 1-1,0 0 0,-1 0 0,0 0 0,1 1 0,-1-1 0,0 1 0,-8-2 0,7 2-25,0 1-1,1 0 1,-1 1 0,0 0-1,1-1 1,-1 2-1,0-1 1,1 1-1,-1 0 1,0 0-1,1 0 1,-1 1 0,1 0-1,0 0 1,-1 0-1,1 1 1,0-1-1,0 1 1,1 1-1,-1-1 1,1 1 0,-1-1-1,1 1 1,0 0-1,-5 8 1,-1 2 121,0 0 1,1 1-1,1-1 0,0 2 1,1-1-1,1 1 1,-6 22-1,7-17-191,0 0 0,2 0 0,0 0 0,1 1 0,2-1 0,0 1 0,1-1 0,6 34 0,-4-41 0,1 1 0,0 0 0,1-1 0,0 0 0,1 0 0,1 0 0,1-1 0,-1 0 0,2 0 0,0-1 0,0 0 0,21 19 0,-23-25 0,0 0 0,1-1 0,0 1 0,0-1 0,1-1 0,-1 0 0,1 0 0,0 0 0,0-1 0,0-1 0,0 1 0,1-1 0,-1-1 0,0 0 0,1 0 0,-1-1 0,1 0 0,-1-1 0,20-3 0,-18 1 0,-1 0 0,1-1 0,0 0 0,-1-1 0,0 0 0,0 0 0,0-1 0,-1 0 0,0-1 0,0 0 0,-1 0 0,0-1 0,0 0 0,0-1 0,-1 0 0,10-16 0,16-37 0,-3-1 0,35-107 0,-60 149 0,-5 17 0,1 1 0,-1 0 0,1 0 0,0 0 0,0 0 0,0 0 0,3-5 0,3 39 0,1 115 0,-6-91 0,2 0 0,12 66 0,-15-118 0,0 0 0,0 0 0,-1-1 0,2 1 0,-1 0 0,0-1 0,0 1 0,1-1 0,-1 1 0,4 2 0,-4-4 0,-1-1 0,1 1 0,-1-1 0,1 1 0,0-1 0,-1 0 0,1 1 0,0-1 0,-1 0 0,1 0 0,0 0 0,-1 1 0,1-1 0,0 0 0,0 0 0,-1 0 0,1 0 0,0 0 0,-1 0 0,1 0 0,0-1 0,0 1 0,-1 0 0,1 0 0,0 0 0,-1-1 0,1 1 0,0 0 0,-1-1 0,1 1 0,-1 0 0,1-1 0,-1 1 0,1-1 0,-1 1 0,1-1 0,-1 0 0,1 1 0,-1-1 0,1 1 0,-1-1 0,0 0 0,1-1 0,5-10 0,0 0 0,0-1 0,-2 0 0,1 0 0,-2 0 0,4-26 0,-4 24 0,41-222 0,-35 207 0,-8 30 0,-1-1 0,0 1 0,1-1 0,-1 1 0,0-1 0,1 1 0,-1-1 0,0 1 0,1-1 0,-1 1 0,1 0 0,-1-1 0,1 1 0,-1-1 0,1 1 0,-1 0 0,1 0 0,-1-1 0,1 1 0,-1 0 0,1 0 0,-1 0 0,1 0 0,0 0 0,-1-1 0,1 1 0,-1 0 0,1 0 0,0 0 0,-1 1 0,1-1 0,-1 0 0,1 0 0,-1 0 0,1 0 0,0 1 0,-1-1 0,1 0 0,-1 0 0,1 1 0,-1-1 0,1 0 0,-1 1 0,1-1 0,0 1 0,3 4 0,1 0 0,-1 0 0,0 0 0,0 0 0,0 1 0,-1-1 0,1 1 0,-2 0 0,4 7 0,17 61 0,-18-58 0,6 22 0,9 29 0,-3 1 0,8 72 0,-24-138-81,-1 0 0,0 1 0,1-1 0,-1 1 0,0-1 0,-1 0 0,1 1 0,0-1 0,-1 1 0,1-1 0,-1 0 0,1 1 0,-1-1 0,0 0 0,0 0 0,0 0 0,-1 0 0,1 1 0,0-2 0,-1 1 0,1 0 0,-1 0 0,0 0 0,1-1 0,-1 1 0,0-1 0,0 1 0,0-1 0,0 0 0,-1 0 0,1 0 0,0 0 0,0 0-1,-1 0 1,1-1 0,0 1 0,-1-1 0,1 1 0,0-1 0,-4 0 0,-3 0-1930,1 0 0,-1 0-1,0-1 1,0 0 0,1 0-1,-1-1 1,1 0 0,-15-6-1,8 1 236,1 0-1,0-1 1,1 0-1,-14-11 0,-15-14-383</inkml:trace>
</inkml:ink>
</file>

<file path=ppt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2:12.89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 557 1096,'-3'-45'3136,"6"8"881,-3 10 611,0 4 353,0 7-741,0 3-1020,10 4-1051,3 2-913,7 5-884,0 2-940,5 0-1005,3-3-1035,5 1-1232,2-7-653,3 0-87,3-9 388,4-7 711,6-5 893</inkml:trace>
  <inkml:trace contextRef="#ctx0" brushRef="#br0" timeOffset="1">799 14 40,'17'-8'1924,"24"2"20496,-58 25-16855,4-7-5101,-86 84 1554,88-84-1970,1 1 0,0 0 0,1 0 0,0 1 0,1 0 0,-8 23 0,7-14-514,6-13-826,0 0 0,-1 0 0,0 0 1,-10 14-1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04.32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37 1064,'11'14'1899,"-10"-12"-563,0 1 0,1-1 0,-1 0 0,1 0 0,0-1 0,0 1 0,0 0 0,2 1 0,-4-2-1156,1-1 0,-1 0 0,0 0 0,0 0 0,1 0-1,-1 0 1,0 0 0,1 0 0,-1 0 0,0 0 0,0 0-1,1 0 1,-1 0 0,0 0 0,0 0 0,1 0 0,-1 0-1,0-1 1,0 1 0,1 0 0,-1 0 0,0 0 0,1-1 899,0 0-900,5-14 1637,16-65 1815,-6 27-2364,-3 1 1,10-86-1,-24 113 453,-3 21-737,-3 14-550,1 1-433,1 1 0,0 0 0,1 0 0,1 0 0,0 0 0,-2 14 0,-4 77 0,9-90 0,-1 14-2436,2-1-1,1 1 1,2 0-1,8 37 1,-11-63 1425,-1 1 1,-1-1 0,1 1 0,0-1 0,0 1 0,0-1 0,-1 1 0,1-1 0,-1 1 0,1-1-1,-1 1 1,0-1 0,0 0 0,1 1 0,-1-1 0,-2 2 0,-1 4 664,-2 5-1837</inkml:trace>
</inkml:ink>
</file>

<file path=ppt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2:28.340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552 674 1240,'-13'-29'1129,"0"1"1,-2 0-1,-1 1 0,-36-46 1,37 56-524,-1 0 1,0 1-1,-1 1 1,-1 0-1,-1 1 1,0 2 0,-29-16-1,23 16-35,0 1-1,-2 2 1,1 0 0,-1 2 0,-45-7-1,51 11-176,1 2 0,0 0 0,0 1 0,-1 1 0,1 0 1,0 2-1,0 1 0,-28 8 0,39-9-282,0 1 1,0 0 0,0 1-1,0-1 1,1 2 0,0-1-1,0 1 1,0 0 0,1 1 0,0 0-1,0 0 1,-11 16 0,11-12-51,0 1 0,1 0 0,1 0 0,0 0 0,1 0 1,0 1-1,1 0 0,-3 22 0,3-2 22,2 1 1,2-1-1,1 0 0,1 0 0,2-1 1,17 61-1,-12-59 0,1-1-1,1 0 1,2-1 0,2 0-1,0-1 1,30 41 0,-35-59-64,0 0 0,1 0 0,0-1 0,0-1 0,2 0 0,20 14 1,-23-19-20,1 0 0,-1 0 0,1-1 0,0-1 1,0 0-1,1-1 0,-1 0 0,1 0 0,19 0 1,-13-3 1,1-1 0,-1-1 0,1-1 0,-1 0 0,0-1 0,0-1 0,0-1 0,-1-1 0,0-1 0,0 0 0,-1-1 0,26-18 0,-4-1 33,-1-2 0,-1-2 0,62-69-1,-76 75-19,-1-2 0,-2 0-1,0-2 1,-2 0-1,-1 0 1,-2-2 0,-1 0-1,-1-1 1,16-67-1,-26 79-12,0-1 0,-1 1-1,-1 0 1,0-1 0,-2 1-1,-1 0 1,-6-33 0,3 37-3,0 0 0,-1 0 1,0 0-1,-2 1 0,0 0 0,0 0 1,-2 1-1,0 0 0,-22-25 0,14 21 9,-1 1 0,-1 1-1,0 1 1,-1 0 0,-1 2-1,-1 0 1,0 2-1,0 0 1,-1 1 0,-1 2-1,1 1 1,-2 0-1,1 2 1,-44-5 0,44 9-6,-1 0 1,1 2-1,-1 1 1,1 1-1,-1 1 1,1 1-1,0 2 1,1 0-1,-1 2 1,1 0-1,0 2 1,1 0-1,0 2 1,1 1-1,-23 16 1,19-8 95,1 0 0,1 2 0,1 0-1,1 2 1,1 0 0,-28 46 0,27-34 160,2 1-1,2 0 0,2 2 1,-19 67-1,20-44 49,3 1 0,3 0 1,2 1-1,4 0 0,2 0 1,14 114-1,-8-135-245,3-1 0,1 0 0,2 0 1,2-1-1,2-1 0,2 0 0,27 48 0,-32-68-53,2 0 0,0-1 0,1-1 0,1 0 0,1-1 0,0-1 0,1 0 0,1-2 0,1 0 0,0-1 0,1-1 0,1-1 0,0 0 0,33 11 0,-18-12 75,0-2 0,0-1 0,0-2 0,1-2-1,0-1 1,0-2 0,0-2 0,0-1 0,45-9-1,-14-2 99,-1-3 0,0-3-1,-2-2 1,71-35 0,-72 25-108,0-4 0,-3-2 1,-1-3-1,-1-2 1,-3-3-1,-2-2 1,-2-3-1,-2-2 0,-2-2 1,-3-2-1,-2-3 1,-3-1-1,-2-1 0,40-91 1,-62 115 130,-2-2 0,-1 0 0,10-49 0,-21 73-126,0-1-1,-1 0 1,-1 1 0,0-1 0,-1 0 0,-1 0-1,0 1 1,-1-1 0,-1 0 0,0 1-1,-9-22 1,8 28-55,0 0 1,0 1-1,-1 0 0,-1 0 0,1 0 1,-1 0-1,-1 1 0,1 0 0,-1 1 1,-9-8-1,4 6-9,0 0 0,0 1 1,0 1-1,-1 0 0,0 0 1,-17-4-1,-6 2-16,0 1 1,0 2 0,0 1-1,-54 2 1,14 4-8,-1 4 1,2 3 0,-1 3-1,1 3 1,1 4 0,1 3-1,-129 57 1,155-54 2,0 2 0,2 2-1,1 2 1,2 2 0,0 1 0,3 2-1,1 2 1,2 2 0,1 1 0,3 2 0,1 1-1,2 1 1,2 1 0,3 2 0,-29 75-1,36-74 16,2 0 0,2 2 0,2 0 0,3 0-1,1 1 1,2 101 0,8-108-8,1 0-1,2 0 1,3-1 0,1 0 0,2 0-1,2-2 1,2 1 0,30 57 0,-25-63-2,1-2 0,1 0 0,3-1 0,0-2 0,2 0 0,1-2 0,55 42 0,-45-43 9,1-2 0,2-1 0,0-3 0,2-1 0,0-3-1,65 20 1,-54-24 7,1-1 0,0-4 0,1-2 0,0-2 0,103-3 0,-86-8-1,-1-4 0,0-2 0,-1-4 0,74-24 0,-49 5-3,-2-3 1,128-70-1,-107 40-21,143-108 0,-134 76-19,-3-6-1,-5-6 0,-6-4 1,113-151-1,48-110 60,-236 317-13,-2 0 0,-4-3 0,-1 0 1,34-114-1,-58 154-11,0 0 1,-1-1-1,-1 1 1,-1-1-1,-1 0 0,-1 0 1,-1 1-1,-1-1 1,-8-35-1,6 43 2,0 0 0,-2 0 0,0 1 0,0 0 0,-1 0 0,-1 0 0,0 1 0,-1 0 1,-1 0-1,0 1 0,0 0 0,-1 1 0,-1 0 0,-21-15 0,11 12-8,-1 1-1,0 2 1,-1 0 0,0 1-1,0 1 1,-1 1 0,-1 2-1,1 0 1,-1 2 0,-38-2 0,1 4-2,1 3 1,0 3-1,-80 14 1,66-4 0,1 3 0,1 3 0,0 4 0,2 2 0,1 4 0,-106 61 0,129-62 0,1 3 0,2 1 0,1 3 0,2 1 0,1 3 0,2 1 0,2 1 0,2 2 0,-50 84 0,57-77 0,2 2 0,3 0 0,2 2 0,2 0 0,3 1 0,-12 77 0,21-87 0,2 1 0,2 0 0,3 0 0,1 0 0,3 0 0,1 0 0,2 0 0,18 58 0,-15-76 0,1 0 0,1 0 0,1-1 0,2 0 0,1-2 0,1 0 0,1 0 0,39 41 0,-30-40 0,2-2 0,0 0 0,2-2 0,1-2 0,0 0 0,56 24 0,-33-22 0,0-3 0,2-2 0,0-3 0,1-2 0,0-3 0,1-2 0,0-3 0,0-2 0,79-7 0,-26-8 0,0-4 0,157-45 0,-119 15 0,173-77 0,-206 70 0,-1-4 0,-4-6 0,136-100 0,-188 117 0,-1-2 0,-3-3 0,-3-3 0,-1-1 0,-3-3 0,81-127 0,-93 122 0,41-95 0,-68 136 0,-2-1 0,0-1 0,-2 1 0,-1-1 0,0 0 0,-2-1 0,-1 1 0,-1-27 0,-1 39 0,-2 0 0,0-1 0,0 1 0,-1 0 0,-1 0 0,0 1 0,0-1 0,-1 1 0,-1-1 0,-11-17 0,7 16 0,0 0 0,-1 1 0,0 1 0,-1 0 0,0 0 0,-1 1 0,-21-12 0,2 4 0,0 3 0,-2 0 0,1 2 0,-2 2 0,0 1 0,-63-9 0,25 9 0,0 3 0,-1 3 0,-127 10 0,147 0 0,0 2 0,1 3 0,0 2 0,0 2 0,-88 38 0,105-34 0,0 1 0,1 2 0,2 2 0,0 0 0,1 3 0,2 0 0,1 2 0,1 1 0,1 2 0,2 0 0,1 1 0,2 2 0,1 0 0,2 2 0,-16 43 0,17-35 0,3 0 0,2 1 0,2 0 0,2 1 0,2 0 0,2 0 0,2 1 0,2-1 0,2 1 0,2-1 0,2 1 0,22 85 0,-20-107 0,2-1 0,1 0 0,1 0 0,1-1 0,1 0 0,2-1 0,0-1 0,1 0 0,1-1 0,1-1 0,0-1 0,2 0 0,0-1 0,2-2 0,-1 0 0,2-1 0,0-1 0,1-1 0,0-1 0,1-2 0,26 9 0,-3-6 0,1-1 0,0-2 0,0-3 0,1-2 0,-1-2 0,1-2 0,0-2 0,90-14 0,-52-2 0,-1-3 0,-2-4 0,0-4 0,87-42 0,-89 31 0,-2-3 0,-2-4 0,-2-3 0,-2-3 0,122-112 0,-149 117 0,-2-2 0,-2-2 0,-3-2 0,-1-1 0,-3-2 0,-3-2 0,-2-1 0,37-99 0,-58 129 0,-3 0 0,0-1 0,-2 1 0,-1-1 0,-1-1 0,-1-53 0,-4 65 0,0 0 0,-2 1 0,0 0 0,-1-1 0,-1 1 0,0 1 0,-2-1 0,0 1 0,-1 0 0,0 0 0,-1 1 0,-15-19 0,7 15 0,-2 0 0,0 1 0,-1 1 0,-1 1 0,0 0 0,-2 2 0,1 1 0,-2 0 0,-30-12 0,3 5 0,-1 2 0,-1 3 0,-82-15 0,92 23 0,0 2 0,0 3 0,0 1 0,-1 2 0,1 2 0,0 1 0,0 3 0,0 1 0,0 3 0,1 1 0,1 2 0,0 2 0,-59 30 0,55-19 0,2 1 0,1 3 0,1 1 0,2 2 0,1 1 0,1 2 0,3 2 0,1 1 0,1 2 0,3 1 0,-35 65 0,44-67 0,2 0 0,1 1 0,3 1 0,1 1 0,-12 74 0,20-79 0,2-1 0,1 1 0,2 0 0,2 0 0,2 0 0,1 0 0,10 39 0,-7-52 0,0 0 0,1 0 0,1-1 0,1 0 0,2-1 0,0-1 0,1 0 0,2 0 0,0-2 0,1 0 0,1-1 0,0-1 0,37 28 0,-32-30 0,1 0 0,0-2 0,1-1 0,1-1 0,0-1 0,0-2 0,1 0 0,0-2 0,0 0 0,1-2 0,0-2 0,45 1 0,-24-5 0,1-3 0,-1-3 0,-1-1 0,1-2 0,-2-3 0,1-1 0,-2-3 0,58-29 0,-52 20 0,-2-3 0,-1-1 0,-2-3 0,-1-2 0,-2-2 0,72-76 0,-84 74 0,-2 0 0,-1-2 0,-3-2 0,-1 0 0,-2-1 0,-3-2 0,-1 0 0,-2-1 0,-3 0 0,15-78 0,-26 102 0,0 0 0,-1 1 0,-1-1 0,-2 0 0,0 0 0,-1 0 0,-9-36 0,8 46 0,-1 0 0,-1 0 0,0 0 0,-1 1 0,0-1 0,-1 2 0,0-1 0,-1 1 0,0 0 0,-1 0 0,0 1 0,-1 1 0,-21-18 0,9 13 0,-1 1 0,0 0 0,0 2 0,-1 1 0,-1 0 0,0 2 0,0 1 0,0 1 0,-30-3 0,2 3 0,-1 3 0,1 2 0,-79 8 0,64 2 0,1 2 0,0 3 0,1 4 0,1 2 0,1 3 0,1 3 0,1 2 0,1 3 0,2 3 0,-94 71 0,106-68 0,2 3 0,1 2 0,3 2 0,1 1 0,-39 59 0,51-61 0,2 2 0,1 1 0,3 0 0,2 2 0,1 0 0,-16 71 0,29-90 0,1 1 0,1 0 0,1 0 0,1 0 0,2 1 0,5 33 0,-4-50 0,1 0 0,1 0 0,1 0 0,0 0 0,0-1 0,1 1 0,1-1 0,1-1 0,-1 1 0,2-1 0,0 0 0,0-1 0,1 0 0,1 0 0,11 10 0,-7-10 0,0-1 0,0 0 0,1-2 0,0 1 0,0-2 0,1 0 0,0-1 0,26 6 0,-18-6 0,1-2 0,1-1 0,-1-1 0,0-2 0,31-2 0,-3-4 0,-1-3 0,0-2 0,0-3 0,95-38 0,-79 23 0,-2-2 0,-1-4 0,-1-3 0,-2-2 0,86-74 0,-111 82 0,-2-2 0,-1-1 0,-2-2 0,-1-2 0,-2 0 0,-2-2 0,-2-1 0,-1-1 0,23-61 0,-38 79 0,0-2 0,-2 1 0,0-1 0,-2 0 0,-1-1 0,0-27 0,-4 43 0,0 0 0,-1 1 0,0-1 0,-1 1 0,0-1 0,-1 1 0,0 0 0,-1 0 0,0 0 0,-1 0 0,0 1 0,-1 0 0,0 0 0,0 0 0,-1 1 0,-15-16 0,8 12 0,-2 1 0,1 1 0,-1 0 0,-1 1 0,0 1 0,0 1 0,-1 0 0,0 1 0,-20-5 0,-8 1 0,0 1 0,-74-5 0,25 10 0,-147 11 0,-93 34 0,232-23 0,1 5 0,-175 63 0,212-59 0,1 2 0,1 4 0,2 2 0,1 3 0,-58 47 0,45-24 0,-83 89 0,116-105 0,1 1 0,3 3 0,-35 59 0,60-89 0,1 0 0,1 1 0,1 0 0,1 0 0,0 1 0,1 0 0,-3 21 0,8-34 0,1-1 0,-1 1 0,1-1 0,0 1 0,0-1 0,1 1 0,0-1 0,0 1 0,1-1 0,0 0 0,0 0 0,0 0 0,1 0 0,0 0 0,0 0 0,0 0 0,1-1 0,0 0 0,0 0 0,0 0 0,0 0 0,1 0 0,0-1 0,0 0 0,0 0 0,6 3 0,2-1 0,-1 0 0,0-1 0,1 0 0,0-1 0,0 0 0,1-1 0,-1-1 0,1 0 0,-1-1 0,1 0 0,0-1 0,-1-1 0,15-2 0,11-3 0,0-1 0,0-2 0,46-18 0,-16 1 0,-1-3 0,-1-4 0,-2-1 0,-1-4 0,-2-3 0,-2-2 0,89-83 0,-116 93 0,-1-1 0,-2-1 0,-2-1 0,31-52 0,-48 68 0,0 1 0,-2-1 0,0-1 0,-1 0 0,-1 0 0,-1-1 0,-1 1 0,-1-1 0,0 0 0,-1-43 0,-3 55 0,-1 0 0,0 0 0,-1 0 0,0 1 0,0-1 0,-1 1 0,-1-1 0,1 1 0,-2 0 0,1 1 0,-1-1 0,0 1 0,-9-10 0,6 8 0,-1 1 0,-1 0 0,1 1 0,-2 0 0,1 1 0,-1 0 0,0 1 0,0 0 0,-22-8 0,2 4 0,0 1 0,-1 1 0,0 2 0,0 1 0,-54 0 0,-167 16 0,-241 60 0,356-41 0,-203 73 0,284-81 0,1 1 0,1 3 0,-98 64 0,131-74 0,1 0 0,1 1 0,0 1 0,1 0 0,1 2 0,1 0 0,0 1 0,2 1 0,0 0 0,2 1 0,-15 34 0,23-45 0,1 1 0,0-1 0,1 1 0,1 0 0,0 0 0,0 0 0,1 0 0,1 0 0,0 0 0,1 0 0,0 0 0,1 0 0,1 0 0,0 0 0,0 0 0,2-1 0,-1 0 0,2 0 0,-1 0 0,2 0 0,-1-1 0,2 0 0,-1-1 0,2 1 0,-1-2 0,1 1 0,1-1 0,-1 0 0,2-1 0,11 8 0,4 0 0,1-1 0,0-2 0,1 0 0,1-2 0,0-1 0,0-1 0,1-2 0,0-1 0,0-1 0,1-1 0,32-1 0,-8-3 0,0-3 0,0-2 0,-1-2 0,1-3 0,67-21 0,-45 6 0,-1-4 0,-2-3 0,-2-4 0,-1-2 0,-1-4 0,-3-2 0,-1-4 0,-3-2 0,-2-3 0,-3-2 0,-1-4 0,92-124 0,-117 136 0,-2-2 0,27-59 0,-45 83 0,-2-1 0,-1 0 0,-1 0 0,-1 0 0,-1-1 0,3-42 0,-9 57 0,0 0 0,0 0 0,-1-1 0,-1 1 0,0 0 0,-1 0 0,0 0 0,-1 1 0,0-1 0,0 1 0,-12-19 0,9 19 0,-1-1 0,-1 1 0,0 0 0,-1 1 0,0 0 0,-1 0 0,0 1 0,0 1 0,-23-14 0,7 9 0,1 1 0,-2 0 0,0 3 0,0 0 0,-1 1 0,0 2 0,0 1 0,-35-1 0,-8 4 0,-1 2 0,-85 12 0,54 1 0,1 5 0,1 4 0,1 5 0,-177 71 0,211-69 0,1 4 0,1 3 0,2 2 0,2 3 0,2 3 0,1 2 0,-84 89 0,91-77 0,2 2 0,3 3 0,3 1 0,-68 137 0,88-151 0,3 0 0,2 2 0,2 0 0,3 0 0,1 2 0,3-1 0,-3 105 0,13-128 0,0-1 0,2 1 0,2-1 0,0 0 0,2 0 0,2 0 0,0-1 0,2 0 0,17 33 0,-17-41 0,2 0 0,0 0 0,1-2 0,1 1 0,0-2 0,1 0 0,1-1 0,1 0 0,1-2 0,0 0 0,0-1 0,28 13 0,-17-11 0,2-3 0,0 0 0,0-2 0,1-1 0,1-2 0,-1-1 0,36 1 0,-23-6 0,-1-1 0,0-2 0,0-3 0,81-18 0,-59 5 0,-2-3 0,0-3 0,-2-3 0,-1-2 0,-1-4 0,-2-1 0,57-46 0,-57 35 0,-2-3 0,-3-2 0,-1-3 0,-3-1 0,52-75 0,-69 81 0,-1-2 0,-3-2 0,-2 0 0,-3-2 0,-2 0 0,-2-2 0,13-61 0,-27 92 0,-2 0 0,0 0 0,-2 0 0,-1-1 0,-1 1 0,-1-1 0,-6-31 0,4 42 0,0 0 0,-2 0 0,1 1 0,-2 0 0,0 0 0,-1 0 0,0 1 0,-1 0 0,0 0 0,-1 1 0,0 0 0,-1 0 0,-17-14 0,8 11 0,0 1 0,-1 1 0,0 1 0,-1 1 0,0 0 0,-1 2 0,0 0 0,-35-8 0,-4 4 0,0 2 0,-64-4 0,0 8 0,-136 9 0,-126 35 0,289-23 0,1 4 0,0 4 0,2 5 0,0 4 0,-122 58 0,163-62 0,1 2 0,2 2 0,0 3 0,3 2 0,0 2 0,3 2 0,1 2 0,3 2 0,1 2 0,-35 52 0,46-54 0,2 1 0,2 1 0,2 2 0,2 0 0,3 1 0,1 1 0,-10 57 0,21-76 0,2 1 0,1 0 0,2 0 0,1 0 0,5 45 0,-1-53 0,0-1 0,2 0 0,1 0 0,0 0 0,2-1 0,1 0 0,24 40 0,-22-44 0,1 0 0,0-1 0,1-1 0,1-1 0,1 0 0,0-1 0,1 0 0,26 16 0,-20-17 0,1-1 0,0-1 0,0-1 0,1-1 0,0-1 0,35 6 0,-21-9 0,1 0 0,0-3 0,-1-1 0,1-3 0,0 0 0,-1-3 0,0-1 0,0-2 0,48-16 0,-30 3 0,-1-1 0,-1-3 0,0-3 0,-3-2 0,0-2 0,-2-2 0,-2-3 0,-1-1 0,-1-3 0,-3-2 0,45-56 0,-68 73 0,-2-1 0,0 0 0,-2-2 0,-2 0 0,0 0 0,-2-1 0,-1-1 0,-1 0 0,-2 0 0,6-49 0,-11 57 0,-2 0 0,-1-1 0,0 1 0,-2 0 0,-1 0 0,0 0 0,-2 1 0,0-1 0,-2 1 0,-1 0 0,0 1 0,-2 0 0,0 0 0,-1 1 0,-21-28 0,10 21 0,-1 2 0,0 0 0,-2 2 0,-1 1 0,-1 1 0,-1 1 0,-1 1 0,-59-28 0,24 19 0,-2 2 0,0 3 0,-94-18 0,62 21 0,0 5 0,-157-5 0,185 20 0,0 3 0,0 3 0,0 3 0,-98 25 0,127-22 0,1 1 0,0 3 0,1 1 0,0 1 0,2 3 0,0 1 0,-33 27 0,48-32 0,1 1 0,0 2 0,2 0 0,0 0 0,2 2 0,0 0 0,1 2 0,1-1 0,2 2 0,0 0 0,-15 43 0,19-40 0,2 1 0,1 0 0,1 0 0,1 0 0,2 1 0,0 0 0,3-1 0,0 1 0,2-1 0,11 53 0,-9-63 0,1 0 0,1 0 0,0 0 0,2 0 0,0-1 0,1-1 0,0 0 0,2 0 0,0-1 0,0 0 0,2-1 0,0-1 0,1 0 0,0-1 0,1-1 0,29 19 0,-28-23 0,0 1 0,0-2 0,1 0 0,-1-1 0,1-1 0,1-1 0,-1 0 0,34 1 0,-27-4 0,1-2 0,-1-1 0,1 0 0,-1-2 0,47-14 0,-33 5 0,-1-2 0,-1-2 0,0-1 0,-1-2 0,-1-1 0,-1-2 0,61-54 0,-57 40 0,-1-2 0,-2-1 0,-2-2 0,-1-1 0,-3-2 0,40-79 0,-51 85 0,-1 0 0,-2-1 0,-2-1 0,-2 0 0,-2-1 0,-1 0 0,-3 0 0,2-78 0,-8 96 0,-1 0 0,-1 1 0,-1-1 0,-1 0 0,-1 1 0,-11-29 0,11 37 0,-1 1 0,-1 0 0,0 1 0,0-1 0,-2 2 0,1-1 0,-2 1 0,1 1 0,-2 0 0,-19-16 0,7 12 0,1 0 0,-2 2 0,0 0 0,-1 2 0,0 1 0,0 1 0,-1 1 0,-48-7 0,27 8 0,0 3 0,0 2 0,-1 2 0,-59 7 0,56 0 0,0 2 0,0 2 0,1 3 0,1 2 0,0 2 0,2 2 0,0 2 0,1 2 0,1 3 0,2 1 0,1 2 0,1 2 0,-50 50 0,42-33 0,1 3 0,3 1 0,3 3 0,1 1 0,4 2 0,-47 97 0,68-119 0,3 1 0,1 0 0,2 1 0,1 0 0,-5 53 0,12-60 0,2-1 0,1 1 0,1 0 0,2-1 0,1 1 0,2-1 0,13 45 0,-10-49 0,2 0 0,0 0 0,1-2 0,2 1 0,1-2 0,1 0 0,1 0 0,0-2 0,23 22 0,-22-27 0,1 0 0,1-1 0,1-1 0,0 0 0,1-2 0,0-1 0,1-1 0,1 0 0,-1-2 0,37 9 0,-23-10 0,-1-1 0,1-3 0,1 0 0,-1-3 0,56-4 0,-43-3 0,0-2 0,-1-1 0,78-28 0,-53 9 0,-1-3 0,-2-4 0,-1-3 0,-2-2 0,70-57 0,-82 54 0,-2-3 0,-2-3 0,-2-2 0,-3-1 0,72-105 0,-87 107 0,-2-1 0,-3-1 0,-2-2 0,-2 0 0,-3-2 0,-2 0 0,14-76 0,-26 102 0,-2-1 0,-2 1 0,0-1 0,-2 1 0,-2-1 0,0 1 0,-2 0 0,-10-38 0,8 48 0,-1 0 0,0 1 0,-1 0 0,-1 1 0,-1 0 0,-1 0 0,0 1 0,-1 0 0,-1 1 0,-1 1 0,0 0 0,-1 1 0,-20-15 0,-5 1 0,-1 2 0,-1 2 0,-1 2 0,-1 2 0,-1 2 0,-66-18 0,-12 6 0,-155-19 0,177 36 0,0 5 0,0 4 0,-193 17 0,237-6 0,0 3 0,1 2 0,0 2 0,1 3 0,1 2 0,1 3 0,0 2 0,-65 41 0,87-44 0,1 1 0,1 2 0,1 2 0,1 0 0,1 1 0,2 2 0,0 1 0,2 0 0,2 2 0,1 0 0,1 2 0,2 0 0,1 0 0,-17 60 0,22-55 0,2 1 0,1 0 0,2 0 0,2 0 0,1 0 0,2 0 0,2 1 0,2-1 0,2 0 0,1-1 0,2 1 0,2-1 0,24 59 0,-16-57 0,2-1 0,2 0 0,1-2 0,2 0 0,1-2 0,2-1 0,2-1 0,1-2 0,1-1 0,62 44 0,-62-53 0,0-2 0,1-1 0,1-1 0,1-2 0,0-2 0,1-1 0,0-2 0,1-2 0,0-1 0,1-2 0,0-1 0,69-2 0,-43-7 0,0-4 0,-1-2 0,0-3 0,0-3 0,-2-3 0,0-2 0,-2-3 0,72-39 0,-65 26 0,-2-3 0,-1-4 0,-2-1 0,-3-4 0,-1-2 0,86-99 0,-98 94 0,-3-3 0,-3-1 0,-2-2 0,33-74 0,-45 78 0,-3-1 0,-3-1 0,-2 0 0,-3-2 0,8-62 0,-20 96 0,-1 1 0,-1-1 0,-1 1 0,-2-1 0,-1 1 0,-1 0 0,-1 0 0,-12-39 0,9 44 0,-1 1 0,-1 0 0,-1 1 0,0 0 0,-2 1 0,0 0 0,-1 1 0,-1 0 0,0 1 0,-29-23 0,10 13 0,-1 2 0,-2 2 0,-1 1 0,0 2 0,-1 1 0,-2 2 0,-70-19 0,38 18 0,-1 3 0,0 4 0,-121-4 0,145 14 0,1 3 0,0 1 0,0 3 0,1 2 0,0 2 0,0 3 0,1 1 0,0 2 0,2 3 0,-51 27 0,66-29 0,0 1 0,1 2 0,2 1 0,0 1 0,1 1 0,1 1 0,1 2 0,2 0 0,0 2 0,2 0 0,1 1 0,1 1 0,2 1 0,1 0 0,-13 39 0,17-30 0,1 0 0,2 0 0,2 1 0,1 1 0,3-1 0,1 0 0,2 1 0,2-1 0,1 0 0,3 0 0,13 48 0,-4-35 0,2 0 0,2-1 0,3-1 0,2-2 0,2 0 0,2-2 0,61 76 0,-61-89 0,2-2 0,1-1 0,2-2 0,1-1 0,1-2 0,58 33 0,-43-33 0,2-2 0,0-2 0,2-2 0,87 20 0,-53-23 0,1-4 0,0-5 0,1-3 0,0-4 0,0-4 0,129-19 0,-85-2 0,-1-5 0,-2-7 0,-2-5 0,135-60 0,-125 36 0,-3-6 0,-4-6 0,173-128 0,-189 114 0,-5-4 0,-3-5 0,-5-5 0,120-155 0,-186 209 0,44-78 0,-72 111 0,-1-1 0,-1 0 0,-1 0 0,0-1 0,-1 1 0,-2-2 0,0 1 0,3-36 0,-7 47 0,0 0 0,0 0 0,-1 0 0,-1 0 0,1 0 0,-2 0 0,1 0 0,-1 0 0,0 1 0,0-1 0,-1 1 0,0 0 0,0 0 0,-1 0 0,0 1 0,0-1 0,0 1 0,-1 1 0,0-1 0,0 1 0,0 0 0,-1 0 0,0 1 0,0-1 0,0 2 0,-9-4 0,-2-1 0,0 2 0,0 0 0,-1 1 0,0 1 0,0 1 0,0 1 0,0 0 0,0 1 0,-1 1 0,-21 4 0,20-1 0,1 1 0,-1 1 0,0 1 0,1 1 0,0 0 0,1 2 0,0 0 0,0 1 0,1 1 0,0 1 0,1 1 0,0 0 0,1 1 0,1 1 0,0 0 0,1 1 0,1 0 0,0 2 0,1-1 0,1 1 0,1 1 0,1 0 0,0 1 0,1-1 0,1 1 0,-8 42 0,10-27 0,1 0 0,1 1 0,3 0 0,0-1 0,3 1 0,0-1 0,3 0 0,1 0 0,1 0 0,2-1 0,17 40 0,-13-40 0,2-2 0,1 0 0,1-1 0,2 0 0,0-2 0,3-1 0,0 0 0,2-2 0,0 0 0,2-2 0,32 22 0,-28-26 0,0-1 0,1-2 0,1-1 0,0-2 0,1-1 0,1-2 0,42 9 0,-30-12 0,0-1 0,1-3 0,-1-2 0,94-8 0,-62-5 0,-1-3 0,0-4 0,-2-4 0,0-2 0,-1-4 0,100-53 0,-116 50 0,-1-4 0,-1-2 0,-2-2 0,82-77 0,-101 81 0,-2-2 0,-1-1 0,-2-2 0,-2-1 0,-1-2 0,40-84 0,-59 106 0,0-1 0,-2 1 0,0-2 0,-1 1 0,-2-1 0,0 0 0,-2 0 0,1-29 0,-4 40 0,0 0 0,0 0 0,-1 0 0,-1 0 0,0 1 0,0-1 0,-1 0 0,-1 1 0,0 0 0,0 0 0,-1 1 0,-1 0 0,0-1 0,0 2 0,-1-1 0,0 1 0,-12-10 0,2 5 0,0 0 0,-2 2 0,1 0 0,-1 1 0,-1 1 0,0 1 0,-1 1 0,1 1 0,-1 1 0,-1 1 0,1 0 0,-1 2 0,1 1 0,-1 1 0,-33 2 0,27 0 0,1 2 0,0 1 0,-1 2 0,2 0 0,-1 2 0,1 1 0,0 2 0,1 0 0,0 1 0,1 2 0,1 1 0,-24 18 0,26-15 0,1 1 0,1 1 0,1 1 0,0 1 0,2 0 0,-25 42 0,24-31 0,3-1 0,0 2 0,2 0 0,-15 63 0,18-44 0,2 1 0,2 0 0,3 1 0,2-1 0,2 0 0,3 1 0,12 60 0,-10-83 0,2 0 0,1-1 0,1 0 0,2 0 0,1-1 0,1 0 0,30 44 0,-30-54 0,0-2 0,1 0 0,1 0 0,0-2 0,2 0 0,0-1 0,0 0 0,2-2 0,-1 0 0,2-1 0,28 12 0,-20-14 0,0-1 0,1-1 0,0-1 0,0-2 0,0-1 0,0-1 0,1-1 0,-1-2 0,1-2 0,-1 0 0,1-2 0,-1-2 0,56-16 0,-50 10 0,-1-2 0,0-1 0,-2-2 0,0-1 0,0-1 0,-2-2 0,0-1 0,-2-2 0,-1 0 0,49-56 0,-53 51-1353,-3-1 0,0-1-1,-2-1 1,-1-1 0,14-36 0,-21 42-191,-1-2 0,-2 1-1,-1-1 1,-1 0 0,-2-1 0,2-53 0,-6 59-739,-2 0 0,0 0-1,-6-24 1,-7-7-903</inkml:trace>
</inkml:ink>
</file>

<file path=ppt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2:35.684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0 5 44,'56'2'44,"-5"-4"-40,-6-3-84</inkml:trace>
</inkml:ink>
</file>

<file path=ppt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41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8 1680,'76'13'18445,"-54"-10"-15939,-8-2-1855,0 0-1,0-1 1,0-1-1,-1 0 1,21-4-1,-24 3-1029,0-1-1,0 1 1,-1-2-1,1 0 1,-1 0-1,1 0 1,16-12-1,-22 13-267,-1 0-1,0 0 0,0 0 1,0 0-1,5-8 0,-6 8-213,0-1 0,0 0 0,-1 1 0,1-1-1,-1 0 1,0 0 0,0 0 0,-1 0 0,1 0-1,-1 0 1,0 0 0,0 0 0,0 0 0,0 1 0,-1-1-1,1 0 1,-3-6 0,-2-9-1662</inkml:trace>
</inkml:ink>
</file>

<file path=ppt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42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 580,'-5'0'1485,"-17"0"7330,4 5 6415,18-5-15011,1 1 0,-1 0 0,1 0 0,0 0 1,-1-1-1,1 1 0,0 0 0,-1-1 0,1 1 0,0-1 1,-1 1-1,1-1 0,0 1 0,0-1 0,0 1 0,0-1 1,1 1-1,15 4-83,0 0 1,0-1 0,1-1 0,22 1-1,16-2-2331,1-2-5484,-9-1-5116,-46 2 11146,-2-1 1439,1 0-1,-1 0 0,0 0 1,1 0-1,-1 0 0,0 0 1,1 0-1,-1-1 0,0 1 1,1 0-1,-1 0 0,0 0 1,1 0-1,-1 0 0,0-1 1,0 1-1,1 0 0,-1 0 1,1-1-212,-1-1-1474</inkml:trace>
</inkml:ink>
</file>

<file path=ppt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49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8 43 1040,'-3'1'401,"-46"10"7084,-95 10 0,127-20-6922,0-1-1,1 0 1,-1-2-1,0 0 1,1-1 0,0 0-1,-1-1 1,1-1 0,-26-12-1,15 5-197,19 9-136,-1 0 1,1-1-1,0 0 1,-15-10-1,19 14 326,3 7-56,3 8 143,5 30 1783,1 87 0,-5-56-1014,-20 501-210,9-461-1141,-4 52-60,-18 349 0,-64 625 0,77-1038 0,-10 113 0,23-191 0,3-21 0,0-1 0,0 1 0,1 0 0,-1 0 0,1 0 0,1 9 0,-1-13 0,1-1 0,-1 1 0,0-1 0,1 1 0,-1-1 0,1 0 0,-1 1 0,1-1 0,-1 0 0,1 1 0,-1-1 0,1 0 0,-1 0 0,1 0 0,-1 1 0,1-1 0,-1 0 0,1 0 0,-1 0 0,1 0 0,0 0 0,-1 0 0,1 0 0,-1 0 0,1 0 0,-1 0 0,1 0 0,0 0 0,-1-1 0,1 1 0,-1 0 0,1 0 0,0-1 0,22-7 0,-21 7 0,17-6 0,35-8 0,9-2 0,82-22 0,-5 1 0,-134 36-267,-1 0-1,0 0 1,1-1-1,-1 0 1,-1 0 0,1 0-1,5-6 1,-5 5-609,-1-1 0,1 0 0,-1 0 1,-1 0-1,1-1 0,-1 1 0,0-1 0,0 0 0,3-9 0,-1-6-3178,0-1-1,-1 0 0,2-44 0,-3 23 1723,5-22-242</inkml:trace>
</inkml:ink>
</file>

<file path=ppt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49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2 1220,'3'-2'1109,"0"1"0,1-1 0,-1 1 0,0 0 0,1 0 0,-1 0 0,1 0 0,-1 0 0,6 1 0,-3 0-507,0 0 0,0 0 0,0 1-1,0 0 1,7 2 0,5 4-644,1 0 0,27 16-1,-27-13 1336,-8-4-937,0 0 1,-1 0-1,0 1 0,0 1 1,0 0-1,-1 0 1,-1 1-1,1 0 0,-1 0 1,-1 1-1,0 0 1,0 0-1,5 12 0,-9-15 67,0 1 0,0-1-1,-1 1 1,1-1 0,-2 1-1,1 0 1,-1 0 0,-1 0 0,1-1-1,-1 1 1,0 0 0,-1 0-1,0 0 1,0 0 0,-1 0-1,0-1 1,0 1 0,-1-1-1,0 0 1,0 1 0,-6 8 0,1-5-319,-1 1 1,0-1 0,0 0 0,-1-1 0,0 0 0,-1 0-1,0-1 1,-1-1 0,-20 12 0,9-8-37,-1-1 1,0-1 0,0-1-1,-37 9 1,57-18-351,1 1 1,-1 0-1,0-1 1,0 0-1,1 0 1,-1 0-1,0 0 1,0 0-1,0-1 1,1 0-1,-7-1 1,9 1 140,-1 1 1,1-1-1,0 0 0,0 1 1,0-1-1,0 0 1,0 0-1,0 1 0,0-1 1,1 0-1,-1 0 1,0 0-1,0 0 0,1 0 1,-1 0-1,1 0 0,-1 0 1,1-1-1,-1 1 1,1 0-1,-1 0 0,1 0 1,0-1-1,0 1 1,0 0-1,0 0 0,0 0 1,0-1-1,0 1 0,0 0 1,0 0-1,0-1 1,1 1-1,-1 0 0,0 0 1,1 0-1,0-2 1,4-10-2995,1 1 0,0 1 0,14-22 1,-6 14 898,1 1 1,1 1-1,20-18 1,3 2 278</inkml:trace>
</inkml:ink>
</file>

<file path=ppt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50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98 76,'16'-27'2069,"-15"23"-1210,1 0 1,-1 1 0,0-1 0,0 0 0,1-8 0,-2 10-517,0 1 0,0-1 0,0 1 0,0-1 0,0 1 0,-1-1 0,1 1 0,0-1 0,-1 1 0,1-1 0,-1 1 0,0-1 1,1 1-1,-1 0 0,0-1 0,0 1 0,0 0 0,0 0 0,0 0 0,0-1 0,0 1 0,0 0 0,0 0 0,-1 1 0,1-1 0,0 0 0,-1 0 0,1 1 0,0-1 0,-1 1 0,1-1 1,-1 1-1,1-1 0,-1 1 0,1 0 0,-1 0 0,0 0 0,1 0 0,-2 0 0,-3 0-188,0-1 1,0 2-1,1-1 1,-1 0-1,0 1 1,1 0 0,-1 1-1,1-1 1,-1 1-1,1 0 1,0 1-1,-1-1 1,1 1-1,1 0 1,-8 5-1,6-2 241,0-1 1,0 2-1,0-1 0,1 0 1,0 1-1,1 0 0,0 0 1,0 0-1,-6 16 0,5-10 11,1 0 0,1 0 0,0 0 0,0 0 0,2 1 0,0-1 0,0 1 0,1 0-1,1-1 1,0 1 0,1-1 0,7 27 0,-5-28-998,1 1 0,0-1 1,1 0-1,1 0 0,0 0 0,0-1 0,1 0 0,0-1 1,1 0-1,1 0 0,-1-1 0,1 0 0,1 0 0,0-2 1,0 1-1,0-1 0,1-1 0,16 7 0,111 37-16910,-107-39 15101</inkml:trace>
</inkml:ink>
</file>

<file path=ppt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50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252 696,'3'-6'1064,"1"-1"0,-1 0 0,-1-1 0,1 1 0,-1 0 0,0-1 0,-1 1 0,0-1 0,0 0 0,-1 1 0,0-13 0,-3-1 3282,0 0-1,-12-38 1,11 44-2614,-6-21 2802,10 80-4534,6 28-464,-2-37-608,-1-1 0,-4 65 0,0-96 396,1 1-1,-1-1 1,1 0-1,-1 0 1,0 0-1,0 0 1,-1 0-1,1 0 1,0 0-1,-1 0 1,0 0-1,0-1 1,0 1-1,0-1 1,0 1-1,0-1 1,-1 0-1,-4 4 1,1-3-826,1 0 0,-1 0 0,0-1 1,0 0-1,0 0 0,0 0 0,0-1 0,-9 1 1,12-2-725</inkml:trace>
  <inkml:trace contextRef="#ctx0" brushRef="#br0" timeOffset="1">18 373 284,'-9'7'6503,"9"-7"-6303,-1 0 1,1 0 0,0 0-1,-1 0 1,1 0 0,-1 0-1,1 1 1,0-1 0,-1 0-1,1 0 1,0 0-1,-1 1 1,1-1 0,0 0-1,-1 0 1,1 1 0,0-1-1,-1 0 1,1 1 0,0-1-1,0 0 1,0 1 0,-1-1-1,1 1 1,0-1 0,0 0-1,0 1 1,0-1 0,0 1-1,0-1 1,0 0-1,0 1 1,0-1 0,0 1-1,0-1 1,0 0 0,0 1-1,0-1 1,0 1 0,0-1-1,0 0 1,0 1 0,0-1-1,1 1 1,-1-1 0,0 0-1,0 1 1,1-1 0,-1 0-1,0 1 1,0-1-1,1 0 1,-1 1 0,0-1-1,1 0 1,-1 0 0,1 1-1,10 9 270,1 0 0,1-1-1,-1 0 1,2-1 0,-1 0-1,1-1 1,27 9 0,-35-14-801,0 0 0,0-1 0,1 0 0,-1-1 1,0 1-1,0-1 0,1 0 0,-1-1 0,10-1 0,-11 1-252,0-1-1,-1 0 0,1 1 0,0-2 0,-1 1 1,1 0-1,-1-1 0,0 0 0,0 0 0,0 0 1,-1-1-1,1 1 0,4-6 0,46-70-8104,-54 78 8677,23-34-1870</inkml:trace>
</inkml:ink>
</file>

<file path=ppt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50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1 1880,'2'2'748,"0"0"-1,0 1 1,0-1-1,-1 1 1,1 0-1,-1 0 1,1-1-1,-1 1 1,0 0-1,0 0 1,0 0-1,0 5 1,4 41 5342,-4-28-4376,2 69 2953,4 32-1911,-2-88-2570,1 0-2223,1 49-1,-7-81 1518,0 0-1,0 0 1,0 0 0,-1 0-1,1 0 1,0 0 0,-1 0-1,1 0 1,-1 0 0,0 0-1,0 0 1,0 0 0,0 0-1,0-1 1,0 1 0,0 0-1,0-1 1,-1 1-1,-1 1 1,-5-1-4737,-4-5 4100,10 2 364,-16-8-1992,1-3 648</inkml:trace>
  <inkml:trace contextRef="#ctx0" brushRef="#br0" timeOffset="1">3 239 12,'-2'-11'23277,"37"8"-24385,-16 1 1874,4-3-1008,68-16-5826,2-7-5731,-64 17 9296,4 4 488</inkml:trace>
</inkml:ink>
</file>

<file path=ppt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51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84,'6'0'1225,"1"0"0,-1 0 0,1 1 1,-1 0-1,1 0 0,-1 0 0,0 1 0,11 4 0,-14-4-681,0 0 0,0 0-1,0 0 1,-1 0 0,1 1 0,-1-1-1,1 1 1,-1-1 0,0 1 0,0 0-1,0 0 1,-1 0 0,1 0 0,-1 0-1,1 0 1,-1 0 0,0 0 0,1 6-1,0 8 645,-1 0 0,0 0 0,-1 1 0,-1-1 0,0 0 0,-2 0 0,-6 27-1,2-9-150,-29 179-651,32-201-361,3-12-38,0 1 1,1 0-1,-1 0 1,0-1 0,1 1-1,-1 0 1,1 0-1,0 0 1,-1 0-1,1 0 1,0 0-1,0 2 1,1-4-282,1 0 0,-1 0 1,0 0-1,0-1 0,0 1 0,0 0 1,0-1-1,-1 1 0,1-1 1,0 1-1,0-1 0,0 1 1,0-1-1,0 0 0,-1 1 1,1-1-1,0 0 0,-1 0 0,1 0 1,1-1-1,-1 1-196,-1 0 388,58-63-13034,0 0 4418,-33 36 6314</inkml:trace>
  <inkml:trace contextRef="#ctx0" brushRef="#br0" timeOffset="1">362 83 96,'-1'0'315,"1"-1"0,-1 1 0,1 0 0,-1 0 0,1-1 0,-1 1 0,1 0 0,-1 0-1,1 0 1,-1 0 0,1 0 0,-1 0 0,1 0 0,-1 0 0,0 0 0,1 0 0,-1 0 0,1 0 0,-1 0 0,1 0 0,-1 0 0,1 0 0,-1 1 0,1-1-1,-2 1 1,-16 11 5321,-10 20 2075,18-18-6893,0 0 0,1 1 0,1 0 0,1 0 0,0 1 0,0 0 0,-4 21 0,9-30-599,0 0 0,1 0-1,1 0 1,-1 0 0,1 0-1,0 0 1,0 0-1,1 0 1,0 0 0,0 0-1,1 0 1,0-1 0,0 1-1,0 0 1,1-1 0,0 0-1,0 1 1,1-1 0,0 0-1,6 6 1,12 11-3164,-18-20 1322,1 0 0,-1 0 0,1 0-1,-1 0 1,1-1 0,6 3 0,-7-4 439,-1 0 1,1 0 0,-1-1 0,1 1 0,0-1-1,-1 0 1,1 0 0,-1 0 0,8-1 0,-7 0 553,0 0 0,0 0 0,0-1 0,0 1 0,6-5 0,8-6-1666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04.67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 24 608,'-2'3'14561,"11"-8"-7226,-2 1-5489,-1 1 0,2-1 0,12-3-1,-5 5-1356,-1 1 0,1 1 0,-1 0 0,1 1 0,18 4-1,19 1-1116,-19-2-2250,12 10-7606,-32-9 6347,1-1 1,0 0 0,14 1-1,-7-2 2069</inkml:trace>
</inkml:ink>
</file>

<file path=ppt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51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108,'23'-13'4812,"8"-5"6916,-31 18-11624,1 0-1,0 0 0,0 1 0,0-1 1,-1 0-1,1 1 0,0-1 1,0 1-1,-1-1 0,1 1 1,0-1-1,-1 1 0,1-1 1,-1 1-1,1 0 0,-1-1 0,1 1 1,-1 0-1,1 0 0,-1-1 1,0 1-1,1 0 0,-1 0 1,1 1-1,9 22 1207,-3 3-256,-1 1 0,-1 0 0,-1 0 0,-2 0 0,-1 47 0,-2-43-73,2-1-1,1 1 0,1-1 1,9 36-1,-2-46-980,-10-21 0,0 1 0,1 0 0,-1-1 0,0 1 0,1-1 0,-1 1 0,1-1 0,-1 1 0,1-1 0,-1 0 0,1 1 0,-1-1 0,1 0 0,0 1 0,-1-1 0,1 0 0,-1 0 0,1 1 0,0-1 0,-1 0 0,1 0 0,0 0 0,-1 0 0,1 0 0,-1 0 0,1 0 0,0 0 0,-1 0 0,1 0 0,0 0 0,0-1 0,0-1-796,-1 0-1,0 0 1,0 0 0,0-1-1,0 1 1,0 0 0,0 0-1,-1 0 1,1 0 0,-1 0-1,-1-4 1,2 5 247,-3-12-3314,-1 1 1,-1-1-1,0 1 0,-8-14 0,4 14 1303</inkml:trace>
</inkml:ink>
</file>

<file path=ppt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51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900,'0'0'214,"-1"0"-1,0-1 1,1 1-1,-1 0 1,1 0 0,-1 0-1,1 0 1,-1 0 0,0 0-1,1 0 1,-1 1-1,1-1 1,-1 0 0,1 0-1,-1 0 1,1 0-1,-1 1 1,1-1 0,-1 0-1,1 1 1,-1-1-1,1 0 1,-1 1 0,1-1-1,0 0 1,-1 1-1,1-1 1,0 1 0,-1-1-1,1 1 1,0-1-1,-1 1 1,1-1 0,0 1-1,0-1 1,0 1-1,-1 0 1,-6 25 3150,6-22-2945,-3 14 203,2 1 0,0 0 0,1-1-1,1 1 1,1 0 0,1 0 0,0-1 0,7 25 0,-4-22-179,1-1-1,1 0 1,1 0 0,0 0 0,2-1-1,0 0 1,14 18 0,-21-33-371,0 0 1,0 0-1,1 0 1,-1 0-1,1-1 1,0 0-1,0 1 1,0-1-1,1-1 1,-1 1-1,1-1 1,-1 0-1,1 0 1,6 2-1,-7-3 9,-1-1 0,1 1 0,0-1 0,0 0 0,0-1 0,-1 1 1,1 0-1,0-1 0,-1 0 0,1 0 0,0 0 0,-1 0 0,1-1 0,-1 0 0,0 1 0,0-1 0,1 0 0,-1-1 1,5-4-1,37-39 920,-38 37-917,1 0 0,0 0 0,1 1 0,0 0 0,0 1 0,0 0 0,20-11 0,-27 17-48,-1 1 0,1-1 0,-1 1-1,1-1 1,0 1 0,-1-1 0,1 1 0,0 0 0,-1 0 0,1 0-1,0 0 1,0 0 0,-1 0 0,1 1 0,0-1 0,-1 0-1,1 1 1,-1 0 0,1-1 0,0 1 0,2 1 0,-1 1 70,-1-1-1,1 0 1,-1 1 0,0-1 0,0 1 0,0 0 0,0-1 0,0 1 0,-1 0 0,3 5 0,1 7 465,0 0 1,-1 0 0,4 27 0,-8-40-517,4 39 214,-2 0 0,-2 0 0,-2-1-1,-1 1 1,-2 0 0,-2-1-1,-17 57 1,20-82-269,-1-1 0,0-1 0,-13 25 0,16-35 0,0 0 0,0 0 0,0-1 0,0 1 0,0-1 0,-1 1 0,1-1 0,-1 0 0,1 0 0,-5 2 0,6-3 0,-1 0 0,1-1 0,-1 1 0,1-1 0,-1 1 0,1-1 0,-1 0 0,0 0 0,1 0 0,-1 1 0,1-2 0,-1 1 0,0 0 0,1 0 0,-1 0 0,1-1 0,-1 1 0,0-1 0,1 1 0,-1-1 0,1 0 0,-2-1 0,0 0 0,0-1 0,0 1 0,0-1 0,1 0 0,-1 0 0,1-1 0,0 1 0,0 0 0,0-1 0,0 1 0,0-1 0,1 1 0,0-1 0,-1-5 0,-1-1 0,0 0 0,2 0 0,-1 0 0,1-13 0,1 18-299,0-1 0,1 1 0,0 0 0,0 0 0,0-1 0,0 1 0,1 0 0,0 0 0,0 0 0,1 1 0,-1-1-1,1 0 1,0 1 0,0 0 0,0 0 0,7-7 0,4-1-1948,1 0-1,0 1 1,24-13-1,4-4-833,-42 27 2668,10-7-3426,1 0-1,22-11 1,-9 10 1238</inkml:trace>
</inkml:ink>
</file>

<file path=ppt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52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73 504,'16'-13'2781,"-15"12"-1987,0-1 0,0 1 0,0-1 0,0 1 0,0-1 0,0 1 0,0-1 0,0 1 0,-1-1 0,1 0 0,0-2 0,-1 2-9,0 0 0,0 0 0,0 0 0,0 1 0,-1-1 1,1 0-1,-1 0 0,1 0 0,-1 0 0,0 1 0,1-1 0,-1 0 0,0 1 1,0-1-1,0 0 0,-1 1 0,1-1 0,0 1 0,-1 0 0,1-1 0,-3-1 0,7 7-743,-1 0 0,0 0 0,0 0 0,0 0-1,0 0 1,0 0 0,1 7 0,9 39-4720,-11-44 3629,-1-1 0,0 1 0,0 0 0,0 0 0,-1 0 0,1-1 0,-1 1 0,-1 0 1,1-1-1,-1 1 0,0-1 0,-4 8 0,0-2-661,0-1-1,0 0 1,-1-1 0,0 0-1,-10 10 1,-1-2-102</inkml:trace>
  <inkml:trace contextRef="#ctx0" brushRef="#br0" timeOffset="1">2 357 1572,'-2'5'25653,"11"-1"-25166,0-1 0,1 0-1,-1 0 1,1-1 0,-1 0-1,15 1 1,3 1-132,39 5 541,0-9-4355,-43-2-747,34-7 0,-37 4-180,0-1 1,-1-1-1,35-16 1,-26 8 2259</inkml:trace>
</inkml:ink>
</file>

<file path=ppt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52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2 1016,'1'0'366,"0"0"-1,0-1 1,0 1-1,0 0 1,0 0 0,0 0-1,0-1 1,0 1-1,0 0 1,0 1 0,0-1-1,0 0 1,0 0-1,0 0 1,0 0 0,0 1-1,0-1 1,0 0-1,0 1 1,-1-1 0,1 1-1,0-1 1,0 1-1,0 0 1,0-1 0,-1 1-1,1 0 1,0-1-1,-1 1 1,1 0-1,0 0 1,-1 0 0,1 0-1,-1-1 1,0 1-1,1 0 1,-1 0 0,0 0-1,1 0 1,-1 0-1,0 0 1,0 0 0,0 0-1,0 0 1,0 0-1,0 0 1,0 2 0,-1 7 1413,-1 0 1,0 0-1,0 0 1,-5 12 0,-1 4-211,3 7-176,0 51 0,0-6-3138,-1-46-979,-7-5-3416,11-25 5380,1 0 0,-1 0 0,1 0 0,-1-1 0,1 1 0,-1-1 0,0 1 0,0-1 0,0 0 0,0 0 0,0 0 0,0 0 0,0 0 0,0 0 0,0 0 0,-1-1 0,1 1 0,0-1 0,0 0 0,-1 0 0,1 1 0,0-1 0,-1-1 1,-3 1-1,-9-4-1238</inkml:trace>
  <inkml:trace contextRef="#ctx0" brushRef="#br0" timeOffset="1">0 246 696,'1'-2'733,"0"1"-1,-1 0 0,1 0 1,0 0-1,0 0 1,0 0-1,0 0 1,0 0-1,0 1 1,0-1-1,0 0 0,0 0 1,0 1-1,0-1 1,0 1-1,1-1 1,-1 1-1,0-1 1,0 1-1,1 0 1,-1 0-1,0 0 0,0-1 1,3 1-1,11 3 3205,-2 0-5656,54 3 1517,-51-6-1037,0-1 0,20-3 0,-24 1-125,-1 1 0,1-1-1,-1-1 1,0 0 0,0-1-1,0 0 1,-1 0 0,0-1-1,16-12 1,-2-4-879</inkml:trace>
</inkml:ink>
</file>

<file path=ppt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53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0 1580,'-1'25'6278,"-7"37"0,5-40-4448,0 0-1,1 29 1,3-23-534,1-1 0,8 42-1,-9-63-1228,0 0 0,0-1 0,1 1 0,0 0 0,0-1-1,1 1 1,-1-1 0,1 0 0,0 0 0,1 0 0,-1 0-1,1 0 1,0-1 0,0 0 0,0 0 0,1 0 0,0 0-1,6 4 1,-7-7-61,-1 1 1,1-1-1,0 0 0,-1-1 0,1 1 1,0-1-1,0 1 0,0-1 0,-1 0 0,1-1 1,0 1-1,0-1 0,-1 1 0,1-1 0,0 0 1,-1-1-1,1 1 0,-1 0 0,1-1 0,-1 0 1,0 0-1,5-3 0,6-6-5,1-1-1,-2 0 1,18-19 0,-18 16 4,-3 5-83,-6 5 148,0 1-1,0-1 0,0 1 1,1 0-1,0 1 1,6-5-1,-10 8-9,0-1-1,0 1 1,0-1 0,0 1-1,0 0 1,0 0 0,0-1-1,1 1 1,-1 0 0,0 0-1,0 0 1,0 0 0,0 0-1,0 1 1,1-1 0,-1 0-1,0 1 1,0-1 0,0 0-1,0 1 1,0-1 0,0 1-1,0 0 1,0-1 0,0 1-1,0 0 1,-1-1 0,1 1 0,0 0-1,0 0 1,0 0 0,-1 0-1,1 0 1,-1 0 0,1 0-1,-1 0 1,1 0 0,-1 0-1,1 1 1,3 8 184,0-1 0,-1 1 0,0 0 0,0 0 0,-1 0 0,-1 1 0,0-1 0,0 0 0,-1 11 1,-2 17 996,-7 42 0,6-57-1125,-4 26-116,-2-1 0,-3 0 0,-20 57 0,32-103 0,-1-1 0,1 0 0,0 0 0,-1 1 0,1-1 0,-1 0 0,0 0 0,1 0 0,-1 0 0,0 0 0,1 0 0,-1 0 0,0 0 0,0 0 0,0 0 0,0 0 0,0 0 0,0-1 0,0 1 0,0 0 0,0-1 0,-1 1 0,1-1 0,0 1 0,0-1 0,-1 0 0,1 1 0,-1-1 0,0-1 0,1 1 0,-1-1 0,1 1 0,-1-1 0,1 0 0,-1 0 0,1 0 0,0 0 0,0 0 0,-1 0 0,1 0 0,0 0 0,0 0 0,0-1 0,0 1 0,0 0 0,1-1 0,-1 1 0,0-1 0,1 1 0,-2-3 0,-1-3-53,1 0 1,-1-1-1,1 1 1,1-1-1,-1 1 1,1-1-1,1 0 1,-1 0-1,1 0 0,1 1 1,-1-1-1,1 0 1,1 0-1,-1 1 1,1-1-1,1 1 1,-1 0-1,1-1 1,1 1-1,-1 0 0,9-11 1,21-22-21818,-18 25 17896,0 0 974,2-2 745</inkml:trace>
</inkml:ink>
</file>

<file path=ppt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53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1740,'10'-4'1626,"22"-10"4793,-28 13-4586,0-1 0,0 1 0,0 0 0,0 0 0,7 0 0,-10 2-1567,1-1 0,-1 1 1,0-1-1,0 1 1,0-1-1,0 1 1,0 0-1,0 0 0,0 0 1,0-1-1,0 1 1,0 0-1,0 0 1,0 0-1,-1 0 0,1 1 1,0-1-1,-1 0 1,1 0-1,-1 0 1,1 1-1,-1-1 0,0 0 1,1 2-1,6 32 1943,-7-1-1430,-1 0 1,-7 39-1,0 8-2,5-42-777,2 0 0,9 76 0,-7-105 0,0 1 0,2-1 0,-1 0 0,1 0 0,1 0 0,0 0 0,0-1 0,1 1 0,0-1 0,0 0 0,1 0 0,0-1 0,1 0 0,0 0 0,0-1 0,10 8 0,-13-12-7,1 0 0,-1 0 1,1-1-1,0 0 0,0 0 0,0 0 0,0 0 1,1-1-1,-1 0 0,0 0 0,1 0 1,-1-1-1,0 1 0,1-1 0,-1-1 0,1 1 1,-1-1-1,0 0 0,1 0 0,-1 0 0,6-3 1,-9 2-692,-1 1 0,1 0 0,-1-1 1,1 1-1,-1-1 0,0 0 1,1 1-1,-1-1 0,0 0 0,0 0 1,0 0-1,-1 0 0,1 0 0,0 0 1,-1 0-1,1 0 0,-1 0 1,0 0-1,1-4 0,-2-38-10454,-4 23 7263,0-2 1183</inkml:trace>
</inkml:ink>
</file>

<file path=ppt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53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8 1172,'7'-3'13879,"2"-3"-10777,8-6-2578,13-7 32,-21 14-436,0 1 0,0 0 0,0 1 1,0 0-1,1 1 0,-1 0 0,1 0 0,0 1 0,10 0 0,-3 1-42,1 0-1,-1 2 0,1 0 1,19 5-1,-34-7 36,-1 1 0,1 0 0,-1-1 0,1 1 0,-1 0 0,1 0 0,-1 1 0,0-1 0,0 0 0,0 1 0,0-1 0,0 1 0,0 0 0,0-1 0,0 1 0,-1 0 0,1 0 0,-1 1 0,1-1 0,-1 0 0,0 0 0,0 0 0,0 1 0,0-1 0,0 1 0,0-1 0,-1 1 0,1-1 0,-1 1-1,0-1 1,0 1 0,0-1 0,0 1 0,0 0 0,0-1 0,-2 5 0,0 4 438,-1-1-1,-1 1 1,1-1 0,-2 1-1,1-2 1,-2 1-1,-7 12 1,-65 86 1303,-8 11-347,78-106-1507,0 0 0,0 0 0,1 1 0,-9 25 0,15-36 0,0 0 0,0 0 0,1 1 0,-1-1 0,1 0 0,-1 0 0,1 0 0,0 1 0,0-1 0,1 0 0,-1 0 0,1 0 0,-1 1 0,1-1 0,0 0 0,0 0 0,1 0 0,-1 0 0,0-1 0,1 1 0,0 0 0,0 0 0,0-1 0,0 1 0,0-1 0,0 0 0,0 0 0,1 0 0,4 4 0,0-3-371,-1 0 0,1 0 0,-1 0 0,1-1 0,0 0 0,0 0 0,0 0 0,0-1 0,0 0 1,0-1-1,1 0 0,-1 0 0,0 0 0,0-1 0,0 0 0,8-2 0,-9 2-124,1-1 0,-1 0-1,0-1 1,1 1 0,-1-1 0,0 0 0,0-1-1,-1 1 1,1-1 0,-1 0 0,0-1 0,0 1 0,0-1-1,-1 0 1,1 0 0,-1-1 0,5-8 0,-6 7-1710,0-1 0,0 0 1,0 0-1,-1 0 0,1-9 1,-2 1-676</inkml:trace>
</inkml:ink>
</file>

<file path=ppt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54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5 1456,'-15'-4'23596,"26"4"-24481,79 3 1096,-2 7-3842,1 4-3847,-1 3-3853,-65-11 9481</inkml:trace>
</inkml:ink>
</file>

<file path=ppt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54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433 1384,'1'-1'368,"1"1"0,-1-1 0,0 1 1,1-1-1,-1 1 0,0-1 0,1 0 0,-1 0 0,0 1 0,0-1 0,0 0 1,0 0-1,0 0 0,0 0 0,0-1 0,0 1 0,0 0 0,0 0 0,-1-1 0,1 1 1,0 0-1,-1-1 0,1 1 0,-1 0 0,0-1 0,1 1 0,-1-1 0,0 1 0,0-1 1,0 1-1,0-1 0,0 1 0,0 0 0,-1-4 0,0-6 1864,-1 0 0,-1 0 0,-5-16 0,4 15-844,-18-55 5319,22 98-5973,7 1-891,14 91 218,-20-104-1392,0 0-1,-2 24 0,1-41 901,0 0 0,0-1 1,0 1-1,-1 0 0,1-1 1,-1 1-1,1-1 0,-1 1 1,0 0-1,0-1 0,0 1 1,0-1-1,0 0 0,0 1 0,0-1 1,0 0-1,0 0 0,0 1 1,-1-1-1,1 0 0,-1 0 1,1-1-1,-1 1 0,1 0 1,-1 0-1,1-1 0,-1 1 0,0-1 1,-2 1-1,-2 0-980,-1 0 0,1-1 0,0 1 0,0-2 0,-1 1 1,1-1-1,-6-1 0,-4-2-1011</inkml:trace>
  <inkml:trace contextRef="#ctx0" brushRef="#br0" timeOffset="1">1 499 428,'12'-13'26322,"-5"15"-22821,5 3-6469,2-1 2977,1-1 0,18 2 0,-17-4-1308,-1 0 0,17-2 0,-14-1-910,0-1 0,0 0 0,-1-1 0,1-1 0,-1-1 1,0 0-1,0-2 0,23-13 0,-7 1-204</inkml:trace>
  <inkml:trace contextRef="#ctx0" brushRef="#br0" timeOffset="2">925 1 764,'2'1'364,"-1"-1"0,0 1 0,1 0 0,-1 0-1,0 0 1,0 0 0,0 0 0,0 1 0,0-1 0,0 0 0,0 1 0,0-1-1,0 0 1,-1 1 0,1-1 0,-1 1 0,1-1 0,-1 1 0,1-1 0,-1 1-1,0-1 1,0 1 0,0-1 0,0 1 0,0 0 0,0 2 0,-1 8 2032,0 1 0,-5 17 0,3-13-727,-15 160 6858,17-143-8506,2 0-1,2 0 0,8 42 1,0-23-6885,-11-52 6594,1-1-1,-1 1 1,0-1 0,0 1-1,0-1 1,0 1-1,0 0 1,0-1-1,0 1 1,0-1 0,0 1-1,0-1 1,0 1-1,0-1 1,0 1-1,-1 0 1,1-1 0,0 1-1,0-1 1,-1 1-1,1-1 1,0 1-1,-1-1 1,1 0 0,0 1-1,-1-1 1,1 1-1,-1-1 1,1 0-1,0 1 1,-1-1 0,1 0-1,-1 1 1,1-1-1,-1 0 1,1 0-1,-1 0 1,0 1 0,1-1-1,-1 0 1,1 0-1,-1 0 1,1 0-1,-2 0 1,-1 0-517,1 0 0,-1 0 0,0-1 0,1 1 1,-1-1-1,1 0 0,-5-1 0,-18-11-1440</inkml:trace>
</inkml:ink>
</file>

<file path=ppt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54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1720,'2'1'16541,"3"1"-12968,30 9-3135,54 1-391,1-7-3986,-67-6 1238,0 0 0,-1-2 0,1 0 1,-1-1-1,43-15 0,-37 8 758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05.40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 273 1312,'0'2'574,"0"-1"0,0 0 0,0 0 0,0 0 0,0 0 0,0 0 0,0 0 0,0 0 0,-1 0 0,1 0 0,0 0 0,-1 0 0,1 0 0,-1 0 1,0 0-1,1 0 0,-1 0 0,1 0 0,-1 0 0,0-1 0,0 1 0,0 0 0,1 0 0,-3 0 993,17-22 2697,-9 11-3608,-1 0-1,-1-1 1,0 0 0,0 0-1,1-17 1,2-6 485,27-115 3501,-33 136-4182,-5 16 258,-5 18 234,-1 25-952,3 1 0,-4 56 0,11-83 13,0-15-26,0 0 1,1 0 0,-1 0-1,1 0 1,0 0 0,1 0-1,0 0 1,-1 0 0,1-1-1,1 1 1,2 9 0,7 19-4870,-6 0-3803,-5-32 8121,0 0 0,0-1-1,0 1 1,-1 0 0,1 0 0,0 0 0,0 0-1,-1-1 1,1 1 0,-1 0 0,1 0 0,-1-1-1,1 1 1,-1 0 0,1-1 0,-4 3-1693,-9 5-2692,11-7 4709</inkml:trace>
</inkml:ink>
</file>

<file path=ppt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55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720,'115'-21'13860,"-114"21"-13846,12-3 612,0 0 1,0 1-1,0 0 0,0 1 1,20 1-1,-31 0-491,1 1 1,0-1-1,0 1 1,-1-1-1,1 1 1,0 0-1,-1 0 1,1 0-1,-1 1 1,1-1-1,-1 0 1,1 1-1,-1 0 1,0-1-1,0 1 1,0 0-1,0 0 1,0 0-1,0 1 0,-1-1 1,1 0-1,-1 1 1,1-1-1,-1 0 1,0 1-1,0 0 1,0-1-1,0 1 1,-1 0-1,1-1 1,-1 1-1,1 4 1,-1 13 1127,-1 1 1,0-1-1,-2 0 0,0 1 1,-2-1-1,-9 29 0,3-10-259,-16 52-890,13-44-123,-14 74 1,27-119-33,1 0 1,-1 1-1,1-1 1,0 0-1,0 0 0,0 1 1,0-1-1,1 0 0,-1 0 1,0 1-1,1-1 1,0 0-1,-1 0 0,1 0 1,0 0-1,0 0 0,0 0 1,2 3-1,-2-4-61,1 0 0,-1 0 0,1 0-1,-1 0 1,1 0 0,-1 0 0,1 0 0,-1-1 0,1 1-1,0 0 1,-1-1 0,1 1 0,0-1 0,0 0 0,-1 0-1,1 0 1,0 1 0,2-2 0,1 1-201,-1-1 1,0 0-1,1 0 0,-1 0 1,1 0-1,-1-1 1,0 1-1,0-1 0,0-1 1,0 1-1,0 0 1,-1-1-1,1 0 0,-1 0 1,1 0-1,5-7 1,-5 3-2775,1-1-1,-1 0 1,0 0 0,4-12 0,1-15-3545,-8 17 4304</inkml:trace>
  <inkml:trace contextRef="#ctx0" brushRef="#br0" timeOffset="1">129 264 956,'-23'-5'8807,"22"5"-8379,0-1 0,1 1-1,-1 0 1,0-1 0,0 1 0,0 0-1,1-1 1,-1 1 0,0-1 0,1 0 0,-1 1-1,0-1 1,1 1 0,-1-1 0,1 0 0,-1 0-1,1 1 1,-1-1 0,1 0 0,-1 0-1,1 0 1,0 1 0,-1-3 0,1 3-357,1-1 0,-1 1 0,1-1 0,-1 1 0,1-1 0,-1 1 0,1-1 0,-1 1 0,1 0 0,0-1 0,-1 1 0,1 0 0,0-1 0,-1 1 0,1 0 0,-1 0 0,1 0 0,0 0 0,0-1 0,-1 1 0,1 0 0,0 0 0,-1 0 0,1 1 0,1-1 0,20 0 222,53 9 85,-33-4-2315,-1-1-5368,-8 7-4092,-18-6 9573</inkml:trace>
</inkml:ink>
</file>

<file path=ppt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55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5 1260,'4'-3'1114,"0"1"-1,1 0 1,-1 0-1,0 1 1,1-1-1,5 0 1,-9 2-899,0 0 1,0-1 0,0 1 0,0 1-1,0-1 1,0 0 0,0 0-1,0 0 1,0 0 0,-1 1 0,1-1-1,0 0 1,0 1 0,0-1 0,0 1-1,0-1 1,0 1 0,-1-1 0,1 1-1,0 0 1,0-1 0,-1 1-1,1 0 1,0 0 0,-1 0 0,1-1-1,-1 1 1,1 0 0,-1 0 0,0 0-1,1 0 1,-1 0 0,1 2-1,0 3 439,0 0-1,0 0 1,0 1-1,-1-1 0,0 0 1,0 1-1,0-1 1,-1 0-1,0 0 0,0 1 1,-3 6-1,-4 12 2315,-16 33-1,10-28-936,5-7-1846,1 0 0,-9 37 1,15-52-185,1 0 0,0-1 0,0 1 1,1-1-1,-1 1 0,2 0 0,-1-1 0,1 1 0,1 0 1,-1-1-1,1 1 0,4 9 0,-4-14-2,-1 0 0,1-1 0,0 1 0,0 0 0,0-1-1,0 1 1,1-1 0,-1 0 0,0 0 0,1 0 0,0 0 0,0 0 0,-1-1 0,1 1 0,0-1 0,0 0 0,0 0-1,0 0 1,1 0 0,-1 0 0,0-1 0,0 1 0,0-1 0,1 0 0,-1 0 0,0 0 0,0-1 0,1 1 0,4-2 0,-1 1-115,1-1 1,-1 0 0,0-1 0,0 0 0,0 0 0,0 0 0,0-1-1,-1 0 1,1 0 0,-1-1 0,9-8 0,-7 4-2175,-1 0-1,0 0 1,-1 0 0,0-1-1,-1 1 1,8-20 0,-5 6-1691,-1 0 1,4-25 0,-5 11 1424</inkml:trace>
</inkml:ink>
</file>

<file path=ppt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0:56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304,'15'-11'17230,"-14"12"-16462,-1 0-740,-1-1 1,1 0 0,0 0 0,0 0-1,0 0 1,0 0 0,0 0-1,0 0 1,0 1 0,0-1 0,0 0-1,0 0 1,0 0 0,0 0-1,0 0 1,0 1 0,0-1 0,-1 0-1,1 0 1,0 0 0,0 0-1,1 0 1,-1 1 0,0-1 0,0 0-1,0 0 1,0 0 0,0 0-1,0 0 1,0 0 0,0 1 0,0-1-1,0 0 1,0 0 0,0 0-1,0 0 1,0 0 0,1 0 0,-1 0-1,0 1 1,0-1 0,0 0-1,0 0 1,0 0 0,0 0 0,0 0-1,1 0 1,-1 0 0,0 0-1,0 0 1,0 0 0,0 0 0,0 0-1,1 0 1,-1 0 0,0 0-1,0 0 1,0 0 0,0 0 0,1 0-1,8 4 322,48 3 2032,-53-4-1546,-1 0-1,0 0 0,0 0 1,0 0-1,0 1 0,0-1 1,3 6-1,-1-2-20,1 2-342,-1 0 0,0 0 1,7 17-1,3 6 118,-15-32-591,0 1 0,1-1 0,-1 1 0,0-1 0,0 1 0,0-1 0,0 1 0,0 0 0,0-1 0,0 1 0,0-1 0,0 1 0,0-1 0,0 1 0,0 0 0,-1-1 0,1 1 0,0-1 0,0 1 0,-1-1 0,1 1 0,0-1 0,0 1 0,-1-1 0,1 1 0,-1-1 0,1 0 0,0 1 0,-1-1 0,1 1 0,-1-1 0,1 0 0,-2 1 0,2-3 0,-1 1 0,-1 0 0,0 1 0,8 2 0,-5-2 0,0 0 0,0 1 0,-1-1 0,1 0 0,0 0 0,0 0 0,0 0 0,0 1 0,0-1 0,0 0 0,0 0 0,-1-1 0,1 1 0,0 0 0,0 0 0,0 0 0,0-1 0,0 1 0,-1 0 0,1-1 0,1 0 0,2 0 0,1 0 0,-1 0 0,0 0 0,0 0 0,1 1 0,-1-1 0,0 1 0,0 0 0,1 1 0,-1-1 0,0 1 0,1 0 0,4 1 0,9 1 0,43 2 0,78-6 0,-65 0 0,-74 1 0,-1 0 0,0 1 0,0-1 0,1 1 0,-1-1 0,0 1 0,1-1 0,-1 1 0,0-1 0,1 1 0,-1 0 0,1-1 0,-1 1 0,1 0 0,-1-1 0,1 1 0,0 0 0,-1 0 0,1-1 0,0 1 0,0 0 0,-1 1 0,-6 26 0,4-17 0,0 2 0,0-1 0,1 1 0,1 0 0,-1 25 0,8 54 0,32 171 0,-3-19 0,2 118 0,73 498 0,-51-572 0,45 264 0,-99-514 0,-1 0 0,-2 0 0,-2 0 0,-8 66 0,6-90 0,-1 0 0,0 0 0,-1 0 0,-1 0 0,0 0 0,-1-1 0,-1 0 0,0 0 0,0-1 0,-1 0 0,-1 0 0,0-1 0,-1 0 0,0-1 0,-16 14 0,11-13 0,0 0 0,-1-1 0,0-1 0,0 0 0,-1-1 0,0-1 0,-30 8 0,40-13 0,0-1 0,0 0 0,-1 0 0,1-1 0,0 0 0,0 0 0,-1-1 0,1 0 0,-13-3 0,15 2 0,0 0 0,0 0 0,0 0 0,1-1 0,-1 0 0,0 0 0,1 0 0,0 0 0,0-1 0,0 0 0,0 0 0,0 0 0,1 0 0,-5-7 0,-9-21-428,1 0-1,-20-54 1,17 36-1269,-40-108-15489,12-4 7341,29 83 7531</inkml:trace>
</inkml:ink>
</file>

<file path=ppt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1:10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6 14 968,'12'-4'1412,"11"-3"5438,0 4 6660,-50 3-3483,26 1-10027,0-1 0,0 1 0,0 0 0,0-1 0,0 1 0,0 0 0,1 0 0,-1 0 0,0 0 0,1 0 0,-1 0 0,0 0 0,1 0 0,-1 0 0,1 0 0,0 0 0,-1 1 0,-6 20 0,-17 55 0,-39 87 0,25-70 0,-181 582 0,124-356 0,-14 76 0,99-354 0,-2 1 0,-21 49 0,30-84 0,2-6 0,1-9 0,1-2-2436,-2-5-6509,20-6-8038,-8 13 13900</inkml:trace>
</inkml:ink>
</file>

<file path=ppt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1:11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30 276,'2'17'1902,"-2"0"0,0 0-1,-1 0 1,-1 0 0,-1 0 0,-4 16 0,1-2 176,6-25 2545,4-10-1180,12-26 868,7-15-971,18-10-3037,1 2 0,53-51 0,108-86 171,-200 188-474,-1-1 0,0 2 0,1-1 0,-1 0 0,1 0 0,-1 1 0,1-1 0,0 1 0,0 0 0,-1 0 0,1 0 0,4 0 0,-6 3 0,0 1 0,1 0 0,-1 0 0,0 0 0,0-1 0,0 1 0,-1 0 0,1 0 0,-1 1 0,0 4 0,1-2 0,7 68 0,-3 132 0,-5-143 0,-3-17 0,2-32 0,0 0 0,1 0 0,1 0 0,2 18 0,-3-31-334,0 1 0,1 0 0,-1-1 1,0 1-1,0-1 0,0 1 0,-1-1 0,1 1 0,0 0 1,-1-1-1,0 2 0,0 0-1720,-1 0 0,1 0-1,-1 0 1,0 0 0,0-1 0,-4 5 0,-7 9-7468,8-2 6646,4-1 936</inkml:trace>
</inkml:ink>
</file>

<file path=ppt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1:15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792 156,'5'42'12562,"-9"-35"-7531,0 3 3521,-2-8-5165,5-2-3296,1 0-1,0 0 1,-1 0-1,1 0 1,0-1-1,-1 1 1,1 0 0,0 0-1,-1-1 1,1 1-1,0 0 1,-1-1-1,1 1 1,0 0-1,0-1 1,-1 1 0,1 0-1,0-1 1,0 1-1,0 0 1,0-1-1,-1 1 1,1-1-1,0 1 1,0 0 0,0-1-1,0 1 1,0-1-1,0 1 1,0-1-1,0 1 1,0 0-1,1-1 1,-2 0-91,1 1 0,0 0 0,0 0 0,0 0 0,0 0 0,0 0 0,0 0 0,-1 0 0,1 0 0,0 0 0,0 0 0,0 0 0,0 0 0,0 0 0,-1 0 0,1 0 0,0 0 0,0 0 0,0 0 0,0 0 0,0 0 0,-1 0 0,1 0 0,0 0 0,0 0 0,0 0 0,0 0 0,0 0 0,-1 0 0,1 0 0,0 0 0,0 0 0,0 0 0,0 0 0,0 0 0,0 1 0,0-1 0,-1 0 0,1 0 0,0 0 0,0 0 0,0 0 0,0 0 0,0 1 0,0-1 0,0 0 0,0 0 0,0 0 0,0 0 0,0 0 0,0 1 0,0-1 0,0 0 0,0 0 0,0 0 0,0 0 0,0 0 0,0 1 0,0-1 0,0 0 0,0 0 0,0 0 0,0 0 0,0 0 0,0 1 0,0-1 0,0 0 0,0 0 0,0 2 0,0-3 0,-3-5 0,-9 7 0,12-1 0,0 0 0,0 0 0,-1 0 0,1 0 0,0 0 0,0 0 0,-1 0 0,1 0 0,0 0 0,0 0 0,-1 0 0,1 1 0,0-1 0,0 0 0,-1 0 0,1 0 0,0 0 0,0 1 0,0-1 0,0 0 0,-1 0 0,1 0 0,0 1 0,0-1 0,0 0 0,0 0 0,0 1 0,0-1 0,0 0 0,0 0 0,-1 1 0,1-1 0,0 0 0,0 0 0,0 1 0,0-1 0,0 0 0,0 0 0,1 1 0,-1-1 0,0 0 0,0 0 0,0 1 0,0-1 0,0 1 0,0-1 0,0-2 0,17-1 0,205-84 0,10-3 0,576-110 0,-494 128 0,741-145 0,-149 43 0,441-75 0,-768 149 0,-6-39 0,-534 127 0,812-256 0,-569 155 0,-265 102 0,-17 6 0,-11 1 0,-22-5-2617,-13-12-7690,2-7-1067,16 8 6859,22 16 4145,-25-19-2374</inkml:trace>
</inkml:ink>
</file>

<file path=ppt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1:16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44,'4'20'9776,"-2"-6"123,5-4-7214,2-3-2338,0-1 0,1 1 0,-1-1 0,1-1 0,0 0 1,1 0-1,-1-1 0,1-1 0,0 0 0,0 0 0,15 1 1,15 1 1980,74-3 1,-82-2-2089,55-4-240,113-19 0,-145 15 0,-8 7 0,-52 24 0,-2 27 0,-3 0 0,-2-1 0,-2 0 0,-2-1 0,-2-1 0,-2 0 0,-38 65 0,44-89-11,0-1 0,-2 0-1,-1-1 1,0-1 0,-2 0 0,0-1 0,-1-1-1,-1-1 1,-27 19 0,18-18-1141,0 0-3653,-56 41-17030,69-47 18504</inkml:trace>
</inkml:ink>
</file>

<file path=ppt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1:19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32 1376,'-9'-2'21512,"-11"-11"-18442,5 3-3173,9 7 2832,0 1-2172,5 2-428,0-1 1,0 1-1,1 0 1,-1-1-1,0 1 1,0 0-1,0 0 1,0 0-1,1 0 1,-1 0-1,0 0 1,0 0-1,0 0 1,0 0-1,1 1 1,-1-1-1,0 0 1,0 1-1,0-1 1,1 0-1,-1 1 1,0-1-1,0 1 1,1-1-1,-1 1 1,1-1 0,-2 2-1,-2 1-129,0 1 0,0-1 0,0 1 0,1 0 0,-1 0 0,1 0 0,0 0 0,0 1 0,1-1 0,-1 1 0,1 0 0,0 0 0,0 0 0,1 0 0,0 0 0,-1 0 0,2 0 0,-1 1 0,0 6 0,1 6 0,0 1 0,2-1 0,0 0 0,5 20 0,-7-36 0,1 1 0,-1-1 0,1 0 0,-1 0 0,1 0 0,0 0 0,0 0 0,0 0 0,0 0 0,0-1 0,0 1 0,0 0 0,3 2 0,-3-4 0,-1 0 0,0 1 0,1-1 0,-1 0 0,1 0 0,-1 0 0,1 1 0,-1-1 0,0 0 0,1 0 0,-1 0 0,1 0 0,-1 0 0,1 0 0,-1 0 0,1 0 0,-1 0 0,1 0 0,-1 0 0,0 0 0,1-1 0,-1 1 0,2 0 0,11-15 0,-10 9 0,1-1 0,-2 0 0,1 0 0,-1 0 0,0 0 0,0 0 0,-1-1 0,0 1 0,0-15 0,-1 5 0,-1 1 0,-1-1 0,-5-22 0,7 38 0,0-1 0,-1 0 0,1 1 0,0-1 0,-1 0 0,0 1 0,0-1 0,1 1 0,-1-1 0,0 1 0,0-1 0,0 1 0,0 0 0,0-1 0,-1 1 0,1 0 0,-2-1 0,2 1 0,0 1 0,0-1 0,0 1 0,0 0 0,0-1 0,0 1 0,0 0 0,0 0 0,0 0 0,0 0 0,0 0 0,0 0 0,-1 0 0,1 0 0,0 1 0,0-1 0,0 0 0,0 1 0,0-1 0,-1 1 0,-1 1 0,1-1 0,-1 1 0,1 0 0,-1 0 0,1 0 0,0 0 0,0 0 0,0 1 0,0-1 0,0 0 0,1 1 0,-1 0 0,1-1 0,-1 1 0,1 0 0,0 0 0,-1 5 0,1 10 0,3-18 0,4-11 0,-4-10 0,-2 20 0,0 1 0,0-1 0,0 0 0,0 1 0,0-1 0,0 0 0,0 1 0,0-1 0,0 0 0,0 1 0,0-1 0,-1 1 0,1-1 0,0 0 0,0 1 0,-1-1 0,1 1 0,0-1 0,-1 1 0,1-1 0,-1 1 0,1-1 0,-1 1 0,1-1 0,-1 1 0,1 0 0,-1-1 0,1 1 0,-1 0 0,-1-1 0,2 17 0,1-10 0,-1 0 0,1 1 0,0-1 0,0 0 0,1 0 0,0 0 0,4 11 0,-5-15 0,0 1 0,0-1 0,0 0 0,1 0 0,-1-1 0,0 1 0,1 0 0,-1 0 0,1 0 0,0-1 0,0 1 0,-1-1 0,1 0 0,0 1 0,0-1 0,0 0 0,0 0 0,1 0 0,-1 0 0,0-1 0,0 1 0,0 0 0,1-1 0,2 1 0,1 4-432,-6-5 399,0 0-1,0 0 1,0 0 0,0 0 0,0 0-1,0 1 1,1-1 0,-1 0 0,0 0-1,0 0 1,0 0 0,0 0 0,0 0-1,0 0 1,0 0 0,0 0 0,1 0-1,-1 1 1,0-1 0,0 0 0,0 0-1,0 0 1,0 0 0,1 0 0,-1 0-1,0 0 1,0 0 0,0 0 0,0 0-1,0 0 1,0 0 0,1 0 0,-1 0-1,0 0 1,0 0 0,0-1 0,0 1-1,0 0 1,0 0 0,1 0 0,-1 0-1,0 0 1,0 0 0,0 0 0,0 0-1,0 0 1,0 0 0,0-1 0,0 1-1,0 0 1,1 0 0,-1 0 0,0 0-1,0 0 1,0 0 0,0 0 0,0-1-1,0 1 1,0 0 0,0 0 0,0 0-1,0 0 1,0-1 0</inkml:trace>
</inkml:ink>
</file>

<file path=ppt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1:20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37 120,'-10'-6'9259,"-3"-7"-5065,-8-7-503,14 16-2750,4 2-515,0 1 0,0-1 1,0 0-1,0 1 0,0 0 0,0 0 0,-6-1 0,8 2-373,0 0 0,0 0 0,0 0 0,1 0 0,-1 0 0,0 1 0,0-1 0,0 0 0,0 1 0,1-1 0,-1 1-1,0-1 1,0 1 0,1-1 0,-1 1 0,0-1 0,1 1 0,-1 0 0,0-1 0,1 1 0,-1 0 0,1-1 0,-1 1 0,1 0 0,0 0 0,-1 0 0,1-1 0,0 1 0,-1 0-1,1 0 1,0 0 0,0 0 0,0 0 0,0 0 0,0 1 0,-3 18 247,1 0-1,0 0 1,2 0-1,0 0 1,1 0 0,2 0-1,0 0 1,1 0-1,0-1 1,2 0 0,8 20-1,-13-36-247,1 1 0,-1-1 1,1 0-1,0 0 0,0 0 0,0 0 0,0-1 0,0 1 1,1 0-1,-1-1 0,1 0 0,0 1 0,-1-1 0,1 0 1,0 0-1,0-1 0,1 1 0,-1-1 0,0 0 0,0 1 0,1-1 1,-1-1-1,1 1 0,3 0 0,-3-1 62,0 0 1,0-1-1,1 0 0,-1 1 1,0-2-1,0 1 0,0 0 1,0-1-1,0 0 0,-1 1 1,1-2-1,0 1 0,-1 0 1,0-1-1,1 1 0,-1-1 1,0 0-1,0 0 0,4-6 0,-1 0-42,-1 0-1,1-1 0,-2 1 0,1-1 0,-1 0 0,-1 0 0,0 0 0,0-1 0,-1 1 0,0-1 0,-1 1 0,0-1 0,-1 0 0,0 1 0,-2-14 0,0 11 0,0 0 1,0 0-1,-1 0 0,-1 0 0,0 1 0,-1-1 0,0 1 0,-1 0 0,-1 0 1,1 1-1,-2 0 0,-8-11 0,14 20-71,0 0 0,0 0 0,0-1 0,0 1 0,-1 1 0,1-1 0,-1 0 0,1 0 0,-1 1 0,1 0 0,-1-1 0,0 1 0,0 0 0,0 0 0,0 1 0,0-1 0,0 0 0,0 1 0,0 0 0,0 0 0,0 0 0,0 0 0,0 0 0,0 1 0,0-1 0,0 1 0,0 0 0,1 0 0,-1 0 0,0 0 0,0 0 0,1 1 0,-1-1 0,0 1 0,1 0 0,0-1 0,-1 1 0,1 0 0,0 1 0,0-1 0,0 0 0,0 1 0,1-1 0,-4 6 0,0 1 0,0 1 0,0 0 0,1 0 0,1 0 0,-1 0 0,2 1 0,-1-1 0,2 1 0,-1 0 0,1-1 0,1 13 0,0-21-23,0-1 0,1 0 0,-1 0 1,0 0-1,1 0 0,-1 0 0,1 0 0,-1 0 0,1 0 1,-1 0-1,1 0 0,-1 0 0,1 0 0,0 0 0,0-1 1,-1 1-1,1 0 0,0-1 0,0 1 0,0 0 0,0-1 1,0 1-1,0-1 0,0 1 0,0-1 0,0 1 0,0-1 1,0 0-1,0 0 0,0 0 0,1 1 0,-1-1 0,1 0 1,1 0-173,-1 0 0,1-1 1,-1 1-1,0 0 1,1-1-1,-1 0 1,1 1-1,-1-1 0,0 0 1,0 0-1,1 0 1,-1 0-1,0-1 1,3-1-1</inkml:trace>
</inkml:ink>
</file>

<file path=ppt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1:20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77 1000,'0'-7'2360,"0"0"0,0-1 0,0 1 0,-3-9 0,-5-7 2567,1 15 551,7 8-5319,0 0 0,-1 0 1,1 0-1,0 0 0,0 0 1,0 0-1,-1 0 0,1 0 1,0 0-1,0 0 0,-1 0 0,1 0 1,0 0-1,0 0 0,-3 2 2072,3-2-2072,0 0 0,0 0 1,0 0-1,0 1 0,-1-1 1,1 0-1,0 1 0,-1 1 4,1 0-1,-1 1 0,1-1 1,-1 1-1,1-1 0,0 1 1,0-1-1,0 1 0,0-1 1,0 1-1,1-1 0,0 4 1,11 31 1394,-12-36-1583,0-1 0,0 1 0,0-1 0,0 1-1,1-1 1,-1 1 0,0-1 0,1 1 0,-1-1 0,0 1 0,1-1 0,-1 1-1,0-1 1,1 0 0,-1 1 0,1-1 0,-1 1 0,1-1 0,-1 0 0,1 0-1,-1 1 1,1-1 0,-1 0 0,1 0 0,-1 1 0,1-1 0,-1 0 0,1 0 0,0 0-1,0 0-80,0-1 0,0 1-1,0 0 1,-1-1-1,1 1 1,0-1-1,-1 1 1,1-1 0,0 0-1,-1 1 1,1-1-1,-1 1 1,1-1 0,-1 0-1,1 0 1,-1 1-1,1-2 1,0 1-53,-1 0-1,1 0 1,-1 0-1,1 0 1,-1 0-1,1 0 1,-1 0 0,0 0-1,1 0 1,-1-1-1,0 1 1,0 0 0,0 0-1,0 0 1,0 0-1,0 0 1,0 0 0,0-1-1,-1 1 1,1 0-1,0 0 1,-1 0 0,1 0-1,0 0 1,-1 0-1,1 0 1,-1 0-1,0 0 1,-1-1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05.84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4 101 992,'-28'-4'9304,"27"4"-9026,0-1-1,0 1 1,0-1-1,1 1 1,-1 0-1,0-1 0,0 0 1,0 1-1,1-1 1,-1 1-1,0-1 1,1 0-1,-1 1 1,1-1-1,-1 0 1,1 0-1,-1 0 0,1 1 1,-1-1-1,1 0 1,0 0-1,-1 0 1,1 0-1,0 0 1,0 0-1,0 0 1,0-1-1,0 1-146,1 0 0,-1 1 0,1-1 0,-1 0-1,1 0 1,-1 1 0,1-1 0,0 1 0,-1-1 0,1 0 0,0 1 0,0-1 0,0 1-1,-1 0 1,1-1 0,0 1 0,0 0 0,0-1 0,1 1 0,21-7 463,-21 6-376,58-14 1284,71-8 0,-66 16-4213,0 5-4243,-26 0-3642,-23-1 8700,2-1-138</inkml:trace>
</inkml:ink>
</file>

<file path=ppt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1:46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948,'-1'5'6249,"2"2"-3211,0-7-3125,1-1-1,-1 0 1,0 1 0,0-1-1,0 0 1,0 0 0,0 0 0,-1 0-1,1 1 1,0-1 0,0 0-1,-1-1 1,1 1 0,0 0-1,-1 0 1,1 0 0,-1 0 0,1 0-1,-1-2 1,3-25-4410,-2 12 2528,1 5 426</inkml:trace>
</inkml:ink>
</file>

<file path=ppt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1:46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896,'3'5'1380,"-1"-1"140,1 1-116,-1-1-291,-2-1-313,3-3-284,2 2-152,0-2-576,-5-2-464,-5-1-1885</inkml:trace>
</inkml:ink>
</file>

<file path=ppt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1:47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1276,'10'-1'21564,"-2"-1"-24165,14-3 1756,0 1-2339,-9 2-4301,-2-9 2725,-9 9 3988,11-12-1473</inkml:trace>
</inkml:ink>
</file>

<file path=ppt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1:48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2 936,'2'16'2068,"-2"-5"368,5-2 237,-5-2-137,0 0-648,0-5-568,0 0-492,0 1-424,5-3-360,1-3-320,1-1-336,3-3-432,0-2-876,-2-2-392,2-5-128,3 2 67,4-7 205,1 3 360</inkml:trace>
  <inkml:trace contextRef="#ctx0" brushRef="#br0" timeOffset="1">498 14 1140,'14'15'3283,"-12"-13"-2475,0 0 1,0 1-1,0-1 1,0 0 0,0 0-1,1 0 1,-1 0 0,4 1-1,-4-2-757,-1-1 0,0 1 0,1-1 0,-1 0-1,0 0 1,1 1 0,-1-1 0,1 0-1,-1 0 1,0 0 0,1-1 0,-1 1-1,3-1 1,3 0-24,32-11-2030,-33 9 539,1 0 0,-1 0 0,12-9 0,-5 4-507,-1 0 175</inkml:trace>
</inkml:ink>
</file>

<file path=ppt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1:48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9 60,'18'9'3749,"1"0"6215,-8-7-4837,4 2-3408,-13-3-1766,0-1 1,0 1-1,0-1 1,0 0-1,-1 0 1,1 0-1,0 0 1,0 0-1,0 0 1,0-1-1,0 1 1,-1 0-1,1-1 1,0 0-1,0 1 1,-1-1-1,3-1 1,30-17-2653,-32 18 2429,24-18-6811,38-35 0,-46 38 4974</inkml:trace>
</inkml:ink>
</file>

<file path=ppt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1:48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7 892,'20'30'6776,"-2"1"6233,-17-30-12833,0-1-1,-1 0 1,1 0 0,0 0 0,-1 0 0,1 0 0,0 0 0,0 0 0,-1 0 0,1 0 0,0 0 0,-1 0 0,1-1 0,0 1 0,-1 0 0,1 0 0,0-1 0,-1 1-1,1 0 1,0-1 0,-1 1 0,1-1 0,-1 1 0,1-1 0,-1 1 0,1-1 0,0 0 0,23-20-1129,-21 18 930,10-8-682,2-2-3101,-1 0-1,-1 0 0,20-27 0,-5 2-2141,-10 19 3729</inkml:trace>
  <inkml:trace contextRef="#ctx0" brushRef="#br0" timeOffset="1">569 125 652,'0'0'271,"31"21"26251,-24-20-26019,26-23-4166,51-28-15822,-65 41 16967,4 2 516</inkml:trace>
  <inkml:trace contextRef="#ctx0" brushRef="#br0" timeOffset="2">1079 32 224,'25'15'6242,"-22"-13"-4134,-1 0-1,1 0 0,0-1 1,0 1-1,0-1 1,0 1-1,5 0 875,18-13-5334,31-15-15090,-33 13 14868,-2 2 778</inkml:trace>
</inkml:ink>
</file>

<file path=ppt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1:49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9 1740,'15'7'10427,"-3"-5"-3831,0-4-3856,2-3-4012,9-2-5523,43-15-4595,-44 15 9520</inkml:trace>
  <inkml:trace contextRef="#ctx0" brushRef="#br0" timeOffset="1">473 57 12,'18'7'3658,"-12"-4"-1420,0-1 1,0 0-1,0 0 0,0-1 1,11 2-1,-14-3-2191,1 0 1,-1 0 0,0-1-1,1 1 1,-1-1-1,1 0 1,-1 0-1,4-1 1,28-12-1630,-19 9-1560,0-2 0,0 0 0,25-15 0,-19 7 1088</inkml:trace>
</inkml:ink>
</file>

<file path=ppt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1:49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0 288,'27'20'24057,"5"-29"-24898,-15 3-28,8-2-8651,36-17 1,-39 14 7287</inkml:trace>
  <inkml:trace contextRef="#ctx0" brushRef="#br0" timeOffset="1">685 26 1900,'17'13'4980,"-2"-1"6137,-14-11-10754,0-1-1,0 1 1,0-1 0,0 1-1,0 0 1,0-1 0,1 0-1,-1 1 1,0-1 0,0 0-1,0 1 1,3-1 0,18-2 212,25-11-6332,-33 8 2923,1 0-1272,-1-1 0,19-12 0,-17 11 2088</inkml:trace>
</inkml:ink>
</file>

<file path=ppt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1:49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5 1856,'21'7'4482,"-2"-1"2925,6-9-4600,15-10-2832,12-11-4656,-43 23-1809,5-3 4675,-7 1 705,10-1-709</inkml:trace>
  <inkml:trace contextRef="#ctx0" brushRef="#br0" timeOffset="1">450 17 1952,'15'18'15238,"-12"-18"-13306,2 2-632,0 1-580,0-3-572,3 0-632,-1-3-636,1-1-648,-3 1-865,2-8-6991,3 0 6963,-2 4 549</inkml:trace>
</inkml:ink>
</file>

<file path=ppt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1:50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60,'2'2'999,"0"0"-1,0 0 0,-1 1 1,1-1-1,0 1 1,-1-1-1,2 4 1,-1 7 7875,-1 2 3810,-1-15-12571,1 1 0,0-1 0,-1 1 0,1-1-1,0 1 1,-1-1 0,1 0 0,0 1 0,0-1 0,-1 0 0,1 1 0,0-1-1,0 0 1,-1 0 0,1 0 0,0 0 0,0 0 0,0 1 0,0-2 0,1 1-1,18-1-1908,-19-27-18566,-1 21 17023,0-3-435,2 1 100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6:50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0 824,'-6'-29'16659,"5"29"-16350,-1 11 3324,4 15-2944,-2-23-352,4 31 624,2 0 0,1 0 0,1 0 0,25 59 0,-31-87-910,0-1-1,1-1 1,-1 1 0,1 0-1,0-1 1,0 1 0,1-1-1,-1 0 1,1 0 0,0 0-1,0-1 1,5 4 0,-7-6-40,0 0-1,0 0 1,0 0 0,0 0 0,0-1 0,0 1 0,1-1 0,-1 0 0,0 1 0,0-1 0,0 0 0,0 0 0,0 0 0,0-1 0,1 1 0,-1 0 0,0-1 0,0 1-1,0-1 1,0 0 0,0 0 0,0 0 0,0 0 0,-1 0 0,1 0 0,0 0 0,0-1 0,-1 1 0,1-1 0,-1 1 0,1-1 0,-1 1 0,2-4 0,3-3 35,-1 1 1,0-1 0,-1 0 0,0 0 0,0 0-1,0-1 1,2-10 0,12-65 275,-8 35-102,-5 11 18,-5 28-62,2 0-1,4-18 1,-6 28-163,0-1 0,0 1 0,0 0 0,0-1 0,0 1 0,0 0 0,0 0 0,0-1 0,0 1 0,0 0 0,1 0 0,-1-1 0,0 1 0,0 0 0,0 0 0,0 0 0,1-1-1,-1 1 1,0 0 0,0 0 0,0 0 0,1 0 0,-1-1 0,0 1 0,0 0 0,1 0 0,-1 0 0,0 0 0,0 0 0,1 0 0,-1 0 0,0 0 0,1 0 0,-1 0 0,0 0 0,0 0 0,1 0 0,-1 0 0,0 0 0,0 0 0,1 0 0,-1 0 0,13 11 547,6 18 412,1 15-838,-1 1-1,-3 1 1,13 57-1,15 147 42,-40-222-175,-1 0 0,-2 0 0,0 1 0,-2-1 0,-2 0 0,0 0 0,-14 52 0,16-75 0,-1-1 0,1 1 0,-1-1 0,0 0 0,-1 1 0,1-1 0,-1 0 0,0-1 0,1 1 0,-2 0 0,1-1 0,0 1 0,-1-1 0,0 0 0,0 0 0,1-1 0,-2 1 0,1-1 0,0 0 0,0 0 0,-1 0 0,1 0 0,-1-1 0,0 0 0,1 0 0,-10 1 0,3-2 0,0 0 0,0-1 0,0 0 0,1-1 0,-1 0 0,0-1 0,1 0 0,0-1 0,-1 0 0,-16-9 0,18 8 0,3 3 0,1-1 0,0 0 0,-1 0 0,1 0 0,0 0 0,1-1 0,-1 0 0,1 0 0,0 0 0,0 0 0,-5-7 0,9 10 0,-1-1 0,1 1 0,0 0 0,0-1 0,0 1 0,0 0 0,0 0 0,0-1 0,1 1 0,-1 0 0,0 0 0,1-1 0,-1 1 0,1 0 0,-1 0 0,1 0 0,-1 0 0,1 0 0,0-1 0,0 1 0,-1 0 0,1 1 0,2-3 0,24-21 0,-26 23 0,67-55-3524,-37 30-2165,59-41 1,-84 64 3913,0 0 0,0 1-1,0-1 1,10-2 0,25-1-3787,-11 5 2958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09.60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 52 584,'16'-21'14563,"-15"21"-13889,7-2 1834,-2 1-3316,30-11 847,-29 9-32,0 1 0,0-1 1,13-2-1,-6 3-15,-4 1 173,0 14 369,-8-7-235,0-1 0,-1 1 0,1-1 0,-1 1 0,0 0 0,-1 0-1,1-1 1,-1 1 0,0 0 0,-2 8 0,-1 8 865,-8 28 0,7-36-676,-1 0 0,0 0 1,-1-1-1,0 1 1,-12 16-1,-47 58 3026,26-38-1128,28-34-2345,11-16-41,0 0 0,0 0 0,0 1 0,0-1 0,0 0 0,0 0 0,0 1 0,0-1 0,0 0 0,0 0 0,0 1 0,0-1 0,0 0 0,0 0 0,0 1 0,0-1 0,0 0 0,1 0 0,-1 1 0,0-1 0,0 0 0,0 0 0,0 0 0,1 1 0,-1-1 0,0 0 0,0 0 0,0 0 0,1 1 0,-1-1 0,0 0 0,0 0 0,1 0 0,-1 0 0,0 0 0,0 0 0,1 0 0,-1 0 0,0 0 0,0 0 0,1 0 0,-1 1 0,0-1 0,0-1 0,1 1 0,14 3 0,85-10-401,-49-2-4653,23-17-10025,-30 10 7206,-16 7 4853</inkml:trace>
</inkml:ink>
</file>

<file path=ppt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1:50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80 312,'-1'3'899,"0"0"0,0-1 1,0 1-1,0-1 0,-1 0 0,1 1 0,-1-1 0,1 0 1,-19 15 15666,23-32-15335,4-18-2744,-6 31 1376,3-10-2219,0-1 1,-1 1 0,-1 0-1,0-1 1,0-18 0,-2 28 1728,0-6-952,0 1 1,1 0-1,0 0 1,2-13-1,2 3-253</inkml:trace>
</inkml:ink>
</file>

<file path=ppt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1:51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1 588,'17'5'18984,"-11"-13"-17019,-4 4-2977,1-1-1,-1 0 1,-1 1 0,1-1 0,-1 0 0,0 0 0,0 1 0,0-1 0,-1 0 0,1 0 0,-1-8 0,0 5-325,0 1 1,1-1 0,0 0-1,3-10 1,3-2-606</inkml:trace>
  <inkml:trace contextRef="#ctx0" brushRef="#br0" timeOffset="1">144 199 456,'13'-7'9701,"-3"-2"-3698,-8 6-5534,0 0 0,-1 1-1,1-1 1,-1 0 0,0 0-1,0 0 1,1-4 0,1-7-3931,-1 0 1,0-28-1,-1 5-2247,2 16 5319,4-6-1776</inkml:trace>
</inkml:ink>
</file>

<file path=ppt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1:51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407 176,'-3'-5'10880,"-7"10"-2684,13-16-9194,-1-3-4994,-2 8 4521,0-5-766,0 1-1,1-1 1,3-17 0,1 6 451</inkml:trace>
  <inkml:trace contextRef="#ctx0" brushRef="#br0" timeOffset="1">124 78 240,'2'-14'17367,"3"9"-18807,-3 4 834,-1 0-1,0 0 1,0-1-1,1 1 1,-1 0-1,0-1 1,0 1-1,0-1 1,-1 1-1,1-1 1,0 0-1,0 1 1,-1-1-1,1 0 1,-1 0-1,0 1 1,1-4-1,2-10-1010,4 1-496</inkml:trace>
</inkml:ink>
</file>

<file path=ppt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1:51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408 1660,'-2'9'10177,"-1"-7"-8161,1-2-444,2 2 253,0-4-1613,0 0-460,2-7-464,1-3-449,-1 1-631,-4-5-3344,-1 0 2520,3-2 223,5 0 317</inkml:trace>
  <inkml:trace contextRef="#ctx0" brushRef="#br0" timeOffset="1">102 119 180,'-10'13'17383,"12"-19"-17876,-1 5 192,-1 1 0,0-1 0,0 1-1,1-1 1,-1 1 0,0-1 0,0 1-1,0-1 1,0 1 0,0-1 0,0 1-1,1-1 1,-1 1 0,0-1 0,0 1-1,-1-1 1,1 1 0,0-1 0,0 1-1,0-1 1,0 1 0,0-1 0,0 1-1,-1-1 1,1 0 0,-3-12-5652,5-4 3852</inkml:trace>
  <inkml:trace contextRef="#ctx0" brushRef="#br0" timeOffset="2">142 30 1168,'5'2'2032,"0"3"409,-5 4 5151,-5-7-4512,3-2-2191,2-2-533,0 0-580,0-3-544,0-2-593,-5-2-811,0-2-520,0 0-108</inkml:trace>
</inkml:ink>
</file>

<file path=ppt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1:52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 12,'-1'13'17198,"22"-24"-14560,-13 6-3269,25-16-3036,-32 20 2933,0 0 1,0 0-1,-1 0 0,1 0 0,-1 0 1,1 0-1,-1-1 0,1 1 0,-1 0 1,1 0-1,-1-1 0,0 1 0,0 0 1,0 0-1,0-1 0,0 1 0,0-3 1,0 3 199,0-7-1255</inkml:trace>
</inkml:ink>
</file>

<file path=ppt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2:56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7 185 412,'-5'-3'744,"-1"0"0,0 0 0,0 0 0,0 1 0,0-1 0,-7 0 1,13 2-624,-1 1 1,0-1 0,0 1 0,0-1 0,1 0 0,-1 1 0,0-1-1,0 0 1,1 1 0,-1-1 0,1 0 0,-1 0 0,1 1 0,-1-1 0,1 0-1,-1 0 1,1 0 0,0 0 0,-1 0 0,1 0 0,0 0 0,0-1 0,-4-29-127,0-1 423,1 26-10,0 1 0,0 0 0,-1 0 0,1 1-1,-1-1 1,0 1 0,-8-7 0,2 3 3434,7 7-3140,1-1 0,0 1 0,0-1 0,0 0 0,0 0 0,0 0 0,0 0 0,1 0 0,-3-3-1,3 4-417,0 0 0,0 0 0,0 1-1,0-1 1,0 0 0,0 1 0,0-1-1,0 1 1,-1-1 0,1 1 0,0 0-1,0-1 1,-1 1 0,1 0 0,0 0-1,0 0 1,-3 0 0,-22 1 4414,15 0-4698,-1 2 0,1-1 0,0 2 0,0-1 0,0 1 0,1 1 0,-16 9 0,0 3 0,-36 30 0,44-32 0,-79 59 0,-61 52 0,71-51 0,86-75 0,16-9 0,388-187 0,-203 86 0,-129 57 0,-72 54 0,-1 1 0,1-1 0,-1 0 0,1 1 0,0-1 0,0 1 0,-1 0 0,1-1 0,0 1 0,0 0 0,1 0 0,-1 0 0,0 0 0,1-1 0,-2 4 0,1 4 0,-1-1 0,1 1 0,0 13 0,2 10 0,6 34 0,11 36 0,-15-84 0,0-1 0,12 30 0,-12-43 0,-1-3-235,0 0 0,1 0 1,-1 0-1,0-1 0,0 1 0,0-1 0,1 1 1,-1-1-1,0 0 0,0 0 0,1 0 0,-1 0 1,0 0-1,1 0 0,-1-1 0,0 1 0,2-2 1</inkml:trace>
</inkml:ink>
</file>

<file path=ppt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3:22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220 1400,'-11'74'5278,"-4"0"-1,-34 102 0,44-160-1421,13-43-864,148-710 2402,-35 132-2101,-109 545-3293,-7 34 0,1 1 0,12-34 0,-18 58 0,1-1 0,-1 1 0,1 0 0,-1 0 0,1 0 0,0-1 0,-1 1 0,1 0 0,0 0 0,0 0 0,0 0 0,0 0 0,0 0 0,0 0 0,0 0 0,0 1 0,0-1 0,2 0 0,-2 0 0,0 1 0,0 0 0,0 0 0,0 0 0,-1 0 0,1 0 0,0 0 0,0 1 0,0-1 0,0 0 0,0 0 0,0 1 0,-1-1 0,1 0 0,0 1 0,0-1 0,0 1 0,-1-1 0,1 1 0,1 0 0,2 3 0,0 1 0,-1-1 0,1 1 0,-1-1 0,0 1 0,5 10 0,24 60 0,34 122 0,2 109 0,16 55 0,-71-320 0,50 141 0,-63-181-80,1-1 0,-1 1 0,1 0 0,-1 0 0,0-1 0,0 1 0,1 0 0,-1 0-1,0-1 1,0 1 0,0 0 0,0 0 0,0-1 0,0 1 0,0 0 0,0 0 0,0-1 0,0 1 0,0 0 0,-1 1 0,0-2-85,1 0 0,0 1 1,-1-1-1,1 0 1,-1 0-1,1 0 0,-1 0 1,1 0-1,-1 0 0,1 0 1,-1 0-1,1 0 0,-1 0 1,1 0-1,0 0 0,-1 0 1,1 0-1,-1 0 1,1 0-1,-1 0 0,1-1 1,-1 1-1,0 0 0,-30-20-7995,-32-35-2351,3-3 4594,27 22 3763</inkml:trace>
</inkml:ink>
</file>

<file path=ppt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3:22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450 300,'-21'-7'5483,"18"6"-3200,-1 0 0,0 0 0,1 0 1,-1-1-1,1 1 0,-1-1 0,-2-2 0,7 1-40,7 2-1695,10 1-515,88 11 317,54 4-4065,-134-14 1013,0-2-1,0 0 1,-1-2-1,29-6 1,-46 7 1567,0 0 0,-1 0 0,1-1 0,0 0 0,9-6 0,9-7-1306</inkml:trace>
  <inkml:trace contextRef="#ctx0" brushRef="#br0" timeOffset="1">1048 0 1320,'4'32'4000,"-1"0"-1,-2 43 1,1 24 659,0-71-3951,0-6-477,0 0 1,1 0 0,0-1 0,2 1 0,9 23 0,-14-44-236,23 62-880,-21-56 45,-1 0-1,0 1 0,1 13 1,-4-13 82,0-3-2392</inkml:trace>
</inkml:ink>
</file>

<file path=ppt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3:23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3 94 548,'9'-4'386,"-5"2"1049,1 0-1,-1-1 1,0 1-1,0-1 1,7-6-1,-10 9-1128,-1-1 0,1 0 0,-1 1-1,1-1 1,-1 0 0,1 1 0,-1-1 0,0 0 0,1 0-1,-1 1 1,0-1 0,0 0 0,0 0 0,0 1 0,0-1 0,0 0-1,0 0 1,0 0 0,0 1 0,0-1 0,0 0 0,0 0-1,0 0 1,0 1 0,-1-1 0,1 0 0,0 0 0,-1 1-1,1-1 1,-1 0 0,1 1 0,0-1 0,-1 0 0,0 1 0,1-1-1,-1 1 1,1-1 0,-1 1 0,0-1 0,1 1 0,-1-1-1,0 1 1,0-1 0,-4-2 654,-1-1 0,0 1 0,1 1 0,-1-1 0,0 1 0,0-1-1,-10-1 1,-45-6 1003,50 8-1863,-12 0-97,1 1-1,-1 1 1,1 1 0,-1 1 0,1 1 0,-1 1 0,1 1-1,0 1 1,1 0 0,0 2 0,-22 11 0,19-8-4,1 2 0,0 1 1,1 0-1,0 2 0,1 1 0,1 0 1,1 2-1,-34 41 0,38-40 1,1 2 0,2 0 0,0 0 0,1 1 0,-14 44 0,15-31 0,2 1 0,1 0 0,-3 46 0,9-64 0,0-1 0,2 1 0,0 0 0,1-1 0,1 1 0,1-1 0,0 1 0,12 27 0,-12-37 0,0 1 0,1-1 0,0 0 0,0 0 0,1-1 0,1 1 0,-1-1 0,1-1 0,1 1 0,-1-1 0,1 0 0,0-1 0,1 0 0,0 0 0,0-1 0,15 7 0,-9-7-240,-1-1 1,1 0-1,-1-1 0,1-1 1,0-1-1,0 0 1,0 0-1,0-2 0,0 0 1,0 0-1,0-2 0,0 1 1,0-2-1,-1 0 0,0-1 1,25-12-1,-23 9-238,0-1 0,-1 0-1,-1-1 1,0 0 0,0-1 0,-1-1 0,0 0-1,-1-1 1,0 0 0,-1-1 0,-1 0 0,0-1-1,-1 0 1,9-19 0,-5 0-5255,10-37-1,2-37-1805,-17 51 5369</inkml:trace>
</inkml:ink>
</file>

<file path=ppt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3:23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4 392,'-3'-7'2155,"-4"-20"18353,13 27-16943,10 0-3759,-15 0 488,40 2-711,0 3 0,75 16 0,-24-2-3511,-62-15 271,33 2-1,31-10-5433,-81 3 8037,22-1-1451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10.34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6 3 1048,'8'1'9038,"10"-2"-5999,-6-1-3058,0 2 0,24 0-1,-35 1 122,1 0 1,-1-1-1,0 1 0,0-1 1,0 1-1,0 0 0,-1 0 0,1 0 1,0-1-1,0 1 0,0 0 0,-1 0 1,1 0-1,0 0 0,-1 0 1,1 0-1,-1 1 0,1-1 0,-1 0 1,0 0-1,1 0 0,-1 0 0,0 1 1,0-1-1,0 0 0,0 0 1,0 0-1,0 1 0,0-1 0,0 0 1,-1 2-1,1 2 486,-1 0 0,0 1 0,0-1 1,-1 0-1,0 0 0,-2 6 0,-38 90 4935,1-3-2063,-1-12-248,21-40-3097,21-45-115,0-1 0,0 1 0,0 0 0,0 0 0,0-1 0,0 1 0,0 0 0,0-1 0,0 1 0,0 0 0,0-1 0,1 1 0,-1 0 0,0-1 0,0 1 0,1 0 0,-1-1 0,0 1 0,1-1 0,-1 1 0,1-1 0,-1 1 0,1-1 0,-1 1 0,1 0 0,22 11 0,24-2 0,41 8-11460,-47-5-3413,-24-8 11421,1 2 1062</inkml:trace>
</inkml:ink>
</file>

<file path=ppt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3:24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3 568,'-37'-1'3479,"-20"-1"4550,51 3-6166,0-1-1,-1 1 1,1 0 0,0 0-1,0 1 1,-8 3-1,13-5-1820,1 0-1,0 0 1,0 0-1,0 1 0,0-1 1,0 0-1,0 0 1,0 0-1,0 1 1,0-1-1,0 0 0,0 0 1,0 0-1,0 1 1,0-1-1,0 0 1,0 0-1,0 0 0,0 1 1,0-1-1,0 0 1,0 0-1,1 0 1,-1 1-1,0-1 0,0 0 1,0 0-1,0 0 1,0 0-1,0 1 1,1-1-1,-1 0 0,0 0 1,0 0-1,0 0 1,1 0-1,-1 0 1,0 1-1,0-1 1,0 0-1,1 0 0,-1 0 1,0 0-1,0 0 1,0 0-1,1 0 1,-1 0-1,11 6-24,33 12 519,1-3-1,0-1 1,1-2-1,47 6 0,193 12 2408,-263-28-2916,509 12-27,-508-14 0,298-5 0,-248 7-10104,-74-38-10622,-7 18 18845</inkml:trace>
</inkml:ink>
</file>

<file path=ppt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3:24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52,'70'5'12684,"-52"-5"-10278,1 1 1,36 7-1,-40-4-1815,1 1-1,-1 1 1,0 0-1,0 0 1,-1 2-1,0 0 1,0 0-1,-1 1 1,12 12-1,-18-16-329,-2 0-1,1 1 0,0 0 1,-1 1-1,0-1 0,-1 1 1,0 0-1,0 0 0,0 0 1,-1 1-1,0-1 0,0 1 1,-1 0-1,0 0 0,0 0 1,-1 0-1,0 0 0,0 0 1,-1 13-1,-2-7-260,0 0 0,-1 0 0,0-1 0,-1 1 0,-1-1 0,0 0 0,-1 0 0,0-1 0,-15 23 0,-5 0 0,-55 57 0,21-26 0,27-32 0,-10 14 0,42-45 100,1-2-137,-1 0-1,1-1 1,-1 1 0,1 0-1,0-1 1,-1 1 0,1 0 0,-1-1-1,0 1 1,1-1 0,-1 1 0,1-1-1,-1 1 1,0-1 0,0 1-1,1-1 1,-1 0 0,0 1 0,0-1-1,1 0 1,-1 1 0,-1-1 0,53 42-31409</inkml:trace>
</inkml:ink>
</file>

<file path=ppt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3:24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493 1120,'-22'-3'1651,"-8"-4"15599,58 9-13145,84 4 216,208-16-1,-315 10-4335,30-2-2502,43-9 0,-70 10 1869,1-1 1,-1-1 0,1 1 0,-1-1-1,0-1 1,0 1 0,0-1 0,-1-1-1,1 0 1,10-8 0,-17 11 107,1 1-1,-1-1 1,1 1 0,-1-1-1,0 1 1,0-1 0,0 0-1,0 0 1,0 0 0,0 0-1,-1 1 1,1-1 0,0 0-1,-1 0 1,0 0 0,1 0-1,-1 0 1,0-4 0,-1 2-159,1 0 1,-1 1 0,0-1 0,0 1-1,-1-1 1,1 1 0,-1 0-1,1 0 1,-5-6 0,-11-13-1835</inkml:trace>
  <inkml:trace contextRef="#ctx0" brushRef="#br0" timeOffset="1">257 2 696,'-24'-1'6646,"23"1"-6092,0 0 0,0 0 1,0 0-1,0 0 0,-1 0 0,1 0 1,0 0-1,0 0 0,1 1 1,-1-1-1,0 0 0,0 1 0,0-1 1,0 1-1,0-1 0,0 1 1,0 0-1,1-1 0,-1 1 0,-1 1 1,6 6 4432,10 4-3896,-13-12-898,13 9 81,1 0 0,0-2 1,1 0-1,-1-1 0,24 7 0,85 14-3191,-104-23 1786,44 3-4889,-58-6 5060,-1-1 0,1-1 1,0 1-1,-1-1 0,1 0 1,-1 0-1,1-1 1,-1 1-1,6-4 0,2-7-2447,-6-1 661</inkml:trace>
</inkml:ink>
</file>

<file path=ppt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3:26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57 1212,'1'-1'238,"-1"1"-1,0-1 1,1 1-1,-1 0 1,1-1-1,-1 1 1,0-1-1,1 1 1,-1-1-1,0 1 1,0-1-1,1 1 1,-1-1-1,0 0 1,0 1-1,0-1 1,0 1-1,0-1 1,1 1-1,-1-1 1,0 0-1,0 1 1,-1-1-1,1 1 1,0-1-1,0 0 1,0-28 2097,0 23-1445,3-68 3681,19-125 0,33-73-8,-44 220-3734,194-664 2926,-201 702-3744,-1 5 14,1-1 1,-1 1-1,1 0 0,1 0 1,10-17-1,-15 26-6,1-1 1,-1 1-1,1-1 0,-1 1 0,1-1 1,-1 1-1,1-1 0,-1 1 0,1-1 1,0 1-1,-1 0 0,1-1 0,0 1 1,-1 0-1,1 0 0,-1-1 0,1 1 1,0 0-1,0 0 0,-1 0 0,1 0 1,0 0-1,-1 0 0,1 0 1,0 0-1,0 0 0,1 1 30,-1 0 0,0-1 0,1 1 0,-1 0-1,0 0 1,0 0 0,1-1 0,-1 1 0,0 1 0,0-1 0,1 2 0,2 3 171,0-1 1,-1 1-1,0 0 0,4 10 1,15 59 162,-3 1 0,13 108 1,-15-77-278,42 202-106,-36-216 0,44 115 0,-65-203-909,0 1 0,-1-1 0,1 0 0,-1 1 0,0-1 0,-1 1 1,1 8-1,-19-14-9039,9-2 8219,1-2 0,-1 1 0,1-1 0,0 0 1,-10-7-1,-1-1-268,-18-8-465</inkml:trace>
</inkml:ink>
</file>

<file path=ppt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3:27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5 600,'3'-27'30024,"14"23"-31031,15 0 1238,1 1 0,-1 3 0,50 3 0,-4 1-3445,-1-7-5857,-60 0 5900,1 0 0,-1-2 0,1 0-1,18-9 1,-11 3 1071</inkml:trace>
</inkml:ink>
</file>

<file path=ppt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3:27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9 640,'-4'-8'10409,"-5"14"-4710,5-1-5190,-1 3 261,1 0 0,1 0 0,0 0 0,0 1 1,0-1-1,-2 15 0,-2 56 438,4-41-594,-9 174 1194,-4 35-403,-4 64-591,11-135-1936,9-175 1081,-6 62-2487,-4-25-3160,-2-44-5206,10 4 10495,1 0 0,0 0 0,0 0-1,0 0 1,0 0 0,0 0 0,0 0 0,1 0 0,-1-1-1,1 1 1,-1 0 0,1 0 0,0-4 0,0 5 233,-3-23-1916</inkml:trace>
</inkml:ink>
</file>

<file path=ppt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3:27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346 556,'21'-62'3416,"30"-78"8787,-47 131-11743,1 0-1,0 0 0,1 0 0,0 1 0,0 0 0,1 0 1,0 1-1,0 0 0,1 0 0,0 0 0,0 1 0,1 0 0,0 1 1,15-8-1,-14 9-279,-1 0 1,1 0 0,0 1-1,0 0 1,0 1-1,0 0 1,0 1 0,0 0-1,0 0 1,1 1-1,-1 0 1,0 1 0,1 0-1,16 5 1,-22-5-95,0 1 0,0 0 0,0 0 0,0 1 0,0 0 0,-1-1 0,1 2 0,-1-1 0,1 0 0,-1 1 0,0 0 0,-1 0 0,1 0 0,5 9 0,-5-7 130,-1 0 1,0 1-1,-1 0 1,0-1 0,0 1-1,0 0 1,-1 0 0,0 0-1,0 0 1,-1 9-1,-1 5 259,-1-1 0,-1 0-1,0 0 1,-2 0 0,0-1-1,-17 38 1,13-37-475,-1-1 0,-1 0 0,-1 0 0,-1-1 0,0-1 0,-2 0 0,1-1 0,-2 0 0,0-1 0,-1-1 0,-1-1 0,-27 16 0,34-24 0,15-9 0,17-10 0,-15 12 0,0 0 0,1 1 0,-1 0 0,1 0 0,0 0 0,-1 1 0,1 0 0,0 0 0,-1 1 0,1 0 0,0 0 0,-1 1 0,1-1 0,-1 1 0,0 1 0,0-1 0,0 1 0,0 0 0,0 1 0,0-1 0,8 9 0,-7-7 0,-1 0 0,0 1 0,0 0 0,-1 1 0,0-1 0,0 1 0,-1 0 0,1 0 0,-1 0 0,-1 1 0,0 0 0,0-1 0,0 1 0,-1 0 0,0 0 0,-1 0 0,2 11 0,-3-4 0,0 1 0,-1-1 0,0 1 0,-1-1 0,-1 1 0,-1-1 0,0 0 0,-1 0 0,0-1 0,-1 1 0,-1-1 0,0-1 0,-1 1 0,0-1 0,-1 0 0,-1-1 0,0 0 0,-1-1 0,0 0 0,0-1 0,-1 0 0,-14 9 0,18-15-124,0 0 1,0 0-1,-1-1 1,1 0-1,-1-1 1,1 0-1,-1 0 1,0-1-1,0 0 1,0 0-1,1-1 1,-1 0-1,0-1 1,0 0-1,0-1 1,0 1-1,1-1 1,-1-1-1,1 0 0,-12-6 1,-4-2-922,2-1 1,-1-1-1,1-2 1,1 0-1,-34-32 1,28 21-3572,0-2 1,-24-34 0,28 30 1997,2 0 1,-18-37 0,4-8 565</inkml:trace>
</inkml:ink>
</file>

<file path=ppt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3:28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7 848,'13'0'16786,"2"2"-8987,21 0-5360,104-6-3466,-46-1-5593,-78 3 4357,0-1 0,-1-1 0,1 0 0,-1 0 0,0-2 0,26-12 0,-3-2-537</inkml:trace>
</inkml:ink>
</file>

<file path=ppt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3:28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0 2020,'45'10'3319,"-39"-8"-1998,1 1 0,0 0-1,-1 0 1,0 1 0,1-1 0,9 10 0,-11-9-359,-1 0-1,0 0 1,0 1-1,0 0 1,0 0 0,-1 0-1,0 0 1,0 1-1,-1-1 1,1 1-1,-1-1 1,0 1-1,-1 0 1,1 0-1,-1 0 1,0 6 0,0 6-809,0-1 0,-1 1 0,-1-1 0,-1 1 1,0-1-1,-2 0 0,0 0 0,0 0 1,-12 27-1,6-24-115,0 0 0,-2 0-1,0-1 1,-1-1 0,-1 0 0,0-1 0,-19 16 0,16-16-1137,8-9-1651,0 0-1,1 0 1,0 1 0,-12 18-1,18-24 1872,0 1 1,1 0-1,-1 0 0,1 0 0,0-1 1,0 1-1,0 0 0,0 0 0,0 6 0,1-5 371,1 0 0,-1 0 0,1 0-1,0 0 1,2 7 0,11 24-2739,5 4 943</inkml:trace>
  <inkml:trace contextRef="#ctx0" brushRef="#br0" timeOffset="1">1596 1449 660,'20'28'4891,"-18"-24"-3810,0 1 0,0-1 1,0 1-1,-1-1 0,1 1 0,-1 0 0,0-1 0,-1 1 0,1 0 0,-1 0 1,0 0-1,0 0 0,-1 0 0,0 4 0,-40 193 4906,24-136-3481,-13 113 0,28-137-2478,-7 52 19,8-81-116,-2-1-1,0 1 0,0-1 1,-1 0-1,-7 13 0,10-22-543,-1 0 0,1 0 0,-1 0 0,0-1 0,0 1-1,0 0 1,0-1 0,-1 0 0,1 0 0,-1 0 0,1 0 0,-1 0-1,0 0 1,0 0 0,0-1 0,0 1 0,0-1 0,0 0-1,0 0 1,0 0 0,0-1 0,0 1 0,-6 0 0,3-1-567,1-1 0,-1 1 0,1-1 1,-1 0-1,1 0 0,-1 0 0,-4-3 0,-21-10-2283,-4-8 224</inkml:trace>
</inkml:ink>
</file>

<file path=ppt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3:28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1180,'30'-34'26923,"-28"34"-26609,0-1 1,1 1-1,-1 0 1,0 0 0,0 0-1,0 1 1,0-1 0,0 0-1,0 1 1,0 0 0,0-1-1,4 3 1,8 1 259,295 34-903,-258-37-3172,-28-3-434,0-1 1,0-1 0,-1-1 0,24-9 0,11-6-1482,-16 4 2598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11.14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95 280,'13'-12'12125,"-9"7"-11148,-1-1 0,1 1 0,0 0 1,0 0-1,8-8 0,-7 9-668,0 0 0,0 0 1,1 1-1,-1 0 0,8-4 1,-3 4-264,0-1 1,-1 1-1,1 1 1,0 0-1,1 0 1,-1 1-1,16 1 1,-14-1 92,-2 0-122,-1 1-1,0 0 1,15 3 0,-23-3 60,-1 0 0,1 0 0,0 0 0,0 0 0,0 0 0,0 0 0,0 0 0,-1 1 0,1-1-1,0 0 1,0 1 0,0-1 0,-1 1 0,1-1 0,0 1 0,0-1 0,-1 1 0,1-1 0,0 1 0,-1 0 0,1-1 0,-1 1 0,1 0-1,-1 0 1,1-1 0,-1 1 0,0 0 0,1 0 0,-1 0 0,0 0 0,0-1 0,1 1 0,-1 0 0,0 0 0,0 0 0,0 0 0,0 0-1,0 0 1,0-1 0,0 1 0,0 0 0,-1 0 0,1 0 0,0 0 0,-1 0 0,-7 15 800,0 0 0,-2-1 0,1 0 1,-2 0-1,0-1 0,-25 23 0,-24 33 1509,50-57-2386,0 2 0,-9 17 0,16-25 0,1-1 0,0 0 0,0 1 0,0-1 0,1 1 0,0 0 0,0-1 0,0 11 0,1-14-10,0-1 0,1 0 0,-1 1 0,0-1 0,1 1 1,-1-1-1,1 0 0,0 1 0,0-1 0,0 0 0,0 1 0,0-1 0,0 0 0,0 0 0,1 0 0,-1 0 0,1 0 1,0-1-1,2 3 0,-1-2-48,1 1 0,0-1 0,0 0 0,0 0 0,0 0 0,0-1 0,0 1 0,1-1 0,7 1 0,6 0-386,0-1 1,1-1 0,-1 0-1,20-4 1,94-23-16550,-44 7 8036,-46 13 6195</inkml:trace>
</inkml:ink>
</file>

<file path=ppt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3:29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82 1260,'8'-7'223,"15"-4"16383,-22 11-16440,0 17 2008,-7 90 2996,0 56-2520,0 3-1754,-8 162-259,13-313-633,0-4-23,1 1 1,0-1-1,2 13 1,10-65-1280,25-128-1240,7-43 1214,-44 210 1318,58-295 1494,-53 278-1226,1 0 0,0 1 0,1 0 0,1 0 0,1 0 0,12-17 0,-18 31-204,-1 0-1,1 0 1,0 1-1,0-1 1,0 1-1,1 0 1,-1 0-1,1 0 1,0 1-1,0-1 1,0 1-1,0 0 1,0 0-1,0 0 0,0 0 1,1 1-1,-1 0 1,1 0-1,-1 0 1,1 0-1,-1 1 1,1 0-1,0 0 1,-1 0-1,1 0 1,-1 1-1,1 0 1,0 0-1,-1 0 0,0 0 1,7 3-1,-5-1 31,-1 0-1,1 0 0,-1 1 0,0 0 1,0 0-1,0 0 0,0 0 0,-1 1 0,0 0 1,0 0-1,0 0 0,0 0 0,-1 0 1,0 1-1,0 0 0,0 0 0,-1-1 0,3 10 1,-2-5 29,-1-1-1,0 1 1,-1-1 0,0 1 0,0 0 0,-1 0 0,0-1 0,-1 1-1,0 0 1,0 0 0,-5 13 0,2-10-117,-1-1 0,-1 0 0,0 0 0,0 0 0,-1-1 0,-1 0 0,0 0 0,0 0 0,-15 13 0,8-11 0,0 0 0,-1-1 0,-1-1 0,1-1 0,-34 16 0,26-20 0,24-6 0,0 0 0,0 0 0,0 1 0,0-1 0,0 0 0,-1 0 0,1 0 0,0 0 0,0 0 0,0 0 0,0 0 0,0-1 0,0 1 0,0 0 0,-1 0 0,1 0 0,0 0 0,0 0 0,0 0 0,0 0 0,0 0 0,0 0 0,0 0 0,0 0 0,-1 0 0,1 0 0,0 0 0,0-1 0,0 1 0,0 0 0,0 0 0,0 0 0,0 0 0,0 0 0,0 0 0,0 0 0,0 0 0,0-1 0,0 1 0,0 0 0,0 0 0,0 0 0,0 0 0,0 0 0,0 0 0,0 0 0,0-1 0,9-10 0,-5 9 0,0-1 0,0 0 0,0 1 0,0 0 0,0 0 0,1 0 0,-1 1 0,1-1 0,0 1 0,-1 0 0,1 1 0,0-1 0,0 1 0,-1 0 0,1 0 0,0 0 0,0 0 0,-1 1 0,6 1 0,0 1 0,0-1 0,0 1 0,0 1 0,-1 0 0,0 0 0,1 1 0,15 11 0,-18-10 0,0 1 0,0 0 0,0 0 0,-1 1 0,0 0 0,-1 0 0,0 0 0,0 1 0,-1-1 0,0 1 0,0 0 0,-1 1 0,0-1 0,-1 1 0,0-1 0,0 1 0,-1 0 0,0 10 0,-1 4 0,0 0 0,-2 0 0,-1 0 0,0 0 0,-2 0 0,-9 27 0,8-35 0,0-1 0,-1-1 0,0 1 0,-1-1 0,-1 0 0,0-1 0,-1 0 0,-1-1 0,0 0 0,0 0 0,-1-1 0,-1-1 0,1 0 0,-2 0 0,0-2 0,0 1 0,0-2 0,-1 0 0,0-1 0,0 0 0,-1-1 0,1-1 0,-1 0 0,-22 1 0,32-4 0,0-1 0,0 0 0,0 0 0,0-1 0,1 1 0,-1-1 0,0 0 0,0-1 0,1 0 0,-1 0 0,1 0 0,-1 0 0,1-1 0,0 0 0,0 0 0,0 0 0,1-1 0,-1 1 0,-4-6 0,8 8-32,0 0 1,0 0-1,1 0 1,-1-1-1,0 1 0,1 0 1,-1 0-1,1-1 1,-1 1-1,1 0 0,-1-1 1,1 1-1,0 0 0,0-1 1,0 1-1,0-1 1,0 1-1,0 0 0,0-1 1,0 1-1,0 0 1,1-1-1,-1 1 0,1 0 1,-1-1-1,1 1 1,-1 0-1,1-1 0,0 1 1,-1 0-1,1 0 0,0 0 1,0 0-1,0 0 1,0 0-1,0 0 0,0 0 1,0 0-1,0 1 1,1-1-1,1-1 0,4-2-671,0 0 0,0 0 0,1 1 0,0 0 0,12-3 0,20-4-7096,43-12-2996,-2-4 5158,-26 4 3267</inkml:trace>
</inkml:ink>
</file>

<file path=ppt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3:30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2 151 660,'25'-8'2272,"21"-10"2917,-44 17-4188,1 0 0,0-1 0,-1 1 0,1-1 0,-1 0 0,0 0 0,0 0 0,1 0 0,-1 0 0,0 0 0,-1-1 0,4-3 0,-5 5-752,0-1 0,1 1-1,-1-1 1,0 1 0,0-1 0,0 1 0,0-1-1,0 1 1,0-1 0,0 1 0,-1-1 0,1 1-1,0-1 1,-1 1 0,1-1 0,-1 1 0,0-1 0,0 1-1,1 0 1,-1 0 0,0-1 0,0 1 0,0 0-1,0 0 1,0 0 0,0 0 0,-3-2 0,-2-2 917,0 0 1,-1 0-1,-12-6 1,10 6-1167,0 1 0,-1 0 0,1 0 0,-1 1 0,0 0 0,0 1 0,0 0 0,0 0 0,-1 1 0,1 1 0,0 0 0,0 0 0,-1 1 0,1 0 0,0 1 0,0 0 0,0 1 0,0 0 0,1 0 0,-1 1 0,1 0 0,-1 1 0,2 0 0,-1 0 0,0 1 0,1 0 0,0 1 0,-8 8 0,2 0 0,2 1 0,-1 0 0,2 0 0,0 1 0,1 1 0,1 0 0,0 0 0,2 1 0,0 0 0,1 0 0,1 1 0,1 0 0,0 0 0,2 0 0,0 0 0,2 32 0,0-36 0,2 0 0,0-1 0,0 1 0,2 0 0,0-1 0,0 1 0,2-1 0,0-1 0,0 1 0,2-1 0,-1 0 0,2 0 0,0-1 0,1-1 0,0 1 0,0-1 0,2-1 0,-1 0 0,1-1 0,1 0 0,19 11 0,-22-15-4,1-1 0,-1 0 0,1-1 1,0 0-1,0-1 0,0 0 0,1-1 0,-1 0 0,1-1 1,-1-1-1,22 0 0,-24-1-115,-1 0 1,1-1-1,0 0 0,-1 0 0,0-1 1,1 0-1,-1 0 0,0-1 1,-1 0-1,1-1 0,-1 0 1,0 0-1,0 0 0,0-1 1,-1 0-1,8-8 0,-4 0-2588,0 0-1,-1 0 0,0-1 0,-1-1 0,-1 1 0,10-31 0,-9 18-1340,7-43 0,-7 14 1340</inkml:trace>
</inkml:ink>
</file>

<file path=ppt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3:30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302 124,'-37'-30'31996,"82"33"-31830,-1 2 1,1 2-1,74 21 0,-7-1-184,-62-16-184,1-3-1,75 2 1,-121-10-814,0 0 0,1 0 0,-1-1 0,1 0 1,-1 0-1,0-1 0,0 1 0,1-1 0,-1 0 1,0-1-1,-1 1 0,1-1 0,0 0 0,6-5 1,-5 3-904,0-1 1,0 0-1,-1-1 1,6-8 0,8-16-1385,-3-1 443</inkml:trace>
  <inkml:trace contextRef="#ctx0" brushRef="#br0" timeOffset="1">867 8 784,'3'-1'1448,"1"-1"0,0 1 0,0 0 1,0 0-1,0 0 0,0 1 0,0 0 0,7-1 0,-9 2-490,0-1-1,0 1 1,0-1 0,0 1-1,0 0 1,0 0 0,0 0-1,3 2 1,10 10 1742,-3-2-2251,-1 2 0,0 0 0,0 0 0,-1 1 0,-1 0-1,-1 1 1,0-1 0,-1 2 0,0-1 0,-1 1 0,-1 0 0,0 0 0,-2 1-1,0 0 1,0-1 0,-1 20 0,-2-20-449,-1 0 0,0-1 0,-1 1 0,-1-1 0,0 1 0,-1-1 0,-1 0 0,-7 14 0,6-17 0,0-1 0,0 0 0,-1-1 0,-1 0 0,0 0 0,0 0 0,-1-1 0,0-1 0,0 1 0,-16 9 0,-3 1 73,17-13-231,0 2 0,0-1 1,0 1-1,1 1 0,0 0 0,1 0 1,0 1-1,-11 16 0,13-16-2303,1 1 0,1 0 1,0 0-1,0 1 0,1-1 0,0 1 0,1 0 0,1 0 0,0 1 0,-1 18 0,3-6-569</inkml:trace>
</inkml:ink>
</file>

<file path=ppt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3:59.154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0 1 648,'119'41'1508,"0"-7"116,-6-7-64,-7-4-999,-10 2-937,-12-5-641,-8-1-351,-21-3-184,-12-1 24</inkml:trace>
</inkml:ink>
</file>

<file path=ppt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14.756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453 0 484,'-11'23'14750,"0"-7"-13783,3 4-691,2 0 0,0 0 0,2 1 0,0 0 0,-2 36 0,7 106 625,5-97 462,20 95 0,-3-32 134,63 791 3347,-66-586-3714,-6-129-609,15 183 921,15 196-232,-37-488-1196,-1 173 211,-10-202-52,-23 132-1,-32 146-117,51-304-55,-21 65 0,0-3 0,3 1 0,-8 35 0,31-133 0,1 7 0,2-10 0,0-6 0,0 3 0,0 0 0,0 0 0,-1 0 0,1 0 0,0-1 0,0 1 0,0 0 0,0 0 0,0 0 0,0-1 0,0 1 0,0 0 0,0 0 0,0-1 0,0 1 0,0 0 0,0 0 0,0 0 0,0-1 0,0 1 0,0 0 0,0 0 0,0 0 0,1-1 0,-1 1 0,0 0 0,0 0 0,0 0 0,0 0 0,0-1 0,0 1 0,1 0 0,-1 0 0,0 0 0,0 0 0,0 0 0,0 0 0,1-1 0,-1 1 0,0 0 0,0 0 0,0 0 0,1 0 0,-1 0 0,0 0 0,0 0 0,0 0 0,1 0 0,-1 0 0,0 0 0,49-3 0,0-2 0,-1-3 0,0-1 0,62-21 0,78-15 0,-99 34 0,167-1 0,91 27 0,-336-14 0,185 10 0,195 15 0,-42 12 0,99 7 0,-315-38 0,184-13 0,-134-9 0,926-69 0,-132-20 0,-963 102 0,612-39 0,-421 34 0,130 1 0,299 14 0,-151-16 0,-85-2 0,-69 38 0,-107-4 0,-166-20 0,0-4 0,56-6 0,316-62 0,59-5 0,-218 58 0,-55 3 0,-130 9 0,-1 2 0,1 5 0,0 3 0,84 18 0,-133-16 0,67 26 0,-63-20 0,43 10 0,31-7 0,-64-6 0,13 2 0,-1 3 0,81 33 0,-99-32 0,18 7 0,-8-3 0,-40-18 0,0 0 0,-1 1 0,17 10 0,-23-11 0,-5-2 0,1-1 0,0 0 0,-1 1 0,1-1 0,0 0 0,0 0 0,0-1 0,0 1 0,0 0 0,0-1 0,3 2 0,-4-2 0,-2-1 0,0 0 0,0 1 0,0-1 0,0 0 0,0 0 0,1 0 0,-1 0 0,0 0 0,0 0 0,1 0 0,-1 0 0,1 0 0,-1-2 0,1 3 0,-29-64 0,3 0 0,-25-100 0,-18-143 0,54 236 0,-41-241 0,43 215 0,1-121 0,15-491 0,-6 596 0,-19-116 0,20 206 0,1 1 0,1-1 0,1 0 0,4-26 0,23-92 0,-12 63 0,15-62 0,-13 62 0,-2-2 0,5-94 0,-20 137 0,-1 0 0,-3 0 0,0 0 0,-3 0 0,-17-63 0,15 70 0,-5-56 0,3 18 0,-4-46 0,-3-10 0,7 67 0,8 55 0,1 0 0,-1 1 0,0-1 0,0 1 0,0-1 0,0 1 0,0 0 0,0 0 0,0 0 0,-1 0 0,1 0 0,0 0 0,-1 0 0,1 1 0,-4-1 0,-3-1 0,-136-43 0,-1 7 0,-2 6 0,-155-13 0,-543-9 0,537 49 0,-472-27 0,192-30 0,-53-5 0,308 42 0,-361 19 0,-308 79 0,703-46 0,-420 54 0,-55 49 0,650-111 0,0-5 0,-136-2 0,-212-43 0,201 8 0,-435-32 0,358 19 0,-137-8 0,355 34 0,-244-50 0,298 46 0,-40-10 0,97 19 0,0 1 0,-1 2 0,-32-1 0,51 3 0,1 0 0,0 0 0,0 0 0,-1 0 0,1 1 0,0-1 0,0 0 0,0 1 0,0-1 0,-1 1 0,1-1 0,0 1 0,0-1 0,0 1 0,0 0 0,0 0 0,0-1 0,1 1 0,-1 0 0,0 0 0,0 0 0,0 0 0,1 0 0,-1 0 0,1 0 0,-1 0 0,1 0 0,-1 1 0,1-1 0,-1 0 0,1 2 0,-1 4 0,0 0 0,0 0 0,1 0 0,0 10 0,0-5 0,8 278 0,6 288 0,-35-1 0,20-548 0,-38 528 0,-7 299 0,54-651 0,-3-160 0,2-1 0,20 74 0,-20-96 0,1 0 0,1 0 0,1-1 0,1 0 0,1 0 0,22 29 0,-23-37 0,1 0 0,0-1 0,1 0 0,0-1 0,1 0 0,0-1 0,1-1 0,0 0 0,31 13 0,-19-13 0,-1-1 0,1-1 0,0-2 0,1 0 0,-1-2 0,1-1 0,0-1 0,0-2 0,-1-1 0,1 0 0,-1-3 0,30-7 0,7-6 0,0-3 0,-2-2 0,114-61 0,-43 9 0,-4-6 0,143-118 0,207-226 0,54-139 0,-413 416 0,-6-5 0,99-178 0,-177 267 0,35-84 0,-62 125 0,-1-1 0,0 1 0,-2-2 0,-1 1 0,-1-1 0,-1 1 0,0-37 0,-3 51 0,-1-1 0,0 1 0,-1 0 0,0 0 0,-1 0 0,0 0 0,0 0 0,-1 1 0,-1-1 0,1 1 0,-1 0 0,-9-10 0,7 9 0,-1 1 0,-1 1 0,0 0 0,0 0 0,0 0 0,-1 2 0,0-1 0,0 1 0,-17-7 0,4 4 0,-1 1 0,-1 1 0,1 1 0,-1 1 0,0 2 0,-1 0 0,1 2 0,0 0 0,-37 5 0,0 5 0,1 2 0,0 3 0,1 2 0,1 3 0,0 3 0,2 2 0,1 3 0,-57 36 0,13 1 0,2 5 0,4 4 0,-110 109 0,88-64 0,5 5 0,-166 241 0,171-199 0,7 5 0,-77 183 0,73-96 0,89-217 0,3 1 0,1 0 0,2 1 0,-3 61 0,10-88 0,2-1 0,-1 1 0,2 0 0,0-1 0,1 1 0,0-1 0,1 0 0,1 0 0,9 21 0,-8-25 0,0 1 0,0-1 0,1 0 0,1-1 0,0 1 0,0-1 0,1-1 0,0 0 0,0 0 0,1-1 0,19 12 0,-5-7 0,0-2 0,0-1 0,1 0 0,0-2 0,1-1 0,-1-1 0,1-1 0,0-1 0,34-1 0,-4-4 0,0-1 0,1-4 0,70-16 0,-40 0 0,-1-3 0,-1-3 0,-1-5 0,-2-3 0,114-70 0,-92 40 0,-3-6 0,-3-3 0,127-129 0,-49 18 0,-8-8 0,-8-6 0,234-393 0,-182 204 0,-152 261 0,48-151 0,-91 228 0,-1-1 0,-4-1 0,-1 0 0,3-67 0,-13 97 0,-1 0 0,-2 0 0,0 0 0,-11-47 0,8 54 0,0 1 0,-2 0 0,1 0 0,-2 1 0,0 0 0,-1 0 0,-20-25 0,16 25 0,0 1 0,-1 1 0,0 0 0,-1 1 0,0 1 0,-1 0 0,0 1 0,-1 0 0,-31-12 0,23 14 0,0 0 0,0 2 0,-1 0 0,0 2 0,0 1 0,-39 0 0,20 5 0,0 1 0,0 2 0,-48 13 0,24 0 0,-76 29 0,-1 13 0,2 7 0,4 6 0,3 6 0,4 5 0,-145 121 0,154-99 0,-214 237 0,-56 168 0,127-82 0,194-291 0,-68 179 0,115-248 0,3 2 0,-18 92 0,36-134 0,1-1 0,1 1 0,2 0 0,0 0 0,2-1 0,1 1 0,2 0 0,13 52 0,-12-66 0,0 0 0,1-1 0,1 1 0,1-2 0,-1 1 0,2-1 0,0 0 0,1-1 0,0 0 0,1 0 0,0-1 0,1-1 0,0 0 0,0 0 0,21 11 0,-14-11 0,1-1 0,0-1 0,0 0 0,1-1 0,0-2 0,1 0 0,-1-1 0,1-1 0,-1-1 0,38-2 0,-16-3 0,0-2 0,-1-1 0,0-3 0,0-1 0,0-3 0,56-24 0,-29 5 0,0-3 0,111-78 0,-85 42 0,-4-4 0,-3-3 0,-4-5 0,-3-2 0,-4-5 0,92-140 0,-87 102 0,-6-4 0,-6-3 0,-6-3 0,70-222 0,-108 277 0,-3-2 0,12-100 0,-30 149 0,-2 0 0,-2 1 0,-1-1 0,-2 0 0,-1 0 0,-2 1 0,-2 0 0,-11-38 0,12 55 0,-1 0 0,-1 1 0,-1 0 0,-1 0 0,0 0 0,-1 2 0,0-1 0,-2 1 0,1 1 0,-2 0 0,0 1 0,-1 1 0,0 0 0,0 1 0,-2 0 0,1 2 0,-1 0 0,0 0 0,-36-11 0,18 10 0,1 2 0,-1 1 0,-1 1 0,1 3 0,-1 0 0,0 2 0,0 2 0,-42 6 0,8 4 0,1 3 0,0 3 0,-80 30 0,44-5 0,1 4 0,3 5 0,2 4 0,-172 127 0,155-90 0,4 6 0,5 4 0,-118 145 0,145-147 0,4 4 0,-67 122 0,98-143 0,3 2 0,4 2 0,-40 136 0,66-180 0,2 0 0,-6 59 0,15-88 0,0 0 0,1 1 0,0-1 0,1 0 0,1 0 0,0 0 0,1 0 0,0-1 0,2 1 0,-1-1 0,9 17 0,-10-24 0,1 0 0,0 0 0,1 0 0,-1 0 0,1 0 0,0-1 0,1 0 0,-1 0 0,1 0 0,0-1 0,0 0 0,10 5 0,-7-5 0,0-1 0,0 0 0,1 0 0,-1-1 0,1 0 0,0 0 0,-1-1 0,15 0 0,0-3 0,-1 0 0,0-2 0,0 0 0,0-1 0,-1-2 0,1 0 0,22-12 0,14-9 0,-2-3 0,102-72 0,89-103 0,-112 76 0,175-216 0,69-184 0,-127 82 0,-200 334 0,-4-3 0,34-126 0,-41 57 0,-38 162 0,-2 0 0,0-1 0,-2 1 0,-1-1 0,-5-36 0,4 52 0,0 1 0,0-1 0,-1 1 0,0 0 0,0 0 0,-1 0 0,0 1 0,0-1 0,-1 1 0,-10-13 0,10 15 0,0 1 0,0-1 0,-1 1 0,1 0 0,-1 0 0,0 1 0,0-1 0,0 1 0,0 1 0,-1-1 0,1 1 0,-1 0 0,1 1 0,-9-2 0,-2 2 0,0 1 0,0 0 0,0 1 0,0 1 0,0 1 0,0 0 0,1 1 0,-1 1 0,1 0 0,-26 13 0,-9 8 0,-90 60 0,38-13 0,-129 120 0,-71 115 0,141-121 0,9 6 0,8 7 0,-166 303 0,196-265 0,93-184 0,3-1 0,-18 90 0,32-123 0,2 1 0,1-1 0,1 1 0,2 39 0,-1-54 0,1 1 0,0-1 0,0 0 0,1 1 0,0-1 0,0 0 0,0 0 0,1 0 0,-1 0 0,2-1 0,-1 1 0,1-1 0,-1 0 0,1 0 0,1 0 0,-1 0 0,1-1 0,0 1 0,8 5 0,-5-6 0,1-1 0,-1 1 0,1-2 0,0 1 0,0-1 0,0 0 0,0-1 0,0 0 0,0 0 0,0-1 0,1 0 0,-1-1 0,0 0 0,0 0 0,0-1 0,11-4 0,11-3 0,-1-2 0,0-1 0,40-23 0,6-10 0,-1-2 0,-3-4 0,106-97 0,169-210 0,544-801 0,-802 1022 0,-71 99 0,-18 38 0,0 0 0,1-1 0,-1 1 0,0-1 0,0 1 0,1-1 0,-1 1 0,0-1 0,0 1 0,0-1 0,0 1 0,1-1 0,-1 1 0,0-1 0,0 0 0,0 1 0,0-1 0,-1 1 0,1-1 0,0 1 0,0-1 0,0 1 0,0-1 0,0 1 0,-1-1 0,1 1 0,0-1 0,-1 0 0,0 1 0,0 0 0,0 1 0,-1-1 0,1 1 0,0-1 0,0 1 0,0-1 0,0 1 0,0-1 0,0 1 0,0 0 0,0 0 0,-1 1 0,-21 18 0,1 2 0,1 0 0,-28 38 0,-51 86 0,-25 57 0,-158 354 0,-17 253 0,300-808 0,-67 230 0,49-161 0,-9 92 0,25-147 0,1 0 0,0 1 0,2-1 0,3 30 0,-3-42 0,-1 0 0,1 0 0,0-1 0,0 1 0,0 0 0,1 0 0,0 0 0,-1-1 0,1 1 0,0-1 0,1 0 0,-1 1 0,1-1 0,-1 0 0,1 0 0,0 0 0,0-1 0,0 1 0,0-1 0,1 0 0,-1 0 0,1 0 0,-1 0 0,7 2 0,-3-3 0,0 0 0,0 0 0,0 0 0,0-1 0,1 0 0,-1-1 0,0 1 0,0-1 0,0-1 0,0 1 0,-1-1 0,14-6 0,4-3 0,-1-1 0,28-18 0,11-13 0,-1-2 0,-2-4 0,55-58 0,142-186 0,-132 127 0,137-243 0,53-208 0,-303 593 0,86-203 0,-78 177 0,-2 0 0,14-82 0,-28 118 0,-1-1 0,-1 1 0,-1 0 0,0-1 0,-3-23 0,3 34 0,-1 0 0,0 1 0,0-1 0,-1 0 0,1 0 0,-1 1 0,0-1 0,0 0 0,0 1 0,-5-6 0,5 7 0,0 1 0,0-1 0,0 0 0,0 1 0,0-1 0,-1 1 0,1 0 0,0-1 0,-1 1 0,0 1 0,1-1 0,-1 0 0,1 0 0,-1 1 0,0 0 0,1-1 0,-5 1 0,-2 1 0,-1 0 0,1 0 0,0 1 0,1 0 0,-1 1 0,0 0 0,1 0 0,-1 1 0,-14 9 0,-7 6 0,-34 28 0,59-43 0,-63 53 0,3 3 0,-84 98 0,-93 158 0,141-165 0,6 5 0,8 3 0,6 5 0,8 2 0,6 4 0,-67 276 0,82-189 0,48-224 0,1 1 0,2 0 0,1-1 0,1 1 0,10 54 0,-8-75 0,0-1 0,1 1 0,1-1 0,-1 0 0,2-1 0,0 1 0,8 11 0,-9-16 0,-1-1 0,2 0 0,-1 0 0,1 0 0,0 0 0,0-1 0,1 0 0,-1-1 0,1 1 0,0-1 0,0-1 0,12 5 0,-3-4 0,0 0 0,0-1 0,1 0 0,-1-2 0,1 0 0,-1 0 0,1-2 0,0 0 0,-1-1 0,1-1 0,19-5 0,1-3 0,-1-1 0,0-2 0,63-33 0,-44 14 0,-1-3 0,-1-1 0,75-71 0,123-154 0,280-422 0,-59-41 0,-450 689 0,204-335 0,-23-9 0,-202 378 0,13-25 0,-1-2 0,-2 0 0,11-39 0,-21 65 0,-1 0 0,1-1 0,-1 1 0,1 0 0,-1 0 0,0 0 0,0-1 0,-1 1 0,1 0 0,0 0 0,-1-1 0,0 1 0,0 0 0,-2-4 0,3 6 0,-1 0 0,0 0 0,1 0 0,-1 0 0,0 1 0,0-1 0,0 0 0,1 1 0,-1-1 0,0 1 0,0-1 0,0 1 0,0-1 0,0 1 0,0-1 0,0 1 0,0 0 0,-1-1 0,-1 1 0,1 0 0,-1 0 0,0 0 0,1 1 0,-1-1 0,1 0 0,-1 1 0,1 0 0,-1-1 0,-2 3 0,-13 5 0,0 1 0,1 0 0,0 2 0,-27 21 0,-59 62 0,24-14 0,-130 174 0,-35 119 0,133-173 0,8 5 0,9 4 0,9 4 0,10 4 0,-50 239 0,62-103 0,57-295 0,3-1 0,3 0 0,2 1 0,11 66 0,-8-96 0,1-1 0,1 1 0,1-2 0,2 1 0,1-1 0,25 44 0,-27-55 0,1-1 0,0 0 0,1-1 0,1 0 0,0-1 0,0 0 0,1-1 0,1 0 0,0-1 0,1-1 0,-1 0 0,22 9 0,-6-7 0,0-2 0,0 0 0,1-2 0,0-2 0,0-1 0,0-1 0,0-1 0,37-4 0,14-4 0,156-35 0,-54-4 0,-3-8 0,-2-8 0,234-114 0,-212 71 0,-4-8 0,271-205 0,502-492 0,-723 569 0,-183 170 0,87-122 0,-134 167 0,-1 1 0,-1-2 0,-2 0 0,0-1 0,15-50 0,-25 66 0,-1 1 0,0 0 0,0-1 0,-1 1 0,0-1 0,-1 0 0,0 1 0,-1-1 0,0 0 0,-1 1 0,0 0 0,-1-1 0,0 1 0,0 0 0,-1 0 0,-1 0 0,1 1 0,-2 0 0,-7-12 0,1 7 0,0 1 0,0 0 0,-1 1 0,-1 1 0,0 0 0,0 1 0,-1 0 0,-1 1 0,-22-9 0,-3 1 0,-1 2 0,-70-16 0,39 17 0,-1 4 0,1 2 0,-1 4 0,0 3 0,-1 3 0,2 3 0,-113 23 0,80-4 0,2 4 0,1 5 0,1 4 0,-150 78 0,146-55 0,2 4 0,4 4 0,2 5 0,4 3 0,3 5 0,3 4 0,5 4 0,3 3 0,4 3 0,5 4 0,4 2 0,-80 165 0,121-211 0,1 2 0,3 0 0,3 2 0,2 0 0,-10 74 0,23-102 0,2-1 0,1 1 0,1 0 0,2 0 0,6 31 0,-4-39 0,2 0 0,0-1 0,2 1 0,0-2 0,2 1 0,0-1 0,19 28 0,-16-30 0,1-1 0,1 0 0,1 0 0,1-2 0,0 0 0,1-1 0,32 21 0,-23-20 0,2 0 0,-1-2 0,2-2 0,61 18 0,-30-16 0,1-3 0,1-3 0,-1-3 0,1-2 0,78-7 0,-33-5 0,0-5 0,0-4 0,163-51 0,-131 21 0,-3-5 0,145-79 0,240-183 0,-34-42 0,233-228 0,-40-45 0,-406 337 0,-195 198 0,81-126 0,-138 187 0,-2-1 0,-2-1 0,-1-1 0,-2-1 0,15-50 0,-28 72 0,1 0 0,-2 0 0,0-1 0,-1 1 0,0 0 0,-4-30 0,1 34 0,0 1 0,-1 0 0,0-1 0,-1 1 0,0 1 0,-1-1 0,0 1 0,-1-1 0,0 1 0,-11-14 0,7 13 0,1 1 0,-2 0 0,1 0 0,-1 1 0,-1 0 0,0 1 0,-21-11 0,13 10 0,-1 0 0,0 1 0,0 2 0,-31-7 0,9 6 0,-1 3 0,1 1 0,-1 2 0,-64 7 0,30 4 0,2 3 0,0 4 0,1 3 0,-104 42 0,47-5 0,-188 111 0,167-72 0,5 6 0,4 6 0,6 7 0,-205 217 0,197-167 0,8 6 0,8 5 0,-157 281 0,127-141 0,141-272 0,2 2 0,3 0 0,1 1 0,2 0 0,-5 59 0,15-87 0,0-1 0,1 1 0,1 0 0,1-1 0,1 1 0,7 28 0,-6-34 0,1-1 0,0 0 0,1 0 0,0 0 0,0-1 0,1 0 0,1 0 0,0-1 0,0 0 0,12 10 0,-4-6 0,1-1 0,1-1 0,0 0 0,0-1 0,1-1 0,1-1 0,-1-1 0,2 0 0,-1-2 0,30 7 0,3-4 0,0-2 0,1-2 0,56-3 0,13-7 0,-1-5 0,0-5 0,221-58 0,-154 16 0,301-134 0,-198 48 0,-6-13 0,329-238 0,474-453 0,-1068 829 0,541-484 0,-544 485 0,-1 0 0,-1-1 0,-1-1 0,0-1 0,-2 0 0,14-24 0,-25 39 0,-1 1 0,1 0 0,-1 0 0,1-1 0,-1 1 0,0-1 0,-1 1 0,1-1 0,-1 1 0,0-1 0,0 0 0,0 1 0,-1-1 0,0 1 0,-1-7 0,0 7 0,0 0 0,0 1 0,0 0 0,0 0 0,0-1 0,0 1 0,-1 0 0,0 1 0,1-1 0,-1 0 0,0 1 0,-1 0 0,1 0 0,0 0 0,0 0 0,-1 0 0,1 0 0,-6-1 0,-5-1 0,1 0 0,-1 1 0,0 1 0,0 0 0,0 1 0,-1 0 0,-23 2 0,-102 21 0,134-21 0,-95 22 0,2 5 0,1 4 0,1 4 0,-169 90 0,81-19 0,-227 174 0,185-107 0,9 9 0,8 10 0,8 9 0,-310 404 0,308-301 0,179-259 0,1 1 0,2 0 0,3 2 0,-25 96 0,39-124 0,2 0 0,0 0 0,2 0 0,0 1 0,1-1 0,1 0 0,2 0 0,0 1 0,0-2 0,11 32 0,-8-36 0,0-1 0,1-1 0,1 1 0,0-1 0,1 0 0,0-1 0,1 0 0,1-1 0,0 0 0,0 0 0,1-1 0,1-1 0,0 0 0,17 10 0,-2-5 0,0-2 0,2 0 0,-1-2 0,1-2 0,1 0 0,-1-2 0,2-2 0,-1 0 0,40-1 0,7-3 0,0-4 0,124-20 0,-69-2 0,-1-6 0,135-50 0,241-135 0,-292 99 0,264-189 0,174-182 0,-648 483 0,3-2 0,391-312 0,-280 215 0,127-142 0,-209 203 0,56-82 0,-83 108 0,-1 0 0,-1-1 0,0 0 0,-1 0 0,-1-1 0,-1 0 0,-1 0 0,4-29 0,-8 40 0,0 0 0,-1 0 0,0-1 0,0 1 0,-1 0 0,0 1 0,-1-1 0,1 0 0,-2 0 0,1 0 0,-1 1 0,0 0 0,-1-1 0,1 1 0,-1 0 0,-1 1 0,0-1 0,1 1 0,-2 0 0,1 0 0,-1 0 0,0 1 0,0 0 0,-1 0 0,1 0 0,-1 1 0,0 0 0,0 1 0,-15-6 0,1 3 0,1 1 0,-1 1 0,0 1 0,0 1 0,0 0 0,0 2 0,-1 1 0,1 0 0,0 2 0,-33 7 0,1 4 0,1 3 0,-97 43 0,58-15 0,2 5 0,3 3 0,-139 111 0,118-72 0,4 6 0,-102 122 0,96-86 0,-171 277 0,206-281 0,6 4 0,-75 208 0,116-261 0,-27 129 0,47-169 0,1 0 0,3 0 0,1 1 0,2 0 0,6 48 0,-4-73 0,2 1 0,0-1 0,0 0 0,2 0 0,0 0 0,1-1 0,1 0 0,0-1 0,11 16 0,-11-20 0,1 0 0,0-1 0,0 0 0,1-1 0,0 0 0,1 0 0,-1-1 0,2-1 0,-1 0 0,1 0 0,0-1 0,19 6 0,-10-6 0,0-1 0,0-1 0,1 0 0,-1-2 0,1-1 0,0 0 0,0-2 0,0 0 0,30-7 0,3-3 0,0-3 0,77-32 0,-18-1 0,-3-6 0,-2-4 0,-2-6 0,-4-3 0,111-94 0,-64 32 0,-6-6 0,187-226 0,-177 171 0,206-328 0,-327 461 0,-2-2 0,-3-2 0,38-117 0,-57 147 0,-1 0 0,-2-1 0,-2 0 0,0 0 0,-2-1 0,-1 1 0,-2-1 0,-1 1 0,-1 0 0,-9-34 0,8 48 0,-1 0 0,-1 1 0,0 0 0,-1 0 0,-1 0 0,0 1 0,-2 0 0,1 0 0,-2 1 0,0 1 0,0 0 0,-1 0 0,-1 1 0,0 1 0,-1 0 0,0 1 0,0 0 0,-1 1 0,-1 1 0,1 0 0,-34-10 0,19 10 0,0 2 0,-1 1 0,0 1 0,1 2 0,-1 1 0,0 1 0,0 2 0,0 1 0,-46 11 0,18 1 0,-1 2 0,2 3 0,-102 51 0,73-24 0,2 5 0,2 3 0,3 3 0,2 4 0,4 4 0,2 2 0,-97 120 0,83-77 0,4 4 0,6 3 0,5 3 0,-96 226 0,128-253 0,5 3 0,-36 159 0,62-212 0,1-1 0,2 1 0,3 0 0,1 0 0,2 0 0,2 0 0,2-1 0,16 69 0,-14-90 0,0 0 0,1-1 0,1-1 0,1 1 0,1-2 0,0 1 0,2-1 0,0-1 0,22 23 0,-22-28 0,0-1 0,1 0 0,0-1 0,1-1 0,0 0 0,1-1 0,0-1 0,0 0 0,1-1 0,0-1 0,0-1 0,22 4 0,-6-4 0,0-2 0,0-1 0,1-1 0,-1-2 0,0-2 0,1-1 0,53-13 0,-1-7 0,136-57 0,-119 35 0,-1-4 0,-3-4 0,-3-5 0,-2-4 0,-3-4 0,-3-4 0,-3-4 0,-4-3 0,95-117 0,64-128 0,-185 237 0,83-180 0,-126 238 0,0-2 0,-2 1 0,-2-1 0,-1-1 0,-1 1 0,-1-1 0,0-34 0,-5 50 0,-1 1 0,0-1 0,-1 1 0,-1 0 0,0 0 0,-1 0 0,-8-20 0,8 24 0,-2 0 0,1 0 0,-1 1 0,-1-1 0,0 1 0,0 1 0,-1-1 0,0 1 0,0 1 0,-14-11 0,6 8 0,0 1 0,-1 0 0,0 2 0,0 0 0,0 0 0,-1 2 0,0 0 0,0 1 0,-1 1 0,1 1 0,-1 0 0,-34 2 0,12 3 0,1 1 0,-1 2 0,1 2 0,-70 23 0,49-7 0,1 2 0,2 2 0,0 4 0,3 1 0,0 3 0,2 3 0,-90 85 0,52-32 0,5 4 0,3 4 0,-69 112 0,84-108 0,-58 120 0,98-165 0,2 1 0,3 1 0,-27 116 0,44-148 0,1 0 0,2 0 0,1 1 0,2-1 0,0 1 0,2-1 0,2 1 0,0-1 0,2 0 0,11 34 0,-9-43 0,0 0 0,1-1 0,0 0 0,2 0 0,0-1 0,1-1 0,1 0 0,1-1 0,0 0 0,1-1 0,1 0 0,0-1 0,1-1 0,32 19 0,-27-21 0,0 0 0,0-1 0,1-2 0,1 0 0,-1-1 0,1-2 0,41 5 0,-30-7 0,0-3 0,0 0 0,0-2 0,61-12 0,-21-5 0,0-4 0,-1-2 0,-1-4 0,75-41 0,55-38 0,108-51 0,-305 158 0,-18 10 0,-22 12 0,-31 9 0,-1-3 0,-1-3 0,-1-3 0,-1-2 0,-136 16 0,-44-11 0,-158 20 0,328-31 0,0 4 0,1 4 0,-80 31 0,-52 41 0,4-2 0,152-70 0,-105 26 0,95-37 0,-125 5 0,130-15 0,0-2 0,-91-15 0,-114-37 0,215 44 0,-123-19 0,15 4 0,1-10 0,-263-99 0,281 86 0,-166-35 0,267 76 0,-1 1 0,0 2 0,0 2 0,0 1 0,-57 6 0,-187 43 0,274-47 0,-57 12 0,1-3 0,-2-4 0,1-2 0,-130-9 0,-14-20 0,91 8 0,-133 0 0,141 18 0,-108-2 0,50 3 0,-35-2 0,173-2 0,-514-48 0,264 18 0,-1 14 0,-366 21 0,442 6 0,60-4 0,-192 32 0,264-23 0,-219 36 0,211-41 0,-135 0 0,98-13 0,-370 8 0,112 46 0,186-22 0,64-8 0,0 6 0,-197 66 0,165-43 0,31-11 0,119-36 0,1 1 0,-1-1 0,1-1 0,-1 0 0,0 0 0,0 0 0,-15-1 0,21 0 0,1-1 0,-1 1 0,0-1 0,0 1 0,1-1 0,-1 1 0,1-1 0,-1 0 0,0 0 0,1 0 0,-1 0 0,1 0 0,0 0 0,-1 0 0,1 0 0,-2-3 0,2 2 0,0 0 0,0 0 0,0 0 0,0 0 0,1 0 0,-1-1 0,1 1 0,-1 0 0,1-1 0,0 1 0,0 0 0,0-1 0,0 1 0,0 0 0,1-5 0,1-2 0,1-1 0,0 0 0,0 1 0,1 0 0,0-1 0,1 1 0,0 1 0,0-1 0,11-12 0,3-2 0,1 2 0,23-21 0,25-15 0,2 3 0,112-65 0,168-69 0,-16 32 0,641-205 0,388-9 0,-522 152 0,-104-14 0,-27-68 0,-10-74 0,-20-28 0,-675 399 0,251-165 0,-250 163 0,1-1 0,-1 1 0,0-1 0,9-12 0,-15 17 0,1 1 0,0-1 0,-1 0 0,1 1 0,-1-1 0,1 0 0,-1 0 0,1 0 0,-1 0 0,0 1 0,1-1 0,-1 0 0,0 0 0,1 0 0,-1 0 0,0 0 0,0 0 0,0 0 0,0 0 0,0 0 0,0 0 0,0 0 0,-1 0 0,1 1 0,0-1 0,0 0 0,-1 0 0,1 0 0,0 0 0,-1 0 0,1 0 0,-1 1 0,1-1 0,-1 0 0,0 0 0,1 1 0,-1-1 0,0 0 0,1 1 0,-1-1 0,0 1 0,0-1 0,0 1 0,1-1 0,-1 1 0,0 0 0,0-1 0,0 1 0,-1-1 0,-7-1 0,0 0 0,1 1 0,-1 0 0,0 0 0,0 1 0,0 0 0,1 0 0,-17 4 0,-74 19 0,87-20 0,-607 206 0,20 56 0,-150 148 0,590-309 0,5 8 0,-208 194 0,188-126 0,137-138 0,3 2 0,-42 69 0,70-102 0,0 1 0,0 0 0,1 0 0,0 0 0,1 1 0,1-1 0,-4 24 0,6-30 0,1 0 0,0-1 0,0 1 0,0-1 0,1 1 0,0-1 0,0 1 0,0-1 0,1 1 0,0-1 0,0 0 0,0 0 0,1 0 0,-1 0 0,1 0 0,0-1 0,1 1 0,-1-1 0,1 0 0,6 6 0,-2-3 0,1 0 0,1-1 0,-1 0 0,1-1 0,0 0 0,0 0 0,21 6 0,-12-6 0,0-1 0,1-1 0,-1-1 0,21 0 0,2-3 0,0-2 0,1-2 0,59-14 0,-16-4 0,-2-4 0,0-4 0,-2-3 0,-1-4 0,-2-3 0,73-52 0,-7-8 0,-4-7 0,132-131 0,-118 85 0,-6-6 0,-8-6 0,206-319 0,-201 234 0,-128 216 0,-2-1 0,-1-1 0,-2 0 0,-2-1 0,8-49 0,-17 72 0,0-1 0,-1 0 0,-1 0 0,-1 1 0,0-1 0,-1 0 0,0 1 0,-2-1 0,0 1 0,0 0 0,-1 0 0,-10-18 0,8 20 0,-1 1 0,0 0 0,0 0 0,-2 0 0,1 1 0,-1 1 0,-1 0 0,0 0 0,-1 1 0,1 0 0,-2 1 0,1 0 0,-17-7 0,2 5 0,0 0 0,-1 1 0,0 2 0,0 1 0,0 1 0,-1 2 0,1 0 0,-1 2 0,0 1 0,0 2 0,-29 5 0,-18 6 0,0 3 0,-139 51 0,45 0 0,3 7 0,-273 167 0,-274 255 0,-24 128 0,541-428 0,-254 324 0,446-513 0,-113 156 0,105-142 0,1 1 0,0 0 0,2 1 0,1 0 0,-12 44 0,19-59 0,1-1 0,0 1 0,0 0 0,1 0 0,0 0 0,0-1 0,1 1 0,1 8 0,-1-12 0,0 0 0,1 0 0,-1-1 0,0 1 0,1-1 0,0 1 0,0-1 0,0 0 0,1 1 0,-1-1 0,1 0 0,-1 0 0,1-1 0,0 1 0,0-1 0,0 1 0,6 2 0,-2-1 0,1-1 0,0 0 0,0-1 0,0 1 0,0-1 0,0-1 0,0 0 0,0 0 0,0-1 0,1 1 0,10-3 0,8-1 0,0-1 0,31-11 0,4-4 0,-1-3 0,-1-2 0,-1-3 0,57-37 0,211-156 0,-108 49 0,361-366 0,-343 278 0,210-300 0,-249 272 0,-164 230 0,-2-1 0,-2-1 0,26-78 0,-51 123 0,-1 0 0,0-1 0,-1 1 0,-1-1 0,0 0 0,-1 0 0,-1-18 0,-1 26 0,0 0 0,0 0 0,0 1 0,-1-1 0,0 0 0,0 1 0,-1 0 0,0-1 0,0 1 0,0 0 0,-1 0 0,0 1 0,0-1 0,0 1 0,-1 0 0,0 0 0,-9-8 0,4 7 0,-1-1 0,0 2 0,0-1 0,0 2 0,-1-1 0,1 2 0,-1-1 0,0 1 0,0 1 0,0 0 0,-1 1 0,-14 1 0,-6 0 0,0 2 0,1 1 0,-46 11 0,5 5 0,0 2 0,-136 62 0,-123 99 0,176-79 0,-201 174 0,-109 164 0,261-220 0,10 8 0,-176 271 0,239-288 0,114-177 0,1 0 0,1 2 0,2 0 0,-11 47 0,23-72 0,0-1 0,0 1 0,1 0 0,0-1 0,1 1 0,0 0 0,1 0 0,1-1 0,3 17 0,-3-21 0,0-1 0,0 0 0,1 0 0,0-1 0,0 1 0,1-1 0,-1 1 0,1-1 0,0 0 0,0 0 0,1-1 0,0 1 0,0-1 0,0 0 0,0 0 0,0-1 0,1 1 0,8 2 0,1 0 0,1 0 0,0-2 0,1 0 0,-1-1 0,1 0 0,-1-1 0,1-1 0,0-1 0,-1-1 0,25-3 0,16-5 0,94-28 0,-25-3 0,-2-6 0,193-100 0,214-167 0,-119 34 0,-13-18 0,435-420 0,-815 700 0,95-96 0,-98 96 0,-2-1 0,0 0 0,-1-1 0,19-38 0,-30 53 0,-1 1 0,1 0 0,-1-1 0,0 1 0,0-1 0,-1 0 0,1 1 0,0-1 0,-1 0 0,0 0 0,0 1 0,0-1 0,-1 0 0,1 1 0,-1-1 0,0 0 0,-1-4 0,0 6 0,1-1 0,-1 1 0,1-1 0,-1 1 0,0 0 0,0 0 0,0 0 0,0 0 0,0 0 0,-1 0 0,1 1 0,0-1 0,-1 1 0,1 0 0,-1-1 0,0 1 0,1 0 0,-1 1 0,0-1 0,0 0 0,1 1 0,-1-1 0,-3 1 0,-10 0 0,1 0 0,-1 0 0,0 2 0,1 0 0,-1 1 0,1 0 0,-24 10 0,-105 48 0,138-58 0,-90 46 0,3 5 0,2 3 0,2 4 0,3 5 0,4 2 0,2 5 0,3 3 0,4 3 0,-108 153 0,130-156 0,4 2 0,-52 119 0,71-131 0,3 2 0,3 1 0,-20 109 0,37-148 0,1 0 0,1 0 0,2-1 0,2 1 0,0 0 0,11 56 0,-9-70 0,2-1 0,0 1 0,0-1 0,1 0 0,1 0 0,1-1 0,0 0 0,1 0 0,0-1 0,1 0 0,1 0 0,0-1 0,0-1 0,17 13 0,-8-10 0,2-1 0,0-1 0,0 0 0,1-2 0,0-1 0,1 0 0,-1-2 0,2-1 0,-1-1 0,40 4 0,-6-6 0,-1-1 0,1-4 0,88-12 0,-52-2 0,-1-5 0,-1-4 0,-1-3 0,93-44 0,332-197 0,402-363 0,-69-87 0,-392 285 0,-457 434 0,26-25 0,-1-2 0,23-33 0,-46 57 0,1-1 0,-1 0 0,0-1 0,0 1 0,0 0 0,0 0 0,0-6 0,-2 10 0,0-1 0,1 0 0,-1 1 0,0-1 0,0 0 0,0 1 0,0-1 0,0 0 0,-1 1 0,1-1 0,0 0 0,0 1 0,0-1 0,0 0 0,-1 1 0,1-1 0,0 1 0,-1-1 0,1 0 0,0 1 0,-2-1 0,2 0 0,-1 1 0,0-1 0,0 1 0,0-1 0,0 1 0,0 0 0,-1 0 0,1-1 0,0 1 0,0 0 0,0 0 0,0 0 0,0 0 0,0 0 0,0 0 0,0 1 0,0-1 0,-1 0 0,-10 3 0,1 0 0,0 1 0,1 0 0,-1 1 0,-17 10 0,-48 38 0,67-47 0,-68 55 0,-116 116 0,-51 92 0,83-75 0,9 7 0,9 7 0,10 5 0,-127 275 0,258-484 0,-95 219 0,85-190 0,2 0 0,1 0 0,1 1 0,-5 65 0,13-90 0,-1 1 0,2 0 0,-1-1 0,2 1 0,-1-1 0,1 1 0,1-1 0,-1 0 0,1 0 0,8 16 0,-8-20 0,1 0 0,-1 0 0,0-1 0,1 1 0,0-1 0,0 0 0,1 0 0,-1 0 0,1-1 0,0 0 0,0 0 0,0 0 0,0 0 0,0-1 0,1 1 0,-1-1 0,1-1 0,10 3 0,0-3 0,0 0 0,0 0 0,0-2 0,0 0 0,0 0 0,-1-2 0,1 0 0,0-1 0,26-10 0,6-5 0,79-46 0,-55 23 0,-3-4 0,64-55 0,117-125 0,-121 94 0,-6-5 0,137-199 0,-140 157 0,160-325 0,-186 292 0,-83 183 0,-1 0 0,-2-1 0,-1 0 0,-2-1 0,3-40 0,-7 61 0,-1 0 0,-1 0 0,0 0 0,0 0 0,-1 0 0,0 1 0,-1-1 0,0 1 0,0-1 0,-1 1 0,0 0 0,-1 0 0,-9-13 0,10 16 0,-1 0 0,-1 1 0,1 0 0,-1 0 0,0 0 0,0 1 0,0 0 0,-1 0 0,0 0 0,1 1 0,-1 0 0,0 0 0,-1 1 0,1 0 0,0 0 0,-1 1 0,1-1 0,-12 1 0,-5 1 0,0 1 0,0 1 0,1 1 0,-1 1 0,1 2 0,-34 11 0,4 3 0,-82 44 0,48-15 0,2 4 0,-147 121 0,124-78 0,-134 155 0,148-139 0,6 4 0,4 4 0,6 4 0,6 3 0,-89 212 0,93-154 0,57-146 0,1-1 0,-8 74 0,17-96 0,0 0 0,1-1 0,1 1 0,0 0 0,2-1 0,-1 1 0,2-1 0,7 21 0,-7-27 0,0 0 0,0 0 0,1-1 0,0 1 0,0-1 0,1 0 0,0-1 0,1 0 0,-1 0 0,1 0 0,1 0 0,-1-1 0,1-1 0,12 8 0,-5-6 0,1-1 0,-1 0 0,1-1 0,0 0 0,1-2 0,-1 0 0,1 0 0,0-2 0,-1 0 0,25-2 0,3-3 0,0-1 0,76-21 0,-27-2 0,0-4 0,-3-4 0,-1-4 0,-1-4 0,139-94 0,-76 30 0,-4-8 0,140-142 0,-75 46 0,-9-8 0,238-336 0,-418 524 0,-1 0 0,-1-2 0,-2-1 0,28-71 0,-45 99 0,0-1 0,0 1 0,-1-1 0,0 1 0,0-1 0,0 0 0,-1 1 0,-1-1 0,0-9 0,0 14 0,1 0 0,-1 1 0,0-1 0,0 1 0,0-1 0,0 0 0,0 1 0,-1 0 0,1-1 0,-1 1 0,0 0 0,1 0 0,-1 0 0,0 0 0,0 0 0,0 0 0,-1 0 0,1 1 0,0-1 0,-1 1 0,1-1 0,-1 1 0,1 0 0,-1 0 0,1 0 0,-1 1 0,-5-2 0,-2 1 0,0 1 0,0 0 0,0 0 0,0 1 0,0 1 0,0-1 0,0 2 0,0-1 0,1 1 0,-1 1 0,1 0 0,0 0 0,0 0 0,0 2 0,-14 9 0,-9 10 0,2 1 0,-44 47 0,8-1 0,4 4 0,3 2 0,3 3 0,-74 146 0,69-101 0,6 3 0,-64 226 0,60-98 0,51-206 0,2-1 0,3 1 0,3 59 0,1-90 0,1-1 0,1 0 0,1 1 0,1-1 0,0 0 0,1-1 0,1 0 0,13 24 0,-15-32 0,2-1 0,-1 0 0,1 0 0,0 0 0,1 0 0,0-1 0,0-1 0,1 1 0,0-2 0,0 1 0,1-1 0,-1 0 0,1-1 0,1 0 0,17 6 0,-10-7 0,0 0 0,0-1 0,0-1 0,0 0 0,1-2 0,-1 0 0,0-1 0,35-6 0,-10-3 0,-1-1 0,67-27 0,-33 4 0,-2-2 0,-2-4 0,-1-3 0,75-61 0,239-236 0,-235 183 0,-7-5 0,-7-7 0,-7-6 0,136-245 0,-151 199 0,-100 191 0,-3-1 0,0 0 0,-2 0 0,-2-1 0,6-47 0,-12 65 0,0-1 0,-2 1 0,1 0 0,-2-1 0,0 1 0,-1 0 0,0 0 0,-1 0 0,0 1 0,-1-1 0,-1 1 0,0 0 0,-15-21 0,14 23 0,-1 1 0,0 0 0,-1 1 0,0 0 0,-1 1 0,0 0 0,0 0 0,-1 1 0,0 0 0,0 1 0,0 0 0,-1 1 0,0 0 0,0 1 0,-20-4 0,7 4 0,0 1 0,-1 1 0,1 2 0,0 0 0,-1 2 0,1 0 0,0 2 0,0 1 0,1 1 0,-34 13 0,0 4 0,1 2 0,1 3 0,-57 38 0,32-12 0,2 3 0,3 4 0,-134 139 0,118-97 0,5 4 0,-89 144 0,-12 80 0,152-255 0,4 2 0,-34 120 0,56-163 0,3 1 0,0 0 0,-2 65 0,10-86 0,-1-1 0,2 0 0,0 0 0,0 0 0,7 20 0,-6-27 0,-1 1 0,2-1 0,-1 1 0,1-1 0,1 0 0,-1-1 0,1 1 0,0-1 0,1 0 0,8 8 0,-7-8 0,0-1 0,1-1 0,0 1 0,0-2 0,0 1 0,0-1 0,0 0 0,1 0 0,-1-1 0,1 0 0,-1-1 0,1 0 0,0 0 0,0-1 0,13-1 0,1-1 0,1-2 0,-1 0 0,-1-1 0,40-15 0,-10-2 0,-2-1 0,-1-3 0,-1-2 0,58-44 0,167-156 0,-139 99 0,168-209 0,80-175 0,-244 302 0,-103 150 0,42-98 0,-71 143 0,0 1 0,-1-1 0,-1 0 0,0 0 0,-2 0 0,1-1 0,-1-16 0,-2 27 0,0 0 0,-1-1 0,0 1 0,0 0 0,0 0 0,0 0 0,-1 0 0,0 0 0,-1 0 0,1 1 0,-1-1 0,0 1 0,0-1 0,-1 1 0,0 0 0,0 0 0,0 1 0,0-1 0,-1 1 0,0 0 0,-7-5 0,3 4 0,-1 0 0,-1 1 0,1 0 0,-1 0 0,1 1 0,-1 1 0,0 0 0,0 0 0,0 1 0,0 0 0,0 1 0,-1 0 0,1 1 0,-17 4 0,-13 3 0,1 1 0,-60 24 0,-8 9 0,-193 107 0,-81 98 0,218-121 0,5 7 0,6 7 0,-170 201 0,134-112 0,-265 422 0,282-357 0,135-221 0,3 1 0,-28 89 0,54-137 0,1 0 0,1 1 0,1 0 0,1 0 0,0 45 0,5-63 0,-1 0 0,2 0 0,-1 0 0,1 0 0,0-1 0,1 1 0,0-1 0,0 1 0,6 7 0,-6-10 0,0-1 0,1 0 0,0-1 0,0 1 0,0-1 0,1 1 0,0-1 0,-1-1 0,1 1 0,1-1 0,-1 0 0,0 0 0,1 0 0,9 3 0,-2-3 0,0 0 0,1 0 0,-1-1 0,1-1 0,0 0 0,-1-1 0,1-1 0,0 0 0,-1-1 0,1 0 0,15-5 0,12-5 0,-1-2 0,51-25 0,-16 2 0,-3-4 0,98-70 0,-76 39 0,96-96 0,302-387 0,-475 535 0,443-588 0,-395 500 0,-59 96 0,0-1 0,-1 0 0,0 0 0,-1-1 0,-1 1 0,3-24 0,-5 33 0,-1 0 0,0 0 0,0 0 0,0 0 0,0-1 0,-1 1 0,1 0 0,-1 0 0,0 0 0,-1 0 0,1 0 0,-1 1 0,1-1 0,-1 0 0,0 1 0,0-1 0,-1 1 0,1-1 0,-1 1 0,0 0 0,-5-4 0,2 3 0,0 0 0,0 0 0,0 1 0,-1 0 0,0 1 0,1-1 0,-1 1 0,0 0 0,0 1 0,0 0 0,-13-1 0,-11 1 0,1 2 0,0 1 0,0 1 0,-46 11 0,-118 42 0,10 9 0,3 9 0,-284 160 0,206-77 0,-240 192 0,-157 210 0,593-497 0,-81 101 0,137-154 0,0 1 0,1 0 0,0 0 0,1 1 0,0-1 0,0 1 0,-3 15 0,7-23 0,0 0 0,1-1 0,0 1 0,0-1 0,-1 1 0,1 0 0,1-1 0,-1 1 0,0-1 0,1 1 0,-1 0 0,1-1 0,0 1 0,0-1 0,2 5 0,-1-5 0,0 0 0,0 0 0,0 0 0,0 0 0,0 0 0,0-1 0,1 1 0,-1-1 0,0 1 0,1-1 0,0 0 0,-1 0 0,1 0 0,-1 0 0,1-1 0,0 1 0,0-1 0,3 1 0,14 0 0,0-1 0,0 0 0,0-2 0,0 0 0,-1-1 0,26-7 0,117-43 0,-67 15 0,-2-4 0,165-102 0,-149 70 0,177-156 0,66-128 0,-39-31 0,98-219 0,-409 604 0,105-191 0,-97 173 0,0-1 0,-2 0 0,-1 0 0,-1-1 0,-1 0 0,4-47 0,-8 61 0,-1-1 0,-1 1 0,0-1 0,0 1 0,-1 0 0,-1 0 0,1-1 0,-2 1 0,1 1 0,-1-1 0,-1 1 0,0-1 0,0 1 0,-12-15 0,7 13 0,-1 0 0,1 1 0,-2 1 0,1 0 0,-1 0 0,-1 1 0,1 1 0,-1 0 0,-27-10 0,6 6 0,0 1 0,-1 1 0,0 2 0,0 2 0,-39-1 0,-2 4 0,-103 11 0,87 3 0,2 3 0,0 4 0,0 5 0,2 3 0,2 4 0,0 4 0,-109 61 0,92-35 0,2 4 0,3 4 0,3 4 0,3 5 0,-96 106 0,157-151 0,2 1 0,1 1 0,-28 49 0,52-78 0,0 1 0,1 0 0,0 0 0,1 0 0,0 0 0,0 0 0,0 0 0,1 1 0,-1 11 0,2-17 0,0 0 0,0 0 0,0 0 0,0 0 0,1 0 0,-1 0 0,1 0 0,-1 0 0,1 0 0,0 0 0,0 0 0,0 0 0,0-1 0,0 1 0,0 0 0,0-1 0,1 1 0,-1-1 0,0 1 0,1-1 0,0 0 0,-1 1 0,1-1 0,0 0 0,-1 0 0,1 0 0,0 0 0,0-1 0,0 1 0,0 0 0,0-1 0,0 1 0,0-1 0,0 0 0,0 0 0,0 0 0,0 0 0,0 0 0,2 0 0,7-1 0,0 0 0,0-1 0,0 0 0,-1-1 0,1 0 0,-1 0 0,0-1 0,17-9 0,78-52 0,-92 55 0,66-47 0,-2-4 0,-3-3 0,128-146 0,-113 101 0,-5-4 0,81-143 0,-62 62 0,-92 169 0,-2 1 0,0-2 0,-2 1 0,0-1 0,-2 0 0,3-35 0,-8 55 0,1 0 0,-1 0 0,-1 0 0,1 0 0,-1 0 0,0 0 0,0 1 0,-1-1 0,0 0 0,0 0 0,0 1 0,-1-1 0,1 1 0,-1 0 0,0 0 0,-1 0 0,0 0 0,1 1 0,-1-1 0,-1 1 0,1 0 0,-1 0 0,1 1 0,-1-1 0,0 1 0,0 0 0,-1 0 0,1 1 0,-1-1 0,1 1 0,-10-2 0,-4 0 0,-1 0 0,1 2 0,0 0 0,-1 1 0,0 1 0,1 1 0,-1 0 0,1 2 0,-20 4 0,-22 9 0,-87 32 0,45-6 0,3 4 0,1 5 0,-147 100 0,88-36 0,-168 159 0,63-15 0,190-176 0,-84 121 0,146-188 0,1 0 0,1 0 0,0 1 0,1 0 0,-6 20 0,13-33 0,0 1 0,0-1 0,0 1 0,1-1 0,0 1 0,-1-1 0,1 1 0,1-1 0,-1 1 0,1-1 0,2 8 0,-2-9 0,0 0 0,0-1 0,1 1 0,-1 0 0,1-1 0,0 0 0,0 1 0,0-1 0,0 0 0,0 0 0,1 0 0,-1 0 0,0-1 0,1 1 0,0 0 0,-1-1 0,1 0 0,0 0 0,4 2 0,3-1 0,0 1 0,-1-2 0,1 1 0,0-1 0,0-1 0,0 0 0,-1 0 0,19-3 0,3-3 0,44-15 0,4-6 0,-2-4 0,0-3 0,-3-3 0,87-58 0,262-216 0,-214 136 0,194-210 0,-252 221 0,220-313 0,-344 440 0,-2-1 0,-2-1 0,-2-1 0,20-52 0,-38 84 0,-1 0 0,1 0 0,-2-1 0,1 1 0,-1 0 0,-1-1 0,1 1 0,-1-1 0,-2-9 0,2 15 0,-1 0 0,0 0 0,0 0 0,0-1 0,0 1 0,0 0 0,-1 0 0,1 0 0,-1 1 0,0-1 0,0 0 0,0 1 0,0-1 0,0 1 0,-1-1 0,1 1 0,-1 0 0,0 0 0,1 0 0,-1 1 0,0-1 0,0 0 0,0 1 0,-6-2 0,-1 1 0,1 0 0,0 0 0,-1 1 0,1 0 0,-1 1 0,1 0 0,-18 2 0,-4 4 0,-32 9 0,50-11 0,-136 41 0,-281 127 0,299-106 0,2 6 0,4 5 0,-166 132 0,285-203 0,-128 107 0,116-95 0,0 1 0,0 0 0,2 2 0,-23 36 0,36-51 0,0 0 0,-1 1 0,2-1 0,-1 1 0,1 0 0,0 0 0,1-1 0,-2 11 0,3-13 0,0 0 0,0 0 0,0-1 0,1 1 0,0 0 0,-1 0 0,1 0 0,1-1 0,-1 1 0,0-1 0,1 1 0,0-1 0,0 1 0,0-1 0,0 0 0,5 6 0,1-1 0,1-1 0,-1 0 0,1-1 0,1 1 0,-1-2 0,1 1 0,0-2 0,0 1 0,0-1 0,1-1 0,21 5 0,8-1 0,79 4 0,-17-9 0,178-20 0,99-44 0,336-119 0,-117 24 0,69 32 0,4 29 0,-617 88 0,210-27 0,-304 26 0,-113 6 0,120 3 0,31 0 0,0 1 0,1-1 0,-1 1 0,0-1 0,0 1 0,0 0 0,0 0 0,1 0 0,-1 0 0,1 0 0,-1 0 0,1 1 0,-1-1 0,1 0 0,-1 1 0,1-1 0,0 1 0,0 0 0,0-1 0,0 1 0,0 0 0,0 0 0,0-1 0,1 1 0,-1 0 0,0 3 0,-2 6 0,0 1 0,-3 21 0,5-17 0,0 0 0,1-1 0,1 1 0,0 0 0,2-1 0,-1 1 0,2-1 0,5 16 0,10 21 0,26 48 0,3 9 0,-17-11 0,-4 1 0,14 103 0,-14-63 0,0-12 0,51 264 0,-26 4 0,-43-65 0,2 15 0,-9-316 0,-2 0 0,-1 0 0,-1 0 0,-1-1 0,-1 1 0,-2-1 0,-1 0 0,-18 46 0,13-44 0,1 1 0,2 0 0,-9 54 0,17-63 0,0 0 0,1 0 0,1 0 0,5 24 0,1 43 0,-7-71 0,-1 27 0,2-1 0,2 0 0,2 0 0,13 57 0,-16-96 0,0 1 0,1-2 0,-1 1 0,1 0 0,0 0 0,1-1 0,-1 1 0,1-1 0,0 0 0,0 0 0,0-1 0,1 1 0,-1-1 0,1 0 0,5 3 0,-5-4 0,-1 1 0,1-1 0,0 1 0,0-1 0,0-1 0,0 1 0,1-1 0,-1 0 0,0 0 0,1 0 0,-1-1 0,1 0 0,-1 0 0,0 0 0,9-2 0,-12 1 0,0 0 0,0 0 0,-1 0 0,1 1 0,0-2 0,0 1 0,-1 0 0,1 0 0,-1 0 0,3-3 0,-4 4 0,0-1 0,1 1 0,-1-1 0,0 1 0,1-1 0,-1 1 0,0-1 0,0 1 0,0-1 0,1 1 0,-1-1 0,0 1 0,0-1 0,0 1 0,0-1 0,0 1 0,0-1 0,0 1 0,0-1 0,0 1 0,0-1 0,0 0 0,0 1 0,-1-1 0,1 1 0,0-1 0,0 1 0,0-1 0,-1 1 0,1 0 0,0-1 0,-1 1 0,1-1 0,0 1 0,-1-1 0,1 1 0,0 0 0,-1-1 0,1 1 0,-1 0 0,1-1 0,-1 1 0,1 0 0,-1 0 0,-3-2 0,0 0 0,1 0 0,-1 1 0,0-1 0,0 1 0,0 0 0,0 0 0,0 1 0,0-1 0,0 1 0,0 0 0,0 0 0,0 0 0,-1 1 0,1-1 0,0 1 0,0 0 0,0 0 0,1 1 0,-8 2 0,4 3 0,6-7 0,1 0 0,0 1 0,-1-1 0,1 1 0,0-1 0,-1 0 0,1 1 0,-1-1 0,1 0 0,-1 1 0,1-1 0,-1 0 0,1 0 0,-1 0 0,1 1 0,-1-1 0,1 0 0,-1 0 0,1 0 0,-1 0 0,1 0 0,-1 0 0,1 0 0,-1 0 0,1 0 0,-1 0 0,1 0 0,-2 0 0,-20 1 0,0 2 0,0 0 0,-34 11 0,9-3 0,-111 24 0,-330 61 0,416-85 0,-437 49 0,-108-37 0,540-22 0,-351 12 0,74 26 0,162-13 0,64-13 0,-231-8 0,46-9 0,-33-3 0,228-5 0,-209-48 0,249 43 0,-1 4 0,-1 3 0,-160 1 0,135 14 0,-174-3 0,-159-12 0,83 4 0,-26 11 0,9 0 0,-171-42 0,244 17 0,-16-1 0,-274-72 0,160 21 0,307 54 0,-441-58 0,325 61 0,106 9 0,-8-1 0,-411-42 0,404 34 0,133 14 0,-70 1 0,83-1 0,0 1 0,0-1 0,0 0 0,1 1 0,-1-1 0,0 0 0,0 1 0,1-1 0,-1 0 0,0 0 0,1 0 0,-1 0 0,1 1 0,-1-1 0,1 0 0,-1 0 0,1 0 0,0 0 0,0 0 0,-1 0 0,1 0 0,0 0 0,0-2 0,-4-26 0,-8-494 0,13 360 0,0 40 0,-4-187 0,-12-105 0,7 168 0,3-154 0,3 39 0,4 185 0,-3 157 0,-6-33 0,4 38 0,1-1 0,0 1 0,1 0 0,2-21 0,11-149 0,-2 118 0,30-115 0,-14 65 0,-7 29 0,-9 59 0,-7 23 0,-1 0 0,0 0 0,0-1 0,0 1 0,-1 0 0,1-10 0,-1 13 0,0-1 0,1 1 0,-1-1 0,1 1 0,-1 0 0,1 0 0,0 0 0,1 0 0,-1 0 0,0 0 0,1 1 0,4-5 0,7-8 0,-8 8 0,0 1 0,1 0 0,0 0 0,-1 0 0,2 1 0,-1 0 0,1 1 0,-1-1 0,1 1 0,1 1 0,-1 0 0,0 0 0,1 0 0,-1 1 0,1 0 0,16 0 0,11 0 0,1 1 0,66 10 0,-51-4 0,297 0 0,-1-25 0,-272 14 0,119 1 0,202 21 0,176-5 0,-66-56 0,119-7 0,-184 53 0,0 23 0,344 3 0,73-8 0,-835-18 0,470 24 0,-390-26 0,0-4 0,179-32 0,-80-8 0,64-12 0,5 21 0,-30 30 0,-34 1 0,-135 1 0,1 4 0,-1 4 0,1 2 0,128 29 0,-88-7 0,231 27 0,-142-45 0,144 15 0,-232-14 0,126-4 0,-80-4 0,-113-2 0,68 4 0,171-16 0,-148-9 0,45-4 0,-141 20 0,1 3 0,53 4 0,39 6 0,-117-8 0,-6 1 0,1-1 0,-1 0 0,0-2 0,0 1 0,1-2 0,12-2 0,-19 3 0,0 0 0,0 0 0,1 1 0,13 1 0,-13 0 0,1-1 0,-1 0 0,13-1 0,-13 0 0,0 0 0,0 1 0,12 1 0,-13 0 0,-1-1 0,1 1 0,-1-2 0,1 1 0,11-3 0,-3-3 0,-10 4 0,6 8 0,-10-6 0,15 9 0,-13-9 0,0 1 0,-1 1 0,0-1 0,1 0 0,-1 0 0,0 1 0,1 0 0,-1-1 0,0 1 0,0 0 0,0 0 0,-1 0 0,4 4 0,-2-1 0,0-1 0,-1 1 0,0 0 0,1 0 0,-2 0 0,1 0 0,-1 0 0,1 0 0,-1 0 0,-1 0 0,1 1 0,-1-1 0,0 0 0,0 0 0,-1 7 0,-41 180 0,21-107 0,8-11 0,3-1 0,0 107 0,2-25 0,-2 130 0,-24 96 0,23-129 0,-9-104 0,6-56 0,-27 142 0,7-55 0,-30 356 0,58-472 0,5-41 0,2 36 0,1-37 0,-4 39 0,-4 4 0,2 0 0,6 91 0,-1-148 0,10 199 0,-11-199 0,1 44 0,-12 87 0,6-105 0,0 1 0,3 0 0,2 67 0,4-78 0,2 0 0,0-1 0,1 0 0,15 30 0,9 31 0,-4-6 0,-12-31 0,-14-42 0,-1-3 0,0-1 0,-1-1 0,1 1 0,-1-1 0,1 1 0,-1 0 0,1-1 0,-1 1 0,1 0 0,-1-1 0,0 1 0,1 0 0,-1-1 0,1 1 0,-1 0 0,0 0 0,1 0 0,-1 0 0,0 0 0,-6 0 0,1 1 0,0 0 0,-1 0 0,-6 3 0,7-3 0,1 1 0,-1-1 0,0 0 0,0 0 0,0 0 0,-6-1 0,-30 1 0,31 0 0,1 0 0,0-1 0,-13-2 0,-251-48 0,-174-19 0,-103 32 0,-139 23 0,281 11 0,214-2 0,-334-1 0,-79-20 0,606 26 0,-359-3 0,256 8 0,0-4 0,-175-21 0,-86-25 0,279 39 0,13 2 0,-78-15 0,-11-3 0,86 14 0,-14-1 0,-51-7 0,-24-20 0,-45-7 0,185 41-1003,0 0 1,-1 2-1,-43 6 1,-10 0-3828,70-6 2876,0 0 1,0-1-1,0-1 1,1 1-1,-14-5 0,11 2 93,1 0 0,0-1 0,-21-12 0,-9-13-1440</inkml:trace>
</inkml:ink>
</file>

<file path=ppt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17.773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89 302 1584,'16'38'22601,"-15"-38"-22482,23 14-689,-19-11 856,86 47 413,1-3 0,2-5-1,174 52 1,-164-69 530,198 22 1,111-30-961,290 30-7,-457-23-207,325 11 9,-344-23-31,-123-13-17,15 2-14,-57 2-18,114-7 1,60-25-22,-120 9 39,41-5-12,230 2 94,-324 19-62,-1-3 0,-1-3 0,0-2 0,0-3 0,-1-3 0,108-47 0,-116 41-5,138-65 57,-152 68-32,0-1-1,60-47 1,-88 60 94,-2 3 189,0 0 1,-1 0-1,0-1 1,0 0-1,-1 0 1,9-14-1,-15 21-325,1-1 0,-1 0 0,0 1 0,-1-1 0,1 0 0,0 1 0,0-1 0,0 0 0,0 1 0,0-1 0,-1 0 0,1 1 0,0-1 0,0 1 0,-1-1 0,1 0 0,-1 1 0,1-1 0,0 1 0,-1-1 0,1 1 0,-1-1 0,1 1 0,-1 0 0,0-1 0,1 1 0,-1 0 0,1-1 0,-2 1 0,-22-14 0,20 12 0,-89-45 0,-2 5 0,-2 3 0,-163-41 0,71 50 0,162 28 0,0 1 0,0 1 0,-54 7 0,-79 25 0,78-14 0,-159 37 0,-248 40 0,-244-31 0,106-48 0,614-17 0,-279-9 0,203 11 0,-113 16 0,-185 49 0,75-12 0,127-31 0,-17 2 0,152-16 0,-97 30 0,-69 43 0,159-57 0,-92 54 0,126-64 0,2 1 0,-1 1 0,2 1 0,0 1 0,1 0 0,1 2 0,1 0 0,1 1 0,1 0 0,1 1 0,1 1 0,-13 32 0,23-49 0,1 0 0,0 0 0,1 0 0,-1 1 0,1-1 0,1 0 0,-1 1 0,1-1 0,1 0 0,-1 1 0,1-1 0,0 0 0,4 12 0,-2-13 0,-1 0 0,1 0 0,1 0 0,-1 0 0,1-1 0,0 1 0,0-1 0,1 0 0,0 0 0,-1-1 0,2 1 0,-1-1 0,0 0 0,1-1 0,6 4 0,22 10 0,0-1 0,1-2 0,1-1 0,48 10 0,-30-12 0,1-2 0,73 1 0,21-11 0,183-25 0,-314 24 0,906-139 0,-731 104 0,271-46 0,154-52 0,-399 81 0,-102 29 0,207-16 0,-243 37 0,84 9 0,81 18 0,-211-19 0,138 16 0,131 13 0,-215-28 0,127-8 0,-141-5 0,143-34 0,67-44 0,-215 59 0,109-59 0,-164 78 0,0-1 0,22-17 0,-32 22 0,0-1 0,0 1 0,0-1 0,-1 0 0,0 0 0,0 0 0,0-1 0,-1 1 0,6-13 0,-9 17 0,0-1 0,0 1 0,0-1 0,0 1 0,0-1 0,0 1 0,0-1 0,0 1 0,-1-1 0,1 1 0,-1-1 0,1 1 0,-1-1 0,0 1 0,1 0 0,-1-1 0,0 1 0,0 0 0,-1-2 0,-23-24 0,23 25 0,-14-12 0,-1 0 0,-1 1 0,0 1 0,0 1 0,-37-17 0,-106-32 0,87 39 0,-1 3 0,-1 3 0,-106-7 0,-236 8 0,346 14 0,-148 0 0,0 10 0,-294 52 0,385-37 0,1 6 0,1 5 0,1 6 0,3 5 0,-144 78 0,222-100-1543,7-3-4850,-44 17-1,70-34 5162,0-1-1,-1 0 1,0 0-1,0-2 1,1 1-1,-2-2 1,1 0-1,-13 0 1,20-2 541,1 1 1,0-1 0,-1 0 0,1 0 0,-6-3 0,-19-12-1862</inkml:trace>
</inkml:ink>
</file>

<file path=ppt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22.43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2 56 108,'-15'-8'2510,"-1"2"1,0 0-1,0 0 0,0 2 1,-34-5-1,26 0 5651,10 3-720,2 5-5446,9 4-1995,7 3 0,6 4 0,48 33 0,72 40 0,71 27 0,-23-13 0,-96-53 0,90 35 0,91 20 0,-212-80 0,254 88 0,-283-96 0,-19-9 0,0 0 0,0 0 0,0-1 0,1 1 0,-1-1 0,0 0 0,1 0 0,-1 0 0,5 0 0,-6-1 0,-13-15 0,-5-12-2940,8 13-2536,1-2 0,0 1 0,-5-20 1,4-2 377,5 12 2788</inkml:trace>
</inkml:ink>
</file>

<file path=ppt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22.92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2 4 1080,'-19'-3'4262,"15"2"-2640,1 1 1,0 0-1,-1 1 1,1-1-1,0 0 1,-1 1-1,1 0 0,0 0 1,0 0-1,-6 2 1,33 27-372,260 329 4039,-227-287-4311,86 99-58,-141-170-760,-2 0-122,1-1 1,-1 1-1,1-1 0,0 1 0,-1-1 0,1 1 0,-1-1 0,1 1 0,-1 0 0,0-1 0,1 1 0,-1 0 0,0-1 0,1 1 0,-1 0 0,0 0 0,0-1 0,0 1 0,1 0 0,-1 0 0,0-1 0,0 1 0,0 0 0,-1 0 0,-29 2-39,-37 16 0,0 3 0,-72 35 0,-25 8 0,142-55 0,18-8 0,0 0 0,0 0 0,0-1 0,0 1 0,0-1 0,0 0 0,-1 0 0,-7 0 0,12-1-66,0 0 1,1 0-1,-1-1 1,0 1-1,1 0 1,-1 0-1,0-1 0,0 1 1,0 0-1,1-1 1,-1 1-1,0-1 0,0 1 1,0 0-1,0-1 1,0 1-1,1 0 1,-1-1-1,0 1 0,0-1 1,0 1-1,0 0 1,0-1-1,0 1 0,-1-1 1,1 1-1,0 0 1,0-1-1,0 0 1,-4-21-4567,2 11 1112,1-4-1680,1 0-1,3-25 1,-2 26 3185,1-19-1373</inkml:trace>
</inkml:ink>
</file>

<file path=ppt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23.71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31 24 188,'0'1'751,"0"1"-1,0-1 1,0 1-1,0-1 1,0 1 0,0-1-1,-1 1 1,1-1-1,-1 1 1,1-1 0,-1 1-1,1-1 1,-1 0-1,0 1 1,1-1 0,-1 0-1,0 1 1,0-1-1,0 0 1,0 0 0,0 0-1,0 0 1,-1 0-1,1 0 1,0 0 0,-3 1-1,-16 3 7184,-5-3-6485,23-2-1639,-107 1 1494,-132-15 0,80 2-792,-218-20-512,368 30 0,-49-3 0,58 2 0,4 8 0,59 121 0,-33-64 0,176 350 0,-194-373 0,-9-38 7,-1-1 0,0 1 0,0-1 0,1 1 0,-1-1 0,0 0 0,0 1 0,1-1-1,-1 1 1,0 0 0,0-1 0,0 1 0,0-1 0,0 1 0,0-1 0,0 1 0,0-1 0,0 1 0,0-1 0,0 1 0,0-1 0,0 1 0,-1-1-1,1 2 1,-2 6-1040,-9 13-17230,10-20 17641,0 0-1,1 0 1,-1 0 0,0 0 0,1 0 0,-1 0 0,0 1-1,1-1 1,0 0 0,-1 0 0,1 0 0,0 1 0,-1-1-1,1 0 1,0 0 0,0 2 0,4 6-1865</inkml:trace>
</inkml:ink>
</file>

<file path=ppt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41.54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67 208 1312,'-31'-23'8229,"-19"-8"-1780,12 7-3132,28 18-3158,-32-21 3531,-77-37 0,107 58-3151,-2 1-1,1 0 0,-1 1 0,1 0 1,-1 1-1,0 1 0,0 0 0,-1 1 1,1 0-1,-27 3 0,35-1-538,-1 1 0,0-1 0,1 1 0,-1 1 0,1-1 0,0 1 0,0 0 0,0 0 0,0 1 0,1 0 0,-8 6 0,5-2 0,1-1 0,0 1 0,1 0 0,0 0 0,0 1 0,-8 17 0,3 0 0,1 1 0,1 0 0,2 0 0,-7 45 0,8-30 0,2 0 0,2 0 0,2 0 0,1 0 0,3 0 0,1 0 0,2 0 0,18 59 0,-21-88 0,1-1 0,0 0 0,0 0 0,1-1 0,1 0 0,0 0 0,0 0 0,1-1 0,14 14 0,-15-18 0,0 0 0,0 0 0,1-1 0,-1 0 0,1-1 0,0 0 0,1 0 0,-1 0 0,1-1 0,-1 0 0,1-1 0,0 0 0,0-1 0,11 1 0,-5-2-660,0 0 0,-1-2 1,1 1-1,-1-2 0,0 0 0,0-1 0,0 0 1,0-1-1,0-1 0,-1 0 0,23-15 0,-2-1-1884,-2-2 0,-1-1 0,32-32 0,30-41-8358,-60 64 8491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11.83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1 72 592,'0'-3'1510,"0"1"1,1-1-1,-1 0 0,1 1 1,-1-1-1,1 1 0,0-1 1,2-4-1,-2 5-555,0-1 0,1 1 0,0 0 0,-1 0 0,1 0 1,0-1-1,4-2 0,-2 3-620,0-1 1,0 1-1,0-1 0,0 1 1,1 0-1,-1 1 1,1-1-1,-1 1 0,1 0 1,7-1-1,-6 1-594,1 1 1,-1 0-1,0 0 0,1 1 0,-1-1 0,0 1 1,0 0-1,1 1 0,10 4 0,-13-4 536,-1-1-1,0 1 0,0 0 1,1 0-1,-1 0 0,-1 0 1,1 1-1,0-1 0,-1 1 1,4 4-1,-4-4-113,-1 0 0,0 0 0,0 0 0,0 0 0,0 0 0,0 0 0,-1 0 0,1 0 0,-1 0 0,0 0 0,0 0 0,0 0 0,0 0 0,-1 0 0,1 0 0,-1 1 0,0-1 0,0-1 0,0 1 0,0 0 1,-3 5-1,-2 3 479,0 0 1,0-1 0,-1 1-1,-10 9 1,-49 46-643,43-44 0,-21 24 0,15-20 0,24-22 0,0-1 0,1 1 0,0 1 0,-1-1 0,1 0 0,-4 7 0,9-10 0,1 1 0,-1-1 0,0 0 0,1 0 0,-1 0 0,0 0 0,1-1 0,-1 1 0,1 0 0,-1 0 0,1-1 0,0 1 0,-1-1 0,3 1 0,68 17-542,58 17-3729,-115-31 1118,0 0 1,1-2-1,-1 0 1,1 0-1,-1-2 1,1 0-1,17-2 1,-3 0 854</inkml:trace>
</inkml:ink>
</file>

<file path=ppt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41.92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6 129 336,'1'-3'497,"0"-1"-1,-1 1 1,1 0-1,-1-1 1,0 1-1,0 0 1,0-1-1,0 1 1,-1 0 0,1-1-1,-1 1 1,0 0-1,0 0 1,0-1-1,0 1 1,-1 0 0,1 0-1,-1 0 1,0 1-1,0-1 1,0 0-1,0 1 1,0-1-1,0 1 1,-6-5 0,3 3 158,-1-1 1,0 0 0,0 1 0,0 0-1,0 0 1,-1 1 0,1 0-1,-1 0 1,0 1 0,0-1 0,0 1-1,-8-1 1,12 3-550,-1 0 0,1 0 0,0 0 0,0 0-1,-1 1 1,1-1 0,0 1 0,0 0 0,-1 0 0,1 0-1,0 0 1,0 1 0,0-1 0,0 1 0,1 0-1,-1 0 1,0 0 0,1 0 0,-1 0 0,1 0 0,0 1-1,0-1 1,0 1 0,0-1 0,0 1 0,0 0 0,1 0-1,-3 5 1,-3 9-62,1 1 1,0-1-1,1 1 0,1 1 0,1-1 1,-1 31-1,3-9 269,1 1 0,7 40 0,5-14 269,-11-60-550,1-1 0,0 0 0,1 0 0,-1 0 0,1 0 0,1 0 0,-1 0 0,7 7-1,-10-12-28,1 0 0,0-1 0,-1 1-1,1 0 1,0 0 0,0-1 0,0 1-1,0 0 1,0-1 0,0 1-1,0-1 1,0 1 0,0-1 0,0 0-1,0 1 1,0-1 0,0 0-1,0 0 1,0 1 0,0-1 0,0 0-1,0 0 1,1 0 0,-1-1-1,2 1 1,-1-1 12,0 0-1,0 0 0,1 0 1,-1-1-1,0 1 1,0-1-1,0 1 0,0-1 1,0 1-1,3-5 1,2-3 105,-1 0 0,0-1 1,10-19-1,-2-7 628,17-61-1,-13 37 1199,-18 60-1940,0 0 0,0 1 0,0-1 1,0 0-1,0 0 0,0 0 0,0 0 0,0 0 0,0 0 0,0 0 0,0 0 0,0 0 1,0 0-1,0 0 0,0 0 0,0 0 0,0 0 0,0 0 0,0 0 0,0 0 0,0 0 0,0 0 1,0 0-1,0 0 0,1 0 0,-1 0 0,0 0 0,0 0 0,0 0 0,0 0 0,0 0 0,0 0 1,0 0-1,0 0 0,0 0 0,0 0 0,0 0 0,0 0 0,0 0 0,0 0 0,0 0 1,0 0-1,0 0 0,0 0 0,0 0 0,1 0 0,0 12 391,2 25 370,-2-17-561,3 25-206,-3-18 0,1 0 0,1 0 0,2 0 0,16 51 0,-20-75-327,0 0 0,0-1 0,0 1 0,0-1 0,1 1 0,-1-1 0,1 1-1,0-1 1,0 0 0,0 0 0,0 0 0,0 0 0,0 0 0,0 0 0,1-1 0,-1 1 0,3 0 0,-3-1-2,0-1-1,0 1 1,0-1 0,0 0 0,0 0-1,0 0 1,0 0 0,0 0-1,0 0 1,0-1 0,0 1 0,0 0-1,0-1 1,0 0 0,0 0 0,0 1-1,-1-1 1,1 0 0,0 0 0,-1-1-1,1 1 1,-1 0 0,1 0 0,2-4-1,26-25-7445,23-22-254,-25 29 5741</inkml:trace>
</inkml:ink>
</file>

<file path=ppt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44.35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8 19 1336,'-9'-4'2124,"1"1"0,-1 0 1,0 1-1,0 0 0,-11-1 0,11 2-1004,1 0-1,0 1 0,-1 1 1,1-1-1,-16 4 1,19-2-968,-1-1 1,1 1-1,0 0 0,0 0 1,0 0-1,0 1 0,0 0 1,0 0-1,1 0 1,-1 0-1,1 1 0,0 0 1,0 0-1,0 0 1,1 0-1,-1 1 0,1-1 1,0 1-1,1 0 0,-1 0 1,-2 8-1,-1 3-143,1 1 0,1 0 0,1 0 1,0 0-1,1 0 0,1 0 0,1 0 0,0 0 0,2 1 0,0-1 0,0 0 0,2 0 0,0-1 0,1 1 1,0-1-1,1 0 0,1 0 0,17 28 0,-21-40-133,0-1 1,-1 1-1,1-1 0,0 0 1,0 0-1,1 0 1,-1 0-1,1-1 0,-1 1 1,1-1-1,0 0 1,0 0-1,0 0 0,0-1 1,0 1-1,1-1 1,-1 0-1,5 1 0,-5-2-293,0 0 0,0 0 0,0-1 0,0 1 0,0-1 0,1 0 0,-1 0 0,-1 0 0,1 0 0,0-1 0,0 1 0,0-1 0,-1 0 0,1 0 0,-1-1 0,0 1 0,1-1 0,-1 1 0,4-5 0,5-9-1651,0 0 0,-1 0 0,-1-1 1,10-24-1,-7 16 658,10-16-415</inkml:trace>
</inkml:ink>
</file>

<file path=ppt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44.71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1 1 1060,'-3'5'1908,"-1"0"-1,1 0 1,0 1-1,0-1 1,-3 11-1,1-6-850,-1 8-444,0 0 0,2 0 1,0 0-1,-3 32 0,3-21-383,-23 274 2932,4-26 4553,21-251-6407,4-19-351,3-17-292,10-37-191,-9 26 54,14-33 0,-17 48-471,0 0 0,0 1 0,0-1 1,1 0-1,0 1 0,0 0 0,1 0 1,-1 0-1,10-6 0,-12 9-57,0 1 0,0 0 0,0 0 0,0-1 0,0 1 0,0 1 0,0-1 0,0 0 0,0 1 0,1-1 0,-1 1 0,0-1 0,0 1 0,1 0 0,-1 0 0,0 0 0,1 0 0,-1 1 0,0-1 0,3 1 0,-1 1 0,0-1 0,-1 1 0,1 0 0,-1 0 0,1 1 0,-1-1 0,0 1 0,0-1 0,0 1 0,4 5 0,2 4 0,0 0 0,-1 0 0,-1 1 0,0 0 0,5 15 0,-11-27-5,3 8-563,-1 0-1,0 0 1,-1 0 0,3 12-1,-5-20 456,0 0 0,1 0 0,-1 0 0,0 0 0,0 0 0,0 1 0,0-1 0,0 0 0,0 0 0,0 0 0,-1 0 0,1 0 0,0 1 0,-1-1 0,1 0 0,0 0 0,-1 0 0,1 0 0,-1 0 0,0 0 0,1 0 0,-1 0 0,0-1 0,0 1 0,1 0 0,-1 0 0,0 0 0,0-1 0,0 1 0,0-1 0,0 1 0,0 0 0,0-1 0,0 0 0,0 1 0,0-1 0,0 0 0,-1 1 0,1-1 0,0 0 0,0 0 0,0 0 0,0 0 0,0 0 0,-3 0 0,0-1-861,0 0 0,0 0 0,0 0 0,0 0 0,1-1-1,-1 0 1,0 1 0,1-1 0,-1-1 0,1 1 0,-1 0 0,-2-4-1,-37-37-6435,12 8 4242</inkml:trace>
</inkml:ink>
</file>

<file path=ppt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45.07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01 0 1804,'-36'37'4508,"-35"62"16079,32-42-14719,19-28-5868,-24 31 0,39-54 0,-1 0 0,1 0 0,-2 0 0,1-1 0,0 0 0,-12 7 0,1-8-3603,-3 3-4606,49-18-9997,-27 11 17573,22-3-1363</inkml:trace>
</inkml:ink>
</file>

<file path=ppt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45.48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35 28,'5'-8'2124,"-1"0"0,-1 1 0,1-1-1,-1-1 1,4-15 0,6-19 4777,-13 42-6781,0-1 0,1 1 0,0-1 0,-1 1 0,1-1 0,0 1 0,-1-1 0,1 1 0,0 0 0,0-1 0,0 1 0,0 0 0,1 0 0,-1 0 0,0 0 0,0 0 0,1 0-1,-1 0 1,1 0 0,-1 0 0,2 0 0,-1 1-93,0 1-1,0-1 1,0 0-1,0 1 1,-1 0-1,1 0 0,0-1 1,0 1-1,-1 0 1,1 0-1,0 0 1,-1 1-1,1-1 1,-1 0-1,0 1 1,1-1-1,-1 1 1,2 2-1,1 1 180,0 1-1,-1 0 1,1 0-1,-1 0 1,0 0-1,-1 0 1,1 1 0,1 9-1,10 61 1930,-11-55-1496,47 331 4690,-49-347-5329,0-1 0,0 1 0,1-1 0,0 0 0,3 7 0,-5-11 0,0-1 0,1 1 0,-1 0 0,1-1 0,-1 1 0,1 0 0,-1-1 0,1 1 0,-1-1 0,1 1 0,-1-1 0,1 0 0,0 1 0,-1-1 0,1 1 0,0-1 0,-1 0 0,1 0 0,1 1 0,-1-1 0,0 0 0,0 0 0,0-1 0,0 1 0,-1 0 0,1-1 0,0 1 0,0 0 0,0-1 0,0 1 0,0-1 0,-1 1 0,1-1 0,0 1 0,0-1 0,-1 0 0,1 1 0,0-1 0,-1 0 0,1-1 0,6-7 0,-1 0 0,0-1 0,0 0 0,-1 0 0,0-1 0,3-11 0,18-70 0,-20 65 0,59-246 0,-64 272 0,-1-1 0,0 1 0,1 0 0,-1 0 0,1 0 0,-1 0 0,1 0 0,0 0 0,-1 0 0,1 0 0,0 0 0,0 1 0,0-1 0,0 0 0,0 0 0,-1 1 0,1-1 0,0 0 0,1 1 0,-1-1 0,0 1 0,0 0 0,1-1 0,31-2 0,-28 4 0,-1-1 0,1 0 0,-1-1 0,1 1 0,-1-1 0,0 1 0,8-4 0,36-22 0,-47 26 0,0-1 0,-1 1 0,1 0 0,0 0 0,-1 0 0,1 0 0,0-1 0,-1 1 0,1 0 0,0 0 0,-1 0 0,1 0 0,0 1 0,-1-1 0,1 0 0,-1 0 0,1 0 0,0 0 0,-1 1 0,1-1 0,0 0 0,-1 1 0,1-1 0,-1 0 0,1 1 0,-1-1 0,1 1 0,-1-1 0,1 1 0,-1-1 0,1 1 0,-1-1 0,0 1 0,1-1 0,-1 1 0,0 0 0,0-1 0,1 1 0,-1-1 0,0 1 0,0 0 0,0-1 0,0 1 0,1 0 0,-1-1 0,-1 2 0,3 36 0,-2-32 0,0 7 0,-1 28 0,3 0 0,10 68 0,-8-87-1799,2 31-8214,-3-95-8820,1 16 16827</inkml:trace>
</inkml:ink>
</file>

<file path=ppt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45.89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8 66 1700,'-10'-29'8565,"8"25"-5775,0 0-1,1 0 0,0-1 0,-1 1 1,1 0-1,0-8 0,-2 20-3530,2-7 478,0 0 0,1 0 0,0 0 0,-1-1 0,1 1 1,0 0-1,-1 0 0,1 0 0,0 0 0,0 0 0,0 0 0,-1 0 0,1 0 1,0 1-1,6 20-12708,6 11 4750,-8-22 6353,2 5-58</inkml:trace>
</inkml:ink>
</file>

<file path=ppt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46.27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 165 784,'6'20'1714,"-5"-15"-898,0 0 0,0 0 0,1 0 0,0-1 0,0 1 1,0 0-1,0-1 0,5 7 0,-7-11-682,1 0 0,-1 1 1,0-1-1,0 0 0,1 1 0,-1-1 1,0 0-1,0 0 0,1 0 0,-1 1 1,0-1-1,1 0 0,-1 0 1,0 0-1,1 0 0,-1 0 0,1 0 1,-1 1-1,0-1 0,1 0 0,-1 0 1,0 0-1,1 0 0,-1 0 0,1-1 1,-1 1-1,0 0 0,1 0 0,-1 0 1,0 0-1,1 0 0,-1-1 0,10-10 2285,2-18 218,-6 7-543,7-41-1,-11 54-1348,-2 0-1,1 1 0,-1-1 0,0 0 0,-1 1 1,0-1-1,-4-16 0,5 23-699,0 1 0,-1 0 0,1-1 0,-1 1 0,1 0 0,-1 0 1,1-1-1,-1 1 0,0 0 0,1 0 0,-1 0 0,0 0 0,0 0 0,0 0 0,0 0 0,0 0 0,0 0 0,0 1 0,0-1 1,-1 0-1,0 0 0,1 1 6,0 0 1,0 0-1,-1 0 0,1 0 1,0 0-1,0 0 1,0 1-1,0-1 1,0 0-1,0 1 1,0-1-1,0 1 0,1-1 1,-1 1-1,0-1 1,0 1-1,0 0 1,0 0-1,1-1 1,-2 2-1,-2 3 85,0 0 0,1 0 0,-1 0 0,1 0 1,1 1-1,-1-1 0,1 1 0,-2 5 0,-1 10-136,1 1 0,1-1 0,0 0 0,2 1 0,1 0 0,0-1 0,2 1 0,0-1 0,2 1 0,0-1 0,1 0 0,15 35 0,-18-51-277,0-1 0,1 1 0,0 0 0,0-1 0,0 0 1,0 0-1,1 0 0,0 0 0,0 0 0,7 5 0,-9-7 75,1-1 0,-1 0 0,0 0 0,0 0 0,0 0 0,1 0 0,-1 0 0,0-1 0,1 1 0,-1-1 0,1 1 0,-1-1 0,1 0 0,-1 0 0,1 0 0,-1-1 0,1 1 0,-1 0 0,0-1 0,1 0 0,-1 1 0,0-1 0,1 0 0,-1 0 0,2-2 0,17-11-5547,-1-1 1,25-23 0,-17 13 2169,-1 2 1094</inkml:trace>
</inkml:ink>
</file>

<file path=ppt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46.68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3 145 780,'1'2'1299,"0"0"0,1-1 1,-1 1-1,-1 0 0,1 0 0,0 0 0,0 0 1,-1 0-1,1 0 0,-1 0 0,0 0 0,1 0 1,-1 0-1,0 8 6101,2-27-6192,-2-12-140,0 24-616,-1 1 1,1-1-1,0 0 1,1 0-1,-1 1 0,1-1 1,1-5-1,-2 8-30,0 2-419,-1 0-1,1 0 0,0 0 1,-1 0-1,1 0 0,0 0 1,0 0-1,-1 0 0,1 0 1,0 0-1,-1 0 0,1 0 1,0 0-1,0 0 0,-1 0 1,1 0-1,0 0 0,-1 0 1,1 0-1,0 0 1,0 1-1,-1-1 0,1 0 1,0 0-1,0 0 0,0 1 1,-1-1-1,1 0 0,0 0 1,0 0-1,0 1 0,0-1 1,-1 0-1,1 0 0,0 1 1,0-1-1,0 0 0,0 1 1,0-1-1,0 0 0,0 0 1,0 1-1,-5 11-21,5-12 18,-12 86 1,3 0 0,4 130 0,6-199 0,0-26 0,2-29 0,-3-75 0,-28-211 0,25 294 0,7 105 0,6 1 0,-1-5 0,3-1 0,24 81 0,-26-116-2164,-8-28 959,0 1-1,0-1 1,-1 1-1,0 0 1,-1 0-1,0-1 1,0 1-1,-2 12 1,-13-20-11284,13-1 11279,-12-6-1935,2-3 811</inkml:trace>
  <inkml:trace contextRef="#ctx0" brushRef="#br0" timeOffset="1">12 325 872,'-6'-25'3776,"5"20"-1743,-1 0-1,1 0 1,0-1 0,1 1-1,-1-6 1,1 9-1553,1-1 0,-1 1-1,1 0 1,-1-1 0,1 1 0,0 0-1,0 0 1,0 0 0,0 0 0,0-1-1,0 2 1,1-1 0,-1 0 0,1 0-1,2-2 1,6-6 309,0 1 1,1 1-1,14-10 0,73-32-234,-74 38-536,20-4-2152,-42 15 1432,1 1-1,-1-1 0,1 1 0,-1 0 0,1-1 0,-1 1 0,1 0 1,-1 1-1,4-1 0,-18 12-8514,-50 26 1384,41-27 6036</inkml:trace>
</inkml:ink>
</file>

<file path=ppt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47.05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 413 412,'-2'-48'6424,"-1"1"7644,3 46-13955,0 0 1,1 1-1,-1-1 1,0 1-1,0-1 0,1 0 1,-1 1-1,0-1 1,0 1-1,1-1 0,-1 1 1,1-1-1,-1 1 1,0-1-1,1 1 1,-1 0-1,1-1 0,-1 1 1,1-1-1,-1 1 1,1 0-1,0 0 0,-1-1 1,1 1-1,-1 0 1,1 0-1,-1 0 1,1 0-1,0-1 0,-1 1 1,1 0-1,0 0 1,-1 0-1,1 0 0,-1 0 1,1 1-1,0-1 1,-1 0-1,1 0 0,-1 0 1,2 1-1,31 8-454,-29-7 551,54 23-2229,-46-18-364,1-1-1,27 9 1,-34-14 1569,0 0 0,-1 0 0,1 0 1,0-1-1,0 0 0,-1 0 0,1 0 0,0-1 1,-1 0-1,1 0 0,6-2 0,19-9-2084,3-7 503</inkml:trace>
  <inkml:trace contextRef="#ctx0" brushRef="#br0" timeOffset="1">599 26 732,'12'-25'17969,"-22"35"-12628,5-2-4335,-1 0-1,1 0 1,1 1 0,-1 0-1,-3 11 1,-13 50-1553,8-26-1548,0-9-979,7-21-106,1 0 1,-7 28 0,11-39 2509,1 1 0,-1-1 1,1 1-1,0-1 0,0 1 0,0-1 0,1 1 1,-1-1-1,1 1 0,-1-1 0,1 1 0,1-1 1,-1 0-1,0 0 0,1 1 0,-1-1 0,4 4 1,7 5-1617</inkml:trace>
</inkml:ink>
</file>

<file path=ppt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47.72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 265 456,'5'-24'3279,"3"-39"0,-6 6 8793,4 89-8995,16 238 1113,-4 276-879,-21-524-3390,3-22 67,0 0 0,0 0 0,0 0 0,0 0-1,0 0 1,-1 0 0,1 0 0,0 1 0,0-1 0,0 0 0,0 0 0,0 0 0,0 0 0,-1 0 0,1 0-1,0 0 1,0 0 0,0 0 0,0 0 0,0 0 0,-1 0 0,1 0 0,0 0 0,0 0 0,0 0-1,0 0 1,0 0 0,-1 0 0,1 0 0,0 0 0,0 0 0,0-1 0,0 1 0,0 0 0,0 0 0,0 0-1,-1 0 1,1 0 0,0 0 0,0 0 0,0 0 0,0-1 0,0 1 0,0 0 0,0 0 0,0 0-1,0 0 1,0 0 0,0 0 0,0-1 0,-1 1 0,1 0 0,0 0 0,0 0 0,0 0 0,0 0 0,0-1-1,-12-37-1569,-22-189-3574,19-4 4440,13 190 1181,2 0 0,2-1 0,2 1 0,2 0 0,1 0 0,21-63 0,-24 91-387,1 0 1,1 0 0,0 1 0,1 0 0,0 0-1,12-14 1,-16 23-49,0-1 0,0 1-1,0 0 1,0 0 0,1 0 0,0 1-1,-1-1 1,1 1 0,0 0-1,0 0 1,0 0 0,0 0 0,1 1-1,-1 0 1,0 0 0,1 0-1,-1 0 1,1 1 0,-1-1 0,1 1-1,-1 0 1,1 1 0,3 0-1,0 0 55,0 1 0,-1 0 0,0 1 0,1 0 0,-1 0 0,0 0-1,-1 1 1,1 0 0,-1 0 0,1 0 0,-1 1 0,0 0 0,9 11-1,-9-8 151,1 1-1,-2-1 0,1 2 0,-1-1 0,0 0 0,-1 1 1,0 0-1,-1 0 0,3 15 0,-3-11-26,-1 0 0,0 0 0,-1 0 0,-1 1 0,0-1 0,-1 0 1,0 0-1,-2 1 0,1-1 0,-2 0 0,0-1 0,0 1 0,-2-1 0,1 0 0,-10 15 0,6-16-207,-1 0 0,0 0 0,-1-1 0,-1 0 0,1-1 0,-2 0 0,1-1 0,-1-1 0,-1 0 0,1 0 0,-1-1 0,-1-1 0,1-1 0,-27 7 0,32-11 85,-1 1-109,8-2-143,4 1-164,20-20-16625,-15 12 14270,32-21-5774,-12 12 5612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12.63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44 856,'12'-4'15802,"-6"2"-14677,25-9 2156,5-1-1482,-5 6-786,-22 3-961,0 1 0,1 1 0,-1-1 0,0 2 0,0-1 0,0 1 0,13 2 0,-22-2-38,0 0 0,1 0 0,-1 0-1,0 0 1,1 0 0,-1 0 0,0 1-1,1-1 1,-1 0 0,0 0 0,0 1-1,1-1 1,-1 0 0,0 0 0,0 1 0,1-1-1,-1 0 1,0 1 0,0-1 0,0 0-1,0 1 1,1-1 0,-1 0 0,0 1-1,0-1 1,0 0 0,0 1 0,0-1 0,0 0-1,0 1 1,0 0 0,-4 16 541,-11 15 560,14-31-1082,-134 239 6182,127-223-6176,1 0-1,-8 26 1,15-42-39,0-1 0,0 1 0,1 0 0,-1 0 0,0-1 0,0 1 0,1 0 0,-1-1 0,1 1 0,-1 0 0,1-1 0,-1 1 0,1 0 0,-1-1 0,1 1 0,-1-1 0,1 1 0,0-1 0,-1 1 0,1-1 0,0 0 0,-1 1 0,1-1 0,1 1 0,18 7 0,26 3-1874,-29-9-596,1 0 0,19-2-1,-7-1-1424,0-2 0,29-7 0,-1-2-4164,-30 5 5333</inkml:trace>
</inkml:ink>
</file>

<file path=ppt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48.14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 9 1396,'17'-4'3038,"2"-1"2147,-2 6 5854,-11 7-5278,-2 16-3117,-3-17-1609,27 332 996,-13-91-1393,-13-235-744,-1-2-472,0-1 1,0 22-1,-1-30 413,-1 1 0,1-1 0,0 0 0,-1 0 0,1 1 0,-1-1 0,0 0 0,1 0 0,-1 0 0,0 0 0,-1 0 0,1 0 0,0 0-1,0 0 1,-1 0 0,1 0 0,-1-1 0,0 1 0,-2 2 0,2-4-362,0 1-1,0 0 0,0-1 1,0 1-1,0-1 1,1 0-1,-1 0 0,0 0 1,0 0-1,0 0 1,0 0-1,0 0 0,0-1 1,0 1-1,0-1 0,0 1 1,1-1-1,-1 0 1,0 0-1,0 1 0,1-1 1,-1 0-1,0-1 1,1 1-1,-1 0 0,-1-3 1,-2 0-809,-1-1 0,2 0-1,-1 0 1,1-1 0,-1 1 0,-4-9 0,-2-11-1493</inkml:trace>
</inkml:ink>
</file>

<file path=ppt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48.52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0 120 940,'-30'-11'28267,"42"11"-27461,36-2-199,1-1-1,80-18 0,92-41 329,-199 55-5217,35-7 0,-26 32-18717</inkml:trace>
</inkml:ink>
</file>

<file path=ppt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51.95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8 901 896,'2'0'431,"-1"-1"-1,1 1 1,-1 0-1,0 0 1,1-1-1,-1 1 1,1-1-1,-1 1 1,1-1 0,-1 0-1,0 0 1,0 1-1,1-1 1,-1 0-1,0 0 1,0 0-1,0 0 1,0 0 0,0-1-1,0 1 1,0 0-1,0 0 1,-1-1-1,1 1 1,0 0-1,-1-1 1,1 1-1,-1-1 1,1 1 0,-1-2-1,2-7 1307,0 0-1,-1 0 1,0-17 0,0 7-1069,0 1 420,-2 0 0,0 0 0,-1 0 0,-1 1 0,-8-33 0,-1-4 3071,11 32-3937,1 23-222,0 0 0,0 0 0,0 0 0,0 0 0,0 1 0,0-1 0,0 0 0,0 0 0,0 0 0,0 0 0,0 0 0,0 0 0,0 0 0,0 0 0,0 0 0,0 0 0,0 1 0,0-1 0,0 0 0,0 0 0,0 0 0,0 0 0,0 0 0,0 0 0,0 0 0,0 0 0,0 0 0,0 0 0,-1 0 0,1 0 0,0 0 0,0 0 0,0 0 0,0 1 0,0-1 0,0 0 0,0 0 0,0 0 0,0 0 0,0 0 0,0 0 0,-1 0 0,1 0 0,0 0 0,0 0 0,0 0 0,0 0 0,0 0 0,0 0 0,0 0 0,0 0 0,0 0 0,0 0 0,-1-1 0,1 1 0,0 0 0,0 0 0,0 0 0,0 0 0,0 0 0,0 0 0,0 0 0,0 0 0,0 0 0,0 0 0,0 0 0,0 0 0,-1 0 0,1 0 0,0 1 0,0-1 0,0 0 0,0 0 0,-1 1 0,1-1 0,0 0 0,0 0 0,-1 1 0,1-1 0,0 0 0,0 0 0,-1 0 0,1 1 0,0-1 0,-1 0 0,1 0 0,0 0 0,0 0 0,-1 0 0,1 0 0,0 1 0,-1-1 0,1 0 0,-1 0 0,1 0 0,0 0 0,-1-1 0,1 1 0,-1-1 0,1 0 0,0 0 0,0 0 0,0 0 0,0 0 0,0 0 0,0 0 0,0 0 0,0 0 0,0 0 0,0 0 0,0 0 0,1 0 0,-1 0 0,0 0 0,1-1 0,0-1 0,5-40 0,2-89 0,-7 94 0,1-33 0,-2-1 0,-14-104 0,9 156 0,2 16 0,1 12 0,0 40 0,5 76 0,0-69 0,50 398 0,-30-298 0,-23-152-23,3 34-2984,-3-36 2759,0 1 1,0-1-1,0 1 0,0-1 1,0 0-1,-1 1 1,1-1-1,0 1 0,-1-1 1,1 1-1,-1-1 1,0 0-1,1 1 0,-1-1 1,0 0-1,0 0 1,0 1-1,0-1 1,-1 1-1,-6-2-6741,-4-6 5073,10 5 877,-6-6-895,-1 1-1,1-2 0,0 1 0,0-1 0,-7-10 0,12 15 1529,-19-25-1888</inkml:trace>
</inkml:ink>
</file>

<file path=ppt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52.31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64 892,'0'-1'617,"0"0"-1,0 0 1,1 0 0,-1 0-1,0 0 1,1 0 0,-1 0-1,1 0 1,-1 1 0,1-1-1,0 0 1,-1 0 0,1 0-1,0 1 1,0-1 0,-1 0-1,1 1 1,0-1-1,0 0 1,0 1 0,0-1-1,2 0 1,8 2 3709,4 4-3459,-12-3-1155,9 2 810,0-1 0,0 0 0,0 0 0,0-1 0,15 0 0,-15-1-563,0-1 0,-1-1 0,1 0 0,0-1-1,17-5 1,-21 5-494,1-1 0,-1 0 0,1-1-1,-1 0 1,0 0 0,0-1 0,-1 0 0,1-1-1,-1 1 1,0-1 0,-1-1 0,1 1-1,-1-1 1,-1 0 0,1-1 0,-1 1-1,6-13 1,47-125-8747,-40 94 7185,2-3 301</inkml:trace>
</inkml:ink>
</file>

<file path=ppt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52.69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0 1612,'4'12'1762,"-2"0"1,1 0-1,0 13 0,-3 68 4360,-2-38-3647,5 262 5111,12 159-3699,-15-467-3869,1 17 28,0-25-43,-1 0 1,0 0-1,0 0 0,1 0 1,-1 0-1,0 0 0,1 0 0,-1 0 1,1 0-1,-1 0 0,1 0 0,0 0 1,-1 0-1,1 0 0,0 0 0,-1-1 1,1 1-1,1 1 0,-1-2-1,-1 0 0,1 0 0,-1 0-1,1-1 1,-1 1 0,1 0-1,-1 0 1,1 0 0,-1 0 0,1-1-1,-1 1 1,0 0 0,1 0 0,-1-1-1,1 1 1,-1 0 0,0-1 0,1 1-1,-1 0 1,0-1 0,1 1 0,-1 0-1,0-1 1,1 1 0,-1-1-1,0 1 1,0-1 0,0 1 0,1-1-1,-1 1 1,0-1 0,0 1 0,0-1-1,0 0 1,6-21 31,-5 20-26,49-253 1429,-48 246-1288,1-1-1,0 1 1,0 0-1,1 0 1,0 1-1,8-13 1,-12 21-141,0-1-1,0 1 1,0 0 0,0 0 0,0-1 0,1 1 0,-1 0-1,0 0 1,0-1 0,0 1 0,1 0 0,-1 0-1,0 0 1,0-1 0,1 1 0,-1 0 0,0 0-1,1 0 1,-1 0 0,0 0 0,0 0 0,1 0-1,-1-1 1,0 1 0,1 0 0,-1 0 0,0 0 0,1 0-1,-1 0 1,0 0 0,0 0 0,1 1 0,-1-1-1,0 0 1,1 0 0,-1 0 0,0 0 0,0 0-1,1 0 1,-1 1 0,10 13 446,2 24 155,20 173-608,-7-38 0,-23-163-30,-1-1-181,1 0 0,0-1 1,1 1-1,0-1 0,5 12 1,-7-18 132,-1-1-1,1 1 1,0-1 0,0 1 0,0-1-1,1 0 1,-1 1 0,0-1 0,0 0 0,1 0-1,-1 0 1,1 0 0,-1 0 0,1 0 0,-1 0-1,1-1 1,0 1 0,-1 0 0,1-1 0,0 0-1,-1 1 1,1-1 0,0 0 0,0 0-1,-1 0 1,1 0 0,0 0 0,0 0 0,-1 0-1,1-1 1,0 1 0,-1-1 0,1 1 0,2-2-1,7-3-1619,1-1 0,-1 0 1,0 0-1,0-1 0,-1-1 0,0 0 0,-1 0 0,0-1 0,15-18 0,0-3-2895,37-64 0,-40 55 2839</inkml:trace>
</inkml:ink>
</file>

<file path=ppt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53.0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8 118 104,'1'-7'705,"0"1"-1,-1-1 1,1 1 0,-2-1-1,1 1 1,0-1 0,-1 1-1,-1 0 1,1-1 0,-4-9-1,4 14-314,0 0 0,0 0 0,0-1 0,-1 1 0,1 0 0,-1 0 0,1 0 0,-1 1 0,0-1 0,0 0 0,0 0 0,0 1 0,0-1 0,0 1 0,0 0 0,0 0 0,0 0 0,-1 0 0,1 0 0,0 0 0,-1 0 0,1 1 0,-1-1 0,1 1 0,-1 0 0,1 0 0,-1 0 0,1 0 0,-1 0 0,1 0 0,-3 1 0,0 0-36,1 0 1,-1 0 0,1 1-1,-1-1 1,1 1 0,0 0-1,0 0 1,0 1 0,0-1-1,0 1 1,0 0 0,1 0-1,-5 4 1,2 0-92,1 0 1,0 0-1,0 0 1,0 1-1,1 0 0,-5 12 1,0 5-20,2 0 1,0 1 0,-5 44 0,9-51 112,0 1 0,2 0 1,0 0-1,1 0 0,1 0 1,1-1-1,1 1 1,7 29-1,-9-47-330,0 1 1,0-1-1,0 1 1,0-1-1,0 1 0,1-1 1,-1 0-1,1 0 1,-1 1-1,1-1 0,0 0 1,0 0-1,0-1 1,0 1-1,0 0 1,0-1-1,4 3 0,-4-4 12,0 1-1,0-1 0,0 0 0,0 0 1,1 1-1,-1-1 0,0-1 1,0 1-1,0 0 0,0 0 0,0-1 1,0 1-1,0-1 0,0 0 1,0 1-1,0-1 0,0 0 0,0 0 1,0 0-1,-1-1 0,1 1 0,0 0 1,1-3-1,3-1-36,-1 0 1,1-1-1,-1 0 1,-1 0-1,1 0 0,-1 0 1,5-12-1,19-51-3,-10 19-1,14-46 2,-8 18 0,-12 106 0,1 43 0,-6-27 0,2 0 0,23 70 0,-32-113 0,1 1 0,-1-1 0,1 1 0,-1-1 0,1 1 0,0-1 0,-1 1 0,1-1 0,0 0 0,0 1 0,0-1 0,0 0 0,0 0 0,1 0 0,-1 0 0,0 0 0,0 0 0,1 0 0,-1 0 0,1 0 0,-1 0 0,0-1 0,1 1 0,2 0 0,-2-1 0,0-1 0,0 1 0,0-1 0,0 0 0,0 1 0,0-1 0,-1 0 0,1 0 0,0 0 0,-1-1 0,1 1 0,-1 0 0,1-1 0,-1 1 0,1 0 0,-1-1 0,0 0 0,0 1 0,1-3 0,10-16 0,-1 0 0,-1 0 0,-2-1 0,0 0 0,-1 0 0,6-28 0,2 13 0,-13 35 0,1 7 0,2 7 0,4 45 0,-6-32 0,13 46 0,-16-71 0,0-1 0,0 0 0,0 1 0,0-1 0,1 1 0,-1-1 0,0 1 0,0-1 0,0 1 0,0-1 0,1 0 0,-1 1 0,0-1 0,1 0 0,-1 1 0,0-1 0,0 0 0,1 1 0,-1-1 0,1 0 0,-1 1 0,0-1 0,1 0 0,-1 0 0,1 0 0,-1 1 0,0-1 0,1 0 0,-1 0 0,1 0 0,-1 0 0,1 0 0,0 0 0,0 0 0,0-1 0,0 1 0,0-1 0,0 1 0,0-1 0,0 0 0,0 1 0,0-1 0,0 0 0,0 0 0,0 0 0,1-1 0,20-34 0,-21 35 0,31-66 0,-18 36 0,32-51 0,-45 80 0,-1 1 0,1 0 0,0 0 0,-1 0 0,1 0 0,0 0 0,0 0 0,0 0 0,0 0 0,0 0 0,0 0 0,0 0 0,0 0 0,0 1 0,1-1 0,-1 1 0,0-1 0,0 1 0,1-1 0,-1 1 0,0-1 0,1 1 0,-1 0 0,0 0 0,1 0 0,-1 0 0,1 0 0,-1 0 0,0 0 0,1 0 0,1 1 0,-1 1 0,1-1 0,-1 1 0,0-1 0,1 1 0,-1 0 0,0 0 0,0 0 0,0 1 0,0-1 0,0 0 0,-1 1 0,1-1 0,-1 1 0,2 3 0,5 12 0,-2 0 0,1 1 0,-2 0 0,-1 0 0,4 39 0,-3 102 0,-5-128 0,-1 15 0,-2 0 0,-3-1 0,-16 73 0,20-112 0,0 0 0,0 0 0,-1-1 0,0 1 0,0-1 0,0 0 0,-1 0 0,-8 11 0,10-15 0,1-1 0,-1 1 0,0 0 0,0-1 0,1 0 0,-1 1 0,0-1 0,0 0 0,-1 0 0,1 0 0,0 0 0,0 0 0,0-1 0,-1 1 0,1-1 0,0 1 0,-1-1 0,1 0 0,0 0 0,-1 0 0,1 0 0,0 0 0,-1 0 0,1-1 0,0 1 0,-1-1 0,1 0 0,0 0 0,-4-2 0,-3-2-922,1 0 0,0 0-1,1-1 1,-1 0 0,1-1 0,0 1 0,-11-16-1,-1-3-4195,-16-31 0,16 21 875,2-1-1,-21-59 0,16 28 2122</inkml:trace>
</inkml:ink>
</file>

<file path=ppt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53.43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6 334 1952,'-1'-10'1786,"-15"-35"19558,12 54-18660,0 8-359,6 12-627,8 0-3298,-9-28 1308,0 1 0,0 0 1,0-1-1,0 1 0,1-1 1,-1 0-1,0 1 0,1-1 0,-1 0 1,1 0-1,-1 0 0,1 0 1,-1 0-1,1 0 0,0 0 0,0 0 1,-1-1-1,1 1 0,0-1 1,0 1-1,0-1 0,0 0 0,-1 0 1,1 1-1,0-1 0,0-1 0,0 1 1,0 0-1,3-1 0,3-2-699,-1 1-1,1-1 1,-1-1-1,0 1 1,0-1-1,-1 0 1,1-1-1,-1 0 1,8-6-1,49-54-3977,-60 61 4713,74-84-1425,-5-2 6439,-67 81-2742,1-1 0,7-17 0,5-7 7565,-18 33-9494,0 0 1,1 1-1,-1-1 1,0 0-1,1 0 1,-1 1-1,1-1 0,-1 0 1,1 1-1,-1-1 1,1 1-1,-1-1 1,1 1-1,-1-1 0,1 1 1,0-1-1,-1 1 1,1-1-1,0 1 1,0 0-1,-1 0 0,1-1 1,0 1-1,0 0 1,0 0-1,-1 0 1,1 0-1,0 0 1,0 0-1,0 0 0,-1 0 1,1 0-1,0 0 1,0 0-1,-1 0 1,1 0-1,0 1 0,0-1 1,-1 0-1,1 1 1,0-1-1,0 1 1,-1-1-1,1 1 0,-1-1 1,1 1-1,0-1 1,-1 1-1,1-1 1,-1 1-1,1 0 0,-1-1 1,0 1-1,1 0 1,-1-1-1,1 2 1,2 3 259,-1-1 1,0 1-1,0 0 1,0-1-1,0 1 1,-1 0-1,2 9 1,-1 4-348,4 30 0,-3 0 0,-2 1 0,-8 77 0,6-119-238,0-1 0,-1 0-1,0 1 1,0-1 0,0 0 0,-1 0 0,-4 7 0,4-8-202,0-1 1,0 0-1,-1-1 1,0 1-1,1 0 1,-1-1-1,0 0 1,-1 0-1,1 0 1,0-1-1,-1 1 0,0-1 1,1 0-1,-1 0 1,0-1-1,0 1 1,0-1-1,0 0 1,0 0-1,-1-1 1,1 0-1,0 0 1,0 0-1,-6-1 1,-68-9-9785,-1-7 4395,15 2 3024</inkml:trace>
</inkml:ink>
</file>

<file path=ppt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48.93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0 817 1736,'-3'-4'751,"-1"0"-1,0 1 0,0 0 1,0 0-1,0 0 1,0 0-1,-1 0 0,1 1 1,-1 0-1,0 0 1,0 0-1,0 1 0,0-1 1,0 1-1,0 0 1,0 1-1,0-1 0,0 1 1,-10 1-1,10 0-129,-1 0 0,1 0 0,0 1 0,-1-1 0,1 1-1,0 1 1,-8 4 0,7-3-384,1 0 1,-1 0-1,1 0 1,0 1-1,1-1 0,-8 11 1,4-3-119,1 0 0,0 1-1,1 0 1,1 1 0,0-1 0,1 1 0,0 0 0,1 0 0,0 0 0,1 0 0,1 1 0,1 15-1,0-3-77,2-1-1,0 0 1,2 0 0,1 0-1,15 45 1,-16-60-33,1 0 0,0 0 1,1 0-1,1-1 0,-1 0 1,1 0-1,1-1 0,0 0 1,0 0-1,11 9 0,-15-15-70,-1 0 1,1-1-1,0 1 0,-1-1 0,1 1 0,0-1 0,1 0 0,-1-1 0,0 1 0,0-1 0,1 0 0,-1 0 0,1 0 0,-1 0 0,1-1 0,-1 0 0,1 0 0,-1 0 0,1 0 0,-1-1 0,1 0 0,-1 0 1,1 0-1,-1 0 0,0-1 0,0 0 0,1 0 0,-1 0 0,6-5 0,-2 1-254,-1 0 1,0-1 0,-1 0-1,0 0 1,0-1 0,0 0-1,-1 0 1,-1 0 0,1 0-1,-1-1 1,4-12 0,4-15-1418,11-56-1,-19 72 1267,15-80-1816,10-165 0,-21-103 2342,-22 136 3184,6 134 2443,4 73-2492,3 24-2941,1 0 0,0 0 0,0 0 0,-1 0 0,1 0 0,-1 0 0,1 0 0,-1 1 0,1-1 0,-1 0 0,0 0 0,1 0 1,-1 1-1,0-1 0,0 0 0,0 1 0,1-1 0,-1 0 0,-2 0 0,2 1-109,0 1 0,0-1 0,0 1 0,0-1 0,1 1 0,-1 0 0,0-1 0,0 1 0,0 0 0,1-1 0,-1 1 0,0 0 0,1 0 1,-1 0-1,1 0 0,-1 0 0,1 0 0,-1 0 0,1 0 0,0 0 0,-1 0 0,1 1 0,0-2-135,-5 17 201,2 0 0,0 0 0,0 0-1,1 19 1,0-13-168,-19 199-42,-8 103 0,25-228 0,11 130 0,-4-187-19,3 0-1,1 0 1,2-1-1,17 49 1,-16-69-1545,-3-10-3068,27-79-19188,-23 46 21602</inkml:trace>
</inkml:ink>
</file>

<file path=ppt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49.34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07 1084,'25'-65'10380,"-14"33"-4838,-10 32-5487,-1-1 0,0 0 0,1 1 0,-1-1 0,1 1 0,-1-1 0,1 0-1,0 1 1,-1-1 0,1 1 0,-1 0 0,1-1 0,0 1 0,0-1 0,-1 1 0,1 0 0,0 0-1,-1-1 1,1 1 0,0 0 0,0 0 0,0 0 0,-1 0 0,1 0 0,0 0 0,0 0-1,-1 0 1,1 0 0,0 0 0,0 0 0,-1 1 0,1-1 0,0 0 0,0 0 0,-1 1 0,1-1-1,0 1 1,-1-1 0,2 1 0,27 18 1149,-23-14-876,-1 0 1,0 1-1,0 0 0,-1 0 1,1 0-1,-1 0 0,0 1 1,-1-1-1,0 1 1,0 0-1,0 0 0,-1 1 1,0-1-1,2 13 0,-1 9 1880,-1 0 0,-3 45 0,0-27-1396,-4 31-812,3-58 0,0 0 0,1 1 0,2-1 0,0 0 0,4 25 0,-5-43 0,1-1 0,-1 1 0,0-1 0,1 1 0,-1-1 0,1 1 0,0-1 0,-1 0 0,1 1 0,0-1 0,0 0 0,0 0 0,0 0 0,0 1 0,0-1 0,0 0 0,0 0 0,1-1 0,-1 1 0,0 0 0,3 1 0,-2-2 0,0 1 0,0-1 0,0 0 0,0 0 0,0 0 0,0 0 0,0 0 0,0 0 0,0 0 0,0-1 0,0 1 0,0-1 0,0 0 0,0 1 0,0-1 0,2-1 0,2-2 0,0 0 0,0 0 0,0 0 0,-1-1 0,1 0 0,-1 0 0,8-11 0,30-46 0,-34 48 0,9-17 0,0-1 0,-3-1 0,0-1 0,-2 0 0,-2-1 0,-1 0 0,6-46 0,-15 77 0,0-1 0,0 1 0,-1-1 0,1 1 0,-1-1 0,0 1 0,-1-7 0,-14 40 0,5 5 0,2 1 0,1-1 0,-4 61 0,10-74 0,1 0 0,1 0 0,1 0 0,0-1 0,2 1 0,0-1 0,13 33 0,-17-50-185,1-1 0,0 0 0,0 0 0,0 0 0,0 0 0,1 0 0,-1 0 1,0-1-1,1 1 0,-1 0 0,1-1 0,0 1 0,0-1 0,-1 1 0,1-1 0,0 0 0,0 0 0,0 0 0,4 1 0,-3-1-453,0 0 0,1-1-1,-1 0 1,0 0-1,0 0 1,1 0 0,-1 0-1,0-1 1,1 1 0,-1-1-1,0 0 1,4-1-1,2-2-1385,1 0-1,-1-1 1,0 0-1,9-7 0,11-11-1466,19-22-1750,-22 18 3471</inkml:trace>
</inkml:ink>
</file>

<file path=ppt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49.79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4 76 1256,'0'-3'499,"0"-1"1,0 1-1,0-1 1,-1 1-1,0 0 0,0-1 1,0 1-1,0 0 0,0 0 1,0-1-1,-1 1 0,0 0 1,0 0-1,0 1 0,0-1 1,0 0-1,0 1 0,-5-5 1,5 6-122,0-1 1,-1 1-1,1 0 0,-1-1 1,1 1-1,-1 0 1,1 1-1,-1-1 0,0 0 1,1 1-1,-1-1 1,0 1-1,1 0 0,-1 0 1,0 0-1,0 0 1,1 0-1,-1 1 0,0-1 1,1 1-1,-1 0 1,1 0-1,-1 0 0,-3 2 1,-2 1 43,1 1 0,0 0 1,0 1-1,0 0 0,0 0 1,1 1-1,0-1 0,1 1 1,-1 0-1,1 1 0,1-1 0,-1 1 1,1 0-1,1 0 0,-1 1 1,2-1-1,-4 12 0,0 4 80,1 1-1,2-1 1,0 1-1,1 50 1,2-73-458,6 75 1033,-5-70-956,0 1-1,0-1 1,1 1-1,0-1 0,1 0 1,0 0-1,6 12 1,-8-18-116,-1 0 0,1 0 0,0 0 0,-1 0 0,1-1 0,0 1 0,-1 0 0,1-1 0,0 1 0,0 0 0,-1-1 0,1 1 0,0-1 0,0 1 0,0-1 1,0 0-1,0 1 0,0-1 0,0 0 0,0 0 0,0 1 0,0-1 0,0 0 0,2 0 0,-1-1 5,0 1 0,0-1 0,0 0 0,0 0 0,0 1 0,0-1 0,0 0 0,-1-1-1,1 1 1,0 0 0,2-2 0,1-3 11,0 1 0,0-1-1,-1 0 1,1 0-1,6-12 1,3-16-21,-2-1 0,-2 0 0,-1-1 0,5-39 0,-10 57 0,-1-3 0,-1 10 0,0 1 0,5-19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13.31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2 37 984,'-2'27'22956,"5"-33"-18587,20-14-3450,-4 6-623,-14 11-219,-1-1 0,1 1 0,0 0-1,0 1 1,0-1 0,6-2 0,-10 5-63,0 0-1,-1 0 0,1 0 1,-1 0-1,1 0 1,-1-1-1,1 1 1,-1 0-1,1 0 0,0 0 1,-1 1-1,1-1 1,-1 0-1,1 0 1,-1 0-1,1 0 1,0 0-1,-1 1 0,1-1 1,-1 0-1,1 0 1,-1 1-1,1-1 1,-1 0-1,0 1 0,1-1 1,-1 1-1,1-1 1,-1 1-1,0-1 1,1 1-1,0 1 71,-1-1 1,0 1-1,1 0 1,-1-1-1,0 1 1,0 0-1,1-1 1,-1 1-1,-1 0 1,1 3-1,-2 3 253,0 1-1,0-1 1,-6 14-1,-42 76-336,33-67 0,0 1 0,3 0 0,-19 59 0,29-78 0,3-11 0,0 0 0,1 0 0,-1 0 0,1-1 0,-1 1 0,1 0 0,0 0 0,0 0 0,0 3 0,0-4 0,1 0 0,-1 0 0,1 0 0,-1-1 0,1 1 0,-1 0 0,1 0 0,-1 0 0,1-1 0,0 1 0,0 0 0,-1-1 0,1 1 0,0-1 0,0 1 0,0-1 0,-1 1 0,1-1 0,0 1 0,0-1 0,0 0 0,0 0 0,2 1 0,12 3 0,0-1 0,23 1 0,17 4 0,-19-3-2711,-26-5 154,0 0 0,-1-1 0,1 0 0,-1 0 0,1-1 1,-1-1-1,17-5 0,13-9-2524,-25 8 1969</inkml:trace>
</inkml:ink>
</file>

<file path=ppt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50.15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3 244 1308,'0'11'1822,"2"11"10890,1-34-11475,16-59 2617,-12 12-1504,9-66 2571,-13 116-4418,-1 15-4,2 12-5,3 3 6,7 34 0,5 19 871,-16-67-1284,-1 0 0,2 0 0,-1-1 0,1 1 0,0-1 0,0 0 0,9 11 0,-12-16-87,0-1 0,0 1 0,0 0 0,0 0 0,0-1 0,0 1 0,0-1 0,0 1 0,0-1 0,0 1 0,1-1 0,-1 0 0,0 1 0,0-1 0,0 0 0,1 0 0,-1 0 0,0 0 0,0 0 0,0 0 0,1 0 0,-1 0 0,0-1 0,0 1 0,0 0 0,0-1 0,1 1 0,-1-1 0,0 1 0,0-1 0,0 0 0,0 1 0,0-1 0,0 0 0,0 0 0,-1 0 0,1 0 0,1-1 0,6-6 0,-1-1 0,0 0 0,8-14 0,-2 3 0,-9 15 0,-2 2 0,0 1 0,1-1 0,-1 0 0,1 1 0,-1-1 0,5-2 0,-6 4 0,0 1 0,-1 0 0,1 0 0,0-1 0,0 1 0,-1 0 0,1 0 0,0 0 0,0 0 0,-1 0 0,1 0 0,0 0 0,-1 0 0,1 0 0,0 0 0,0 1 0,-1-1 0,1 0 0,0 0 0,-1 1 0,1-1 0,0 0 0,-1 1 0,1-1 0,0 0 0,-1 1 0,1-1 0,-1 1 0,1-1 0,-1 1 0,1 0 0,-1-1 0,1 1 0,-1-1 0,0 1 0,1 1 0,4 6 0,-1 1 0,1 0 0,-2 0 0,1 0 0,-1 0 0,-1 1 0,0-1 0,0 1 0,0 12 0,0 11 0,-3 45 0,-2-30 0,-3 0 0,-13 57 0,11-75 0,-1 0 0,-1-1 0,-1 0 0,-24 42 0,33-67 0,-1 0 0,1 1 0,-1-1 0,0 0 0,0 0 0,0-1 0,0 1 0,-1-1 0,0 1 0,1-1 0,-1 0 0,0-1 0,-1 1 0,1-1 0,0 1 0,-1-1 0,1-1 0,-1 1 0,0-1 0,1 1 0,-1-1 0,0-1 0,0 1 0,0-1 0,0 0 0,0 0 0,0 0 0,0 0 0,1-1 0,-1 0 0,0 0 0,0 0 0,1-1 0,-1 0 0,-6-3 0,-1 0-740,1-1 0,0 0 0,-12-10 0,9 5-2117,0-1 1,1 0 0,-19-23 0,17 16-1112,1-1 1,-14-26 0,-1-13 159,12 16 1568</inkml:trace>
</inkml:ink>
</file>

<file path=ppt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50.56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8 324 60,'15'-44'4077,"-1"2"4177,-12 36-5171,-1-1 1,1 1-1,-1-1 0,0-8 1,5 18 400,6 8-2420,-5-1-1031,-1 0 0,0 0 1,-1 1-1,0-1 0,0 1 0,-1 0 1,-1 0-1,0 1 0,0-1 1,1 21-1,-3-13-26,0 1 1,-1-1-1,-1 1 1,0-1-1,-9 35 1,7-43-216,-1 0 1,0 0-1,0 0 1,-2-1-1,1 1 1,-1-1-1,-1-1 1,0 1-1,0-1 1,-1 0-1,-16 14 1,20-19 35,-1 0 0,1-1 0,-1 0 1,0 1-1,0-2 0,0 1 0,0-1 0,0 1 1,0-1-1,-1-1 0,1 1 0,-1-1 0,0 0 0,1 0 1,-1-1-1,0 1 0,0-1 0,1-1 0,-1 1 0,0-1 1,1 0-1,-1 0 0,1-1 0,-1 1 0,1-1 0,-6-3 1,2 0-1491,1 0 1,0 0 0,0-1-1,0 0 1,1-1 0,0 1-1,0-1 1,0-1 0,-10-15-1,11 13 467,1 1 0,0-1 0,1 0 0,0 0 0,-4-15 0,0-10-627</inkml:trace>
  <inkml:trace contextRef="#ctx0" brushRef="#br0" timeOffset="1">0 19 716,'9'-16'14924,"3"14"-13478,-8 2-1124,-1 0 0,1 0 0,0 0-1,-1 1 1,1-1 0,-1 1 0,1 0-1,0 0 1,-1 0 0,0 1 0,1-1-1,-1 1 1,0 0 0,0 0 0,5 3 0,-5-1-184,0-1 0,0 1 0,-1 0 0,1 0 0,-1 0 1,0 0-1,0 0 0,0 0 0,-1 0 0,1 1 1,-1-1-1,1 7 0,3 15-414,5 25-2085,-9-43 1054,0-1 1,-1 1 0,0 0-1,-1 10 1,0-5-996</inkml:trace>
</inkml:ink>
</file>

<file path=ppt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50.90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1 0 1100,'-41'11'22687,"46"-8"-19183,8 1-2592,-12-4-612,26 7 338,0-2 1,0 0 0,40 0-1,-4 1-1466,9 4-3207,-4 0-4705,1-5-4527,-56-5 10336</inkml:trace>
</inkml:ink>
</file>

<file path=ppt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53.80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0 1816,'11'2'14169,"0"5"-7226,4 3-4976,5 9-4312,-6-6 3607,38 34-3116,57 76-17566,-108-121 19262,19 21-1914</inkml:trace>
</inkml:ink>
</file>

<file path=ppt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54.77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8 728 336,'-39'32'25160,"20"-23"-19413,121-32-4223,202-96-1524,-60 20 0,-114 50 0,-2-6 0,-3-6 0,175-114 0,-57 10 0,-241 164 0,2-1 0,0-1 0,-1 1 0,1-1 0,0 0 0,4-5 0,-9 12-292,1 0-1,-1 0 1,1 0 0,-1 0-1,0 0 1,0-1 0,-1 1 0,-3 6-1,2-4-546,0-1 0,0 0 0,-1 1 0,0-2 0,0 1-1,0 0 1,-1-1 0,0 0 0,1 0 0,-2 0 0,1-1 0,0 0 0,-1 0-1,1 0 1,-9 3 0,9-5-973,0 0-1,0-1 0,0 1 0,0-1 1,0 0-1,-9-2 0,4 2 59,-4-1-329</inkml:trace>
</inkml:ink>
</file>

<file path=ppt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55.12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 183 716,'-16'12'21482,"25"-19"-19470,154-93 2529,-121 77-2533,88-33 0,-125 54-2008,1 0 0,0 1 0,0-1 0,-1 1 0,1 1 0,0-1 0,0 1 0,0 0 0,0 1 0,0-1 0,0 1 0,6 2 0,-8-2 0,0 0 0,0 1 0,-1-1 0,1 1 0,-1 0 0,0 0 0,1 1 0,-1-1 0,0 1 0,0-1 0,0 1 0,-1 0 0,1 0 0,-1 0 0,0 1 0,1-1 0,-1 0 0,-1 1 0,3 4 0,0 5 0,0 0 0,0 1 0,-2-1 0,1 1 0,-2 0 0,0 0 0,0-1 0,-3 23 0,-4 14 0,-13 50 0,8-45 0,-9 118 0,9-65 0,5-84-2155,5-22 1304,0 1 1,0-1-1,-1 0 1,1 1 0,-1-1-1,1 0 1,-1 0-1,0 0 1,-2 2 0,-2-1-1040,1 1 0,0-1 0,-1 0 0,0 0 0,1-1 0,-11 3 0,4 0-2535,4-1 1312</inkml:trace>
</inkml:ink>
</file>

<file path=ppt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55.85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3 0 236,'-2'5'1449,"0"-1"0,0 0-1,-1 0 1,0 0 0,0 0 0,-7 7-1,9-9-392,-1-1 0,0 1 0,0-1 0,0 1 0,0-1 0,0 0-1,0 0 1,-1 0 0,1 0 0,0 0 0,-1 0 0,1-1 0,0 1-1,-1-1 1,-3 1 0,13 3 3463,7 3-3995,725 317-74,-652-286-447,199 71-3,-57-23 0,-134-39 0,-21-8 0,-70-37 0,-6-1 0,-14-4 0,-23-6 0,37 9-26,-22-8-3206,13 4-1003,1 0 1,-1-1 0,1 0 0,-12-8 0,-1-7-704,12 7 2366</inkml:trace>
</inkml:ink>
</file>

<file path=ppt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56.21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1 5 180,'14'-5'18696,"3"9"-12158,18 14-7482,-25-12 2916,6 2-1814,17 9 1008,-1 2 0,45 32 0,-70-45-1009,0-1 0,0 1 0,-1 0 0,0 1 0,0 0 0,0 0 0,-1 0 0,0 0 0,-1 1 0,1 0 0,-1 0 0,-1 0 0,0 0 0,0 1 0,0-1 0,1 11 0,-4-12-157,0 1 0,0-1 0,-1 1 0,0-1 0,0 0 0,-1 1 0,0-1 0,0 0 0,-1 0 0,0 0 0,0 0 0,-1-1 0,1 1 0,-1-1 0,-7 9 0,-5 4 0,-1 0 0,-1-1 0,-24 18 0,29-27 0,0-1 0,0 0 0,0-1 0,-18 7 0,-20 11 0,46-22-143,-30 15-4501,32-17 4109,1 0 0,-1-1 0,1 1 0,-1 0 0,1-1-1,-1 1 1,0-1 0,1 0 0,-1 0 0,0 0 0,1 0-1,-6-2 1,7 2-195,-1 0-385,0-1 0,0 0 0,0 1 0,0-1 0,0 0 0,0 0 0,0 0 0,0-1 0,0 1 0,0 0 0,0-1 0,1 1-1,-2-3 1,0-1-2079</inkml:trace>
</inkml:ink>
</file>

<file path=ppt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57.36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89 1228,'6'-5'877,"1"-1"-1,-1 1 1,0-2 0,-1 1-1,0-1 1,0 0 0,0 0-1,0 0 1,-1-1 0,-1 1-1,1-1 1,2-8 0,3-15 3490,11-58 0,-18 78-3725,20-150 7316,-19 193-6962,0-10-90,-1 42 0,-5 3-906,4 77 0,6-55-12298,-23-91 3865,12 1 6880,1 1 560,-1 0 1,1-1-1,-1 0 1,1 0-1,-1 0 1,-3-2 0,-8-5-1628</inkml:trace>
</inkml:ink>
</file>

<file path=ppt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57.76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 0 964,'-4'16'15358,"5"-14"-14718,15 5 7340,-8-4-8063,29 9 1213,1-2-1,0-1 1,1-2 0,0-2 0,0-1-1,77-4 1,1-3-8774,-100 3 5630,0 2-1,1 0 0,-1 1 1,28 9-1,6 4-9855,-38-11 9418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18.983"/>
    </inkml:context>
    <inkml:brush xml:id="br0">
      <inkml:brushProperty name="width" value="0.1" units="cm"/>
      <inkml:brushProperty name="height" value="0.2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15 4 1192,'-8'-3'13187,"7"4"-13009,0 1 0,0 0 0,1-1 0,-1 1 0,0 0 0,1 0 0,-1-1 0,1 1 0,0 0 0,-1 0 0,1 3 0,2 2-117,0 1 0,0 0 1,1-1-1,0 1 0,0-1 1,1 0-1,-1 0 0,2 0 1,-1 0-1,7 6 0,8 10-63,32 27 0,-27-27 61,155 162-18,113 105 693,-194-207-534,5-5 0,2-4 0,4-4 0,3-5 0,120 49-1,-186-92-196,-1 1-1,44 32 1,-46-27 10,-2 3 0,-1 2 1,-2 1-1,-1 2 0,62 77 1,-63-63-8,-1 3 1,-3 1 0,45 102-1,21 75-6,-78-188 20,-3-6 187,17 51 0,-16-34 1194,-9-29-773,-1 0-1,9 45 1,-16-62-566,0 0 0,-1 0-1,0 0 1,0 0 0,-1 0 0,0 0 0,0 0 0,-1 0 0,0 0 0,0 0 0,-1 0 0,0-1 0,-4 9 0,-17 22 501,-2-1 0,-1-1 0,-2-2 0,-1 0 0,-2-2 0,-65 51 1,82-73-385,0 0 0,-1-1 0,0-1 0,0 0 0,-1-1 1,0-1-1,0 0 0,0-2 0,-1 0 0,-22 2 0,-22 0 357,-102-5 0,81-3-173,-161-6 169,184 3-442,1-4 1,-63-16-1,53 6-48,-110-45 0,147 49-27,0-2-1,1 0 1,1-2-1,0-2 1,-34-30-1,50 39-17,1 0 0,1-1 0,0 0 0,0-1 0,2-1 0,-1 0 0,2 0 0,0-1 0,1 0 0,1 0 0,-10-31 0,12 30 5,2 0 0,0-1 0,1 1 0,1 0 0,0-1 0,2 1 0,-1 0 0,2-1 0,1 1 1,0 0-1,1 0 0,1 0 0,8-19 0,2 2 1,1 0 1,2 1-1,1 1 1,2 1-1,1 1 1,1 0-1,35-33 1,208-168 33,-134 124-30,-20 7-7,128-148-1,-34 22-43,218-266-26,-355 396 76,32-43-2,-71 105-711</inkml:trace>
</inkml:ink>
</file>

<file path=ppt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4:59.64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6 503 372,'1'-1'348,"0"1"-1,-1 0 0,1-1 1,0 1-1,-1 0 1,1-1-1,0 1 1,-1-1-1,1 1 1,-1-1-1,1 1 1,-1-1-1,1 1 1,-1-1-1,0 0 1,1 1-1,-1-1 1,0 0-1,1 1 1,-1-1-1,0 0 1,0 1-1,1-1 1,-1 0-1,0 0 1,0 1-1,0-1 0,0 0 1,0 0-1,0 1 1,0-1-1,0 0 1,-1 0-1,1 1 1,0-1-1,0 0 1,-1 1-1,1-1 1,0 0-1,-1 1 1,1-1-1,0 0 1,-1 1-1,1-1 1,-1 1-1,1-1 1,-1 1-1,0-1 1,0 0-1,-21-13 8186,8 9-7111,12 4-1332,0 1 0,1 0 0,-1-1 0,0 1 0,0 0 1,1 0-1,-1 0 0,0 0 0,0 0 0,1 1 0,-1-1 0,0 0 0,1 1 0,-1 0 0,0-1 0,1 1 0,-1 0 0,1 0 0,-1-1 0,1 1 0,-3 3 0,2-2-52,0 1 0,0-1 0,0 1 0,0 0 0,1 0 1,-1 0-1,1 0 0,0 0 0,0 0 0,-2 6 0,1 6-74,0 0 0,1 0 0,1 28 0,1-16 37,1-1-1,1 0 0,11 43 1,-12-61-21,1 0 0,-1 0 0,2-1 0,-1 1 0,1-1 0,0 1 0,0-1 0,1 0 0,0-1 0,0 1 0,1-1 0,0 0 0,0 0 0,0-1 0,11 8 0,-15-12-39,-1-1 0,0 1 0,1 0 0,-1-1 0,1 1 0,-1-1-1,1 1 1,-1-1 0,1 0 0,-1 0 0,1 1 0,-1-1 0,1 0 0,0 0-1,-1-1 1,1 1 0,-1 0 0,1 0 0,-1-1 0,2 0 0,0 0-125,-1-1 0,1 1 0,-1-1 0,0 1 0,0-1 0,1 0 0,-1 0 0,-1 0 0,1 0 0,2-4 0,3-4-828,-1-1 0,-1 0 0,9-24-1,-13 33 911,12-39-1954,-2 0 0,-1-1 1,5-57-1,-1-131-201,-9 115 2239,-4 108 74,4-106 1285,-3 39 2480,-2 73-3304,0 11 377,-8 148 1285,1 2-1837,8-105-499,15 91-1,10-14-3049,-24-119 2076,8 37-1799,-8-33-1175,-1-1-3447</inkml:trace>
</inkml:ink>
</file>

<file path=ppt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00.20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4 1096,'1'-1'201,"-1"1"-1,1 0 1,-1 0-1,1 0 1,-1 0-1,1 0 0,0 0 1,-1 0-1,1 0 1,-1 0-1,1 0 1,-1 0-1,1 0 1,0 0-1,-1 1 1,1-1-1,-1 0 1,1 0-1,-1 1 1,1-1-1,-1 0 1,1 0-1,-1 1 1,0-1-1,1 1 1,-1-1-1,1 0 1,-1 1-1,0-1 1,1 1-1,-1-1 1,0 1-1,0-1 1,1 1-1,-1 0 1,10 27 1254,-6-16-780,4 14-403,-1 0 0,-1 0-1,4 39 1,-1 0-37,-9-65-224,0 0-1,0 0 0,0 1 0,0-1 1,0 0-1,0 0 0,0 0 0,0 1 1,0-1-1,0 0 0,0 0 1,0 0-1,0 1 0,0-1 0,0 0 1,0 0-1,1 0 0,-1 1 0,0-1 1,0 0-1,0 0 0,0 0 0,0 0 1,0 1-1,1-1 0,-1 0 0,0 0 1,0 0-1,0 0 0,0 0 0,1 0 1,-1 1-1,0-1 0,0 0 1,0 0-1,1 0 0,-1 0 0,5-8 251,1-13 75,10-125 1163,-4 20 532,-12 126-2025,0 0 0,0 0 0,0 0 0,0-1 0,0 1-1,0 0 1,0 0 0,0 0 0,0 0 0,0-1 0,0 1 0,0 0 0,0 0 0,0 0 0,0 0 0,0 0 0,0-1 0,1 1 0,-1 0 0,0 0-1,0 0 1,0 0 0,0 0 0,0-1 0,0 1 0,0 0 0,0 0 0,1 0 0,-1 0 0,0 0 0,0 0 0,0 0 0,0 0 0,0 0 0,1-1 0,-1 1-1,0 0 1,0 0 0,0 0 0,0 0 0,1 0 0,-1 0 0,0 0 0,0 0 0,0 0 0,0 0 0,1 0 0,-1 0 0,0 1 0,8 7 187,6 16 92,-6-3-119,-1 1 1,-1 0-1,-1 0 0,3 26 0,9 40 161,-13-67-72,5 37 0,-4-16 80,-5-41-346,0-1 1,0 0-1,0 1 1,0-1-1,0 0 1,0 0-1,0 1 0,0-1 1,0 0-1,0 1 1,0-1-1,0 0 0,0 0 1,0 1-1,0-1 1,1 0-1,-1 1 1,0-1-1,0 0 0,0 0 1,0 1-1,1-1 1,-1 0-1,0 0 0,0 0 1,0 1-1,1-1 1,-1 0-1,0 0 1,0 0-1,1 0 0,-1 1 1,1-1-1,4-9-284,2-16 47,5-42 471,2-10 557,-5 36-127,7-23 628,-16 64-1271,0 0 0,0-1 0,0 1 0,0 0 0,0-1 0,1 1 1,-1 0-1,0 0 0,0-1 0,0 1 0,0 0 0,0-1 1,1 1-1,-1 0 0,0 0 0,0-1 0,1 1 0,-1 0 0,0 0 1,0 0-1,1-1 0,-1 1 0,0 0 0,1 0 0,-1 0 0,0 0 1,0 0-1,1 0 0,-1 0 0,0-1 0,1 1 0,-1 0 0,0 0 1,1 0-1,-1 0 0,0 0 0,1 0 0,-1 1 0,12 9 474,4 17 333,-7-6-158,-2-1 0,9 38 0,0 0-160,-15-58-484,-1 1-1,0 0 1,0 0-1,0 0 1,1 0-1,-1 0 1,0-1-1,1 1 1,-1 0-1,1 0 1,-1 0 0,1-1-1,-1 1 1,1 0-1,0-1 1,-1 1-1,1-1 1,0 1-1,-1 0 1,1-1-1,0 0 1,0 1 0,1 0-1,-1-1 22,0 0 0,0-1-1,-1 1 1,1 0 0,0 0-1,0-1 1,0 1 0,0-1 0,-1 1-1,1 0 1,0-1 0,-1 1 0,1-1-1,0 0 1,-1 1 0,1-1-1,0 0 1,-1 1 0,1-2 0,5-7 364,0 0 1,-1 0-1,4-12 1,-5 12-106,8-19 512,-9 20-472,0 1 0,0-1 0,0 1 1,1 0-1,0 0 0,7-9 1,-10 16-313,0-1 0,0 0 0,0 1 0,0-1 0,0 0 0,1 1 0,-1-1 1,0 1-1,0 0 0,0-1 0,0 1 0,1 0 0,-1 0 0,0 0 0,0 0 1,1 0-1,-1 0 0,0 0 0,0 0 0,0 0 0,1 0 0,-1 1 0,0-1 1,0 1-1,0-1 0,0 1 0,0-1 0,0 1 0,0-1 0,0 1 1,0 0-1,0 0 0,0-1 0,0 1 0,0 0 0,1 2 0,4 3 110,0 1-1,-1-1 1,10 15-1,-2 2-132,-1 1 0,-1 0 0,10 33 0,17 80 0,-13-45 0,-19-75 2,6 28-277,-11-42 171,0 0 1,-1 0-1,0-1 0,0 1 1,1 0-1,-2 0 1,1 0-1,0 0 0,0-1 1,-1 1-1,0 0 0,-1 3 1,2-6-66,0 1-1,0-1 1,0 0 0,-1 1-1,1-1 1,0 0 0,-1 1-1,1-1 1,0 0 0,-1 1 0,1-1-1,0 0 1,-1 0 0,1 1-1,0-1 1,-1 0 0,1 0-1,-1 0 1,1 0 0,-1 1-1,1-1 1,-1 0 0,1 0 0,0 0-1,-1 0 1,1 0 0,-1 0-1,1 0 1,-1 0 0,1 0-1,-1 0 1,1-1 0,0 1-1,-1 0 1,1 0 0,-1 0 0,1 0-1,0-1 1,-1 1 0,1 0-1,-1 0 1,1-1 0,0 1-1,-1 0 1,1-1 0,0 1 0,-1-1-1,-14-18-5910,11 11 4259,1 1 0,0-1 0,-4-15 0,-3-51-4383,10 73 6147,-4-56-2526</inkml:trace>
</inkml:ink>
</file>

<file path=ppt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00.60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2 70 52,'9'-9'966,"29"-29"2890,-35 35-3008,0 1-1,0-1 1,1 1-1,-1 0 1,0 0-1,1 1 1,-1-1 0,1 1-1,0-1 1,-1 1-1,7-1 1,-9 2-513,1 0 0,0 1 0,-1-1 0,1 0 1,-1 1-1,1-1 0,0 1 0,-1-1 0,0 1 1,1 0-1,-1 0 0,1-1 0,-1 1 0,0 0 1,1 0-1,-1 0 0,0 1 0,0-1 0,0 0 0,0 0 1,0 1-1,0-1 0,0 0 0,-1 1 0,1-1 1,0 1-1,0 2 0,3 6 642,-1 0 1,0 1-1,1 11 1,-3-16-644,2 7 57,-2 1 0,1 0 0,-2 0 0,0 0-1,-3 26 1,0-27-718,1 0-1,-2 0 1,0-1-1,0 1 1,-1-1-1,-7 13 1,6-15-540,0 0 1,-1-1-1,0 1 0,-1-1 1,0-1-1,0 1 0,-10 6 0,9-8-580,0 0 0,-1-1-1,1-1 1,-1 1 0,-1-2 0,1 1-1,-21 4 1,17-6-255,-1 0 0,1-1-1,-26 0 1,-5-4-756</inkml:trace>
</inkml:ink>
</file>

<file path=ppt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00.96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0 1492,'9'7'15821,"0"-2"-13884,48 11 1289,-22-6-3065,57 9 0,-32-14-3212,-33-5-1390,0-2 0,0 0 0,30-8 0,-28 5 2570</inkml:trace>
</inkml:ink>
</file>

<file path=ppt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01.34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87 98 624,'0'-2'721,"0"-1"-1,-1 1 1,1 0 0,0-1-1,-1 1 1,0 0-1,1-1 1,-1 1 0,0 0-1,0 0 1,0 0 0,-1 0-1,1 0 1,0 0 0,-4-3-1,2 1 372,-1 1 0,1 0 0,-1 0 0,0 1 0,0-1 0,-1 1 0,-6-3 0,-6-1 1363,-1 0 0,0 2 0,-22-3 0,30 5-1929,-13-2-391,-1 1 0,0 2 1,0 0-1,0 1 0,0 2 1,0 0-1,0 2 0,-35 9 1,45-9-115,0 1 0,1 1-1,-1 0 1,1 0 0,0 2 0,0-1 0,1 2 0,0-1 0,1 2 0,0 0-1,0 0 1,1 1 0,0 0 0,-15 24 0,12-12-21,1 0 0,2 1 0,0 1 0,2-1 0,0 2 0,2-1 0,0 1 0,-1 30 0,5-27 0,0 1 0,2-1 0,2 1 0,1-1 0,1 1 0,1-1 0,9 29 0,-11-48 0,1 0 0,0 0 0,0 0 0,1-1 0,0 1 0,0-1 0,1 0 0,1-1 0,-1 1 0,1-1 0,1 0 0,-1-1 0,2 0 0,-1 0 0,0-1 0,1 0 0,1 0 0,-1-1 0,0-1 0,1 1 0,0-1 0,0-1 0,1 0 0,-1 0 0,0-1 0,1-1 0,0 1 0,-1-2 0,1 1 0,19-3 0,0-2-20,0-2 0,-1-1-1,1 0 1,-2-3 0,1 0 0,-2-2 0,42-23 0,-25 5-2149,-34 22-243,1-2-1,-1 1 1,13-17 0,-17 18 833,0 0 0,-1 0 0,0-1 0,0 1 0,-1-1 0,0 0 0,-1-1 0,0 1 0,0-1 0,2-18 0,-2-4-992</inkml:trace>
  <inkml:trace contextRef="#ctx0" brushRef="#br0" timeOffset="1">184 294 1316,'-25'12'5125,"-12"3"20956,237-26-25782,-73 6-353,-69 3-3720,-21 1-3109,39-7 1,-68 6 4410,0 0 0,0 0-1,0-1 1,9-5 0,-12 6 1723,13-7-1257</inkml:trace>
</inkml:ink>
</file>

<file path=ppt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01.97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1 757 1632,'1'-2'472,"0"1"0,-1-1 1,1 0-1,-1 0 0,1 0 0,-1 1 0,0-1 1,1 0-1,-1 0 0,0 0 0,-1 0 0,1 0 0,0 1 1,0-1-1,-1 0 0,1 0 0,-1 0 0,1 1 0,-1-1 1,-2-3-1,-22-40 4904,17 33-3944,4 5-774,0 1 0,-1 0 0,0 0 0,0 0 0,0 1 0,-1 0 0,1 0 0,-1 0 0,-1 1 0,-7-5 0,11 7-528,1 1 1,-1-1-1,0 1 0,1 0 0,-1 0 1,0 1-1,0-1 0,1 0 1,-1 1-1,0 0 0,0-1 0,0 1 1,0 0-1,0 1 0,1-1 1,-1 0-1,0 1 0,0 0 1,0 0-1,1-1 0,-1 2 0,0-1 1,1 0-1,-1 0 0,1 1 1,-1-1-1,1 1 0,0 0 0,-3 3 1,-2 2-70,1 1 0,1 0 0,-1 1 1,1 0-1,1-1 0,-1 2 0,2-1 1,-1 0-1,1 1 0,1-1 0,-1 1 1,2 0-1,-1 0 0,1 19 0,1-3-49,2 1-1,0-1 0,2-1 0,10 40 0,-11-52 8,2 0-1,-1 0 0,2 0 0,-1 0 0,2-1 0,0 0 0,13 17 1,-18-26-51,0 0 1,0-1-1,0 1 1,1-1-1,-1 0 1,1 0 0,-1 0-1,1 0 1,0 0-1,0 0 1,0-1 0,0 1-1,0-1 1,0 0-1,0 0 1,0 0-1,1 0 1,-1-1 0,0 1-1,1-1 1,-1 0-1,0 0 1,1 0-1,-1 0 1,0-1 0,0 1-1,1-1 1,-1 0-1,0 0 1,0 0-1,0 0 1,0-1 0,0 1-1,0-1 1,5-3-1,-1 0-272,-1-1 1,0 0-1,-1 0 0,1 0 0,-1 0 0,0-1 0,-1 0 0,1 0 0,-2 0 0,1 0 0,5-15 1,1-9-1684,9-51 1,-14 60 1252,45-334-6008,-32-2 9152,-16 332-1537,-1 18-172,0-1 0,-1 0 0,0 0 1,0 0-1,-1 0 0,0 0 0,-1 0 0,-3-12 0,5 20-618,0 1 1,0 0 0,0 0-1,0-1 1,0 1 0,0 0-1,-1 0 1,1-1-1,0 1 1,0 0 0,0 0-1,0 0 1,0-1 0,0 1-1,-1 0 1,1 0-1,0 0 1,0 0 0,0-1-1,-1 1 1,1 0-1,0 0 1,0 0 0,-1 0-1,1 0 1,0 0 0,0 0-1,0-1 1,-1 1-1,1 0 1,0 0 0,0 0-1,-1 0 1,1 0 0,0 0-1,0 0 1,-1 0-1,-5 9 1484,-1 15-100,-3 34-878,-3 94 1,13 62 595,0-110-982,24 225-208,-15-280-2902,-9-46 1507,1 0 1,1 0-1,-1 0 1,0 0-1,1 0 0,3 5 1,11-15-12506,2-6 10732,-1-5 809</inkml:trace>
</inkml:ink>
</file>

<file path=ppt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02.38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0 104 1736,'1'-1'429,"-1"0"-1,0 0 1,0 0-1,0 0 0,0 0 1,0 1-1,0-1 1,0 0-1,-1 0 1,1 0-1,0 0 1,0 0-1,-1 1 1,1-1-1,0 0 0,-1 0 1,1 0-1,-1 1 1,1-1-1,-2-1 1,-17-17 5131,6 5-2458,9 9-2497,0 1-1,0 0 0,0 0 1,0 1-1,-1-1 0,1 1 0,-8-4 1,7 4-410,1 1 0,-1 0 0,1 0 1,-1 0-1,0 1 0,0-1 0,0 1 1,0 0-1,0 0 0,0 1 0,0 0 0,0 0 1,0 0-1,-6 1 0,8 0-155,-1 1 0,0 0 1,1 0-1,-1 0 0,1 0 0,0 0 0,-1 1 0,1 0 1,0-1-1,1 1 0,-1 0 0,0 0 0,1 1 0,0-1 0,0 1 1,0-1-1,0 1 0,0-1 0,-1 7 0,-3 8 235,0 0-1,-5 32 0,9-38-123,-2 5 103,1 1 0,0 30 0,2-45-236,1 1 0,0-1 0,1 0 0,-1 1 0,0-1 0,1 0 0,0 0 0,0 1 0,0-1 0,0 0 0,0 0 0,1 0 0,-1 0 0,1 0 0,0-1 0,0 1 1,0 0-1,0-1 0,0 1 0,1-1 0,3 3 0,-4-4-13,0 0 1,0-1 0,0 1-1,-1-1 1,1 0 0,0 1-1,0-1 1,0 0 0,0 0 0,0 0-1,0 0 1,0-1 0,0 1-1,0 0 1,0-1 0,0 1-1,0-1 1,0 0 0,-1 0-1,1 0 1,0 0 0,-1 0-1,1 0 1,0 0 0,-1 0-1,2-2 1,7-6 37,0 0 0,14-19 0,-16 19-22,24-31 19,-24 28-31,1 0 0,1 0 1,21-19-1,-30 31 5,0-1 0,-1 1 0,1-1 0,0 1 0,0-1 0,-1 1 0,1 0 0,0-1 0,0 1 0,0 0 0,0 0-1,-1-1 1,1 1 0,0 0 0,0 0 0,0 0 0,0 0 0,0 0 0,0 0 0,0 0 0,-1 0 0,1 1 0,0-1 0,0 0 0,0 1 0,1-1 0,0 2 65,0-1-1,0 1 1,-1-1-1,1 1 1,0 0 0,0-1-1,-1 1 1,1 0-1,1 4 1,2 3 203,0 0 0,-1 1 1,5 15-1,0 12-282,-1-1 0,-2 1 0,-1 0 0,-3 1 0,0-1 0,-3 1 0,-1-1 0,-1 0 0,-3 0 0,-1 0 0,-1 0 0,-17 42 0,22-69-12,-2-1 1,1 0-1,-1 0 1,0 0-1,-1 0 1,0-1-1,0 0 1,-12 11-1,16-17-40,0 0-1,0 0 0,0-1 1,0 1-1,0-1 0,-1 1 1,1-1-1,0 0 0,-1 0 1,1 0-1,-1 0 0,1 0 1,-1-1-1,0 1 0,1-1 1,-1 1-1,0-1 0,1 0 1,-1 0-1,0 0 0,1-1 1,-1 1-1,1-1 0,-1 1 1,0-1-1,1 0 0,-1 0 1,1 0-1,0 0 0,-1-1 1,1 1-1,0 0 0,0-1 1,0 0-1,0 1 0,0-1 1,-3-4-1,-1-1-1676,0 0 0,0-1 0,1 0 0,0 0-1,1-1 1,0 1 0,0-1 0,1 0 0,-4-11 0,2-5-1391,0 0 0,-2-32 0,3-1 249</inkml:trace>
</inkml:ink>
</file>

<file path=ppt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02.76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07 11 2048,'3'-2'782,"0"1"0,0-1 0,0 1-1,1 0 1,-1 0 0,0 0 0,1 0 0,-1 1-1,1 0 1,-1-1 0,1 1 0,-1 0 0,1 1-1,-1-1 1,0 1 0,6 1 0,-4-1 669,-1 1 1,1 0-1,-1 1 1,0-1 0,7 6-1,11 11 1501,4 4-999,0-2-1,35 23 1,1-7-2914,1-4-3353,-56-30 1807,7 4 2931,-9-5-2604</inkml:trace>
  <inkml:trace contextRef="#ctx0" brushRef="#br0" timeOffset="1">24 108 2108,'-24'24'20291,"25"-16"-16218,7 0-4023,10 1 40,-1-1-1,1 0 1,0-1 0,0-1 0,1-1 0,21 3 0,11 4-1412,27 8-3093,107 17-13368,-147-31 15316</inkml:trace>
</inkml:ink>
</file>

<file path=ppt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03.11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 1012 1152,'7'2'640,"-1"0"-1,1 0 1,-1-1 0,1 0 0,0-1-1,9 1 1,-13-2-310,0 1 0,0-1 1,-1 0-1,1 0 0,0 0 1,-1 0-1,1 0 0,-1 0 0,1-1 1,-1 1-1,0-1 0,1 0 0,-1 1 1,0-1-1,0 0 0,0 0 1,-1-1-1,4-3 0,3-9 611,1-1-1,-2-1 1,0 1 0,-1-1-1,-1-1 1,5-29 0,-2 12-101,39-175 4471,25-271-1,-72 479-5280,1-7 249,1-1-1,-2 0 1,1 0-1,-1 0 1,-1 0 0,0 0-1,0 0 1,-1 0-1,-4-13 1,6 23-279,0 0 0,0-1 0,0 1 0,-1 0 0,1 0 0,0 0 0,0-1 0,0 1 0,0 0 0,0 0 0,-1 0 0,1 0 0,0-1 0,0 1 0,0 0 0,-1 0 0,1 0 0,0 0 0,0 0 0,0 0 0,-1 0 0,1-1 0,0 1 0,0 0 0,0 0 0,-1 0 0,1 0 0,0 0 0,0 0 0,-1 0 0,1 0 0,0 0 0,0 0 0,-1 0 0,1 0 0,0 1 0,0-1 0,0 0 0,-1 0 0,1 0 0,0 0 0,0 0 0,0 0 0,-1 0 0,1 1 0,0-1 0,0 0 0,0 0 0,0 0 0,-1 0 0,1 1 0,0-1 0,0 0 0,0 0 0,0 0 0,0 1 0,-9 13 0,-2 13 0,0 0 0,2 0 0,1 1 0,-8 55 0,-2 120 0,14-134 0,0 36 0,-6 52 0,10-151-927,-2 1 0,1-1 0,-1 1 0,1-1 0,-2 0 0,1 1 0,-7 10 0,8-15 660,0-1 0,0 1 0,0-1 0,0 0-1,0 0 1,0 1 0,0-1 0,-1 0 0,1 0-1,0 0 1,-1 0 0,1 0 0,-1-1 0,1 1-1,-1 0 1,1-1 0,-1 1 0,0-1 0,1 1-1,-1-1 1,1 0 0,-1 0 0,0 0-1,1 0 1,-1 0 0,0 0 0,1 0 0,-1 0-1,0-1 1,1 1 0,-1-1 0,0 1 0,1-1-1,-1 1 1,1-1 0,-2-1 0,-6-4-1241,0 1 0,1-2 1,0 1-1,0-1 1,0 0-1,1-1 0,-7-9 1,-11-14-969</inkml:trace>
</inkml:ink>
</file>

<file path=ppt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03.46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55 1280,'3'-11'20673,"5"20"-18918,1-1-1,19 13 0,25 11 30,58 15-1939,-102-44-355,1 0-1,-1 0 1,1-1 0,-1 0 0,1-1 0,-1 0 0,1 0 0,15-2-1,-18 0-135,-1 0-1,1 0 1,-1-1-1,1 0 0,-1 0 1,0-1-1,1 0 0,-1 0 1,-1 0-1,1-1 1,0 0-1,-1 0 0,6-6 1,6-8-1325,-1-1 1,-1 0 0,-1-2-1,-1 1 1,19-43-1,-17 35 781,10-17-446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20.626"/>
    </inkml:context>
    <inkml:brush xml:id="br0">
      <inkml:brushProperty name="width" value="0.1" units="cm"/>
      <inkml:brushProperty name="height" value="0.2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24 32 56,'-3'3'650,"1"0"0,0-1 0,-1 1 0,1 0 0,0 0 0,1 0 0,-1 0 0,0 1 0,1-1 0,-2 7 0,3-8-448,0 0 1,0 1-1,0-1 0,0 1 1,1-1-1,-1 0 1,1 1-1,0-1 0,-1 0 1,1 0-1,0 1 1,0-1-1,1 0 1,-1 0-1,0 0 0,1 0 1,-1-1-1,3 3 1,8 8 143,0 0 1,1-1-1,0 0 1,23 13-1,4 3 267,-13-7-246,17 12 262,-1 1 0,44 46 0,392 389 4083,-367-370-3872,140 109-148,-237-197-721,196 143 879,-153-106-61,78 79 0,-97-85-661,3-1 0,87 64 0,-84-69-91,44 43-1,-54-46-13,4 5 11,-2 2 0,44 59 0,50 96 42,-125-185 18,-1 0 0,0 0 0,-1 0 1,0 0-1,0 1 0,-1 0 0,0-1 1,0 1-1,-1 0 0,-1 1 1,0-1-1,0 0 0,-1 0 0,0 1 1,-1-1-1,0 0 0,0 0 0,-1 0 1,-1 0-1,-6 17 0,5-17 145,-1 0-1,0-1 0,-1 0 1,0 0-1,0 0 1,-1-1-1,0 1 0,-1-2 1,-10 10-1,5-8-105,0 0 0,0 0-1,0-1 1,-1-1 0,-26 10-1,4-7-15,0 0 0,0-3-1,-1-1 1,-62 3 0,-173-12 110,-47 3-338,273 3 99,0-2-1,0-3 0,0-1 0,0-2 0,1-2 0,-1-2 0,2-2 0,0-2 0,0-2 1,1-2-1,-79-44 0,99 47-5,0-1 0,-38-34 0,50 39 8,0-2-1,0 1 1,1-2 0,1 1 0,0-1 0,-10-19-1,15 22 7,1 0 0,0 0 0,0 0 0,1-1 0,0 1 0,1 0 0,0-1 0,1 0 0,0 1 0,0-1 0,5-18 0,1-3-8,1 1 0,19-48 0,-8 33 7,2 1 0,2 0 0,2 2 0,1 1 0,55-68 0,-76 105 7,55-68-11,134-129 1,333-316 1492,-491 477-1374,-2-1 0,-2-2 0,30-55 0,64-150 318,-106 209-415,-8 16-13,140-264 0,-131 253 0,-20 35 2,0-1 0,1 1 0,-1 0 0,1-1 0,-1 1 0,0 0 0,1-1 0,-1 1 0,1 0 0,-1 0 0,1-1 0,-1 1 0,1 0 0,-1 0 0,1 0 0,-1 0 0,1 0 0,-1-1 0,1 1 0,-1 0 0,1 0 0,-1 0 0,1 1 0,-1-1 0,1 0 0,-1 0 0,1 0 0,-1 0 0,1 0 0,-1 1 0,1-1 0,-1 0 0,1 0 0,-1 1 0,1-1 0,-1 0 0,0 1 0,1-1 0,-1 0 0,0 1 0,1-1 0,-1 0 0,1 1 0,18 20-276,-17-19 99,1 2-1089</inkml:trace>
</inkml:ink>
</file>

<file path=ppt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03.81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7 344,'3'-3'624,"0"0"1,0 0-1,0 0 1,0 1-1,1-1 1,-1 1-1,8-4 0,-11 6-422,1 0-1,0-1 1,0 1-1,-1 0 1,1 0-1,0 0 1,-1 0 0,1 0-1,0 0 1,0 0-1,-1 0 1,1 0-1,0 0 1,-1 0-1,1 1 1,0-1-1,0 0 1,-1 0-1,1 1 1,0 0-1,0 0 38,1 0 0,-1 0 0,0 0-1,0 0 1,0 1 0,-1-1 0,1 0-1,0 1 1,0-1 0,-1 1 0,1-1-1,-1 0 1,1 3 0,3 12 870,-2-1 0,1 1-1,-2 0 1,0 21 0,-8 67 1385,4-61-1617,-12 115 1497,-5 146 903,15-179-2175,47-278-776,-31 117-201,-9 29-30,1-1-1,1 1 0,-1 0 0,1 1 1,0-1-1,6-7 0,-8 13-16,-1 0 0,0-1 0,0 1 0,1 0-1,-1-1 1,1 1 0,-1 0 0,1 0 0,-1 0 0,1 1 0,0-1 0,-1 0 0,4-1 0,-4 2-8,0 0 0,0 1 0,0-1 1,1 0-1,-1 0 0,0 0 1,0 1-1,0-1 0,0 0 1,0 1-1,0-1 0,-1 1 0,1-1 1,0 1-1,0-1 0,0 1 1,0 0-1,0 0 0,-1-1 1,1 1-1,0 0 0,-1 0 0,1 0 1,-1 0-1,1 0 0,0 1 1,1 1-62,-1 1 1,1-1-1,-1 1 0,0 0 1,0 0-1,0-1 1,-1 1-1,1 0 1,-1 0-1,0 4 0,-4 44-20,1-30 4,3 1-10,0 0 0,2 0-1,0 0 1,2 0 0,0-1 0,15 41-1,-9-42-2369,-9-20 1778,1 1-1,-1-1 1,0 0 0,0 1 0,1-1 0,-1 0 0,0 0 0,1 0 0,-1 0-1,1 0 1,0-1 0,-1 1 0,4 1 0,-2-2-239,0 0 1,-1 1-1,1-1 0,0-1 1,0 1-1,0 0 0,0-1 1,0 1-1,0-1 0,-1 0 1,1 0-1,0 0 0,-1 0 1,1 0-1,0-1 0,2-1 1,15-9-2354,2-1 649</inkml:trace>
</inkml:ink>
</file>

<file path=ppt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04.20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8 91 916,'-2'-29'2276,"1"25"-1352,0-1 1,0 1-1,0-1 0,-1 1 1,1 0-1,-1-1 0,-3-3 1,4 6-544,0 0 0,0 1 0,0-1 0,-1 1 0,1-1 0,-1 1 0,1-1 0,-1 1 0,1 0 0,-1 0 0,0 0 0,0 0 0,0 0 0,1 0 0,-1 1 1,0-1-1,0 0 0,0 1 0,0 0 0,0-1 0,0 1 0,0 0 0,0 0 0,0 0 0,0 0 0,0 1 0,0-1 0,0 0 0,0 1 0,0-1 0,0 1 0,-2 1 0,-3 1 35,1 0-1,0 0 1,0 1-1,0 0 1,0 0-1,1 1 0,0-1 1,0 1-1,0 0 1,0 1-1,1-1 0,0 1 1,0 0-1,0 0 1,1 0-1,-5 11 1,2-1-256,0 0 1,1 1-1,1-1 1,0 1-1,-2 29 1,5-27-141,0 0 1,2 0 0,3 24-1,-3-33-19,1-1 0,0 1-1,1-1 1,0 0 0,1 0-1,0 0 1,0-1 0,7 12 0,-10-18 12,1 0 1,-1-1 0,0 1 0,1 0 0,-1-1-1,1 1 1,-1-1 0,1 0 0,-1 1-1,1-1 1,0 0 0,0 0 0,0 0 0,0 0-1,0 0 1,0-1 0,0 1 0,0 0 0,0-1-1,0 0 1,0 1 0,0-1 0,0 0 0,1 0-1,-1 0 1,0-1 0,0 1 0,0 0 0,0-1-1,0 1 1,0-1 0,0 0 0,0 0 0,0 0-1,0 0 1,0 0 0,0 0 0,-1 0 0,1 0-1,2-3 1,4-3 97,-2 1 0,1-1 0,-1 0 0,0 0 0,0-1 1,-1 0-1,9-16 0,2-17-104,-2-1 1,-1 0 0,-3-1 0,6-44-1,-9 52-8,-4-21 1,-3 94 0,10 62 0,-7-80 0,2 0 0,0 0 0,1 0 0,1-1 0,10 20 0,-17-38 0,1 1 0,0 0 0,-1-1 0,1 1 0,0-1 0,0 0 0,0 1 0,0-1 0,0 0 0,0 1 0,1-1 0,-1 0 0,0 0 0,1 0 0,-1 0 0,0 0 0,1-1 0,-1 1 0,1 0 0,0-1 0,-1 1 0,3 0 0,-3-1 0,1 0 0,0-1 0,0 1 0,-1-1 0,1 1 0,0-1 0,-1 1 0,1-1 0,-1 0 0,1 0 0,-1 0 0,1 0 0,-1 0 0,0 0 0,1 0 0,-1 0 0,2-3 0,3-4 0,0 0 0,0-1 0,0 0 0,-1 0 0,6-17 0,-9 21 0,0-1 0,1 0 0,-1 1 0,1-1 0,0 1 0,1 0 0,-1 0 0,1 0 0,0 1 0,0-1 0,5-3 0,-8 8 0,0-1 0,0 1 0,0 0 0,0 0 0,0 0 0,0-1 0,0 1 0,0 0 0,0 1 0,0-1 0,0 0 0,0 0 0,0 0 0,0 0 0,0 1 0,0-1 0,0 1 0,0-1 0,-1 0 0,1 1 0,0 0 0,0-1 0,0 1 0,-1-1 0,1 1 0,0 0 0,0 0 0,-1-1 0,1 1 0,-1 0 0,1 0 0,-1 0 0,1 0 0,-1-1 0,1 1 0,-1 1 0,17 37 0,-16-37 0,4 14 0,16 39 0,-19-51 0,0 0 0,0-1 0,0 1 0,1 0 0,-1-1 0,1 0 0,0 0 0,0 0 0,0 0 0,7 5 0,-9-8 0,0 1 0,0-1 0,0 0 0,0 1 0,0-1 0,0 0 0,0 0 0,0 0 0,0 0 0,1 0 0,-1 0 0,0 0 0,0 0 0,0 0 0,0 0 0,0-1 0,0 1 0,0 0 0,0-1 0,0 1 0,0-1 0,0 1 0,0-1 0,0 1 0,0-1 0,0 0 0,0 0 0,-1 1 0,1-1 0,0 0 0,-1 0 0,1 0 0,1-2 0,2-2 0,-1-1 0,1 0 0,4-12 0,13-45 0,-16 44 0,1 0 0,17-34 0,-23 52 0,1 0 0,-1 0 0,1 0 0,-1 0 0,1 0 0,-1 0 0,1 0 0,-1 1 0,1-1 0,0 0 0,0 0 0,-1 1 0,1-1 0,0 0 0,0 1 0,0-1 0,0 1 0,0-1 0,0 1 0,0-1 0,0 1 0,0 0 0,0-1 0,0 1 0,0 0 0,0 0 0,1 0 0,0 0 0,0 1 0,-1 0 0,1-1 0,-1 1 0,1 0 0,-1 0 0,0 0 0,1 0 0,-1 0 0,0 0 0,0 1 0,0-1 0,0 0 0,0 1 0,1 1 0,5 7 0,-2 1 0,1 0 0,5 17 0,3 15 0,-2 0 0,-2 0 0,-1 1 0,4 85 0,-9-82 15,-1-31-64,-2 1 0,0 0 0,-3 31 1,2-44-12,-1 1 0,0-1 1,0 0-1,0 1 1,-1-1-1,1 0 0,-1 0 1,0 0-1,0 0 1,0 0-1,-1-1 1,0 1-1,1-1 0,-1 0 1,0 1-1,-1-1 1,1 0-1,-1-1 0,-4 4 1,4-4-681,0-1 0,0 1 0,0-1 0,0 0 0,0 0 0,-1-1 0,1 1 0,0-1 0,0 0 0,0 0 0,-1 0 0,1-1 0,0 0 1,0 1-1,0-1 0,0-1 0,0 1 0,0-1 0,0 1 0,0-1 0,-3-3 0,-5-1-931,0-1 0,1-1 0,0 0-1,1 0 1,-14-15 0,-6-12-1108,-2-3 741</inkml:trace>
</inkml:ink>
</file>

<file path=ppt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04.59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73 1860,'3'-29'3124,"-3"6"593,0 7 363,0 2 89,0 5-1069,2 2-932,1 5-840,4 2-808,3 0-820,0 2-788,6 1-704,1-3-756,1-3-4577,5-1 3625,-1-5 447,6-7 517,2-2 660</inkml:trace>
  <inkml:trace contextRef="#ctx0" brushRef="#br0" timeOffset="1">513 0 1048,'4'0'359,"-1"1"-1,1-1 0,0 1 1,0-1-1,-1 1 1,1 0-1,-1 0 0,1 1 1,-1-1-1,1 1 1,-1 0-1,0 0 0,1 0 1,-1 0-1,3 3 1,-1 0 984,0 1 0,0-1 0,-1 1 0,0 0 0,0 0 1,0 0-1,4 11 0,-2-1 1680,0 0 0,-1 1 0,3 18 0,0 15 124,20 184-3147,-27-192-2297,-1-36 1171,-1-1 1,0 1-1,0 0 1,-1 0-1,1 0 0,-1-1 1,-4 8-1,4-8 146,-1-1-1,1 0 0,-1 0 1,0 0-1,0-1 0,-1 1 1,1-1-1,-1 0 0,-5 4 1,3-3 235,1-1 0,-1 1 1,0-1-1,-9 2 0,-10 4-3146,-7-2 1007</inkml:trace>
</inkml:ink>
</file>

<file path=ppt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05.81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12 452,'20'-36'3129,"13"-20"5544,-31 54-8516,0 0 0,0 1 0,0-1 0,0 1 1,0-1-1,0 1 0,0 0 0,1-1 0,-1 1 0,0 0 0,1 1 1,-1-1-1,1 0 0,-1 1 0,1-1 0,0 1 0,-1 0 0,1 0 1,-1 0-1,1 0 0,0 0 0,-1 1 0,1-1 0,2 2 0,6 0-18,0 2 0,1-1 0,18 10 0,-23-9 7,1 0-1,-1 1 1,0 0-1,-1 0 1,1 1-1,-1-1 1,0 1-1,0 1 1,-1-1-1,0 1 1,0 0-1,0 0 1,-1 1-1,0-1 0,-1 1 1,1 0-1,-2 0 1,1 0-1,-1 0 1,0 0-1,1 11 1,0 16 1114,-1 0 0,-2 1 0,-8 62 0,6-73-744,-1 6 261,2 0-1,4 41 1,-2-58-616,1 1 0,1-1 1,0 0-1,1 0 0,0 0 1,1-1-1,9 18 0,-13-28-148,1-1-1,-1 1 0,1 0 1,-1-1-1,1 1 0,0-1 1,0 0-1,0 0 0,0 1 1,1-1-1,-1 0 1,1-1-1,-1 1 0,1 0 1,-1-1-1,1 0 0,0 1 1,0-1-1,0 0 0,0 0 1,0-1-1,0 1 0,0-1 1,0 1-1,0-1 0,0 0 1,0 0-1,0 0 0,0-1 1,0 1-1,0-1 1,0 1-1,0-1 0,0 0 1,0 0-1,0-1 0,-1 1 1,1 0-1,0-1 0,-1 0 1,4-2-1,2-3 38,0-1 0,-1 1 1,0-1-1,0-1 0,-1 0 0,1 1 0,-2-2 1,0 1-1,0-1 0,6-16 0,1-10 220,12-62 0,-16 47 343,-3 0 1,-3-101-1,-3 87-412,-4 30-201,28 67 0,-13-17 0,0-1 0,25 26 0,-28-35 0,-1 1 0,1-1 0,0 0 0,0-1 0,0 0 0,0 0 0,1 0 0,11 3 0,10 1-2095,37 6-9602,-47-10 9527,-15-3 978,1 0-1,-1 1 1,1 0 0,-1 0 0,0 0-1,0 0 1,0 1 0,0-1-1,-1 1 1,5 3 0,-5-3 517,9 6-1464</inkml:trace>
</inkml:ink>
</file>

<file path=ppt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06.18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1 319 348,'3'3'391,"4"7"828,1-1 1,-1 0 0,2 0-1,13 10 1,-21-18-994,1 1 0,-1-1-1,1 0 1,-1 0 0,1 0 0,0 0 0,-1 0-1,1-1 1,0 1 0,0 0 0,0-1 0,0 1-1,-1-1 1,1 0 0,0 1 0,0-1 0,0 0-1,0 0 1,0-1 0,0 1 0,0 0-1,0 0 1,0-1 0,-1 0 0,1 1 0,0-1-1,0 0 1,0 0 0,-1 1 0,1-1 0,-1-1-1,1 1 1,0 0 0,-1 0 0,0-1 0,2-1-1,2-4 336,1 0 0,-2-1 0,1 0 0,-1 1 0,-1-2 0,1 1 0,-1 0 0,-1-1 0,1 1 0,-2-1 0,3-17 0,-3 7 406,-1 0 0,0-1-1,-1 1 1,-6-29 0,6 39-688,-1 1 0,-1-1 0,1 1 0,-2-1 1,1 1-1,-1 0 0,0 0 0,0 1 0,-1-1 0,0 1 0,-9-10 0,11 14-177,0 1 1,-1-1-1,1 0 0,-1 1 1,1 0-1,-1 0 0,0 0 1,0 0-1,0 0 1,0 1-1,0 0 0,0 0 1,0 0-1,0 0 0,-1 1 1,1-1-1,0 1 0,0 0 1,-1 1-1,1-1 0,0 1 1,0-1-1,0 1 0,-1 1 1,-5 2-1,2-1-102,0 1 0,1 1 0,0 0 0,0 0 0,0 0 0,0 1 0,1-1 0,0 2 0,0-1 0,1 1 0,-1 0 0,1 0 0,1 0 0,0 1 0,-6 12 0,1 2 0,1 0 0,0 0 0,2 0 0,-6 38 0,11-45-40,0 1 1,0 0-1,2-1 0,0 1 1,0 0-1,2-1 1,0 0-1,1 1 0,0-1 1,1 0-1,1-1 0,8 17 1,-9-23-44,0 0 1,0 0-1,0-1 0,1 0 1,0 0-1,1 0 1,0 0-1,0-1 0,11 7 1,-12-9-16,1 0 1,-1-1-1,1 0 0,-1-1 1,1 0-1,0 0 1,0 0-1,0-1 0,0 1 1,0-2-1,1 1 1,-1-1-1,10-1 0,-6-2-2459,1 0-1,-1 0 0,0-1 0,0 0 1,0-1-1,-1-1 0,1 0 0,-1 0 0,11-10 1,-13 11 1435,12-8-1414</inkml:trace>
</inkml:ink>
</file>

<file path=ppt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06.59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5 636 1480,'-29'8'23817,"28"-9"-23476,2-9 345,9-22-133,-6 22-523,-1 0 0,0-1 0,0 1 0,-1 0 0,-1-1 0,1 0 0,-2-20-1,-14-148 2284,4 33 328,7 117-2423,0-5-58,-1 0-1,-10-39 1,12 71-160,0 7 0,-1 17 0,-1 31 0,-10 230 0,13-191 0,13 100 0,-12-188 0,5 25 0,-5-28 0,0 0 0,0 0 0,0 0 0,0 0 0,0-1 0,0 1 0,1 0 0,-1 0 0,0 0 0,1 0 0,-1 0 0,1-1 0,-1 1 0,1 0 0,-1 0 0,1-1 0,-1 1 0,1 0 0,0-1 0,-1 1 0,1 0 0,1 0 0,-2-2-96,1 1 1,-1-1-1,1 1 0,-1-1 0,1 1 1,-1-1-1,1 0 0,-1 1 1,0-1-1,1 1 0,-1-1 1,0 0-1,0 1 0,0-1 0,1 0 1,-1 1-1,0-1 0,0 0 1,0 0-1,0 1 0,0-1 1,0 0-1,0 1 0,-1-2 0,1-21-4391,0 22 3962,-11-59-12435,3 20 4838,7 25 5478</inkml:trace>
</inkml:ink>
</file>

<file path=ppt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07.17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84 59 8,'1'-1'507,"-1"0"1,1 0-1,-1 0 1,1 0-1,-1 0 0,1 0 1,-1 0-1,0 0 0,0-1 1,0 1-1,1 0 1,-1 0-1,0 0 0,0 0 1,0 0-1,-1 0 0,1-1 1,0 1-1,0 0 1,-1 0-1,1 0 0,0 0 1,-1 0-1,1 0 1,-1 0-1,0-1 0,-1 0 318,0 0 1,0 0-1,0 0 0,-1 1 0,1-1 1,0 1-1,0-1 0,-1 1 0,1 0 0,-6-2 1,-32-6 4155,7 8-3888,27 3-963,0-1-1,0 1 0,0 0 0,0 0 1,0 1-1,0 0 0,1 0 0,0 0 1,-1 1-1,1-1 0,0 1 1,1 0-1,-1 1 0,1-1 0,-4 6 1,-3 4 238,2 0-1,0 0 1,0 1 0,-8 21 0,9-17-368,2 0 0,0 0 0,1 1 0,1 0 0,1 0 0,0 0 0,2 0 0,0 1 0,2-1 0,0 0 0,1 0 0,1 0 0,9 35 0,-10-49-77,1 0 1,-1 0-1,1 1 1,0-2-1,1 1 0,0 0 1,-1-1-1,2 0 1,-1 0-1,1 0 0,-1 0 1,1-1-1,0 1 0,1-1 1,-1-1-1,1 1 1,0-1-1,0 0 0,0 0 1,0 0-1,0-1 1,10 2-1,-5-2-217,1-1 0,-1 0 0,1 0 0,0-1 0,-1-1-1,1 0 1,-1 0 0,0-1 0,1-1 0,-1 0 0,0 0 0,13-7 0,-1-1-3849,0 0-1,-1-2 1,-1-1 0,0 0-1,30-27 1,-28 20 2097</inkml:trace>
</inkml:ink>
</file>

<file path=ppt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07.52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859 1324,'5'10'624,"-3"-5"708,1 0 1,0 0-1,0 0 0,0 0 0,1 0 0,3 4 1,-6-9-1039,0 1 1,-1-1-1,1 1 1,0-1 0,-1 1-1,1-1 1,0 0-1,0 1 1,-1-1 0,1 0-1,0 0 1,0 1 0,-1-1-1,1 0 1,0 0-1,0 0 1,0 0 0,-1 0-1,1 0 1,1 0-1,-1-1 8,1 0 0,-1 1-1,0-1 1,1 0-1,-1 0 1,0 1 0,0-1-1,0 0 1,0 0-1,0 0 1,0-1 0,0 1-1,0 0 1,0 0-1,0-2 1,6-10 473,-1 0 1,-1-1-1,0 0 0,-1 0 0,-1-1 1,3-24-1,1-2-189,69-407 718,-72 404-1233,0 10 544,-1 0-1,-1 0 1,-3 0-1,-5-51 1,6 84-614,-1 0 1,1-1-1,0 1 0,0 0 1,-1-1-1,1 1 0,-1 0 1,1 0-1,-1-1 0,1 1 1,-1 0-1,0 0 0,0 0 1,-1-2-1,2 3-1,0 0 0,-1 0 0,1 0 1,0 0-1,-1 0 0,1 0 0,-1 0 0,1 0 0,0 0 1,-1 0-1,1 0 0,0 0 0,-1 0 0,1 0 0,0 1 1,-1-1-1,1 0 0,0 0 0,-1 0 0,1 0 0,0 1 0,-1-1 1,1 0-1,0 0 0,0 0 0,-1 1 0,1-1 0,0 0 1,0 1-1,0-1 0,-1 1 0,-17 34-5,9-3 5,0 0 0,2 1 0,-6 62 0,10-67 0,-2 29 0,2 1 0,2 0 0,3 0 0,3 0 0,13 65 0,-16-116-73,5 42-2145,-6-48 2026,-1 1-1,0 0 1,0 0 0,0 0 0,0-1-1,0 1 1,-1 0 0,1 0 0,0 0-1,-1-1 1,1 1 0,-1 0 0,0-1-1,0 1 1,1 0 0,-1-1-1,0 1 1,0-1 0,-1 1 0,-1 1-1,-15-3-8544,14-1 7233,-1-1 252,-1 1 0,0-1-1,0 0 1,1 0 0,-1-1 0,1 1 0,0-1 0,0-1 0,-6-3 0,-7-10-1292</inkml:trace>
</inkml:ink>
</file>

<file path=ppt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07.87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 89 964,'-15'-49'27220,"37"48"-26436,-22 1-784,282 21-2811,-265-19 2315,-7-1 211,166 13-5690,-155-14 5428,-1-1 1,1-1-1,-1 0 0,1-1 0,-1-2 1,28-9-1,-46 14 580,0-1 0,-1 0 1,1 1-1,-1-1 0,1 0 0,-1 0 0,1 0 0,-1 0 0,0-1 1,1 1-1,-1 0 0,2-3 0,-2 3 58,-1 1 0,0-1 1,1 0-1,-1 0 0,0 1 0,1-1 0,-1 0 0,0 0 0,0 0 0,0 1 1,0-1-1,0 0 0,0 0 0,0 1 0,0-1 0,0 0 0,0 0 0,0 0 1,-1 1-1,1-2 0,-1 0 97,0 1-1,0 0 1,0 0 0,0-1 0,0 1 0,0 0-1,-1 0 1,1 0 0,0 0 0,0 0 0,-1 1-1,1-1 1,-1 0 0,1 1 0,-1-1 0,1 1-1,-1-1 1,1 1 0,-1 0 0,1-1 0,-1 1-1,1 0 1,-1 0 0,0 0 0,1 0 0,-3 1-1,-4 0 17,0 1 0,0 0 0,0 0 0,0 0 0,0 1 0,1 0 0,0 1 0,-1 0 0,1 0-1,1 0 1,-1 1 0,0 0 0,1 0 0,0 1 0,1 0 0,-1 0 0,1 0 0,0 1 0,0-1-1,1 1 1,0 0 0,0 1 0,1-1 0,0 1 0,-3 11 0,2-6 94,1 0 1,1 0-1,0 1 0,0-1 1,2 1-1,0-1 1,0 1-1,1-1 1,1 1-1,0-1 0,1 0 1,0 0-1,1 0 1,10 22-1,-12-30-298,1 0 0,0 0 0,0-1 0,1 1 0,-1-1 0,1 0 0,0 1 0,0-2 0,0 1 0,1 0 0,0-1 0,-1 0 0,1 0 0,0 0 0,0-1 0,11 4 0,-13-5 0,0 0 0,0-1 0,1 1 0,-1-1 0,0 0 0,1 0 0,-1 0 0,1 0 0,-1-1 0,0 1 0,0-1 0,1 0 0,-1 0 0,0 0 0,0 0 0,0-1 0,0 1 0,0-1 0,0 0 0,0 0 0,-1 0 0,1 0 0,-1 0 0,1-1 0,-1 1 0,0-1 0,0 1 0,0-1 0,2-4 0,1-3 0,0 1 0,-1-1 0,0 1 0,-1-1 0,0 0 0,0-1 0,-1 1 0,-1 0 0,0-1 0,0-18 0,-3 1 0,0 0 0,-12-50 0,14 77 7,-1 0 0,1 0 0,0-1 0,0 1-1,-1 0 1,1-1 0,0 1 0,0 0 0,1-1 0,-1 1 0,0 0 0,1-3-1,3 4-95,4 8-269,-1 3-3611,-1 0-1,0 1 1,6 17 0,-8-17 373,1 0 1,1-1 0,11 20-1,-5-15 1634</inkml:trace>
</inkml:ink>
</file>

<file path=ppt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08.26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408 920,'11'16'2382,"7"9"3677,-16-23-4825,0 0-1,0 0 1,0 0 0,0 0-1,0-1 1,0 1 0,5 2-1,-6-4-1004,-1 0-1,1 0 0,-1 1 0,1-1 1,0 0-1,-1 0 0,1-1 0,-1 1 1,1 0-1,-1 0 0,1 0 0,0 0 1,-1 0-1,1-1 0,-1 1 0,1 0 1,-1 0-1,1-1 0,-1 1 0,1 0 1,-1-1-1,1 1 0,-1 0 0,0-1 1,1 1-1,-1-1 0,0 1 0,1-1 1,-1 1-1,0-1 0,1 1 0,-1-1 1,0 1-1,0-2 0,9-19 1174,-9 20-1282,10-42 597,-3 0 0,-1 0-1,0-57 1,7-48 442,-13 145-1159,0 0 0,1 1 0,-1-1 0,1 0 0,0 1 0,0-1 0,0 1 0,0 0 0,1-1 0,-1 1 0,1 0 0,-1 0 0,1-1 0,0 1 0,-1 1 0,1-1 0,0 0 0,1 0 0,-1 1 0,0-1 0,0 1 0,1 0 0,-1-1 0,0 1 0,1 0 0,-1 1 0,1-1 0,0 0 0,-1 1 0,4-1 0,-2 1 0,1-1 0,-1 2 0,1-1 0,-1 0 0,0 1 0,1 0 0,-1 0 0,0 0 0,0 0 0,1 1 0,-1 0 0,0 0 0,-1 0 0,1 0 0,0 1 0,0-1 0,5 6 0,0 3 0,0 1 0,-1 0 0,0 1 0,-1 0 0,0 0 0,-1 1 0,5 16 0,-2-8 0,-1 2 0,-1-1 0,-2 1 0,6 44 0,-9-46 0,2 1 0,0-1 0,2 0 0,11 31 0,-16-51-34,-1 0 0,1 0 0,0-1 0,0 1 0,-1 0 0,1-1 0,1 1 0,-1-1 0,0 1 0,0-1 0,0 0 0,1 1 0,-1-1 0,1 0 0,-1 0 0,1 0 0,-1 0 0,1 0 1,0 0-1,-1 0 0,1-1 0,0 1 0,0 0 0,0-1 0,-1 0 0,1 1 0,3-1 0,-2-1-239,1 1 0,-1-1 0,1 0 0,-1-1 0,1 1 0,-1 0 0,0-1 1,0 0-1,0 0 0,0 0 0,0 0 0,0 0 0,3-4 0,-2 3-1882,0 0-1,0 0 1,0 0-1,0 0 1,0 1-1,8-3 1,-6 2 513,0 2 0,0-1 0,1 1 1,10-1-1,13 0-1568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21.871"/>
    </inkml:context>
    <inkml:brush xml:id="br0">
      <inkml:brushProperty name="width" value="0.1" units="cm"/>
      <inkml:brushProperty name="height" value="0.2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18 10 720,'-18'-9'15529,"35"11"-13967,22 7-880,1 2 0,-1 1 0,64 31 0,10 15 1997,166 113 0,83 105 587,20 24-2806,-182-144-467,-139-103 25,61 67-1,-101-97 19,-2 0 0,-1 2 0,-2 0 0,0 0 0,18 41 0,-26-44 347,-1 1 0,-2-1 0,0 1 0,-1 0 0,1 41 0,-5-44-323,0 0 0,-1 0 1,-1-1-1,0 1 0,-2-1 0,0 1 0,-2-1 1,0 0-1,-14 30 0,14-37-60,-1 0 0,-1 0 0,0-1 0,0 0 0,-1 0 0,0-1 0,-1 0 0,0-1 0,-1 0 0,-16 11 0,-3-1 0,-1-1 0,-1-1 0,-1-2 0,-65 20 0,44-20 0,0-2 0,-83 7 0,111-19 0,-1-1 0,0-1 0,1-1 0,-1-2 0,1 0 0,0-2 0,0-1 0,0-1 0,1-1 0,1-2 0,-45-24 0,26 9 0,1-2 0,1-2 0,1-1 0,2-3 0,-46-50 0,68 65 0,1 0 0,1-1 0,1-1 0,0 0 0,2 0 0,0-1 0,1-1 0,2 0 0,0 0 0,2 0 0,0-1 0,2 0 0,-3-34 0,6 38 0,1 0 0,1-1 0,0 1 0,2 0 0,0 0 0,1 0 0,1 0 0,1 1 0,1-1 0,1 2 0,0-1 0,1 1 0,1 0 0,1 1 0,1 0 0,18-21 0,-1 8 0,1 0 0,1 2 0,2 2 0,1 1 0,66-38 0,12 4 0,241-138 0,-192 102 0,301-204 0,-428 271-1044,-25 19 6,1 0-1,0 1 1,1 0 0,21-11 0,-90 39-23914</inkml:trace>
</inkml:ink>
</file>

<file path=ppt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08.61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26 163 280,'2'-5'665,"0"1"0,0-1-1,-1 0 1,1 1 0,-1-1 0,0 0-1,0-8 1,-1 8 221,0 1 1,-1-1-1,1 0 0,-1 0 0,0 0 0,0 1 1,-1-1-1,1 0 0,-1 1 0,0 0 1,0-1-1,-1 1 0,1 0 0,-1 0 1,0 0-1,0 0 0,0 1 0,0-1 0,-7-4 1,6 4-332,-1 1 1,0 0-1,0 1 1,1-1-1,-8-2 1,8 4-449,0 0-1,0 0 1,0 0 0,0 0 0,0 1 0,0-1 0,0 1 0,0 0 0,0 0-1,0 1 1,0-1 0,0 1 0,-7 2 0,5 0 148,0-1 0,0 1 0,0 1 0,0-1 0,1 1 0,-1 0 0,-8 8 0,3 0 175,-1 1-1,2 0 0,0 0 0,0 1 0,-13 29 0,11-19-429,2 1 0,0 0 0,2 1 0,1 0 0,1 1 0,1-1 0,1 1 0,2 0 0,0 0 0,2 0 0,1 0 0,9 50 0,-8-68 2,0 0 1,1 0-1,0-1 0,7 14 1,-8-18-91,0-1 1,0 1-1,0-1 0,1 1 1,-1-1-1,1 0 1,0 0-1,0 0 1,0-1-1,0 1 0,0-1 1,6 4-1,-8-6-367,1 1-1,-1-1 1,1 0-1,-1 1 1,1-1-1,0 0 1,-1 0-1,1 0 1,-1 0-1,1-1 1,-1 1-1,1 0 1,-1-1-1,1 1 1,-1-1-1,1 1 1,-1-1 0,0 0-1,1 1 1,-1-1-1,0 0 1,1 0-1,-1 0 1,0 0-1,1-2 1,6-4-2439,-2 0 1,12-17-1,-9 12 314,29-37-3885,-19 24 4525</inkml:trace>
</inkml:ink>
</file>

<file path=ppt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09.08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944 704,'12'8'896,"-5"-3"525,1-1 0,-1 0-1,1 0 1,0 0 0,11 2 0,-16-5-1063,-1-1 1,1 1-1,0-1 1,0 0-1,0 0 0,0 0 1,-1 0-1,1-1 1,0 1-1,0-1 1,-1 0-1,1 1 1,0-1-1,-1-1 1,1 1-1,-1 0 0,1-1 1,-1 1-1,1-1 1,2-3-1,8-6 233,-2-1 1,0-1-1,0 0 0,-1-1 0,-1 0 0,0 0 0,-1-1 1,12-30-1,-1-7-349,16-73 0,-16 30-129,13-177 1,-30 235 860,-5-71 0,-13 13 3816,16 94-4748,0 0 0,0 0 0,0-1 0,0 1 0,-1 0 0,1 0 1,0 0-1,-1 0 0,1-1 0,-1 1 0,1 0 0,-1 0 0,1 0 0,-1 0 0,0 0 0,0 0 0,1 0 0,-1 1 0,0-1 0,0 0 0,0 0 0,0 1 0,0-1 0,0 0 1,0 1-1,0-1 0,-1 1 0,1-1 0,0 1 0,0 0 0,0-1 0,0 1 0,-1 0 0,1 0 0,-2 0 0,1 1-7,0-1-1,1 1 1,-1 0 0,1 0-1,-1 0 1,0 0-1,1 0 1,-1 0 0,1 1-1,0-1 1,0 0 0,-1 1-1,1-1 1,0 1-1,0 0 1,0-1 0,0 1-1,1 0 1,-1-1 0,0 1-1,1 0 1,-1 0-1,0 3 1,-2 13-35,1 0 0,0 0 0,2 36 0,11 57 0,-10-103 0,6 97 0,-8 152 0,-3-89 0,4-128 0,5 113 0,-4-151 0,-1 0 0,0-1 0,0 1 0,1 0 0,-1 0 0,1 0 0,-1 0 0,1 0 0,0-1 0,0 1 0,0 0 0,1 1 0,-2-2 0,1-1 0,-1 0 0,1 0 0,-1 1 0,0-1 0,1 0 0,-1 0 0,0 0 0,1 1 0,-1-1 0,1 0 0,-1 0 0,1 0 0,-1 0 0,0 0 0,1 0 0,-1 0 0,1 0 0,-1 0 0,1 0 0,-1 0 0,1 0 0,-1 0 0,0 0 0,1-1 0,-1 1 0,1 0 0,-1 0 0,0 0 0,1-1 0,0 1 0,1-2 0,1-1 0,-1 1 0,1-1 0,-1 0 0,0 0 0,0 0 0,0 0 0,0 0 0,0 0 0,1-6 0,36-106 0,10-28 0,-47 140 0,7-13 0,-4 17 0,1 11 0,5 20 0,-2 0 0,5 34 0,-7-33 0,1 1 0,12 31 0,37 66 0,-57-130-97,0 0 0,0 0 0,1 0-1,-1-1 1,0 1 0,1 0 0,-1 0 0,0-1 0,1 1 0,-1 0 0,1-1-1,-1 1 1,1 0 0,0-1 0,-1 1 0,1-1 0,0 1 0,-1-1 0,1 1-1,0-1 1,-1 1 0,1-1 0,0 0 0,0 1 0,1-1 0,-1 0-226,0-1 0,0 1 1,0 0-1,0-1 0,0 1 0,0-1 1,0 1-1,-1-1 0,1 0 0,0 1 1,0-1-1,-1 0 0,1 0 1,0 1-1,-1-1 0,1 0 0,0-2 1,4-6-3301,0-1 1,6-20 0,-10 27 3199,30-81-6178,7 3 6668,-25 54 1854,0-1 2200,3 3 3988,-17 38-595,6 34-4668,23 71-1344,-4-41-5753,-12-41-1460,-16-77-16445</inkml:trace>
</inkml:ink>
</file>

<file path=ppt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09.46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 652 1020,'3'-20'3324,"1"-8"4998,-6 0 7168,1 28-15340,1-1 1,0 1-1,0 0 1,0 0 0,-1-1-1,1 1 1,0 0-1,0 0 1,-1 0-1,1-1 1,0 1-1,0 0 1,-1 0-1,1 0 1,0 0-1,-1 0 1,1 0-1,0 0 1,-1 0-1,1-1 1,0 1-1,-1 0 1,1 0-1,0 0 1,-1 1-1,1-1 1,0 0-1,0 0 1,-1 0-1,0 0 1,-2 2-283,13-33-23437,-9 27 21717,2-26-1540,6-5 723</inkml:trace>
  <inkml:trace contextRef="#ctx0" brushRef="#br0" timeOffset="1">186 61 280,'2'-4'154,"12"-18"2283,-11 18-651,0 1 0,0-1 0,0 0 0,0 1 0,6-5 0,-7 7-1010,-1 0 1,1 0 0,-1 0 0,1 0-1,-1 0 1,1 1 0,0-1 0,0 1-1,-1-1 1,1 1 0,0-1 0,0 1-1,0 0 1,-1 0 0,5 0 0,-4 1-168,1-1 0,0 1 0,-1 0 0,1 0 0,-1 0 0,1 0 0,-1 0 0,3 2 0,3 3-490,-1 0 1,1 0-1,-2 0 1,1 1 0,-1 0-1,0 0 1,0 1-1,4 8 1,38 73 81,-29-51-207,-17-35-82,0 1 1,-1-1-1,1 0 1,-1 1-1,0-1 0,0 0 1,0 1-1,0-1 1,-1 1-1,1 0 0,-1-1 1,0 1-1,0-1 1,-1 1-1,1-1 0,0 1 1,-1 0-1,0-1 1,0 0-1,0 1 0,-1-1 1,1 1-1,-1-1 1,1 0-1,-1 0 0,0 0 1,0 0-1,-1 0 1,1-1-1,-1 1 0,1-1 1,-1 1-1,0-1 1,0 0-1,0 0 0,0 0 1,0 0-1,0-1 1,0 1-1,-5 0 0,-13 5-5015,0 0-1,0-2 0,-1-1 0,-27 3 0,20-5 2400</inkml:trace>
</inkml:ink>
</file>

<file path=ppt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10.60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66 942 1380,'9'-12'1018,"-1"1"1,0-1-1,-1 0 0,-1-1 1,0 0-1,0 0 0,-1 0 1,-1 0-1,4-23 0,1-13 984,1-69-1,-5 57-942,0-14-405,-2 0 0,-4 0 0,-3 0 0,-15-82 0,17 145-465,0-1-1,-1 1 0,-1-1 1,0 1-1,-11-21 0,15 32-148,0 0-1,-1 0 0,1 0 1,-1 0-1,0 0 0,1 1 1,-1-1-1,0 0 0,0 0 1,1 1-1,-1-1 0,0 0 1,0 1-1,0-1 0,0 1 1,-2-1-1,3 1-6,-1 0-1,1 0 1,-1 0 0,1 0 0,-1 0 0,0 0-1,1 0 1,-1 0 0,1 0 0,-1 0-1,1 1 1,-1-1 0,1 0 0,-1 0-1,1 1 1,-1-1 0,1 0 0,-1 1-1,1-1 1,-1 1 0,0 0 0,0 1 80,-1 1 0,0-1 0,1 1 0,-1 0 0,1-1 1,0 1-1,0 0 0,0 0 0,-1 5 0,-1 25 595,2 0 0,1 0 0,1 0 0,9 47 1,-4-30-93,0 9-66,26 273 2259,-25 3-1115,-31-44-1680,14-221-15,-3 0 0,-26 75 0,38-140 1,-7 20 0,-1-1 0,-17 34 0,23-53 0,1 0 0,-1-1 0,0 1 0,0-1 0,0 0 0,0 1 0,-1-2 0,0 1 0,1 0 0,-2-1 0,1 1 0,0-1 0,-1-1 0,1 1 0,-1 0 0,0-1 0,0 0 0,-9 3 0,10-5 0,-1 0 0,1 0 0,0-1 0,0 1 0,-1-1 0,1 0 0,0 0 0,0 0 0,0 0 0,0-1 0,0 0 0,0 0 0,1 0 0,-1 0 0,0 0 0,1-1 0,0 0 0,-1 1 0,1-1 0,0 0 0,-3-6 0,-5-4 0,1-1 0,1 0 0,-15-31 0,10 16 0,2-1 0,1-1 0,1 0 0,2 0 0,1-1 0,1 0 0,2 0 0,1 0 0,3-44 0,1 65 0,0-1 0,1 1 0,1-1 0,0 1 0,1 0 0,0 0 0,0 1 0,1-1 0,1 1 0,0 0 0,0 0 0,1 1 0,14-16 0,7-3 0,2 0 0,56-38 0,18-17 0,-54 32 0,-3-2 0,-2-2 0,55-87 0,-94 130 0,-5 10 0,0 0 0,0-1 0,0 1 0,1 0 0,-1 0 0,1 0 0,-1 0 0,1 0 0,0 0 0,4-3 0,-9 11 0,0 1 0,1-1 0,-1 0 0,2 1 0,-3 8 0,0 18 0,1 0 0,2-1 0,1 1 0,2 0 0,5 37 0,-2-46 0,0 1 0,1-1 0,1 0 0,2 0 0,0-1 0,1-1 0,19 30 0,-26-46 0,1-1 0,0 0 0,1 1 0,-1-2 0,1 1 0,0-1 0,0 1 0,0-1 0,0-1 0,12 7 0,-14-9 0,-1 0 0,1 0 0,-1 0 0,1-1 0,0 1 0,-1-1 0,1 1 0,0-1 0,0 0 0,-1 0 0,1 0 0,0 0 0,0-1 0,-1 1 0,1-1 0,0 0 0,-1 1 0,1-1 0,0-1 0,-1 1 0,0 0 0,1 0 0,-1-1 0,0 0 0,1 1 0,-1-1 0,3-4 0,1-1 0,0 0 0,0-1 0,-1 0 0,0 0 0,0 0 0,-1-1 0,6-16 0,14-69 0,-14 49 0,3-19 0,-2 0 0,1-70 0,-13 183 0,0-11 0,2 0 0,6 47 0,-5-74 0,0 0 0,0-1 0,1 1 0,1-1 0,0 0 0,0 0 0,1 0 0,0-1 0,1 1 0,0-1 0,0-1 0,12 14 0,-15-20-277,1 1 1,-1-1-1,0 0 1,1 1-1,-1-1 1,1-1-1,-1 1 1,1-1-1,0 1 1,0-1-1,0 0 1,0 0-1,0-1 1,0 1-1,0-1 1,0 0-1,0 0 0,0 0 1,0-1-1,0 1 1,0-1-1,0 0 1,0 0-1,6-3 1,9-4-2158,-1 0 1,0-2-1,29-19 0,-30 18 1574,10-6-1537,43-37-1,-62 47 2612,0-1-1,-1 0 1,10-14 0,-14 17 269,0 1 1,0-1 0,-1 0 0,1 0 0,-1-1 0,-1 1 0,1 0 0,1-7 0,-3 10-256,0 0-1,0 0 1,0 0 0,1 0-1,-2-1 1,1 1-1,0 0 1,0 0 0,-1 0-1,1 0 1,-1 0 0,0 0-1,1 0 1,-1 0-1,0 0 1,0 0 0,-1 0-1,1 1 1,0-1 0,0 0-1,-1 1 1,1-1-1,-1 1 1,0-1 0,1 1-1,-1 0 1,0 0 0,0 0-1,1 0 1,-1 0-1,0 0 1,0 0 0,0 0-1,0 1 1,0-1 0,-1 1-1,1 0 1,0 0-1,-4-1 1,1 1 216,1 0 0,-1 0-1,0 0 1,0 0 0,1 1 0,-1 0 0,0 0-1,1 0 1,-1 1 0,1-1 0,-1 1-1,1 0 1,0 0 0,0 1 0,0-1-1,0 1 1,-5 4 0,4 0-444,-1 0 0,1 1 0,0-1 0,1 1 0,0 1 0,0-1 0,1 0 0,0 1 0,0 0 0,1 0 0,0 0 0,1 0 0,0 0 0,0 9 0,1 6 0,1 0 0,1 0 0,1 0 0,8 26 0,-9-41 0,1 0 0,0 0 0,0 0 0,1 0 0,0-1 0,1 1 0,0-1 0,0 0 0,12 12 0,-15-17 0,0-1 0,1 1 0,-1-1 0,0 0 0,1 0 0,0 0 0,-1-1 0,1 1 0,0-1 0,0 1 0,0-1 0,0 0 0,0 0 0,0 0 0,0 0 0,1-1 0,-1 1 0,0-1 0,0 0 0,0 0 0,1 0 0,-1-1 0,0 1 0,0-1 0,0 1 0,0-1 0,1 0 0,-1 0 0,0 0 0,-1-1 0,7-3 0,-3 1 0,0-1 0,0 0 0,-1 0 0,0-1 0,0 1 0,0-1 0,0 0 0,-1-1 0,0 1 0,-1-1 0,1 0 0,-1 0 0,4-14 0,0-5 0,-1 0 0,5-42 0,-8 20 0,-2-1 0,-3 1 0,-9-70 0,7 89 0,4 28 0,0 0-1,0 0 1,-1 0 0,1 0-1,0 0 1,0 0-1,0 0 1,0 0 0,0 0-1,1 0 1,-1 0 0,0 0-1,0 0 1,1 0-1,-1 0 1,0 0 0,1 0-1,-1 0 1,2-1 0,-2 2-6,1 0 0,-1 0 0,1 0 0,-1 0 0,1 0 0,-1 0 0,1 0 0,-1 0 0,1 0 0,-1 0 0,1 0 0,-1 0 0,1 0 0,-1 0 0,1 1 0,-1-1 0,1 0 0,-1 0 0,1 1 0,-1-1 0,0 0 0,1 0 0,-1 1 0,1-1 0,-1 1 0,3 2-167,0 0 1,0 0-1,0 0 1,-1 0-1,0 0 1,0 1-1,0-1 0,3 7 1,-3-5-1949,1 1 0,0-1 1,0 1-1,0-1 0,1 0 1,-1 0-1,1 0 0,1-1 0,-1 1 1,8 5-1,10 11-3245,-10-4 3353</inkml:trace>
</inkml:ink>
</file>

<file path=ppt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11.04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9 288,'5'11'1304,"0"0"0,-2 1 0,1-1 0,-2 1-1,1 0 1,-1 0 0,0 20 0,-2 50 6046,-3-74-5614,3-19 527,3 1-1410,-1 0-1,0-1 1,-1 1-1,0-1 1,-1 1-1,0-1 1,-2-17-1,1 13 35,0 1 0,1-1 0,2-16 0,-1 12-623,-1 17-212,0 12-37,1-1-15,1 1 0,0-1 0,1 0 0,0 0 0,0-1 0,1 1 0,0-1 0,10 16 0,-7-11 0,-4-8 0,0 1 0,1 0 0,-1-1 0,1 0 0,1 0 0,-1 0 0,1 0 0,6 5 0,-9-9 0,0 0 0,-1 0 0,1 0 0,0 0 0,0 0 0,0-1 0,0 1 0,1-1 0,-1 1 0,0-1 0,0 0 0,0 0 0,0 0 0,0 0 0,0 0 0,1 0 0,-1-1 0,0 1 0,0-1 0,0 1 0,0-1 0,0 0 0,0 0 0,0 0 0,-1 0 0,1 0 0,0 0 0,0 0 0,1-2 0,3-3 0,-1 0 0,1 0 0,-1 0 0,-1-1 0,1 1 0,-1-1 0,-1 0 0,1-1 0,3-10 0,-2 7 0,0-1 0,1 1 0,9-13 0,-13 21 0,0 0 0,0 1 0,1-1 0,-1 1 0,1-1 0,-1 1 0,1 0 0,0 0 0,0 0 0,0 1 0,0-1 0,0 1 0,1 0 0,-1-1 0,0 1 0,5 0 0,-4 1 0,0-1 0,0 2 0,0-1 0,0 0 0,0 1 0,0 0 0,0 0 0,0 0 0,0 0 0,-1 0 0,1 1 0,0 0 0,-1 0 0,1 0 0,-1 0 0,0 1 0,1-1 0,3 5 0,2 2 0,0 1 0,-1-1 0,0 1 0,11 19 0,-7-7 0,-1 1 0,-2 1 0,0 0 0,-2 0 0,-1 0 0,0 1 0,-2 0 0,-1 0 0,-1 0 0,-1 1 0,-1-1 0,-1 0 0,-7 39 0,6-53 0,-1-1 0,0 1 0,0-1 0,-1 1 0,0-1 0,-1 0 0,0 0 0,-11 14 0,12-19 0,0 0 0,0-1 0,0 0 0,0 0 0,-1 0 0,0 0 0,0-1 0,0 0 0,0 0 0,0 0 0,-1-1 0,1 0 0,-1 0 0,0 0 0,1-1 0,-1 1 0,-9 0 0,-48-1-2683,45-3 147,0 0 1,0-1 0,0 0-1,1-2 1,0 0-1,0-1 1,-32-15 0,36 13 1263,0 0 0,1 0 0,-13-12 1,-5-6-1939</inkml:trace>
</inkml:ink>
</file>

<file path=ppt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11.40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2 248 252,'4'-115'8480,"-3"1"7409,-1 113-15763,0 0-1,0 0 1,0 0 0,0 0 0,0 0 0,0 0-1,0 0 1,1 0 0,-1 1 0,0-1-1,0 0 1,1 0 0,-1 0 0,1 0-1,-1 0 1,1 0 0,0 0-22,-1 1 0,0 0 0,1 0 0,-1 0 0,1 0 0,-1-1 0,0 1 0,1 0 0,-1 0 0,1 0 0,-1 0 0,0 0 0,1 0 0,-1 0 0,1 0 0,-1 0 0,0 0 0,1 0 0,-1 0 0,1 0 0,-1 0 0,0 1 0,1-1 0,-1 0 0,1 0 0,1 2 263,1-1 0,-1 1 0,0 0 0,1 0 1,-1 0-1,0 0 0,0 0 0,3 4 0,6 13-367,-2 0 0,0 0 0,0 1 0,-2 0 0,-1 0 0,0 1 0,-2 0 0,0 0 0,-1 0 0,0 39 0,-3-42 11,-1-1 1,0 1-1,-1 0 0,-1-1 0,-1 1 1,-9 27-1,10-37-87,-1-1 0,1 0 1,-1 0-1,0 0 0,-1-1 1,0 1-1,0-1 0,0 0 1,-1 0-1,1-1 0,-1 0 1,-1 0-1,1 0 0,-1-1 1,0 0-1,0 0 0,-9 3 1,9-4-598</inkml:trace>
</inkml:ink>
</file>

<file path=ppt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29.838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6 34 1420,'-5'21'31347,"4"-19"-31347,1-2 0,0 0 0,0 1 0,0-1 0,0 0 0,1 1 0,-1-1 0,0 0 0,0 1 0,0-1 0,0 0 0,0 0 0,1 1 0,-1-1 0,0 0 0,0 1 0,1-1 0,-1 0 0,0 0 0,0 0 0,1 1 0,-1-1 0,0 0 0,0 0 0,1 0 0,-1 0 0,0 1 0,1-1 0,-1 0 0,0 0 0,1 0 0,-1 0 0,0 0 0,1 0 0,-1 0 0,0 0 0,1 0 0,0 0 0,16 4 0,235 35 0,-19-5 0,-90-12 0,163 6 0,-185-23 0,28 1 0,160 6 0,-207-7 0,68-2 0,-135-4 0,0-2 0,62-13 0,-68 11 0,53-4 0,-60 8 0,0-1 0,0-1 0,0 0 0,41-14 0,-31 4 0,-17 6 0,0 1 0,0 0 0,1 1 0,0 1 0,-1 1 0,1 0 0,21-1 0,-21 5 0,26-1 0,0-1 0,0-2 0,62-12 0,-71 10 0,0 1 0,0 1 0,53 3 0,-39 1 0,225 1 0,-178-4 0,-82 1 0,0-1 0,-1 0 0,1-1 0,21-8 0,-8 3 0,69-17 0,-32 6 0,-57 18 0,6-2 0,-1 1 0,0 0 0,13-1 0,-41 6-2137,-121 42-21715,64-27 19106,15-7 2778</inkml:trace>
</inkml:ink>
</file>

<file path=ppt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31.709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0 30 1440,'15'-30'20975,"-18"53"-16233,2-20-4558,0 1 1,0-1-1,1 1 1,-1-1 0,1 1-1,0-1 1,1 5-1,24 126 1344,-13-77-225,10 108 0,-11-37-1303,36 169 0,-37-246 0,28 198 0,-30-191 0,4 71 0,4 23 0,-5-86 0,0-5 0,-2 0 0,0 66 0,-18 115 0,5-182 0,-8 22 0,2-19 0,8-44 0,-2-1 0,0 0 0,-11 27 0,10-29 0,31-25 0,8-1 0,1 1 0,0 2 0,0 1 0,57-2 0,-39 3 0,483-27 0,40-6 0,-90 23 0,-369 16 0,-5-13 0,-73 12 0,257 5 0,-219 4 0,-54-5 0,0-1 0,0-2 0,26 0 0,-38-2 0,42-1 0,7 6 0,41 4 0,-43 1 0,-57-9 0,-1 0 0,1-1 0,0 1 0,-1-1 0,1 1 0,-1-1 0,1 1 0,-1-1 0,1 1 0,-1-1 0,1 1 0,-1-1 0,1 0 0,-1 1 0,0-1 0,1 0 0,-1 1 0,0-1 0,0 0 0,0 1 0,0-1 0,1 0 0,-1 0 0,0 1 0,0-1 0,0 0 0,0 0 0,0 1 0,-1-1 0,1 0 0,0 1 0,0-1 0,-1-1 0,-5-28 0,-7-23 0,3 0 0,1 0 0,3-1 0,2-83 0,7 75 0,16-93 0,-8 85 0,17-248 0,30-133 0,-36 318 0,-8 47 0,48-152 0,-43 183 0,31-64 0,-31 85 0,-22 40 28,-11 23 40,14-28-86,-1-1 1,1 1 0,-1 0 0,1-1-1,0 1 1,-1 0 0,1 0 0,0-1-1,0 1 1,0 0 0,0 0 0,0 0-1,-1-1 1,1 1 0,1 0-1,-1 0 1,0 0 0,0-1 0,0 1-1,0 0 1,0 0 0,1 0 0,-1-1-1,0 1 1,1 0 0,-1-1 0,1 1-1,-1 0 1,1 0 0</inkml:trace>
</inkml:ink>
</file>

<file path=ppt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39.375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97 70 540,'-2'-4'757,"-1"0"-1,1 0 1,-16-17 3784,15 19-3785,-1-1 1,0 0 0,-42-25 9248,44 28-9805,1 1-83,1-1 0,-1 1 0,0 0 0,1-1 0,-1 1 1,0 0-1,1 0 0,-1 0 0,1-1 0,-1 1 0,1 0 1,0 0-1,-1 0 0,1 0 0,0 0 0,-1 1 0,-2 41 593,3-40-486,0 65 1365,4 0 0,22 125 0,-10-121-655,-4 1 1,-3 1-1,-4-1 0,-7 139 1,1-155-793,2 0 1,2 0-1,13 65 1,6 6-140,8 63 1,-20-61-4,5 157 0,-15-260 0,0 14 0,1-1 0,9 54 0,-7-68 0,0 0 0,-2 26 0,-7-22 0,5-25 0,-1-1 0,1 1 0,0 0 0,1-1 0,-1 9 0,-1-5 0,-1-1 0,1 0 0,-1 1 0,-1-1 0,1-1 0,-1 1 0,-5 6 0,13-16 0,-1-1 0,1 1 0,0 0 0,0 0 0,1 1 0,-1-1 0,1 1 0,-1 0 0,6-2 0,54-18 0,-46 17 0,51-15 0,1 3 0,91-10 0,148 7 0,87 37 0,0 29 0,-119-30 0,3-25 0,-90 14 0,-129-1 0,103-6 0,-155 1 0,0 0 0,-1-1 0,1 0 0,-1 0 0,0 0 0,0-1 0,0-1 0,0 1 0,8-6 0,-10 5 0,-1 0 0,0 0 0,0-1 0,0 0 0,-1 0 0,0 0 0,1 0 0,-2-1 0,1 0 0,-1 1 0,0-1 0,3-8 0,11-36 0,-2 0 0,11-69 0,-10 41 0,26-131 0,20-267 0,-58 421 0,8-252 0,-14 273 0,-1 0 0,-3 0 0,-11-44 0,11 61 0,0-1 0,0 1 0,-2-1 0,0 2 0,-1-1 0,-1 1 0,-19-24 0,26 36 0,-1 0 0,0 0 0,0 1 0,0-1 0,0 1 0,0 0 0,-1 0 0,1 1 0,-1-1 0,0 1 0,0 0 0,0 0 0,0 1 0,0-1 0,0 1 0,0 0 0,-1 1 0,1-1 0,0 1 0,0 0 0,-11 1 0,9 1 0,-1 0 0,1 0 0,0 0 0,0 1 0,0 0 0,0 0 0,1 1 0,-1 0 0,1 0 0,0 1 0,0-1 0,0 1 0,1 1 0,-9 10 0,0 2 0,2 2 0,0-1 0,1 2 0,1-1 0,1 2 0,1-1 0,1 1 0,1 0 0,-6 41 0,3 16 0,0 115 0,9-182 0,7 204 0,-4-188 0,2 0 0,0 0 0,2-1 0,1 1 0,18 40 0,-22-59 0,1 0 0,0 0 0,1-1 0,-1 0 0,2 0 0,-1 0 0,1-1 0,0 0 0,0-1 0,1 1 0,12 7 0,-14-11 0,-1 0 0,1 0 0,0-1 0,1 1 0,-1-1 0,0-1 0,1 1 0,-1-1 0,1 0 0,-1-1 0,1 1 0,0-1 0,-1-1 0,1 1 0,-1-1 0,1 0 0,12-4 0,-4-1 0,0-1 0,-1 0 0,0-1 0,0-1 0,0 0 0,-1-1 0,-1 0 0,0-1 0,0 0 0,-1-1 0,10-14 0,8-13 0,-1-1 0,30-61 0,-29 42 0,-3-1 0,-2-1 0,-3-1 0,-3-1 0,-3 0 0,-2-2 0,7-121 0,-18 157 0,-2 0 0,-1 0 0,-2 0 0,-1 1 0,0-1 0,-17-49 0,17 67 0,0-1 0,-1 1 0,0 0 0,-1 0 0,-1 0 0,1 1 0,-2 0 0,1 0 0,-1 1 0,-1 0 0,0 0 0,0 1 0,-1 0 0,0 1 0,0 0 0,0 0 0,-1 1 0,-15-5 0,-3 1 0,0 2 0,0 1 0,-1 1 0,0 2 0,0 1 0,0 1 0,-43 3 0,24 3 0,-1 1 0,1 4 0,-83 23 0,94-20 0,1 2 0,1 1 0,1 2 0,0 2 0,1 0 0,1 3 0,1 1 0,1 1 0,1 1 0,1 2 0,1 1 0,2 1 0,1 1 0,1 2 0,2 0 0,1 1 0,2 2 0,1 0 0,-23 63 0,30-65 0,1 0 0,2 0 0,1 1 0,2 0 0,1 1 0,1 43 0,3-63 0,1-1 0,1 0 0,0-1 0,1 1 0,0 0 0,1-1 0,0 1 0,1-1 0,1 0 0,0-1 0,1 1 0,0-1 0,1 0 0,0-1 0,1 0 0,0 0 0,1-1 0,12 10 0,-14-14 0,0 0 0,0-1 0,1 0 0,-1 0 0,1-1 0,0 0 0,0 0 0,1-1 0,-1-1 0,1 1 0,0-2 0,-1 1 0,1-1 0,0-1 0,0 0 0,0 0 0,17-3 0,-15 0 0,0 0 0,0 0 0,-1-1 0,1-1 0,-1 0 0,0-1 0,0 0 0,-1 0 0,0-1 0,0 0 0,-1-1 0,0 0 0,16-19 0,-8 5 0,-1 0 0,-1-1 0,-2-1 0,0 0 0,-2-1 0,0-1 0,11-40 0,-12 26 0,-1-1 0,-2-1 0,-2 1 0,-1-55 0,-4 71 0,-1 0 0,-2 0 0,0 0 0,-2 0 0,0 1 0,-2 0 0,-12-30 0,13 40 0,-1 0 0,0 0 0,-1 1 0,-1 0 0,0 1 0,-1 0 0,0 0 0,-1 1 0,0 0 0,-1 0 0,0 2 0,-26-17 0,15 14 0,-1 1 0,-1 1 0,0 1 0,0 1 0,0 2 0,-1 0 0,-32-2 0,-187 0 0,162 10 0,0 4 0,-103 20 0,140-16 0,1 1 0,0 3 0,1 1 0,0 3 0,-63 35 0,86-41 0,1 2 0,1 0 0,0 1 0,0 1 0,2 1 0,0 0 0,1 2 0,-22 31 0,28-35 0,2 0 0,0 1 0,0 0 0,2 0 0,0 0 0,1 1 0,0 0 0,1 0 0,1 0 0,1 0 0,1 1 0,1 29 0,2-22 0,1 0 0,1 0 0,2 0 0,0 0 0,2-1 0,1 0 0,0 0 0,2-1 0,1 0 0,0-1 0,26 34 0,-24-39 0,0-1 0,1 0 0,0-1 0,2-1 0,-1 0 0,2-1 0,0-1 0,0-1 0,1 0 0,1-2 0,-1 0 0,1-1 0,1-1 0,23 5 0,-30-9 0,0-1 0,1 0 0,-1-1 0,1-1 0,-1 0 0,0-1 0,1-1 0,-1 0 0,0-1 0,1 0 0,-2-1 0,23-10 0,-21 7 0,0-1 0,0-1 0,-1-1 0,0 0 0,0 0 0,-1-1 0,-1-1 0,0 0 0,-1-1 0,15-21 0,-10 8 0,0 0 0,-2-1 0,-1-1 0,-1 0 0,14-53 0,-15 34 0,-2 0 0,7-93 0,-15 116 0,-1 1 0,-1-1 0,-1 1 0,-1-1 0,-1 1 0,-1 0 0,-1 0 0,-15-36 0,15 45 0,0 1 0,-2 1 0,1-1 0,-2 1 0,1 0 0,-2 1 0,0 0 0,0 1 0,0 0 0,-2 0 0,1 1 0,-1 1 0,0 0 0,-1 0 0,-14-5 0,7 5 0,-1 1 0,0 1 0,0 1 0,-1 0 0,1 2 0,-1 1 0,0 0 0,0 2 0,0 1 0,1 0 0,-26 5 0,14 0 0,0 2 0,1 1 0,0 1 0,0 2 0,1 1 0,-45 27 0,56-28 0,0 2 0,2 0 0,0 1 0,0 1 0,1 0 0,1 2 0,1 0 0,1 0 0,0 2 0,1-1 0,2 2 0,0 0 0,-10 25 0,12-20 0,0 1 0,2 0 0,1 0 0,1 0 0,1 1 0,2 0 0,1 0 0,0-1 0,3 1 0,8 51 0,-3-44 0,3 1 0,0-1 0,3-1 0,0 0 0,3 0 0,0-2 0,2 0 0,2-1 0,1 0 0,1-2 0,39 40 0,-43-52 0,1 0 0,1-1 0,0-1 0,1-1 0,1-1 0,0 0 0,37 14 0,-40-20 0,1-1 0,0-1 0,1-1 0,-1 0 0,1-2 0,-1 0 0,1-1 0,0-2 0,0 0 0,20-4 0,-22 2 0,-1-1 0,0-1 0,-1-1 0,1 0 0,-1-1 0,-1-1 0,1-1 0,-1 0 0,0-1 0,19-17 0,-17 12 0,-1-2 0,-1 0 0,0-2 0,-1 1 0,-1-2 0,-1 0 0,16-32 0,-15 23 0,-2 0 0,-2 0 0,0-1 0,-2-1 0,-1 1 0,-2-1 0,-1 0 0,-1-1 0,-1 1 0,-2-1 0,-2 1 0,-8-51 0,7 67 0,0 1 0,-2-1 0,0 1 0,0 0 0,-1 0 0,-1 1 0,0 0 0,-1 0 0,-1 1 0,0 0 0,0 0 0,-1 1 0,-1 0 0,1 0 0,-2 2 0,0-1 0,0 1 0,0 1 0,-1 0 0,0 1 0,-1 1 0,0 0 0,-14-4 0,-11-2 0,0 3 0,-1 1 0,1 2 0,-1 2 0,-1 1 0,-74 6 0,35 5 0,0 4 0,-112 30 0,160-33 0,0 1 0,1 2 0,0 1 0,1 1 0,0 1 0,-36 27 0,50-31 0,0 2 0,1 0 0,0 1 0,1 1 0,1 0 0,1 1 0,0 0 0,1 1 0,0 0 0,1 1 0,-12 32 0,14-26 0,1 1 0,2 0 0,0 0 0,1 0 0,2 1 0,0-1 0,2 1 0,5 43 0,1-31 0,1 0 0,2-1 0,1-1 0,2 1 0,20 40 0,-24-60 0,1 1 0,1-1 0,1-1 0,0 0 0,1-1 0,1 0 0,0-1 0,1 0 0,17 12 0,-19-17 0,1 0 0,0-1 0,1 0 0,-1-1 0,2-1 0,-1 0 0,0-1 0,1-1 0,0 0 0,0-1 0,30 2 0,-23-4 0,0-2 0,0-1 0,0-1 0,-1 0 0,1-2 0,-1-1 0,0 0 0,0-1 0,-1-2 0,0 0 0,0-1 0,-1-1 0,0-1 0,-1 0 0,0-1 0,15-17 0,-7 6 0,-2-1 0,-1-1 0,-1-1 0,-1-1 0,-1-1 0,-2-1 0,-1 0 0,-1-2 0,15-45 0,-14 24 0,-3 0 0,-2 0 0,-3-1 0,-2-1 0,-2 1 0,-3-1 0,-2 0 0,-3 1 0,-11-68 0,10 101 0,0 1 0,-2 0 0,0 0 0,-1 1 0,-1 0 0,-1 0 0,0 0 0,-21-28 0,21 36 0,0 0 0,-1 0 0,0 1 0,-1 0 0,0 0 0,0 2 0,-1-1 0,0 1 0,0 1 0,-1 0 0,0 1 0,-1 1 0,-16-6 0,9 6 0,0 1 0,0 0 0,-1 2 0,0 0 0,1 2 0,-1 0 0,1 1 0,-1 1 0,1 1 0,-1 2 0,-21 6 0,27-6 0,0 1 0,0 0 0,0 1 0,1 1 0,0 0 0,1 1 0,0 1 0,0 0 0,1 1 0,0 1 0,1 0 0,1 0 0,0 1 0,-15 22 0,11-7 0,0 1 0,2 0 0,2 1 0,0 0 0,2 0 0,2 1 0,0 0 0,2 1 0,-1 56 0,5-55 0,2 1 0,1-1 0,2 1 0,2-1 0,0-1 0,2 1 0,2-1 0,1 0 0,18 37 0,-14-42 0,2-1 0,0 0 0,2-1 0,1 0 0,0-2 0,2 0 0,1-2 0,0-1 0,2 0 0,0-2 0,47 26 0,-47-31 0,-1-1 0,1-1 0,1-2 0,0 0 0,0-2 0,1-1 0,0-1 0,0-1 0,0-1 0,1-2 0,-1 0 0,0-2 0,44-7 0,-54 4 0,1 0 0,-1-2 0,0 0 0,-1 0 0,1-2 0,-1 0 0,-1-1 0,0 0 0,0-1 0,20-18 0,-18 11 0,-1 0 0,0 0 0,-1-2 0,-2 0 0,0 0 0,0-1 0,12-30 0,-10 14 0,-2-1 0,-1-1 0,-2 0 0,-1-1 0,-3 0 0,-1 0 0,-1 0 0,-3 0 0,-4-55 0,0 61 0,-1 0 0,-3 0 0,0 1 0,-15-39 0,17 57 0,-1-1 0,0 1 0,-2 0 0,1 0 0,-2 1 0,0 0 0,0 0 0,-1 1 0,-1 1 0,-23-21 0,31 29 0,0 1 0,0 0 0,0 0 0,0 1 0,-1-1 0,1 1 0,0-1 0,-1 1 0,1 0 0,-1 0 0,1 1 0,-1-1 0,1 1 0,-1-1 0,0 1 0,1 0 0,-1 1 0,-4 0 0,5 0 0,0 0 0,0 0 0,0 0 0,0 1 0,1-1 0,-1 1 0,0 0 0,1 0 0,0 0 0,-1 0 0,1 0 0,0 0 0,0 1 0,0-1 0,0 1 0,0-1 0,1 1 0,-1 0 0,1 0 0,0 0 0,-1 4 0,-3 11 0,0-1 0,2 1 0,0 1 0,1-1 0,1 0 0,2 30 0,3 2 0,13 58 0,-4-47 0,2-1 0,3 0 0,3-1 0,2-1 0,37 66 0,-37-85 0,0-1 0,3-1 0,1-2 0,1 0 0,2-2 0,1-1 0,2-1 0,37 26 0,-50-43 0,-1-2 0,2 0 0,0-1 0,0-2 0,1 0 0,0-1 0,1-1 0,-1-1 0,1-1 0,1-1 0,-1-1 0,0-1 0,1-2 0,-1 0 0,1-1 0,-1-1 0,1-1 0,-1-2 0,0 0 0,-1-1 0,1-1 0,-1-2 0,0 0 0,-1-1 0,0-1 0,-1-1 0,0-1 0,-1 0 0,33-32 0,-30 22 0,-2 0 0,0-2 0,-2 0 0,-1-1 0,-1-1 0,21-47 0,-21 36 0,-2-2 0,-2 1 0,-2-2 0,9-60 0,-18 88 0,0-1 0,0 0 0,-2 0 0,0 1 0,-4-23 0,4 28 0,-1 1 0,0-1 0,-1 1 0,0 0 0,0 0 0,0 0 0,-1 0 0,0 0 0,-1 1 0,1 0 0,-8-8 0,11 12 0,-1 1 0,1-1 0,-1 1 0,1 0 0,-1 0 0,1 0 0,-1 0 0,0 0 0,1 0 0,-1 0 0,0 0 0,0 1 0,1-1 0,-1 1 0,0-1 0,0 1 0,0 0 0,0 0 0,0 0 0,0 0 0,-3 0 0,2 1 0,1 0 0,-1 0 0,1 0 0,-1 1 0,1-1 0,0 1 0,-1-1 0,1 1 0,0 0 0,0 0 0,0 0 0,0 0 0,-2 3 0,-3 7 0,-1 0 0,2 0 0,0 1 0,-8 22 0,6-9 0,1 1 0,1 0 0,1 0 0,2 0 0,-1 48 0,19 137 0,-8-162 0,21 78 0,-21-102 0,2-1 0,1 0 0,0 0 0,25 39 0,-32-59 0,0-1 0,0 1 0,0-1 0,1 0 0,-1 0 0,1-1 0,0 1 0,0-1 0,1 1 0,-1-1 0,1-1 0,-1 1 0,1-1 0,0 0 0,0 0 0,0 0 0,0 0 0,0-1 0,1 0 0,-1 0 0,0 0 0,1-1 0,-1 0 0,0 0 0,1 0 0,-1-1 0,0 0 0,1 0 0,-1 0 0,0 0 0,0-1 0,0 0 0,7-3 0,6-4 0,1-1 0,-1 0 0,0-1 0,-1-1 0,28-25 0,-37 29 0,1 0 0,-1-1 0,0 0 0,-1-1 0,0 1 0,-1-1 0,0-1 0,0 1 0,-1-1 0,-1 0 0,6-18 0,-10 27 0,1 1 0,-1-1 0,0 1 0,1-1 0,-1 1 0,0-1 0,0 1 0,0-1 0,0 0 0,0 1 0,0-1 0,0 1 0,-1-1 0,1 0 0,-1 1 0,1-1 0,-1 1 0,1 0 0,-1-1 0,0 1 0,0-1 0,0 1 0,0 0 0,0 0 0,0-1 0,0 1 0,0 0 0,0 0 0,0 0 0,-1 0 0,1 0 0,0 0 0,-1 1 0,1-1 0,-3-1 0,1 2 0,1 0 0,-1-1 0,1 1 0,-1 0 0,1 0 0,0 0 0,-1 1 0,1-1 0,-1 1 0,1-1 0,0 1 0,-1 0 0,1-1 0,0 1 0,0 1 0,-1-1 0,1 0 0,0 0 0,0 1 0,0-1 0,1 1 0,-1 0 0,-2 2 0,-2 4 0,0 0 0,0 1 0,1 0 0,0 0 0,1 1 0,0-1 0,0 1 0,1 0 0,-2 13 0,-2 16 0,-2 44 0,6-47 0,-1 120 0,5-99 0,-2-48-290,-3-29-3905</inkml:trace>
</inkml:ink>
</file>

<file path=ppt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41.295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70 107 364,'-10'1'1410,"-5"1"1115,-1 0 0,1 1 0,0 1 0,-55 27 7594,70-31-10059,4-1 187,0 0-1,0 0 1,1 1-1,-1 0 0,0 0 1,7 0-1,-7 1-33,252 5 4175,352 53 0,-210 1-4388,-244-33 0,-73-11 0,111 6 0,-159-20 0,34 1 0,74-7 0,152-8 0,-60 5 0,-6 5 0,-89 1 0,-54 0 0,-45 0 0,-1-2 0,57-12 0,74-26 0,-52 11 0,-85 21 0,31-14 0,29-7 0,-81 27 0,0 1 0,0 0 0,0 1 0,0 0 0,1 1 0,16 2 0,-5 1 0,6 1 0,31 0 0,-57-4 0,0-1 0,1 1 0,-1-1 0,0 0 0,0 0 0,0 0 0,0 0 0,0 0 0,0-1 0,0 1 0,5-5 0,30-27 0,-6 5 0,1 9 0,-24 14 0,-1 0 0,1-1 0,-1 1 0,0-2 0,14-12 0,-22 18 0,0 1 0,0 0 0,1 0 0,-1-1 0,0 1 0,0 0 0,0-1 0,1 1 0,-1 0 0,0-1 0,0 1 0,0 0 0,0-1 0,0 1 0,0-1 0,0 1 0,0 0 0,0-1 0,0 1 0,0 0 0,0-1 0,0 1 0,0 0 0,0-1 0,0 1 0,0-1 0,-1 1 0,1 0 0,0-1 0,0 1 0,0 0 0,-1 0 0,1-1 0,0 1 0,0 0 0,-1-1 0,1 1 0,0 0 0,0 0 0,-1-1 0,1 1 0,0 0 0,-1 0 0,1 0 0,0 0 0,-1 0 0,0-1 0,-16-4 0,16 5 0,-14-2 0,0 0 0,0 1 0,0 1 0,0 1 0,0 0 0,0 1 0,0 0 0,-26 9 0,15-5 0,-42 5 0,-334-16 0,185-3 0,38 3 0,-154 1 0,-1 25 0,-87 37 0,376-52 0,-171 26 0,30-9 0,69-12 0,-258 30 0,-120-9 0,416-30 0,-135 19 0,130-3 0,61-14 0,1-2 0,-1 0 0,-33-3 0,20 1 0,51-21 0,-7 13 0,0 1 0,0-1 0,0 1 0,1 1 0,0 0 0,1 0 0,-1 0 0,1 1 0,0 1 0,1 0 0,-1 0 0,1 1 0,-1 0 0,16-1 0,15-2 0,1 3 0,-1 2 0,80 6 0,126 33 0,-188-27 0,160 38 0,56 10 0,-258-57 0,1 0 0,-1-1 0,1-1 0,-1-1 0,1-1 0,-1 0 0,0-1 0,25-7 0,3-5 0,-15 4 0,1 1 0,33-4 0,-64 14-4,0 0 1,-1 0-1,1 0 1,0 0-1,0 0 1,0 0-1,0 0 1,0 0-1,0 0 1,0 0-1,0 0 1,0 0-1,0 0 1,0 1-1,0-1 1,0 0-1,0 0 1,0 0-1,0 0 0,0 0 1,0 0-1,0 0 1,0 0-1,0 0 1,0 0-1,0 0 1,0 0-1,0 0 1,0 1-1,0-1 1,0 0-1,0 0 1,0 0-1,0 0 1,0 0-1,0 0 1,0 0-1,0 0 1,1 0-1,-1 0 0,0 0 1,0 0-1,0 0 1,0 0-1,0 0 1,0 0-1,0 0 1,0 0-1,0 0 1,0 0-1,0 0 1,0 0-1,0 0 1,0 1-1,1-1 1,-1 0-1,0 0 1,0-1-1,0 1 0,0 0 1,0 0-1,0 0 1,0 0-1,0 0 1,0 0-1,0 0 1,0 0-1,-6 8-813,-13 7-3139,-49 26-10449,50-32 11409,-1-1 1,-19 5-1,-9-1-86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18:26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25 1664,'18'-22'22287,"-18"22"-22020,-1 0 0,1-1 0,-1 1 1,1 0-1,-1 0 0,1 0 0,-1-1 0,1 1 0,0 0 1,-1 0-1,1 0 0,-1 0 0,1 0 0,-1 0 0,1 0 0,-1 0 1,1 0-1,-1 0 0,1 0 0,-1 0 0,1 1 0,-1-1 0,1 0 1,-1 0-1,1 0 0,-1 1 0,1-1 0,0 0 0,-1 0 1,1 1-1,-1-1 0,1 1 0,-1 0-267,1 0 0,0 0 0,0 0 0,0 0 0,-1 0 0,1 0 0,0 0 0,1 0 0,-1 0 0,0 0 0,0 0 0,0 0 0,0 0 0,1 0 0,-1 0 0,0-1 0,1 1 0,-1 0 0,1 0 0,-1 0 0,1 0 0,0-1 0,0 2 0,1 0 0,38 80 0,50 144 0,-36-82 0,-6-19 0,35 146 0,-50-146 0,18 80 0,-15-6 0,-31-153 0,-2 0 0,-4 65 0,-6-52 0,-2 0 0,-25 91 0,-2 19 0,-7 28 0,29-152 0,-9 33 0,-38 86 0,38-114 0,0 4 0,-47 78 0,49-100 0,-24 50 0,-18 64 0,58-137 0,-21 36 0,26-45 5,0 0 1,-1 1-1,1-1 0,0 0 1,0 0-1,0 0 1,-1 1-1,1-1 0,0 0 1,0 0-1,0 1 0,0-1 1,-1 0-1,1 0 1,0 1-1,0-1 0,0 0 1,0 1-1,0-1 0,0 0 1,0 0-1,0 1 0,0-1 1,0 0-1,0 1 1,0-1-1,0 0 0,0 0 1,0 1-1,0-1 0,0 0 1,1 1-1,-1-1 0,0 0 1,0 0-1,0 1 1,0-1-1,1 0 0,12 4 54,12 4-1599,1-46-29823</inkml:trace>
</inkml:ink>
</file>

<file path=ppt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49.59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3 146 96,'-10'0'9006,"-6"0"-4355,9 0 324,20 6 989,6 9-3512,27 30-3052,-7-7 746,-29-30-152,2-1 0,-1 0 0,1-1-1,0 0 1,1-1 0,-1-1-1,15 4 1,13 5 44,-29-8-32,0-1 0,0-1 0,1 0 0,13 1 0,-17-3 1,-1-1 1,0-1-1,0 1 1,1-1 0,-1 0-1,0-1 1,0 1-1,9-5 1,143-45 159,-131 44-169,0 1 0,1 2 0,52-2 0,-31 8 5,-25-1-4,34-2 0,149-7 13,-202 7 1,1 0 0,-1 1 0,1 0 0,-1 1 1,1-1-1,-1 1 0,1 0 0,-1 1 0,0-1 0,0 2 0,0-1 1,0 0-1,7 5 0,11 6 192,-17-10 32,-1 1 0,1-1 0,-1 2 0,8 5 0,4 5 132,42 26 0,-46-33-369,1 1 0,-2 1-1,1 0 1,-1 1 0,-1 0-1,13 15 1,-7-1 16,-10-14 87,0 0 1,19 19 571,-32-37 1901,5-1-2573,1-1 1,0 0 0,0 0-1,1 0 1,0 1 0,1-1-1,0 1 1,0 0 0,1 0-1,0 0 1,6-9 0,7-6-7,0 1 0,24-24 0,-39 44 3,1-1 0,0 1 0,0 0 0,0 0 0,0 0 0,0 1 0,0-1 0,0 1 0,1 0 0,-1 0 0,0 0 0,1 0 0,-1 0 0,1 1 0,6-1 0,8 1 0,29 3 0,-33-2 0,32 1 0,57-6 0,-68 1 0,0 2 0,-1 1 0,61 9 0,-13 10 0,-55-11 0,1-2 0,0-1 0,55 4 0,-14-7 0,-40 0 0,0-1 0,48-6 0,-11-3 0,98 0 0,-132 6 0,0-2 0,-1-1 0,0-1 0,33-11 0,50-10 0,-44 11 0,83-29 0,15-3 0,-161 46 0,57-13 0,95-35 0,-137 40 0,1-1 0,-2-1 0,32-22 0,-48 30 27,16-10 160,-21 14-191,0 0-1,0 0 1,0 0 0,0 0-1,0 0 1,0 0-1,0 0 1,0 0 0,0 0-1,1 0 1,-1 0-1,0 0 1,0 0 0,0 0-1,0 0 1,0 0-1,0 0 1,0 0 0,0 0-1,0 0 1,1 0-1,-1 0 1,0 0 0,0 0-1,0 0 1,0 0-1,0 0 1,0 0 0,0 0-1,0 0 1,0 0-1,0 0 1,0 0 0,0 0-1,1 0 1,-1 0-1,0 1 1,0-1 0,0 0-1,0 0 1,0 0-1,0 0 1,0 0 0,0 0-1,0 0 1,0 0-1,0 0 1,0 0 0,0 1-1,0-1 1,0 0-1,0 0 1,0 0 0,0 0-1,0 0 1,0 0-1,0 0 1,0 0 0,0 0-1,0 1 1,0-1-1,-8 16-827,5-12-640,1 0 1,-1 0-1,0-1 0,-1 1 0,1-1 0,-1 1 0,1-1 1,-1 0-1,0 0 0,0-1 0,-7 4 0,2-2-307,1-1 1,-1 0-1,0 0 0,-1-1 0,-11 2 1,-23 1-936</inkml:trace>
</inkml:ink>
</file>

<file path=ppt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50.60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9 541 1196,'4'26'2909,"2"25"7136,4-93-5877,-7-465 5931,-6 438-7212,6 223-2245,0 73-596,-6 50-852,3-276 600,0-1 1,0 1-1,0 0 0,0-1 0,0 1 1,0 0-1,0 0 0,0-1 0,0 1 1,0 0-1,0-1 0,-1 1 0,1 0 1,0-1-1,0 1 0,-1 0 0,1-1 1,0 1-1,-1 0 0,-7-9-4178,-10-32-3268,14 29 5722,-32-63-7316,24 49 6963</inkml:trace>
</inkml:ink>
</file>

<file path=ppt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51.01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8 37 1444,'-12'-20'5810,"-3"3"5196,23 18-5598,25 8-4834,-24-6 136,9 1-429,-1 0 0,1-2 0,-1 0 0,1-1 1,18-1-1,46-6-2200,-13 0-4483,-39 6 1301,-18 0 2319,0-1 0,0 0-1,21-4 1,-15 1 862</inkml:trace>
</inkml:ink>
</file>

<file path=ppt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51.37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22 195 644,'0'-7'1390,"-1"0"0,-1 0 0,1 1 0,-1-1 1,0 1-1,-1-1 0,0 1 0,0 0 0,0 0 0,-6-8 0,3 4-285,-1 1 0,-1-1 1,0 2-1,0-1 0,-11-9 0,10 12-693,0 0-1,0 0 1,0 1 0,-1 0-1,1 1 1,-1 0-1,0 1 1,0 0 0,-1 0-1,1 1 1,-1 0-1,1 1 1,-12 0 0,15 1-322,1 0 1,-1 1 0,1 0 0,-1 0 0,1 0 0,0 1 0,0 0 0,0 0-1,0 1 1,0 0 0,0 0 0,1 0 0,-1 0 0,1 1 0,0 0 0,0 0 0,0 1-1,1-1 1,0 1 0,-1 0 0,2 0 0,-6 8 0,0 5 49,1 0 0,0 0 0,2 0 0,0 1 0,1-1 0,0 2 0,2-1 0,-1 23 0,2-26-42,2-1 0,0 1 0,1-1 1,1 0-1,0 1 0,1-1 0,0 0 0,1 0 1,1-1-1,12 27 0,-13-36-91,-1 1 1,1-1-1,0 1 1,0-1-1,1-1 1,-1 1-1,1-1 1,0 1-1,0-1 0,0-1 1,1 1-1,0-1 1,-1 0-1,1 0 1,0 0-1,1-1 0,-1 0 1,0 0-1,0-1 1,1 0-1,9 1 1,-7-2-148,0 0 0,0 0 0,1-1 1,-1-1-1,0 1 0,0-1 1,0-1-1,0 0 0,-1 0 0,1-1 1,-1 0-1,0 0 0,0-1 1,12-9-1,-7 4-2229,-1 0 0,15-17 0,-24 22 746,1 1 0,0-1 0,-1 1 0,0-1-1,-1 0 1,1 0 0,-1-1 0,0 1 0,3-10 0,-4 7-2290,-3 0 2934,1 4 220,-1-11-1055</inkml:trace>
</inkml:ink>
</file>

<file path=ppt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51.78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6 1 716,'-17'5'3816,"-11"-3"14114,45-5-16997,0 1-1,0 0 1,1 1 0,32 3-1,11 5-398,-1 3-4747,10 1-10616,-32-4 8806,-15-2 3865</inkml:trace>
</inkml:ink>
</file>

<file path=ppt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52.16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4 1 696,'-11'0'13103,"11"0"-12635,-13 12 4622,10-8-4881,0 0 0,0 0 1,1 0-1,0 0 0,-4 8 0,-7 50 2101,2 0 0,-3 69 1,1-11-72,4 12-1196,8-42-3968,1-89 2740,2 13-2803,3-9-1765,-1-30-7907,7-13 8632,-10 33 3200,9-24-1266</inkml:trace>
  <inkml:trace contextRef="#ctx0" brushRef="#br0" timeOffset="1">205 17 80,'-4'5'8243,"2"7"-4488,3 18-2494,-1-19-669,0 53-194,1 52 746,-17 130 1,8-139-1560,8-62-5641,-5-58-2117,3-3 6535</inkml:trace>
</inkml:ink>
</file>

<file path=ppt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5:52.55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 137 164,'7'-16'3122,"1"0"0,11-18-1,-5 9-1506,-12 21-1422,1 0-1,0 0 1,-1 1 0,1-1 0,1 1 0,-1-1 0,0 1-1,1 0 1,5-4 0,-8 7-88,1-1-1,-1 0 1,0 0 0,1 1-1,-1-1 1,1 1-1,-1-1 1,1 1 0,-1-1-1,1 1 1,-1 0 0,1 0-1,-1 0 1,1 0-1,-1 0 1,1 0 0,0 0-1,-1 1 1,1-1 0,-1 0-1,1 1 1,-1-1 0,0 1-1,1 0 1,-1-1-1,0 1 1,1 0 0,-1 0-1,0 0 1,0 0 0,2 2-1,4 4 652,-1 1-1,0 0 1,0 0-1,-1 0 1,0 1-1,-1 0 1,0 0-1,0 0 1,-1 1-1,0-1 1,2 11-1,-3-6-36,0 0 0,-1 0-1,0 1 1,-1-1 0,0 0 0,-1 0-1,-4 17 1,4-28-677,1 1 0,-1-1 0,0 0-1,0 0 1,-1 0 0,1 0 0,0 0 0,-1 0-1,0 0 1,0 0 0,0-1 0,0 1 0,0-1-1,0 1 1,-1-1 0,1 0 0,-1 0 0,1 0-1,-1 0 1,0 0 0,0-1 0,-3 2 0,2-2-9,-1 0 1,1 0-1,0 0 1,0-1-1,-1 1 1,1-1-1,0-1 1,-1 1-1,1 0 1,0-1-1,-1 0 1,1 0-1,0 0 1,0 0-1,0-1 1,-5-2-1,-14-9-33,16 8 0,-1 1 0,0 0 0,-12-4 0,20 8 0,0-1 0,0 1 0,0 0 0,0 0 0,-1 0 0,1 0 0,0 0 0,0 0 0,0 0 0,0 0 0,0 0 0,0 0 0,-1 0 0,1 1 0,0-1 0,0 0 0,0 0 0,0 0 0,0 0 0,0 0 0,-1 0 0,1 0 0,0 0 0,0 0 0,0 0 0,0 0 0,0 0 0,0 1 0,0-1 0,0 0 0,-1 0 0,1 0 0,0 0 0,0 0 0,0 0 0,0 1 0,0-1 0,0 0 0,0 0 0,0 0 0,0 0 0,0 0 0,0 1 0,0-1 0,0 0 0,0 0 0,1 12 0,8 18 0,-7-24 0,17 50 0,2-1 0,2-1 0,3-1 0,47 73 0,-68-120 0,-1 0 0,1 0 0,0 0 0,0-1 0,1 0 0,0 0 0,-1 0 0,2 0 0,-1-1 0,0 0 0,12 5 0,-7-6 0,0 1 0,-1-2 0,1 1 0,0-1 0,1-1 0,-1 0 0,13-1 0,4 2-3009,-17-1-535,0 1 0,-1 1 0,17 5 0,-18-5-3468,16 6 1033,-12 0 3768</inkml:trace>
</inkml:ink>
</file>

<file path=ppt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41.42395" units="1/cm"/>
          <inkml:channelProperty channel="Y" name="resolution" value="41.37931" units="1/cm"/>
          <inkml:channelProperty channel="T" name="resolution" value="1" units="1/dev"/>
        </inkml:channelProperties>
      </inkml:inkSource>
      <inkml:timestamp xml:id="ts0" timeString="2020-04-06T00:31:30.5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294 5794 0,'-26'0'93,"-1"0"-93,27 27 0,-26-1 0,-27-26 16,53 27-16,-27-27 0,1 26 16,-27 27-16,27-26 0,-27-27 15,26 26-15</inkml:trace>
</inkml:ink>
</file>

<file path=ppt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6:26.40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609 1 896,'25'0'4879,"-7"0"4507,-3 0-3006,-16 0-6121,0 0-1,-1 0 1,1 0-1,0 0 0,0 0 1,0 0-1,0 0 0,-1 1 1,1-1-1,0 0 1,0 1-1,0-1 0,0 1 1,0-1-1,0 1 1,0-1-1,0 1 0,0 0 1,-1 1-1,-7 21 5591,8-17-5640,-7 20-209,-17 39 0,2-7 0,-17 37 0,36-87 0,-1 0 0,0-1 0,0 1 0,0-1 0,-1-1 0,0 1 0,0-1 0,-1 0 0,0 0 0,0-1 0,-9 6 0,-27 23 0,-126 122 0,113-104 0,-125 87 0,21-18 0,-329 241 0,188-149 0,283-199 0,-315 229 0,246-185 0,-167 123 0,158-99 0,-74 61 0,160-135 0,-2-2 0,1 1 0,-13 4 0,19-6 0,3-4 0,1 1 0,-1-1 0,0 1 0,0-1 0,1 0 0,-1 0 0,0 0 0,0 0 0,0 0 0,0 0 0,-1 0 0,-2 0 0,-6 3 0,15-3 0,1-2 0,-11 0 0,2 0 0,4 0 0,17 0 0,23 1 0,80-10 0,-65 3 0,109 4 0,-109 3 0,165-5 0,-53 12 0,743-2 0,-732 9 0,-122-7 0,103 0 0,106-4 0,-199 0 0,29-4 0,107-15 0,-168 12 0,348-14 0,-375 18 0,189-6 0,-165 3 0,1-1 0,-1-2 0,0-2 0,35-12 0,-22 6 0,1 2 0,0 1 0,1 3 0,0 2 0,56-1 0,48-7 0,-13 1 0,111 4 0,-195 10 0,-1 1 0,85 16 0,-90-12 0,-1-2 0,80-2 0,-72-3 0,-15 1 0,0 1 0,0 2 0,53 11 0,-56-8 0,0-1 0,0-3 0,64-2 0,-38-1 0,412 17 0,-327-7 0,21 2 0,20 3 0,-89-7 0,45 6 0,15 12 0,-38-13 0,-93-6 0,-23-4 0,0 0 0,0-1 0,1 0 0,8 0 0,31 6 0,1 0 0,57 2 0,-55 0 0,-10-7 0,-28 0 0,0-2 0,0 1 0,0-1 0,19-3 0,-15-1 0,-11 3 0,0 0 0,0 1 0,0-1 0,1 0 0,-1 1 0,0 0 0,0 0 0,0 0 0,1 0 0,5 1 0,-3 0 0,-1-1 0,1 1 0,0-1 0,0 0 0,0-1 0,7-1 0,19-1 0,-13 3 0,-1-1 0,-1 2 0,27 3 0,-31-2 0,1 0 0,0-1 0,15-1 0,-27 0 0,-30-21-2704,6 8-4116,0 1-1,-38-15 0,16 12 1661,19 8 2027</inkml:trace>
</inkml:ink>
</file>

<file path=ppt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2:46:31.77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62 0 896,'-6'4'1060,"0"0"0,-1 0 0,1-1-1,-1 0 1,-11 3 0,10-4-818,-1-1 1,0 1-1,1-2 0,-12 1 1,12-1-234,-1 1 0,1 0 0,0 1 0,0 0 0,0 0 1,0 1-1,0 0 0,0 0 0,-8 5 0,4-3 1215,9-20 3342,-7 5 2435,10 10-6826,0 0 1,0 0-1,-1 0 1,1 0-1,0 0 1,0-1-1,0 1 1,-1 0-1,1 0 1,-5 2 3860,5-1-3860,-13 6 5215,-11 26-5318,10-16-86,4-1 13,0 1 0,1-1 0,1 2 0,1-1 0,0 1 0,-6 28 0,6-12 0,1 1 0,-2 57 0,8-37 0,3 1 0,2-1 0,2 0 0,18 64 0,-20-102 0,1 0 0,10 21 0,-8-21 0,9 29 0,-16-44-126,2 6-4239,-2-8 4209,-1 0 0,0 0 0,1 0 0,-1 0 0,0 0 0,0 0 0,1 0 0,-1 0 0,0 0 0,1 0 0,-1 0 0,0-1 0,0 1 0,1 0 0,-1 0 0,0 0 0,0 0 0,1-1 0,-1 1 0,0 0 0,0 0 0,0-1 0,1 1 0,-1 0 0,0 0 0,0-1 0,0 1 0,0 0 0,0 0 0,0-1 0,1 1 0,-1 0 0,0-1 0,0 1 0,0 0 0,0 0 0,0-1 0,0 1 0,12-33-11558,5-9 5046,-4 16 3922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39E3965E-AC41-4711-9D10-E25ABB132D86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90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645152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1"/>
                </a:solidFill>
                <a:latin typeface="+mn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F5DC8C3-BA5F-4EED-BB9A-A14272BD82A1}"/>
              </a:ext>
            </a:extLst>
          </p:cNvPr>
          <p:cNvCxnSpPr/>
          <p:nvPr/>
        </p:nvCxnSpPr>
        <p:spPr>
          <a:xfrm>
            <a:off x="1207658" y="4474741"/>
            <a:ext cx="987552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25CCF1-92C0-4AF3-BFAF-4921631915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4DA70-C731-4C70-880D-CCD4705E623C}" type="datetime1">
              <a:rPr lang="en-US" smtClean="0"/>
              <a:t>7/1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1A78A9-3DFF-4937-A9F2-5D8CF495F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AEB271-5CC0-4759-BC6E-8BE53AB227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89309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D5506EE-1026-4F35-9ACC-BD05BE0F9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2A279-0833-481D-8C56-F67FD0AC6C50}" type="datetime1">
              <a:rPr lang="en-US" smtClean="0"/>
              <a:t>7/16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7696E5F-8D95-4450-AE52-5438E6EDE2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99B2253-74CC-409E-BEB0-F8EFCFCB5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26482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E1B68A5B-D9FA-424B-A4EB-30E7223836B3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F33D6B0-F070-45C4-A472-19F432BE3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87DA83-5663-4C9C-B9AA-0B40A3DAFF81}" type="datetime1">
              <a:rPr lang="en-US" smtClean="0"/>
              <a:t>7/16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975399F-DAB2-410D-967F-ED17E6F796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F762A46F-6BE5-4D12-9412-5CA7672EA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84049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63529"/>
            <a:ext cx="10058400" cy="1450757"/>
          </a:xfrm>
        </p:spPr>
        <p:txBody>
          <a:bodyPr/>
          <a:lstStyle>
            <a:lvl1pPr>
              <a:defRPr b="1">
                <a:solidFill>
                  <a:schemeClr val="accent3">
                    <a:lumMod val="75000"/>
                  </a:schemeClr>
                </a:solidFill>
                <a:latin typeface="Consolas" panose="020B0609020204030204" pitchFamily="49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Font typeface="Wingdings" panose="05000000000000000000" pitchFamily="2" charset="2"/>
              <a:buChar char="v"/>
              <a:defRPr sz="2800">
                <a:latin typeface="Ancuu" pitchFamily="2" charset="0"/>
              </a:defRPr>
            </a:lvl1pPr>
            <a:lvl2pPr>
              <a:defRPr sz="2400">
                <a:latin typeface="Ancuu" pitchFamily="2" charset="0"/>
              </a:defRPr>
            </a:lvl2pPr>
            <a:lvl3pPr>
              <a:defRPr sz="2200">
                <a:latin typeface="Ancuu" pitchFamily="2" charset="0"/>
              </a:defRPr>
            </a:lvl3pPr>
            <a:lvl4pPr>
              <a:defRPr>
                <a:latin typeface="Ancuu" pitchFamily="2" charset="0"/>
              </a:defRPr>
            </a:lvl4pPr>
            <a:lvl5pPr>
              <a:defRPr>
                <a:latin typeface="Ancuu" pitchFamily="2" charset="0"/>
              </a:defRPr>
            </a:lvl5pPr>
          </a:lstStyle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54D8B55-9EA8-4B81-8E84-9B93B0A275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E1D723-8F53-4F53-90B0-1982A396982E}" type="datetime1">
              <a:rPr lang="en-US" smtClean="0"/>
              <a:t>7/16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62CA021-2578-47CB-822C-BDDFF7223B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VECTOR GEOMETRY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4AAB51D-4141-4682-9375-DAFD5FB9D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FEC274-9677-41E0-BE10-13DCF4C3B5E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20275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A585C21A-8B93-4657-B5DF-7EAEAD3BE127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90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663440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1"/>
                </a:solidFill>
                <a:latin typeface="+mn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59DE2C1-4C52-40A3-8959-27B2C1BEBFF6}"/>
              </a:ext>
            </a:extLst>
          </p:cNvPr>
          <p:cNvCxnSpPr/>
          <p:nvPr/>
        </p:nvCxnSpPr>
        <p:spPr>
          <a:xfrm>
            <a:off x="1207658" y="4485132"/>
            <a:ext cx="987552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AF2E137-EC28-48F8-9198-1F0253902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69AF7-7BEB-44E4-9852-375E34362B5B}" type="datetime1">
              <a:rPr lang="en-US" smtClean="0"/>
              <a:t>7/16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89422CD-6F62-4DD6-89EF-07A60B42D2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69C6AFF8-42B4-4D05-969B-9F5FB33555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1522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2120900"/>
            <a:ext cx="4639736" cy="374819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15944" y="2120900"/>
            <a:ext cx="4639736" cy="374819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82D47D-B0DC-4C40-BCC6-BBBA32584A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AC38D-0552-4C82-B593-E6124DFADBE2}" type="datetime1">
              <a:rPr lang="en-US" smtClean="0"/>
              <a:t>7/16/2023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4690D34E-7EBD-44B2-83CA-4C126A18D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2AC511A1-9BBD-42DE-92FB-2AF44F8E97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6243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2057400"/>
            <a:ext cx="4639736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958274"/>
            <a:ext cx="4639736" cy="291082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15944" y="2057400"/>
            <a:ext cx="4639736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15944" y="2958273"/>
            <a:ext cx="4639736" cy="291082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AF8A515-AA94-45D1-9223-5C2272618D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F0F1C-5577-4ACB-BB62-DF8F3C494C7E}" type="datetime1">
              <a:rPr lang="en-US" smtClean="0"/>
              <a:t>7/16/2023</a:t>
            </a:fld>
            <a:endParaRPr lang="en-US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052F5BC-98E0-4D60-AD67-9547738B7D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A38552DC-952E-41EA-AAAF-C2187523C0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90825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7392073F-158F-44A3-8913-917AFFC1BC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5B394-D9F9-4F0C-B15D-605F45CB9E9F}" type="datetime1">
              <a:rPr lang="en-US" smtClean="0"/>
              <a:t>7/16/2023</a:t>
            </a:fld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D72207-24CA-42B7-A975-2F8E41CBA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01080F2-251A-4B88-9A62-16F46D724F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74188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A8E9C91B-7EAD-4562-AB0E-DFB9663AECE3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4E9223F-721F-47BF-9FD5-0F8D12FF0D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67345-2558-425A-8533-9BFDBCE15005}" type="datetime1">
              <a:rPr lang="en-US" smtClean="0"/>
              <a:t>7/16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5915714-6BBA-4593-8591-4E26F7D58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06F857-D2E1-44DD-ABDD-EBB739645B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32540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16D90D66-BCB9-4229-A829-628874352AC0}"/>
              </a:ext>
            </a:extLst>
          </p:cNvPr>
          <p:cNvSpPr/>
          <p:nvPr/>
        </p:nvSpPr>
        <p:spPr>
          <a:xfrm>
            <a:off x="16" y="0"/>
            <a:ext cx="4654296" cy="68580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3466" y="786383"/>
            <a:ext cx="3517567" cy="2093975"/>
          </a:xfrm>
        </p:spPr>
        <p:txBody>
          <a:bodyPr anchor="b">
            <a:normAutofit/>
          </a:bodyPr>
          <a:lstStyle>
            <a:lvl1pPr>
              <a:lnSpc>
                <a:spcPct val="90000"/>
              </a:lnSpc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58984" y="812799"/>
            <a:ext cx="5928344" cy="529475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3465" y="3043050"/>
            <a:ext cx="3517567" cy="3064505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3464" y="6446520"/>
            <a:ext cx="3517568" cy="365125"/>
          </a:xfrm>
        </p:spPr>
        <p:txBody>
          <a:bodyPr/>
          <a:lstStyle>
            <a:lvl1pPr algn="l">
              <a:defRPr/>
            </a:lvl1pPr>
          </a:lstStyle>
          <a:p>
            <a:fld id="{92BEA474-078D-4E9B-9B14-09A87B19DC46}" type="datetime1">
              <a:rPr lang="en-US" smtClean="0"/>
              <a:t>7/16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458983" y="6446520"/>
            <a:ext cx="5334019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A98EE3D-8CD1-4C3F-BD1C-C98C9596463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72576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DA134939-39C0-4522-A125-A13DFDA66490}"/>
              </a:ext>
            </a:extLst>
          </p:cNvPr>
          <p:cNvSpPr/>
          <p:nvPr/>
        </p:nvSpPr>
        <p:spPr>
          <a:xfrm>
            <a:off x="0" y="4578350"/>
            <a:ext cx="12188825" cy="227965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578350"/>
          </a:xfrm>
          <a:solidFill>
            <a:schemeClr val="bg1">
              <a:lumMod val="85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79" y="4799362"/>
            <a:ext cx="10113645" cy="743682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79" y="5715000"/>
            <a:ext cx="10113264" cy="60960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907D986-8816-4272-A432-0437A28A9828}" type="datetime1">
              <a:rPr lang="en-US" smtClean="0"/>
              <a:t>7/16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097279" y="6446838"/>
            <a:ext cx="6818262" cy="365125"/>
          </a:xfrm>
        </p:spPr>
        <p:txBody>
          <a:bodyPr/>
          <a:lstStyle/>
          <a:p>
            <a:pPr algn="l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76205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16A0E3C-60E6-4F39-BC55-5F7C224E1F7C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2108201"/>
            <a:ext cx="10058400" cy="3760891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18426" y="6446838"/>
            <a:ext cx="2584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rgbClr val="FFFFFF"/>
                </a:solidFill>
              </a:defRPr>
            </a:lvl1pPr>
          </a:lstStyle>
          <a:p>
            <a:fld id="{62D6E202-B606-4609-B914-27C9371A1F6D}" type="datetime1">
              <a:rPr lang="en-US" smtClean="0"/>
              <a:t>7/16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97279" y="6446838"/>
            <a:ext cx="68182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993582" y="6446838"/>
            <a:ext cx="7800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rgbClr val="FFFFFF"/>
                </a:solidFill>
              </a:defRPr>
            </a:lvl1pPr>
          </a:lstStyle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5025DAC-8B93-4160-B017-3A274A5828C0}"/>
              </a:ext>
            </a:extLst>
          </p:cNvPr>
          <p:cNvCxnSpPr/>
          <p:nvPr/>
        </p:nvCxnSpPr>
        <p:spPr>
          <a:xfrm>
            <a:off x="1193532" y="1897380"/>
            <a:ext cx="996696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0" r:id="rId2"/>
    <p:sldLayoutId id="2147483669" r:id="rId3"/>
    <p:sldLayoutId id="2147483668" r:id="rId4"/>
    <p:sldLayoutId id="2147483667" r:id="rId5"/>
    <p:sldLayoutId id="2147483666" r:id="rId6"/>
    <p:sldLayoutId id="2147483665" r:id="rId7"/>
    <p:sldLayoutId id="2147483664" r:id="rId8"/>
    <p:sldLayoutId id="2147483663" r:id="rId9"/>
    <p:sldLayoutId id="2147483662" r:id="rId10"/>
    <p:sldLayoutId id="2147483661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10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10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10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10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10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78.png"/><Relationship Id="rId18" Type="http://schemas.openxmlformats.org/officeDocument/2006/relationships/customXml" Target="../ink/ink774.xml"/><Relationship Id="rId26" Type="http://schemas.openxmlformats.org/officeDocument/2006/relationships/customXml" Target="../ink/ink778.xml"/><Relationship Id="rId39" Type="http://schemas.openxmlformats.org/officeDocument/2006/relationships/image" Target="../media/image791.png"/><Relationship Id="rId21" Type="http://schemas.openxmlformats.org/officeDocument/2006/relationships/image" Target="../media/image782.png"/><Relationship Id="rId34" Type="http://schemas.openxmlformats.org/officeDocument/2006/relationships/customXml" Target="../ink/ink782.xml"/><Relationship Id="rId42" Type="http://schemas.openxmlformats.org/officeDocument/2006/relationships/customXml" Target="../ink/ink786.xml"/><Relationship Id="rId47" Type="http://schemas.openxmlformats.org/officeDocument/2006/relationships/image" Target="../media/image795.png"/><Relationship Id="rId50" Type="http://schemas.openxmlformats.org/officeDocument/2006/relationships/customXml" Target="../ink/ink790.xml"/><Relationship Id="rId55" Type="http://schemas.openxmlformats.org/officeDocument/2006/relationships/image" Target="../media/image799.png"/><Relationship Id="rId63" Type="http://schemas.openxmlformats.org/officeDocument/2006/relationships/image" Target="../media/image803.png"/><Relationship Id="rId68" Type="http://schemas.openxmlformats.org/officeDocument/2006/relationships/customXml" Target="../ink/ink799.xml"/><Relationship Id="rId76" Type="http://schemas.openxmlformats.org/officeDocument/2006/relationships/customXml" Target="../ink/ink803.xml"/><Relationship Id="rId84" Type="http://schemas.openxmlformats.org/officeDocument/2006/relationships/customXml" Target="../ink/ink807.xml"/><Relationship Id="rId89" Type="http://schemas.openxmlformats.org/officeDocument/2006/relationships/image" Target="../media/image816.png"/><Relationship Id="rId7" Type="http://schemas.openxmlformats.org/officeDocument/2006/relationships/image" Target="../media/image775.png"/><Relationship Id="rId71" Type="http://schemas.openxmlformats.org/officeDocument/2006/relationships/image" Target="../media/image807.png"/><Relationship Id="rId2" Type="http://schemas.openxmlformats.org/officeDocument/2006/relationships/customXml" Target="../ink/ink766.xml"/><Relationship Id="rId16" Type="http://schemas.openxmlformats.org/officeDocument/2006/relationships/customXml" Target="../ink/ink773.xml"/><Relationship Id="rId29" Type="http://schemas.openxmlformats.org/officeDocument/2006/relationships/image" Target="../media/image786.png"/><Relationship Id="rId11" Type="http://schemas.openxmlformats.org/officeDocument/2006/relationships/image" Target="../media/image777.png"/><Relationship Id="rId24" Type="http://schemas.openxmlformats.org/officeDocument/2006/relationships/customXml" Target="../ink/ink777.xml"/><Relationship Id="rId32" Type="http://schemas.openxmlformats.org/officeDocument/2006/relationships/customXml" Target="../ink/ink781.xml"/><Relationship Id="rId37" Type="http://schemas.openxmlformats.org/officeDocument/2006/relationships/image" Target="../media/image790.png"/><Relationship Id="rId40" Type="http://schemas.openxmlformats.org/officeDocument/2006/relationships/customXml" Target="../ink/ink785.xml"/><Relationship Id="rId45" Type="http://schemas.openxmlformats.org/officeDocument/2006/relationships/image" Target="../media/image794.png"/><Relationship Id="rId53" Type="http://schemas.openxmlformats.org/officeDocument/2006/relationships/image" Target="../media/image798.png"/><Relationship Id="rId58" Type="http://schemas.openxmlformats.org/officeDocument/2006/relationships/customXml" Target="../ink/ink794.xml"/><Relationship Id="rId66" Type="http://schemas.openxmlformats.org/officeDocument/2006/relationships/customXml" Target="../ink/ink798.xml"/><Relationship Id="rId74" Type="http://schemas.openxmlformats.org/officeDocument/2006/relationships/customXml" Target="../ink/ink802.xml"/><Relationship Id="rId79" Type="http://schemas.openxmlformats.org/officeDocument/2006/relationships/image" Target="../media/image811.png"/><Relationship Id="rId87" Type="http://schemas.openxmlformats.org/officeDocument/2006/relationships/image" Target="../media/image815.png"/><Relationship Id="rId5" Type="http://schemas.openxmlformats.org/officeDocument/2006/relationships/image" Target="../media/image774.png"/><Relationship Id="rId61" Type="http://schemas.openxmlformats.org/officeDocument/2006/relationships/image" Target="../media/image802.png"/><Relationship Id="rId82" Type="http://schemas.openxmlformats.org/officeDocument/2006/relationships/customXml" Target="../ink/ink806.xml"/><Relationship Id="rId19" Type="http://schemas.openxmlformats.org/officeDocument/2006/relationships/image" Target="../media/image781.png"/><Relationship Id="rId4" Type="http://schemas.openxmlformats.org/officeDocument/2006/relationships/customXml" Target="../ink/ink767.xml"/><Relationship Id="rId9" Type="http://schemas.openxmlformats.org/officeDocument/2006/relationships/image" Target="../media/image776.png"/><Relationship Id="rId14" Type="http://schemas.openxmlformats.org/officeDocument/2006/relationships/customXml" Target="../ink/ink772.xml"/><Relationship Id="rId22" Type="http://schemas.openxmlformats.org/officeDocument/2006/relationships/customXml" Target="../ink/ink776.xml"/><Relationship Id="rId27" Type="http://schemas.openxmlformats.org/officeDocument/2006/relationships/image" Target="../media/image785.png"/><Relationship Id="rId30" Type="http://schemas.openxmlformats.org/officeDocument/2006/relationships/customXml" Target="../ink/ink780.xml"/><Relationship Id="rId35" Type="http://schemas.openxmlformats.org/officeDocument/2006/relationships/image" Target="../media/image789.png"/><Relationship Id="rId43" Type="http://schemas.openxmlformats.org/officeDocument/2006/relationships/image" Target="../media/image793.png"/><Relationship Id="rId48" Type="http://schemas.openxmlformats.org/officeDocument/2006/relationships/customXml" Target="../ink/ink789.xml"/><Relationship Id="rId56" Type="http://schemas.openxmlformats.org/officeDocument/2006/relationships/customXml" Target="../ink/ink793.xml"/><Relationship Id="rId64" Type="http://schemas.openxmlformats.org/officeDocument/2006/relationships/customXml" Target="../ink/ink797.xml"/><Relationship Id="rId69" Type="http://schemas.openxmlformats.org/officeDocument/2006/relationships/image" Target="../media/image806.png"/><Relationship Id="rId77" Type="http://schemas.openxmlformats.org/officeDocument/2006/relationships/image" Target="../media/image810.png"/><Relationship Id="rId8" Type="http://schemas.openxmlformats.org/officeDocument/2006/relationships/customXml" Target="../ink/ink769.xml"/><Relationship Id="rId51" Type="http://schemas.openxmlformats.org/officeDocument/2006/relationships/image" Target="../media/image797.png"/><Relationship Id="rId72" Type="http://schemas.openxmlformats.org/officeDocument/2006/relationships/customXml" Target="../ink/ink801.xml"/><Relationship Id="rId80" Type="http://schemas.openxmlformats.org/officeDocument/2006/relationships/customXml" Target="../ink/ink805.xml"/><Relationship Id="rId85" Type="http://schemas.openxmlformats.org/officeDocument/2006/relationships/image" Target="../media/image814.png"/><Relationship Id="rId3" Type="http://schemas.openxmlformats.org/officeDocument/2006/relationships/image" Target="../media/image773.png"/><Relationship Id="rId12" Type="http://schemas.openxmlformats.org/officeDocument/2006/relationships/customXml" Target="../ink/ink771.xml"/><Relationship Id="rId17" Type="http://schemas.openxmlformats.org/officeDocument/2006/relationships/image" Target="../media/image780.png"/><Relationship Id="rId25" Type="http://schemas.openxmlformats.org/officeDocument/2006/relationships/image" Target="../media/image784.png"/><Relationship Id="rId33" Type="http://schemas.openxmlformats.org/officeDocument/2006/relationships/image" Target="../media/image788.png"/><Relationship Id="rId38" Type="http://schemas.openxmlformats.org/officeDocument/2006/relationships/customXml" Target="../ink/ink784.xml"/><Relationship Id="rId46" Type="http://schemas.openxmlformats.org/officeDocument/2006/relationships/customXml" Target="../ink/ink788.xml"/><Relationship Id="rId59" Type="http://schemas.openxmlformats.org/officeDocument/2006/relationships/image" Target="../media/image801.png"/><Relationship Id="rId67" Type="http://schemas.openxmlformats.org/officeDocument/2006/relationships/image" Target="../media/image805.png"/><Relationship Id="rId20" Type="http://schemas.openxmlformats.org/officeDocument/2006/relationships/customXml" Target="../ink/ink775.xml"/><Relationship Id="rId41" Type="http://schemas.openxmlformats.org/officeDocument/2006/relationships/image" Target="../media/image792.png"/><Relationship Id="rId54" Type="http://schemas.openxmlformats.org/officeDocument/2006/relationships/customXml" Target="../ink/ink792.xml"/><Relationship Id="rId62" Type="http://schemas.openxmlformats.org/officeDocument/2006/relationships/customXml" Target="../ink/ink796.xml"/><Relationship Id="rId70" Type="http://schemas.openxmlformats.org/officeDocument/2006/relationships/customXml" Target="../ink/ink800.xml"/><Relationship Id="rId75" Type="http://schemas.openxmlformats.org/officeDocument/2006/relationships/image" Target="../media/image809.png"/><Relationship Id="rId83" Type="http://schemas.openxmlformats.org/officeDocument/2006/relationships/image" Target="../media/image813.png"/><Relationship Id="rId88" Type="http://schemas.openxmlformats.org/officeDocument/2006/relationships/customXml" Target="../ink/ink809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768.xml"/><Relationship Id="rId15" Type="http://schemas.openxmlformats.org/officeDocument/2006/relationships/image" Target="../media/image779.png"/><Relationship Id="rId23" Type="http://schemas.openxmlformats.org/officeDocument/2006/relationships/image" Target="../media/image783.png"/><Relationship Id="rId28" Type="http://schemas.openxmlformats.org/officeDocument/2006/relationships/customXml" Target="../ink/ink779.xml"/><Relationship Id="rId36" Type="http://schemas.openxmlformats.org/officeDocument/2006/relationships/customXml" Target="../ink/ink783.xml"/><Relationship Id="rId49" Type="http://schemas.openxmlformats.org/officeDocument/2006/relationships/image" Target="../media/image796.png"/><Relationship Id="rId57" Type="http://schemas.openxmlformats.org/officeDocument/2006/relationships/image" Target="../media/image800.png"/><Relationship Id="rId10" Type="http://schemas.openxmlformats.org/officeDocument/2006/relationships/customXml" Target="../ink/ink770.xml"/><Relationship Id="rId31" Type="http://schemas.openxmlformats.org/officeDocument/2006/relationships/image" Target="../media/image787.png"/><Relationship Id="rId44" Type="http://schemas.openxmlformats.org/officeDocument/2006/relationships/customXml" Target="../ink/ink787.xml"/><Relationship Id="rId52" Type="http://schemas.openxmlformats.org/officeDocument/2006/relationships/customXml" Target="../ink/ink791.xml"/><Relationship Id="rId60" Type="http://schemas.openxmlformats.org/officeDocument/2006/relationships/customXml" Target="../ink/ink795.xml"/><Relationship Id="rId65" Type="http://schemas.openxmlformats.org/officeDocument/2006/relationships/image" Target="../media/image804.png"/><Relationship Id="rId73" Type="http://schemas.openxmlformats.org/officeDocument/2006/relationships/image" Target="../media/image808.png"/><Relationship Id="rId78" Type="http://schemas.openxmlformats.org/officeDocument/2006/relationships/customXml" Target="../ink/ink804.xml"/><Relationship Id="rId81" Type="http://schemas.openxmlformats.org/officeDocument/2006/relationships/image" Target="../media/image812.png"/><Relationship Id="rId86" Type="http://schemas.openxmlformats.org/officeDocument/2006/relationships/customXml" Target="../ink/ink808.xml"/></Relationships>
</file>

<file path=ppt/slides/_rels/slide1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874.png"/><Relationship Id="rId21" Type="http://schemas.openxmlformats.org/officeDocument/2006/relationships/image" Target="../media/image826.png"/><Relationship Id="rId42" Type="http://schemas.openxmlformats.org/officeDocument/2006/relationships/customXml" Target="../ink/ink830.xml"/><Relationship Id="rId47" Type="http://schemas.openxmlformats.org/officeDocument/2006/relationships/image" Target="../media/image839.png"/><Relationship Id="rId63" Type="http://schemas.openxmlformats.org/officeDocument/2006/relationships/image" Target="../media/image847.png"/><Relationship Id="rId68" Type="http://schemas.openxmlformats.org/officeDocument/2006/relationships/customXml" Target="../ink/ink843.xml"/><Relationship Id="rId84" Type="http://schemas.openxmlformats.org/officeDocument/2006/relationships/customXml" Target="../ink/ink851.xml"/><Relationship Id="rId89" Type="http://schemas.openxmlformats.org/officeDocument/2006/relationships/image" Target="../media/image860.png"/><Relationship Id="rId112" Type="http://schemas.openxmlformats.org/officeDocument/2006/relationships/customXml" Target="../ink/ink865.xml"/><Relationship Id="rId133" Type="http://schemas.openxmlformats.org/officeDocument/2006/relationships/image" Target="../media/image882.png"/><Relationship Id="rId138" Type="http://schemas.openxmlformats.org/officeDocument/2006/relationships/customXml" Target="../ink/ink878.xml"/><Relationship Id="rId154" Type="http://schemas.openxmlformats.org/officeDocument/2006/relationships/customXml" Target="../ink/ink886.xml"/><Relationship Id="rId159" Type="http://schemas.openxmlformats.org/officeDocument/2006/relationships/image" Target="../media/image895.png"/><Relationship Id="rId175" Type="http://schemas.openxmlformats.org/officeDocument/2006/relationships/image" Target="../media/image903.png"/><Relationship Id="rId170" Type="http://schemas.openxmlformats.org/officeDocument/2006/relationships/customXml" Target="../ink/ink894.xml"/><Relationship Id="rId191" Type="http://schemas.openxmlformats.org/officeDocument/2006/relationships/image" Target="../media/image911.png"/><Relationship Id="rId16" Type="http://schemas.openxmlformats.org/officeDocument/2006/relationships/customXml" Target="../ink/ink817.xml"/><Relationship Id="rId107" Type="http://schemas.openxmlformats.org/officeDocument/2006/relationships/image" Target="../media/image869.png"/><Relationship Id="rId11" Type="http://schemas.openxmlformats.org/officeDocument/2006/relationships/image" Target="../media/image821.png"/><Relationship Id="rId32" Type="http://schemas.openxmlformats.org/officeDocument/2006/relationships/customXml" Target="../ink/ink825.xml"/><Relationship Id="rId37" Type="http://schemas.openxmlformats.org/officeDocument/2006/relationships/image" Target="../media/image834.png"/><Relationship Id="rId53" Type="http://schemas.openxmlformats.org/officeDocument/2006/relationships/image" Target="../media/image842.png"/><Relationship Id="rId58" Type="http://schemas.openxmlformats.org/officeDocument/2006/relationships/customXml" Target="../ink/ink838.xml"/><Relationship Id="rId74" Type="http://schemas.openxmlformats.org/officeDocument/2006/relationships/customXml" Target="../ink/ink846.xml"/><Relationship Id="rId79" Type="http://schemas.openxmlformats.org/officeDocument/2006/relationships/image" Target="../media/image855.png"/><Relationship Id="rId102" Type="http://schemas.openxmlformats.org/officeDocument/2006/relationships/customXml" Target="../ink/ink860.xml"/><Relationship Id="rId123" Type="http://schemas.openxmlformats.org/officeDocument/2006/relationships/image" Target="../media/image877.png"/><Relationship Id="rId128" Type="http://schemas.openxmlformats.org/officeDocument/2006/relationships/customXml" Target="../ink/ink873.xml"/><Relationship Id="rId144" Type="http://schemas.openxmlformats.org/officeDocument/2006/relationships/customXml" Target="../ink/ink881.xml"/><Relationship Id="rId149" Type="http://schemas.openxmlformats.org/officeDocument/2006/relationships/image" Target="../media/image890.png"/><Relationship Id="rId5" Type="http://schemas.openxmlformats.org/officeDocument/2006/relationships/image" Target="../media/image818.png"/><Relationship Id="rId90" Type="http://schemas.openxmlformats.org/officeDocument/2006/relationships/customXml" Target="../ink/ink854.xml"/><Relationship Id="rId95" Type="http://schemas.openxmlformats.org/officeDocument/2006/relationships/image" Target="../media/image863.png"/><Relationship Id="rId160" Type="http://schemas.openxmlformats.org/officeDocument/2006/relationships/customXml" Target="../ink/ink889.xml"/><Relationship Id="rId165" Type="http://schemas.openxmlformats.org/officeDocument/2006/relationships/image" Target="../media/image898.png"/><Relationship Id="rId181" Type="http://schemas.openxmlformats.org/officeDocument/2006/relationships/image" Target="../media/image906.png"/><Relationship Id="rId186" Type="http://schemas.openxmlformats.org/officeDocument/2006/relationships/customXml" Target="../ink/ink902.xml"/><Relationship Id="rId22" Type="http://schemas.openxmlformats.org/officeDocument/2006/relationships/customXml" Target="../ink/ink820.xml"/><Relationship Id="rId27" Type="http://schemas.openxmlformats.org/officeDocument/2006/relationships/image" Target="../media/image829.png"/><Relationship Id="rId43" Type="http://schemas.openxmlformats.org/officeDocument/2006/relationships/image" Target="../media/image837.png"/><Relationship Id="rId48" Type="http://schemas.openxmlformats.org/officeDocument/2006/relationships/customXml" Target="../ink/ink833.xml"/><Relationship Id="rId64" Type="http://schemas.openxmlformats.org/officeDocument/2006/relationships/customXml" Target="../ink/ink841.xml"/><Relationship Id="rId69" Type="http://schemas.openxmlformats.org/officeDocument/2006/relationships/image" Target="../media/image850.png"/><Relationship Id="rId113" Type="http://schemas.openxmlformats.org/officeDocument/2006/relationships/image" Target="../media/image872.png"/><Relationship Id="rId118" Type="http://schemas.openxmlformats.org/officeDocument/2006/relationships/customXml" Target="../ink/ink868.xml"/><Relationship Id="rId134" Type="http://schemas.openxmlformats.org/officeDocument/2006/relationships/customXml" Target="../ink/ink876.xml"/><Relationship Id="rId139" Type="http://schemas.openxmlformats.org/officeDocument/2006/relationships/image" Target="../media/image885.png"/><Relationship Id="rId80" Type="http://schemas.openxmlformats.org/officeDocument/2006/relationships/customXml" Target="../ink/ink849.xml"/><Relationship Id="rId85" Type="http://schemas.openxmlformats.org/officeDocument/2006/relationships/image" Target="../media/image858.png"/><Relationship Id="rId150" Type="http://schemas.openxmlformats.org/officeDocument/2006/relationships/customXml" Target="../ink/ink884.xml"/><Relationship Id="rId155" Type="http://schemas.openxmlformats.org/officeDocument/2006/relationships/image" Target="../media/image893.png"/><Relationship Id="rId171" Type="http://schemas.openxmlformats.org/officeDocument/2006/relationships/image" Target="../media/image901.png"/><Relationship Id="rId176" Type="http://schemas.openxmlformats.org/officeDocument/2006/relationships/customXml" Target="../ink/ink897.xml"/><Relationship Id="rId192" Type="http://schemas.openxmlformats.org/officeDocument/2006/relationships/customXml" Target="../ink/ink905.xml"/><Relationship Id="rId12" Type="http://schemas.openxmlformats.org/officeDocument/2006/relationships/customXml" Target="../ink/ink815.xml"/><Relationship Id="rId17" Type="http://schemas.openxmlformats.org/officeDocument/2006/relationships/image" Target="../media/image824.png"/><Relationship Id="rId33" Type="http://schemas.openxmlformats.org/officeDocument/2006/relationships/image" Target="../media/image832.png"/><Relationship Id="rId38" Type="http://schemas.openxmlformats.org/officeDocument/2006/relationships/customXml" Target="../ink/ink828.xml"/><Relationship Id="rId59" Type="http://schemas.openxmlformats.org/officeDocument/2006/relationships/image" Target="../media/image845.png"/><Relationship Id="rId103" Type="http://schemas.openxmlformats.org/officeDocument/2006/relationships/image" Target="../media/image867.png"/><Relationship Id="rId108" Type="http://schemas.openxmlformats.org/officeDocument/2006/relationships/customXml" Target="../ink/ink863.xml"/><Relationship Id="rId124" Type="http://schemas.openxmlformats.org/officeDocument/2006/relationships/customXml" Target="../ink/ink871.xml"/><Relationship Id="rId129" Type="http://schemas.openxmlformats.org/officeDocument/2006/relationships/image" Target="../media/image880.png"/><Relationship Id="rId54" Type="http://schemas.openxmlformats.org/officeDocument/2006/relationships/customXml" Target="../ink/ink836.xml"/><Relationship Id="rId70" Type="http://schemas.openxmlformats.org/officeDocument/2006/relationships/customXml" Target="../ink/ink844.xml"/><Relationship Id="rId75" Type="http://schemas.openxmlformats.org/officeDocument/2006/relationships/image" Target="../media/image853.png"/><Relationship Id="rId91" Type="http://schemas.openxmlformats.org/officeDocument/2006/relationships/image" Target="../media/image861.png"/><Relationship Id="rId96" Type="http://schemas.openxmlformats.org/officeDocument/2006/relationships/customXml" Target="../ink/ink857.xml"/><Relationship Id="rId140" Type="http://schemas.openxmlformats.org/officeDocument/2006/relationships/customXml" Target="../ink/ink879.xml"/><Relationship Id="rId145" Type="http://schemas.openxmlformats.org/officeDocument/2006/relationships/image" Target="../media/image888.png"/><Relationship Id="rId161" Type="http://schemas.openxmlformats.org/officeDocument/2006/relationships/image" Target="../media/image896.png"/><Relationship Id="rId166" Type="http://schemas.openxmlformats.org/officeDocument/2006/relationships/customXml" Target="../ink/ink892.xml"/><Relationship Id="rId182" Type="http://schemas.openxmlformats.org/officeDocument/2006/relationships/customXml" Target="../ink/ink900.xml"/><Relationship Id="rId187" Type="http://schemas.openxmlformats.org/officeDocument/2006/relationships/image" Target="../media/image909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812.xml"/><Relationship Id="rId23" Type="http://schemas.openxmlformats.org/officeDocument/2006/relationships/image" Target="../media/image827.png"/><Relationship Id="rId28" Type="http://schemas.openxmlformats.org/officeDocument/2006/relationships/customXml" Target="../ink/ink823.xml"/><Relationship Id="rId49" Type="http://schemas.openxmlformats.org/officeDocument/2006/relationships/image" Target="../media/image840.png"/><Relationship Id="rId114" Type="http://schemas.openxmlformats.org/officeDocument/2006/relationships/customXml" Target="../ink/ink866.xml"/><Relationship Id="rId119" Type="http://schemas.openxmlformats.org/officeDocument/2006/relationships/image" Target="../media/image875.png"/><Relationship Id="rId44" Type="http://schemas.openxmlformats.org/officeDocument/2006/relationships/customXml" Target="../ink/ink831.xml"/><Relationship Id="rId60" Type="http://schemas.openxmlformats.org/officeDocument/2006/relationships/customXml" Target="../ink/ink839.xml"/><Relationship Id="rId65" Type="http://schemas.openxmlformats.org/officeDocument/2006/relationships/image" Target="../media/image848.png"/><Relationship Id="rId81" Type="http://schemas.openxmlformats.org/officeDocument/2006/relationships/image" Target="../media/image856.png"/><Relationship Id="rId86" Type="http://schemas.openxmlformats.org/officeDocument/2006/relationships/customXml" Target="../ink/ink852.xml"/><Relationship Id="rId130" Type="http://schemas.openxmlformats.org/officeDocument/2006/relationships/customXml" Target="../ink/ink874.xml"/><Relationship Id="rId135" Type="http://schemas.openxmlformats.org/officeDocument/2006/relationships/image" Target="../media/image883.png"/><Relationship Id="rId151" Type="http://schemas.openxmlformats.org/officeDocument/2006/relationships/image" Target="../media/image891.png"/><Relationship Id="rId156" Type="http://schemas.openxmlformats.org/officeDocument/2006/relationships/customXml" Target="../ink/ink887.xml"/><Relationship Id="rId177" Type="http://schemas.openxmlformats.org/officeDocument/2006/relationships/image" Target="../media/image904.png"/><Relationship Id="rId172" Type="http://schemas.openxmlformats.org/officeDocument/2006/relationships/customXml" Target="../ink/ink895.xml"/><Relationship Id="rId193" Type="http://schemas.openxmlformats.org/officeDocument/2006/relationships/image" Target="../media/image912.png"/><Relationship Id="rId13" Type="http://schemas.openxmlformats.org/officeDocument/2006/relationships/image" Target="../media/image822.png"/><Relationship Id="rId18" Type="http://schemas.openxmlformats.org/officeDocument/2006/relationships/customXml" Target="../ink/ink818.xml"/><Relationship Id="rId39" Type="http://schemas.openxmlformats.org/officeDocument/2006/relationships/image" Target="../media/image835.png"/><Relationship Id="rId109" Type="http://schemas.openxmlformats.org/officeDocument/2006/relationships/image" Target="../media/image870.png"/><Relationship Id="rId34" Type="http://schemas.openxmlformats.org/officeDocument/2006/relationships/customXml" Target="../ink/ink826.xml"/><Relationship Id="rId50" Type="http://schemas.openxmlformats.org/officeDocument/2006/relationships/customXml" Target="../ink/ink834.xml"/><Relationship Id="rId55" Type="http://schemas.openxmlformats.org/officeDocument/2006/relationships/image" Target="../media/image843.png"/><Relationship Id="rId76" Type="http://schemas.openxmlformats.org/officeDocument/2006/relationships/customXml" Target="../ink/ink847.xml"/><Relationship Id="rId97" Type="http://schemas.openxmlformats.org/officeDocument/2006/relationships/image" Target="../media/image864.png"/><Relationship Id="rId104" Type="http://schemas.openxmlformats.org/officeDocument/2006/relationships/customXml" Target="../ink/ink861.xml"/><Relationship Id="rId120" Type="http://schemas.openxmlformats.org/officeDocument/2006/relationships/customXml" Target="../ink/ink869.xml"/><Relationship Id="rId125" Type="http://schemas.openxmlformats.org/officeDocument/2006/relationships/image" Target="../media/image878.png"/><Relationship Id="rId141" Type="http://schemas.openxmlformats.org/officeDocument/2006/relationships/image" Target="../media/image886.png"/><Relationship Id="rId146" Type="http://schemas.openxmlformats.org/officeDocument/2006/relationships/customXml" Target="../ink/ink882.xml"/><Relationship Id="rId167" Type="http://schemas.openxmlformats.org/officeDocument/2006/relationships/image" Target="../media/image899.png"/><Relationship Id="rId188" Type="http://schemas.openxmlformats.org/officeDocument/2006/relationships/customXml" Target="../ink/ink903.xml"/><Relationship Id="rId7" Type="http://schemas.openxmlformats.org/officeDocument/2006/relationships/image" Target="../media/image819.png"/><Relationship Id="rId71" Type="http://schemas.openxmlformats.org/officeDocument/2006/relationships/image" Target="../media/image851.png"/><Relationship Id="rId92" Type="http://schemas.openxmlformats.org/officeDocument/2006/relationships/customXml" Target="../ink/ink855.xml"/><Relationship Id="rId162" Type="http://schemas.openxmlformats.org/officeDocument/2006/relationships/customXml" Target="../ink/ink890.xml"/><Relationship Id="rId183" Type="http://schemas.openxmlformats.org/officeDocument/2006/relationships/image" Target="../media/image907.png"/><Relationship Id="rId2" Type="http://schemas.openxmlformats.org/officeDocument/2006/relationships/customXml" Target="../ink/ink810.xml"/><Relationship Id="rId29" Type="http://schemas.openxmlformats.org/officeDocument/2006/relationships/image" Target="../media/image830.png"/><Relationship Id="rId24" Type="http://schemas.openxmlformats.org/officeDocument/2006/relationships/customXml" Target="../ink/ink821.xml"/><Relationship Id="rId40" Type="http://schemas.openxmlformats.org/officeDocument/2006/relationships/customXml" Target="../ink/ink829.xml"/><Relationship Id="rId45" Type="http://schemas.openxmlformats.org/officeDocument/2006/relationships/image" Target="../media/image838.png"/><Relationship Id="rId66" Type="http://schemas.openxmlformats.org/officeDocument/2006/relationships/customXml" Target="../ink/ink842.xml"/><Relationship Id="rId87" Type="http://schemas.openxmlformats.org/officeDocument/2006/relationships/image" Target="../media/image859.png"/><Relationship Id="rId110" Type="http://schemas.openxmlformats.org/officeDocument/2006/relationships/customXml" Target="../ink/ink864.xml"/><Relationship Id="rId115" Type="http://schemas.openxmlformats.org/officeDocument/2006/relationships/image" Target="../media/image873.png"/><Relationship Id="rId131" Type="http://schemas.openxmlformats.org/officeDocument/2006/relationships/image" Target="../media/image881.png"/><Relationship Id="rId136" Type="http://schemas.openxmlformats.org/officeDocument/2006/relationships/customXml" Target="../ink/ink877.xml"/><Relationship Id="rId157" Type="http://schemas.openxmlformats.org/officeDocument/2006/relationships/image" Target="../media/image894.png"/><Relationship Id="rId178" Type="http://schemas.openxmlformats.org/officeDocument/2006/relationships/customXml" Target="../ink/ink898.xml"/><Relationship Id="rId61" Type="http://schemas.openxmlformats.org/officeDocument/2006/relationships/image" Target="../media/image846.png"/><Relationship Id="rId82" Type="http://schemas.openxmlformats.org/officeDocument/2006/relationships/customXml" Target="../ink/ink850.xml"/><Relationship Id="rId152" Type="http://schemas.openxmlformats.org/officeDocument/2006/relationships/customXml" Target="../ink/ink885.xml"/><Relationship Id="rId173" Type="http://schemas.openxmlformats.org/officeDocument/2006/relationships/image" Target="../media/image902.png"/><Relationship Id="rId19" Type="http://schemas.openxmlformats.org/officeDocument/2006/relationships/image" Target="../media/image825.png"/><Relationship Id="rId14" Type="http://schemas.openxmlformats.org/officeDocument/2006/relationships/customXml" Target="../ink/ink816.xml"/><Relationship Id="rId30" Type="http://schemas.openxmlformats.org/officeDocument/2006/relationships/customXml" Target="../ink/ink824.xml"/><Relationship Id="rId35" Type="http://schemas.openxmlformats.org/officeDocument/2006/relationships/image" Target="../media/image833.png"/><Relationship Id="rId56" Type="http://schemas.openxmlformats.org/officeDocument/2006/relationships/customXml" Target="../ink/ink837.xml"/><Relationship Id="rId77" Type="http://schemas.openxmlformats.org/officeDocument/2006/relationships/image" Target="../media/image854.png"/><Relationship Id="rId100" Type="http://schemas.openxmlformats.org/officeDocument/2006/relationships/customXml" Target="../ink/ink859.xml"/><Relationship Id="rId105" Type="http://schemas.openxmlformats.org/officeDocument/2006/relationships/image" Target="../media/image868.png"/><Relationship Id="rId126" Type="http://schemas.openxmlformats.org/officeDocument/2006/relationships/customXml" Target="../ink/ink872.xml"/><Relationship Id="rId147" Type="http://schemas.openxmlformats.org/officeDocument/2006/relationships/image" Target="../media/image889.png"/><Relationship Id="rId168" Type="http://schemas.openxmlformats.org/officeDocument/2006/relationships/customXml" Target="../ink/ink893.xml"/><Relationship Id="rId8" Type="http://schemas.openxmlformats.org/officeDocument/2006/relationships/customXml" Target="../ink/ink813.xml"/><Relationship Id="rId51" Type="http://schemas.openxmlformats.org/officeDocument/2006/relationships/image" Target="../media/image841.png"/><Relationship Id="rId72" Type="http://schemas.openxmlformats.org/officeDocument/2006/relationships/customXml" Target="../ink/ink845.xml"/><Relationship Id="rId93" Type="http://schemas.openxmlformats.org/officeDocument/2006/relationships/image" Target="../media/image862.png"/><Relationship Id="rId98" Type="http://schemas.openxmlformats.org/officeDocument/2006/relationships/customXml" Target="../ink/ink858.xml"/><Relationship Id="rId121" Type="http://schemas.openxmlformats.org/officeDocument/2006/relationships/image" Target="../media/image876.png"/><Relationship Id="rId142" Type="http://schemas.openxmlformats.org/officeDocument/2006/relationships/customXml" Target="../ink/ink880.xml"/><Relationship Id="rId163" Type="http://schemas.openxmlformats.org/officeDocument/2006/relationships/image" Target="../media/image897.png"/><Relationship Id="rId184" Type="http://schemas.openxmlformats.org/officeDocument/2006/relationships/customXml" Target="../ink/ink901.xml"/><Relationship Id="rId189" Type="http://schemas.openxmlformats.org/officeDocument/2006/relationships/image" Target="../media/image910.png"/><Relationship Id="rId3" Type="http://schemas.openxmlformats.org/officeDocument/2006/relationships/image" Target="../media/image817.png"/><Relationship Id="rId25" Type="http://schemas.openxmlformats.org/officeDocument/2006/relationships/image" Target="../media/image828.png"/><Relationship Id="rId46" Type="http://schemas.openxmlformats.org/officeDocument/2006/relationships/customXml" Target="../ink/ink832.xml"/><Relationship Id="rId67" Type="http://schemas.openxmlformats.org/officeDocument/2006/relationships/image" Target="../media/image849.png"/><Relationship Id="rId116" Type="http://schemas.openxmlformats.org/officeDocument/2006/relationships/customXml" Target="../ink/ink867.xml"/><Relationship Id="rId137" Type="http://schemas.openxmlformats.org/officeDocument/2006/relationships/image" Target="../media/image884.png"/><Relationship Id="rId158" Type="http://schemas.openxmlformats.org/officeDocument/2006/relationships/customXml" Target="../ink/ink888.xml"/><Relationship Id="rId20" Type="http://schemas.openxmlformats.org/officeDocument/2006/relationships/customXml" Target="../ink/ink819.xml"/><Relationship Id="rId41" Type="http://schemas.openxmlformats.org/officeDocument/2006/relationships/image" Target="../media/image836.png"/><Relationship Id="rId62" Type="http://schemas.openxmlformats.org/officeDocument/2006/relationships/customXml" Target="../ink/ink840.xml"/><Relationship Id="rId83" Type="http://schemas.openxmlformats.org/officeDocument/2006/relationships/image" Target="../media/image857.png"/><Relationship Id="rId88" Type="http://schemas.openxmlformats.org/officeDocument/2006/relationships/customXml" Target="../ink/ink853.xml"/><Relationship Id="rId111" Type="http://schemas.openxmlformats.org/officeDocument/2006/relationships/image" Target="../media/image871.png"/><Relationship Id="rId132" Type="http://schemas.openxmlformats.org/officeDocument/2006/relationships/customXml" Target="../ink/ink875.xml"/><Relationship Id="rId153" Type="http://schemas.openxmlformats.org/officeDocument/2006/relationships/image" Target="../media/image892.png"/><Relationship Id="rId174" Type="http://schemas.openxmlformats.org/officeDocument/2006/relationships/customXml" Target="../ink/ink896.xml"/><Relationship Id="rId179" Type="http://schemas.openxmlformats.org/officeDocument/2006/relationships/image" Target="../media/image905.png"/><Relationship Id="rId190" Type="http://schemas.openxmlformats.org/officeDocument/2006/relationships/customXml" Target="../ink/ink904.xml"/><Relationship Id="rId15" Type="http://schemas.openxmlformats.org/officeDocument/2006/relationships/image" Target="../media/image823.png"/><Relationship Id="rId36" Type="http://schemas.openxmlformats.org/officeDocument/2006/relationships/customXml" Target="../ink/ink827.xml"/><Relationship Id="rId57" Type="http://schemas.openxmlformats.org/officeDocument/2006/relationships/image" Target="../media/image844.png"/><Relationship Id="rId106" Type="http://schemas.openxmlformats.org/officeDocument/2006/relationships/customXml" Target="../ink/ink862.xml"/><Relationship Id="rId127" Type="http://schemas.openxmlformats.org/officeDocument/2006/relationships/image" Target="../media/image879.png"/><Relationship Id="rId10" Type="http://schemas.openxmlformats.org/officeDocument/2006/relationships/customXml" Target="../ink/ink814.xml"/><Relationship Id="rId31" Type="http://schemas.openxmlformats.org/officeDocument/2006/relationships/image" Target="../media/image831.png"/><Relationship Id="rId52" Type="http://schemas.openxmlformats.org/officeDocument/2006/relationships/customXml" Target="../ink/ink835.xml"/><Relationship Id="rId73" Type="http://schemas.openxmlformats.org/officeDocument/2006/relationships/image" Target="../media/image852.png"/><Relationship Id="rId78" Type="http://schemas.openxmlformats.org/officeDocument/2006/relationships/customXml" Target="../ink/ink848.xml"/><Relationship Id="rId94" Type="http://schemas.openxmlformats.org/officeDocument/2006/relationships/customXml" Target="../ink/ink856.xml"/><Relationship Id="rId99" Type="http://schemas.openxmlformats.org/officeDocument/2006/relationships/image" Target="../media/image865.png"/><Relationship Id="rId101" Type="http://schemas.openxmlformats.org/officeDocument/2006/relationships/image" Target="../media/image866.png"/><Relationship Id="rId122" Type="http://schemas.openxmlformats.org/officeDocument/2006/relationships/customXml" Target="../ink/ink870.xml"/><Relationship Id="rId143" Type="http://schemas.openxmlformats.org/officeDocument/2006/relationships/image" Target="../media/image887.png"/><Relationship Id="rId148" Type="http://schemas.openxmlformats.org/officeDocument/2006/relationships/customXml" Target="../ink/ink883.xml"/><Relationship Id="rId164" Type="http://schemas.openxmlformats.org/officeDocument/2006/relationships/customXml" Target="../ink/ink891.xml"/><Relationship Id="rId169" Type="http://schemas.openxmlformats.org/officeDocument/2006/relationships/image" Target="../media/image900.png"/><Relationship Id="rId185" Type="http://schemas.openxmlformats.org/officeDocument/2006/relationships/image" Target="../media/image908.png"/><Relationship Id="rId4" Type="http://schemas.openxmlformats.org/officeDocument/2006/relationships/customXml" Target="../ink/ink811.xml"/><Relationship Id="rId9" Type="http://schemas.openxmlformats.org/officeDocument/2006/relationships/image" Target="../media/image820.png"/><Relationship Id="rId180" Type="http://schemas.openxmlformats.org/officeDocument/2006/relationships/customXml" Target="../ink/ink899.xml"/><Relationship Id="rId26" Type="http://schemas.openxmlformats.org/officeDocument/2006/relationships/customXml" Target="../ink/ink82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6.png"/><Relationship Id="rId13" Type="http://schemas.openxmlformats.org/officeDocument/2006/relationships/customXml" Target="../ink/ink911.xml"/><Relationship Id="rId18" Type="http://schemas.openxmlformats.org/officeDocument/2006/relationships/image" Target="../media/image921.png"/><Relationship Id="rId26" Type="http://schemas.openxmlformats.org/officeDocument/2006/relationships/image" Target="../media/image925.png"/><Relationship Id="rId3" Type="http://schemas.openxmlformats.org/officeDocument/2006/relationships/customXml" Target="../ink/ink906.xml"/><Relationship Id="rId21" Type="http://schemas.openxmlformats.org/officeDocument/2006/relationships/customXml" Target="../ink/ink915.xml"/><Relationship Id="rId34" Type="http://schemas.openxmlformats.org/officeDocument/2006/relationships/image" Target="../media/image929.png"/><Relationship Id="rId7" Type="http://schemas.openxmlformats.org/officeDocument/2006/relationships/customXml" Target="../ink/ink908.xml"/><Relationship Id="rId12" Type="http://schemas.openxmlformats.org/officeDocument/2006/relationships/image" Target="../media/image918.png"/><Relationship Id="rId17" Type="http://schemas.openxmlformats.org/officeDocument/2006/relationships/customXml" Target="../ink/ink913.xml"/><Relationship Id="rId25" Type="http://schemas.openxmlformats.org/officeDocument/2006/relationships/customXml" Target="../ink/ink917.xml"/><Relationship Id="rId33" Type="http://schemas.openxmlformats.org/officeDocument/2006/relationships/customXml" Target="../ink/ink921.xml"/><Relationship Id="rId2" Type="http://schemas.openxmlformats.org/officeDocument/2006/relationships/image" Target="../media/image913.png"/><Relationship Id="rId16" Type="http://schemas.openxmlformats.org/officeDocument/2006/relationships/image" Target="../media/image920.png"/><Relationship Id="rId20" Type="http://schemas.openxmlformats.org/officeDocument/2006/relationships/image" Target="../media/image922.png"/><Relationship Id="rId29" Type="http://schemas.openxmlformats.org/officeDocument/2006/relationships/customXml" Target="../ink/ink9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5.png"/><Relationship Id="rId11" Type="http://schemas.openxmlformats.org/officeDocument/2006/relationships/customXml" Target="../ink/ink910.xml"/><Relationship Id="rId24" Type="http://schemas.openxmlformats.org/officeDocument/2006/relationships/image" Target="../media/image924.png"/><Relationship Id="rId32" Type="http://schemas.openxmlformats.org/officeDocument/2006/relationships/image" Target="../media/image928.png"/><Relationship Id="rId5" Type="http://schemas.openxmlformats.org/officeDocument/2006/relationships/customXml" Target="../ink/ink907.xml"/><Relationship Id="rId15" Type="http://schemas.openxmlformats.org/officeDocument/2006/relationships/customXml" Target="../ink/ink912.xml"/><Relationship Id="rId23" Type="http://schemas.openxmlformats.org/officeDocument/2006/relationships/customXml" Target="../ink/ink916.xml"/><Relationship Id="rId28" Type="http://schemas.openxmlformats.org/officeDocument/2006/relationships/image" Target="../media/image926.png"/><Relationship Id="rId36" Type="http://schemas.openxmlformats.org/officeDocument/2006/relationships/image" Target="../media/image930.png"/><Relationship Id="rId10" Type="http://schemas.openxmlformats.org/officeDocument/2006/relationships/image" Target="../media/image917.png"/><Relationship Id="rId19" Type="http://schemas.openxmlformats.org/officeDocument/2006/relationships/customXml" Target="../ink/ink914.xml"/><Relationship Id="rId31" Type="http://schemas.openxmlformats.org/officeDocument/2006/relationships/customXml" Target="../ink/ink920.xml"/><Relationship Id="rId4" Type="http://schemas.openxmlformats.org/officeDocument/2006/relationships/image" Target="../media/image914.png"/><Relationship Id="rId9" Type="http://schemas.openxmlformats.org/officeDocument/2006/relationships/customXml" Target="../ink/ink909.xml"/><Relationship Id="rId14" Type="http://schemas.openxmlformats.org/officeDocument/2006/relationships/image" Target="../media/image919.png"/><Relationship Id="rId22" Type="http://schemas.openxmlformats.org/officeDocument/2006/relationships/image" Target="../media/image923.png"/><Relationship Id="rId27" Type="http://schemas.openxmlformats.org/officeDocument/2006/relationships/customXml" Target="../ink/ink918.xml"/><Relationship Id="rId30" Type="http://schemas.openxmlformats.org/officeDocument/2006/relationships/image" Target="../media/image927.png"/><Relationship Id="rId35" Type="http://schemas.openxmlformats.org/officeDocument/2006/relationships/customXml" Target="../ink/ink92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5.png"/><Relationship Id="rId13" Type="http://schemas.openxmlformats.org/officeDocument/2006/relationships/customXml" Target="../ink/ink928.xml"/><Relationship Id="rId3" Type="http://schemas.openxmlformats.org/officeDocument/2006/relationships/customXml" Target="../ink/ink923.xml"/><Relationship Id="rId7" Type="http://schemas.openxmlformats.org/officeDocument/2006/relationships/customXml" Target="../ink/ink925.xml"/><Relationship Id="rId12" Type="http://schemas.openxmlformats.org/officeDocument/2006/relationships/image" Target="../media/image937.png"/><Relationship Id="rId2" Type="http://schemas.openxmlformats.org/officeDocument/2006/relationships/image" Target="../media/image9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4.png"/><Relationship Id="rId11" Type="http://schemas.openxmlformats.org/officeDocument/2006/relationships/customXml" Target="../ink/ink927.xml"/><Relationship Id="rId5" Type="http://schemas.openxmlformats.org/officeDocument/2006/relationships/customXml" Target="../ink/ink924.xml"/><Relationship Id="rId10" Type="http://schemas.openxmlformats.org/officeDocument/2006/relationships/image" Target="../media/image936.png"/><Relationship Id="rId4" Type="http://schemas.openxmlformats.org/officeDocument/2006/relationships/image" Target="../media/image933.png"/><Relationship Id="rId9" Type="http://schemas.openxmlformats.org/officeDocument/2006/relationships/customXml" Target="../ink/ink926.xml"/><Relationship Id="rId14" Type="http://schemas.openxmlformats.org/officeDocument/2006/relationships/image" Target="../media/image938.png"/></Relationships>
</file>

<file path=ppt/slides/_rels/slide1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951.png"/><Relationship Id="rId117" Type="http://schemas.openxmlformats.org/officeDocument/2006/relationships/customXml" Target="../ink/ink986.xml"/><Relationship Id="rId21" Type="http://schemas.openxmlformats.org/officeDocument/2006/relationships/customXml" Target="../ink/ink938.xml"/><Relationship Id="rId42" Type="http://schemas.openxmlformats.org/officeDocument/2006/relationships/image" Target="../media/image959.png"/><Relationship Id="rId47" Type="http://schemas.openxmlformats.org/officeDocument/2006/relationships/customXml" Target="../ink/ink951.xml"/><Relationship Id="rId63" Type="http://schemas.openxmlformats.org/officeDocument/2006/relationships/customXml" Target="../ink/ink959.xml"/><Relationship Id="rId68" Type="http://schemas.openxmlformats.org/officeDocument/2006/relationships/image" Target="../media/image972.png"/><Relationship Id="rId84" Type="http://schemas.openxmlformats.org/officeDocument/2006/relationships/image" Target="../media/image980.png"/><Relationship Id="rId89" Type="http://schemas.openxmlformats.org/officeDocument/2006/relationships/customXml" Target="../ink/ink972.xml"/><Relationship Id="rId112" Type="http://schemas.openxmlformats.org/officeDocument/2006/relationships/image" Target="../media/image994.png"/><Relationship Id="rId133" Type="http://schemas.openxmlformats.org/officeDocument/2006/relationships/customXml" Target="../ink/ink994.xml"/><Relationship Id="rId138" Type="http://schemas.openxmlformats.org/officeDocument/2006/relationships/image" Target="../media/image1007.png"/><Relationship Id="rId16" Type="http://schemas.openxmlformats.org/officeDocument/2006/relationships/image" Target="../media/image946.png"/><Relationship Id="rId107" Type="http://schemas.openxmlformats.org/officeDocument/2006/relationships/customXml" Target="../ink/ink981.xml"/><Relationship Id="rId11" Type="http://schemas.openxmlformats.org/officeDocument/2006/relationships/customXml" Target="../ink/ink933.xml"/><Relationship Id="rId32" Type="http://schemas.openxmlformats.org/officeDocument/2006/relationships/image" Target="../media/image954.png"/><Relationship Id="rId37" Type="http://schemas.openxmlformats.org/officeDocument/2006/relationships/customXml" Target="../ink/ink946.xml"/><Relationship Id="rId53" Type="http://schemas.openxmlformats.org/officeDocument/2006/relationships/customXml" Target="../ink/ink954.xml"/><Relationship Id="rId58" Type="http://schemas.openxmlformats.org/officeDocument/2006/relationships/image" Target="../media/image967.png"/><Relationship Id="rId74" Type="http://schemas.openxmlformats.org/officeDocument/2006/relationships/image" Target="../media/image975.png"/><Relationship Id="rId79" Type="http://schemas.openxmlformats.org/officeDocument/2006/relationships/customXml" Target="../ink/ink967.xml"/><Relationship Id="rId102" Type="http://schemas.openxmlformats.org/officeDocument/2006/relationships/image" Target="../media/image989.png"/><Relationship Id="rId123" Type="http://schemas.openxmlformats.org/officeDocument/2006/relationships/customXml" Target="../ink/ink989.xml"/><Relationship Id="rId128" Type="http://schemas.openxmlformats.org/officeDocument/2006/relationships/image" Target="../media/image1002.png"/><Relationship Id="rId5" Type="http://schemas.openxmlformats.org/officeDocument/2006/relationships/customXml" Target="../ink/ink930.xml"/><Relationship Id="rId90" Type="http://schemas.openxmlformats.org/officeDocument/2006/relationships/image" Target="../media/image983.png"/><Relationship Id="rId95" Type="http://schemas.openxmlformats.org/officeDocument/2006/relationships/customXml" Target="../ink/ink975.xml"/><Relationship Id="rId14" Type="http://schemas.openxmlformats.org/officeDocument/2006/relationships/image" Target="../media/image945.png"/><Relationship Id="rId22" Type="http://schemas.openxmlformats.org/officeDocument/2006/relationships/image" Target="../media/image949.png"/><Relationship Id="rId27" Type="http://schemas.openxmlformats.org/officeDocument/2006/relationships/customXml" Target="../ink/ink941.xml"/><Relationship Id="rId30" Type="http://schemas.openxmlformats.org/officeDocument/2006/relationships/image" Target="../media/image953.png"/><Relationship Id="rId35" Type="http://schemas.openxmlformats.org/officeDocument/2006/relationships/customXml" Target="../ink/ink945.xml"/><Relationship Id="rId43" Type="http://schemas.openxmlformats.org/officeDocument/2006/relationships/customXml" Target="../ink/ink949.xml"/><Relationship Id="rId48" Type="http://schemas.openxmlformats.org/officeDocument/2006/relationships/image" Target="../media/image962.png"/><Relationship Id="rId56" Type="http://schemas.openxmlformats.org/officeDocument/2006/relationships/image" Target="../media/image966.png"/><Relationship Id="rId64" Type="http://schemas.openxmlformats.org/officeDocument/2006/relationships/image" Target="../media/image970.png"/><Relationship Id="rId69" Type="http://schemas.openxmlformats.org/officeDocument/2006/relationships/customXml" Target="../ink/ink962.xml"/><Relationship Id="rId77" Type="http://schemas.openxmlformats.org/officeDocument/2006/relationships/customXml" Target="../ink/ink966.xml"/><Relationship Id="rId100" Type="http://schemas.openxmlformats.org/officeDocument/2006/relationships/image" Target="../media/image988.png"/><Relationship Id="rId105" Type="http://schemas.openxmlformats.org/officeDocument/2006/relationships/customXml" Target="../ink/ink980.xml"/><Relationship Id="rId113" Type="http://schemas.openxmlformats.org/officeDocument/2006/relationships/customXml" Target="../ink/ink984.xml"/><Relationship Id="rId118" Type="http://schemas.openxmlformats.org/officeDocument/2006/relationships/image" Target="../media/image997.png"/><Relationship Id="rId126" Type="http://schemas.openxmlformats.org/officeDocument/2006/relationships/image" Target="../media/image1001.png"/><Relationship Id="rId134" Type="http://schemas.openxmlformats.org/officeDocument/2006/relationships/image" Target="../media/image1005.png"/><Relationship Id="rId8" Type="http://schemas.openxmlformats.org/officeDocument/2006/relationships/image" Target="../media/image942.png"/><Relationship Id="rId51" Type="http://schemas.openxmlformats.org/officeDocument/2006/relationships/customXml" Target="../ink/ink953.xml"/><Relationship Id="rId72" Type="http://schemas.openxmlformats.org/officeDocument/2006/relationships/image" Target="../media/image974.png"/><Relationship Id="rId80" Type="http://schemas.openxmlformats.org/officeDocument/2006/relationships/image" Target="../media/image978.png"/><Relationship Id="rId85" Type="http://schemas.openxmlformats.org/officeDocument/2006/relationships/customXml" Target="../ink/ink970.xml"/><Relationship Id="rId93" Type="http://schemas.openxmlformats.org/officeDocument/2006/relationships/customXml" Target="../ink/ink974.xml"/><Relationship Id="rId98" Type="http://schemas.openxmlformats.org/officeDocument/2006/relationships/image" Target="../media/image987.png"/><Relationship Id="rId121" Type="http://schemas.openxmlformats.org/officeDocument/2006/relationships/customXml" Target="../ink/ink988.xml"/><Relationship Id="rId3" Type="http://schemas.openxmlformats.org/officeDocument/2006/relationships/customXml" Target="../ink/ink929.xml"/><Relationship Id="rId12" Type="http://schemas.openxmlformats.org/officeDocument/2006/relationships/image" Target="../media/image944.png"/><Relationship Id="rId17" Type="http://schemas.openxmlformats.org/officeDocument/2006/relationships/customXml" Target="../ink/ink936.xml"/><Relationship Id="rId25" Type="http://schemas.openxmlformats.org/officeDocument/2006/relationships/customXml" Target="../ink/ink940.xml"/><Relationship Id="rId33" Type="http://schemas.openxmlformats.org/officeDocument/2006/relationships/customXml" Target="../ink/ink944.xml"/><Relationship Id="rId38" Type="http://schemas.openxmlformats.org/officeDocument/2006/relationships/image" Target="../media/image957.png"/><Relationship Id="rId46" Type="http://schemas.openxmlformats.org/officeDocument/2006/relationships/image" Target="../media/image961.png"/><Relationship Id="rId59" Type="http://schemas.openxmlformats.org/officeDocument/2006/relationships/customXml" Target="../ink/ink957.xml"/><Relationship Id="rId67" Type="http://schemas.openxmlformats.org/officeDocument/2006/relationships/customXml" Target="../ink/ink961.xml"/><Relationship Id="rId103" Type="http://schemas.openxmlformats.org/officeDocument/2006/relationships/customXml" Target="../ink/ink979.xml"/><Relationship Id="rId108" Type="http://schemas.openxmlformats.org/officeDocument/2006/relationships/image" Target="../media/image992.png"/><Relationship Id="rId116" Type="http://schemas.openxmlformats.org/officeDocument/2006/relationships/image" Target="../media/image996.png"/><Relationship Id="rId124" Type="http://schemas.openxmlformats.org/officeDocument/2006/relationships/image" Target="../media/image1000.png"/><Relationship Id="rId129" Type="http://schemas.openxmlformats.org/officeDocument/2006/relationships/customXml" Target="../ink/ink992.xml"/><Relationship Id="rId137" Type="http://schemas.openxmlformats.org/officeDocument/2006/relationships/customXml" Target="../ink/ink996.xml"/><Relationship Id="rId20" Type="http://schemas.openxmlformats.org/officeDocument/2006/relationships/image" Target="../media/image948.png"/><Relationship Id="rId41" Type="http://schemas.openxmlformats.org/officeDocument/2006/relationships/customXml" Target="../ink/ink948.xml"/><Relationship Id="rId54" Type="http://schemas.openxmlformats.org/officeDocument/2006/relationships/image" Target="../media/image965.png"/><Relationship Id="rId62" Type="http://schemas.openxmlformats.org/officeDocument/2006/relationships/image" Target="../media/image969.png"/><Relationship Id="rId70" Type="http://schemas.openxmlformats.org/officeDocument/2006/relationships/image" Target="../media/image973.png"/><Relationship Id="rId75" Type="http://schemas.openxmlformats.org/officeDocument/2006/relationships/customXml" Target="../ink/ink965.xml"/><Relationship Id="rId83" Type="http://schemas.openxmlformats.org/officeDocument/2006/relationships/customXml" Target="../ink/ink969.xml"/><Relationship Id="rId88" Type="http://schemas.openxmlformats.org/officeDocument/2006/relationships/image" Target="../media/image982.png"/><Relationship Id="rId91" Type="http://schemas.openxmlformats.org/officeDocument/2006/relationships/customXml" Target="../ink/ink973.xml"/><Relationship Id="rId96" Type="http://schemas.openxmlformats.org/officeDocument/2006/relationships/image" Target="../media/image986.png"/><Relationship Id="rId111" Type="http://schemas.openxmlformats.org/officeDocument/2006/relationships/customXml" Target="../ink/ink983.xml"/><Relationship Id="rId132" Type="http://schemas.openxmlformats.org/officeDocument/2006/relationships/image" Target="../media/image10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1.png"/><Relationship Id="rId15" Type="http://schemas.openxmlformats.org/officeDocument/2006/relationships/customXml" Target="../ink/ink935.xml"/><Relationship Id="rId23" Type="http://schemas.openxmlformats.org/officeDocument/2006/relationships/customXml" Target="../ink/ink939.xml"/><Relationship Id="rId28" Type="http://schemas.openxmlformats.org/officeDocument/2006/relationships/image" Target="../media/image952.png"/><Relationship Id="rId36" Type="http://schemas.openxmlformats.org/officeDocument/2006/relationships/image" Target="../media/image956.png"/><Relationship Id="rId49" Type="http://schemas.openxmlformats.org/officeDocument/2006/relationships/customXml" Target="../ink/ink952.xml"/><Relationship Id="rId57" Type="http://schemas.openxmlformats.org/officeDocument/2006/relationships/customXml" Target="../ink/ink956.xml"/><Relationship Id="rId106" Type="http://schemas.openxmlformats.org/officeDocument/2006/relationships/image" Target="../media/image991.png"/><Relationship Id="rId114" Type="http://schemas.openxmlformats.org/officeDocument/2006/relationships/image" Target="../media/image995.png"/><Relationship Id="rId119" Type="http://schemas.openxmlformats.org/officeDocument/2006/relationships/customXml" Target="../ink/ink987.xml"/><Relationship Id="rId127" Type="http://schemas.openxmlformats.org/officeDocument/2006/relationships/customXml" Target="../ink/ink991.xml"/><Relationship Id="rId10" Type="http://schemas.openxmlformats.org/officeDocument/2006/relationships/image" Target="../media/image943.png"/><Relationship Id="rId31" Type="http://schemas.openxmlformats.org/officeDocument/2006/relationships/customXml" Target="../ink/ink943.xml"/><Relationship Id="rId44" Type="http://schemas.openxmlformats.org/officeDocument/2006/relationships/image" Target="../media/image960.png"/><Relationship Id="rId52" Type="http://schemas.openxmlformats.org/officeDocument/2006/relationships/image" Target="../media/image964.png"/><Relationship Id="rId60" Type="http://schemas.openxmlformats.org/officeDocument/2006/relationships/image" Target="../media/image968.png"/><Relationship Id="rId65" Type="http://schemas.openxmlformats.org/officeDocument/2006/relationships/customXml" Target="../ink/ink960.xml"/><Relationship Id="rId73" Type="http://schemas.openxmlformats.org/officeDocument/2006/relationships/customXml" Target="../ink/ink964.xml"/><Relationship Id="rId78" Type="http://schemas.openxmlformats.org/officeDocument/2006/relationships/image" Target="../media/image977.png"/><Relationship Id="rId81" Type="http://schemas.openxmlformats.org/officeDocument/2006/relationships/customXml" Target="../ink/ink968.xml"/><Relationship Id="rId86" Type="http://schemas.openxmlformats.org/officeDocument/2006/relationships/image" Target="../media/image981.png"/><Relationship Id="rId94" Type="http://schemas.openxmlformats.org/officeDocument/2006/relationships/image" Target="../media/image985.png"/><Relationship Id="rId99" Type="http://schemas.openxmlformats.org/officeDocument/2006/relationships/customXml" Target="../ink/ink977.xml"/><Relationship Id="rId101" Type="http://schemas.openxmlformats.org/officeDocument/2006/relationships/customXml" Target="../ink/ink978.xml"/><Relationship Id="rId122" Type="http://schemas.openxmlformats.org/officeDocument/2006/relationships/image" Target="../media/image999.png"/><Relationship Id="rId130" Type="http://schemas.openxmlformats.org/officeDocument/2006/relationships/image" Target="../media/image1003.png"/><Relationship Id="rId135" Type="http://schemas.openxmlformats.org/officeDocument/2006/relationships/customXml" Target="../ink/ink995.xml"/><Relationship Id="rId4" Type="http://schemas.openxmlformats.org/officeDocument/2006/relationships/image" Target="../media/image940.png"/><Relationship Id="rId9" Type="http://schemas.openxmlformats.org/officeDocument/2006/relationships/customXml" Target="../ink/ink932.xml"/><Relationship Id="rId13" Type="http://schemas.openxmlformats.org/officeDocument/2006/relationships/customXml" Target="../ink/ink934.xml"/><Relationship Id="rId18" Type="http://schemas.openxmlformats.org/officeDocument/2006/relationships/image" Target="../media/image947.png"/><Relationship Id="rId39" Type="http://schemas.openxmlformats.org/officeDocument/2006/relationships/customXml" Target="../ink/ink947.xml"/><Relationship Id="rId109" Type="http://schemas.openxmlformats.org/officeDocument/2006/relationships/customXml" Target="../ink/ink982.xml"/><Relationship Id="rId34" Type="http://schemas.openxmlformats.org/officeDocument/2006/relationships/image" Target="../media/image955.png"/><Relationship Id="rId50" Type="http://schemas.openxmlformats.org/officeDocument/2006/relationships/image" Target="../media/image963.png"/><Relationship Id="rId55" Type="http://schemas.openxmlformats.org/officeDocument/2006/relationships/customXml" Target="../ink/ink955.xml"/><Relationship Id="rId76" Type="http://schemas.openxmlformats.org/officeDocument/2006/relationships/image" Target="../media/image976.png"/><Relationship Id="rId97" Type="http://schemas.openxmlformats.org/officeDocument/2006/relationships/customXml" Target="../ink/ink976.xml"/><Relationship Id="rId104" Type="http://schemas.openxmlformats.org/officeDocument/2006/relationships/image" Target="../media/image990.png"/><Relationship Id="rId120" Type="http://schemas.openxmlformats.org/officeDocument/2006/relationships/image" Target="../media/image998.png"/><Relationship Id="rId125" Type="http://schemas.openxmlformats.org/officeDocument/2006/relationships/customXml" Target="../ink/ink990.xml"/><Relationship Id="rId7" Type="http://schemas.openxmlformats.org/officeDocument/2006/relationships/customXml" Target="../ink/ink931.xml"/><Relationship Id="rId71" Type="http://schemas.openxmlformats.org/officeDocument/2006/relationships/customXml" Target="../ink/ink963.xml"/><Relationship Id="rId92" Type="http://schemas.openxmlformats.org/officeDocument/2006/relationships/image" Target="../media/image984.png"/><Relationship Id="rId2" Type="http://schemas.openxmlformats.org/officeDocument/2006/relationships/image" Target="../media/image939.png"/><Relationship Id="rId29" Type="http://schemas.openxmlformats.org/officeDocument/2006/relationships/customXml" Target="../ink/ink942.xml"/><Relationship Id="rId24" Type="http://schemas.openxmlformats.org/officeDocument/2006/relationships/image" Target="../media/image950.png"/><Relationship Id="rId40" Type="http://schemas.openxmlformats.org/officeDocument/2006/relationships/image" Target="../media/image958.png"/><Relationship Id="rId45" Type="http://schemas.openxmlformats.org/officeDocument/2006/relationships/customXml" Target="../ink/ink950.xml"/><Relationship Id="rId66" Type="http://schemas.openxmlformats.org/officeDocument/2006/relationships/image" Target="../media/image971.png"/><Relationship Id="rId87" Type="http://schemas.openxmlformats.org/officeDocument/2006/relationships/customXml" Target="../ink/ink971.xml"/><Relationship Id="rId110" Type="http://schemas.openxmlformats.org/officeDocument/2006/relationships/image" Target="../media/image993.png"/><Relationship Id="rId115" Type="http://schemas.openxmlformats.org/officeDocument/2006/relationships/customXml" Target="../ink/ink985.xml"/><Relationship Id="rId131" Type="http://schemas.openxmlformats.org/officeDocument/2006/relationships/customXml" Target="../ink/ink993.xml"/><Relationship Id="rId136" Type="http://schemas.openxmlformats.org/officeDocument/2006/relationships/image" Target="../media/image1006.png"/><Relationship Id="rId61" Type="http://schemas.openxmlformats.org/officeDocument/2006/relationships/customXml" Target="../ink/ink958.xml"/><Relationship Id="rId82" Type="http://schemas.openxmlformats.org/officeDocument/2006/relationships/image" Target="../media/image979.png"/><Relationship Id="rId19" Type="http://schemas.openxmlformats.org/officeDocument/2006/relationships/customXml" Target="../ink/ink93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019.png"/><Relationship Id="rId117" Type="http://schemas.openxmlformats.org/officeDocument/2006/relationships/image" Target="../media/image1064.png"/><Relationship Id="rId21" Type="http://schemas.openxmlformats.org/officeDocument/2006/relationships/customXml" Target="../ink/ink1006.xml"/><Relationship Id="rId42" Type="http://schemas.openxmlformats.org/officeDocument/2006/relationships/customXml" Target="../ink/ink1017.xml"/><Relationship Id="rId47" Type="http://schemas.openxmlformats.org/officeDocument/2006/relationships/image" Target="../media/image1029.png"/><Relationship Id="rId63" Type="http://schemas.openxmlformats.org/officeDocument/2006/relationships/image" Target="../media/image1037.png"/><Relationship Id="rId68" Type="http://schemas.openxmlformats.org/officeDocument/2006/relationships/customXml" Target="../ink/ink1030.xml"/><Relationship Id="rId84" Type="http://schemas.openxmlformats.org/officeDocument/2006/relationships/customXml" Target="../ink/ink1038.xml"/><Relationship Id="rId89" Type="http://schemas.openxmlformats.org/officeDocument/2006/relationships/image" Target="../media/image1050.png"/><Relationship Id="rId112" Type="http://schemas.openxmlformats.org/officeDocument/2006/relationships/customXml" Target="../ink/ink1052.xml"/><Relationship Id="rId133" Type="http://schemas.openxmlformats.org/officeDocument/2006/relationships/image" Target="../media/image1072.png"/><Relationship Id="rId138" Type="http://schemas.openxmlformats.org/officeDocument/2006/relationships/customXml" Target="../ink/ink1065.xml"/><Relationship Id="rId16" Type="http://schemas.openxmlformats.org/officeDocument/2006/relationships/image" Target="../media/image1014.png"/><Relationship Id="rId107" Type="http://schemas.openxmlformats.org/officeDocument/2006/relationships/image" Target="../media/image1059.png"/><Relationship Id="rId11" Type="http://schemas.openxmlformats.org/officeDocument/2006/relationships/customXml" Target="../ink/ink1001.xml"/><Relationship Id="rId32" Type="http://schemas.openxmlformats.org/officeDocument/2006/relationships/image" Target="../media/image1022.png"/><Relationship Id="rId37" Type="http://schemas.openxmlformats.org/officeDocument/2006/relationships/image" Target="../media/image1024.png"/><Relationship Id="rId53" Type="http://schemas.openxmlformats.org/officeDocument/2006/relationships/image" Target="../media/image1032.png"/><Relationship Id="rId58" Type="http://schemas.openxmlformats.org/officeDocument/2006/relationships/customXml" Target="../ink/ink1025.xml"/><Relationship Id="rId74" Type="http://schemas.openxmlformats.org/officeDocument/2006/relationships/customXml" Target="../ink/ink1033.xml"/><Relationship Id="rId79" Type="http://schemas.openxmlformats.org/officeDocument/2006/relationships/image" Target="../media/image1045.png"/><Relationship Id="rId102" Type="http://schemas.openxmlformats.org/officeDocument/2006/relationships/customXml" Target="../ink/ink1047.xml"/><Relationship Id="rId123" Type="http://schemas.openxmlformats.org/officeDocument/2006/relationships/image" Target="../media/image1067.png"/><Relationship Id="rId128" Type="http://schemas.openxmlformats.org/officeDocument/2006/relationships/customXml" Target="../ink/ink1060.xml"/><Relationship Id="rId144" Type="http://schemas.openxmlformats.org/officeDocument/2006/relationships/customXml" Target="../ink/ink1068.xml"/><Relationship Id="rId149" Type="http://schemas.openxmlformats.org/officeDocument/2006/relationships/image" Target="../media/image1080.png"/><Relationship Id="rId5" Type="http://schemas.openxmlformats.org/officeDocument/2006/relationships/customXml" Target="../ink/ink998.xml"/><Relationship Id="rId90" Type="http://schemas.openxmlformats.org/officeDocument/2006/relationships/customXml" Target="../ink/ink1041.xml"/><Relationship Id="rId95" Type="http://schemas.openxmlformats.org/officeDocument/2006/relationships/image" Target="../media/image1053.png"/><Relationship Id="rId22" Type="http://schemas.openxmlformats.org/officeDocument/2006/relationships/image" Target="../media/image1017.png"/><Relationship Id="rId27" Type="http://schemas.openxmlformats.org/officeDocument/2006/relationships/customXml" Target="../ink/ink1009.xml"/><Relationship Id="rId43" Type="http://schemas.openxmlformats.org/officeDocument/2006/relationships/image" Target="../media/image1027.png"/><Relationship Id="rId48" Type="http://schemas.openxmlformats.org/officeDocument/2006/relationships/customXml" Target="../ink/ink1020.xml"/><Relationship Id="rId64" Type="http://schemas.openxmlformats.org/officeDocument/2006/relationships/customXml" Target="../ink/ink1028.xml"/><Relationship Id="rId69" Type="http://schemas.openxmlformats.org/officeDocument/2006/relationships/image" Target="../media/image1040.png"/><Relationship Id="rId113" Type="http://schemas.openxmlformats.org/officeDocument/2006/relationships/image" Target="../media/image1062.png"/><Relationship Id="rId118" Type="http://schemas.openxmlformats.org/officeDocument/2006/relationships/customXml" Target="../ink/ink1055.xml"/><Relationship Id="rId134" Type="http://schemas.openxmlformats.org/officeDocument/2006/relationships/customXml" Target="../ink/ink1063.xml"/><Relationship Id="rId139" Type="http://schemas.openxmlformats.org/officeDocument/2006/relationships/image" Target="../media/image1075.png"/><Relationship Id="rId80" Type="http://schemas.openxmlformats.org/officeDocument/2006/relationships/customXml" Target="../ink/ink1036.xml"/><Relationship Id="rId85" Type="http://schemas.openxmlformats.org/officeDocument/2006/relationships/image" Target="../media/image1048.png"/><Relationship Id="rId150" Type="http://schemas.openxmlformats.org/officeDocument/2006/relationships/customXml" Target="../ink/ink1071.xml"/><Relationship Id="rId12" Type="http://schemas.openxmlformats.org/officeDocument/2006/relationships/image" Target="../media/image1012.png"/><Relationship Id="rId17" Type="http://schemas.openxmlformats.org/officeDocument/2006/relationships/customXml" Target="../ink/ink1004.xml"/><Relationship Id="rId25" Type="http://schemas.openxmlformats.org/officeDocument/2006/relationships/customXml" Target="../ink/ink1008.xml"/><Relationship Id="rId33" Type="http://schemas.openxmlformats.org/officeDocument/2006/relationships/customXml" Target="../ink/ink1012.xml"/><Relationship Id="rId38" Type="http://schemas.openxmlformats.org/officeDocument/2006/relationships/customXml" Target="../ink/ink1015.xml"/><Relationship Id="rId46" Type="http://schemas.openxmlformats.org/officeDocument/2006/relationships/customXml" Target="../ink/ink1019.xml"/><Relationship Id="rId59" Type="http://schemas.openxmlformats.org/officeDocument/2006/relationships/image" Target="../media/image1035.png"/><Relationship Id="rId67" Type="http://schemas.openxmlformats.org/officeDocument/2006/relationships/image" Target="../media/image1039.png"/><Relationship Id="rId103" Type="http://schemas.openxmlformats.org/officeDocument/2006/relationships/image" Target="../media/image1057.png"/><Relationship Id="rId108" Type="http://schemas.openxmlformats.org/officeDocument/2006/relationships/customXml" Target="../ink/ink1050.xml"/><Relationship Id="rId116" Type="http://schemas.openxmlformats.org/officeDocument/2006/relationships/customXml" Target="../ink/ink1054.xml"/><Relationship Id="rId124" Type="http://schemas.openxmlformats.org/officeDocument/2006/relationships/customXml" Target="../ink/ink1058.xml"/><Relationship Id="rId129" Type="http://schemas.openxmlformats.org/officeDocument/2006/relationships/image" Target="../media/image1070.png"/><Relationship Id="rId137" Type="http://schemas.openxmlformats.org/officeDocument/2006/relationships/image" Target="../media/image1074.png"/><Relationship Id="rId20" Type="http://schemas.openxmlformats.org/officeDocument/2006/relationships/image" Target="../media/image1016.png"/><Relationship Id="rId41" Type="http://schemas.openxmlformats.org/officeDocument/2006/relationships/image" Target="../media/image1026.png"/><Relationship Id="rId54" Type="http://schemas.openxmlformats.org/officeDocument/2006/relationships/customXml" Target="../ink/ink1023.xml"/><Relationship Id="rId62" Type="http://schemas.openxmlformats.org/officeDocument/2006/relationships/customXml" Target="../ink/ink1027.xml"/><Relationship Id="rId70" Type="http://schemas.openxmlformats.org/officeDocument/2006/relationships/customXml" Target="../ink/ink1031.xml"/><Relationship Id="rId75" Type="http://schemas.openxmlformats.org/officeDocument/2006/relationships/image" Target="../media/image1043.png"/><Relationship Id="rId83" Type="http://schemas.openxmlformats.org/officeDocument/2006/relationships/image" Target="../media/image1047.png"/><Relationship Id="rId88" Type="http://schemas.openxmlformats.org/officeDocument/2006/relationships/customXml" Target="../ink/ink1040.xml"/><Relationship Id="rId91" Type="http://schemas.openxmlformats.org/officeDocument/2006/relationships/image" Target="../media/image1051.png"/><Relationship Id="rId96" Type="http://schemas.openxmlformats.org/officeDocument/2006/relationships/customXml" Target="../ink/ink1044.xml"/><Relationship Id="rId111" Type="http://schemas.openxmlformats.org/officeDocument/2006/relationships/image" Target="../media/image1061.png"/><Relationship Id="rId132" Type="http://schemas.openxmlformats.org/officeDocument/2006/relationships/customXml" Target="../ink/ink1062.xml"/><Relationship Id="rId140" Type="http://schemas.openxmlformats.org/officeDocument/2006/relationships/customXml" Target="../ink/ink1066.xml"/><Relationship Id="rId145" Type="http://schemas.openxmlformats.org/officeDocument/2006/relationships/image" Target="../media/image10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9.png"/><Relationship Id="rId15" Type="http://schemas.openxmlformats.org/officeDocument/2006/relationships/customXml" Target="../ink/ink1003.xml"/><Relationship Id="rId23" Type="http://schemas.openxmlformats.org/officeDocument/2006/relationships/customXml" Target="../ink/ink1007.xml"/><Relationship Id="rId28" Type="http://schemas.openxmlformats.org/officeDocument/2006/relationships/image" Target="../media/image1020.png"/><Relationship Id="rId36" Type="http://schemas.openxmlformats.org/officeDocument/2006/relationships/customXml" Target="../ink/ink1014.xml"/><Relationship Id="rId49" Type="http://schemas.openxmlformats.org/officeDocument/2006/relationships/image" Target="../media/image1030.png"/><Relationship Id="rId57" Type="http://schemas.openxmlformats.org/officeDocument/2006/relationships/image" Target="../media/image1034.png"/><Relationship Id="rId106" Type="http://schemas.openxmlformats.org/officeDocument/2006/relationships/customXml" Target="../ink/ink1049.xml"/><Relationship Id="rId114" Type="http://schemas.openxmlformats.org/officeDocument/2006/relationships/customXml" Target="../ink/ink1053.xml"/><Relationship Id="rId119" Type="http://schemas.openxmlformats.org/officeDocument/2006/relationships/image" Target="../media/image1065.png"/><Relationship Id="rId127" Type="http://schemas.openxmlformats.org/officeDocument/2006/relationships/image" Target="../media/image1069.png"/><Relationship Id="rId10" Type="http://schemas.openxmlformats.org/officeDocument/2006/relationships/image" Target="../media/image1011.png"/><Relationship Id="rId31" Type="http://schemas.openxmlformats.org/officeDocument/2006/relationships/customXml" Target="../ink/ink1011.xml"/><Relationship Id="rId44" Type="http://schemas.openxmlformats.org/officeDocument/2006/relationships/customXml" Target="../ink/ink1018.xml"/><Relationship Id="rId52" Type="http://schemas.openxmlformats.org/officeDocument/2006/relationships/customXml" Target="../ink/ink1022.xml"/><Relationship Id="rId60" Type="http://schemas.openxmlformats.org/officeDocument/2006/relationships/customXml" Target="../ink/ink1026.xml"/><Relationship Id="rId65" Type="http://schemas.openxmlformats.org/officeDocument/2006/relationships/image" Target="../media/image1038.png"/><Relationship Id="rId73" Type="http://schemas.openxmlformats.org/officeDocument/2006/relationships/image" Target="../media/image1042.png"/><Relationship Id="rId78" Type="http://schemas.openxmlformats.org/officeDocument/2006/relationships/customXml" Target="../ink/ink1035.xml"/><Relationship Id="rId81" Type="http://schemas.openxmlformats.org/officeDocument/2006/relationships/image" Target="../media/image1046.png"/><Relationship Id="rId86" Type="http://schemas.openxmlformats.org/officeDocument/2006/relationships/customXml" Target="../ink/ink1039.xml"/><Relationship Id="rId94" Type="http://schemas.openxmlformats.org/officeDocument/2006/relationships/customXml" Target="../ink/ink1043.xml"/><Relationship Id="rId99" Type="http://schemas.openxmlformats.org/officeDocument/2006/relationships/image" Target="../media/image1055.png"/><Relationship Id="rId101" Type="http://schemas.openxmlformats.org/officeDocument/2006/relationships/image" Target="../media/image1056.png"/><Relationship Id="rId122" Type="http://schemas.openxmlformats.org/officeDocument/2006/relationships/customXml" Target="../ink/ink1057.xml"/><Relationship Id="rId130" Type="http://schemas.openxmlformats.org/officeDocument/2006/relationships/customXml" Target="../ink/ink1061.xml"/><Relationship Id="rId135" Type="http://schemas.openxmlformats.org/officeDocument/2006/relationships/image" Target="../media/image1073.png"/><Relationship Id="rId143" Type="http://schemas.openxmlformats.org/officeDocument/2006/relationships/image" Target="../media/image1077.png"/><Relationship Id="rId148" Type="http://schemas.openxmlformats.org/officeDocument/2006/relationships/customXml" Target="../ink/ink1070.xml"/><Relationship Id="rId151" Type="http://schemas.openxmlformats.org/officeDocument/2006/relationships/image" Target="../media/image1081.png"/><Relationship Id="rId4" Type="http://schemas.openxmlformats.org/officeDocument/2006/relationships/image" Target="../media/image14.emf"/><Relationship Id="rId9" Type="http://schemas.openxmlformats.org/officeDocument/2006/relationships/customXml" Target="../ink/ink1000.xml"/><Relationship Id="rId13" Type="http://schemas.openxmlformats.org/officeDocument/2006/relationships/customXml" Target="../ink/ink1002.xml"/><Relationship Id="rId18" Type="http://schemas.openxmlformats.org/officeDocument/2006/relationships/image" Target="../media/image1015.png"/><Relationship Id="rId39" Type="http://schemas.openxmlformats.org/officeDocument/2006/relationships/image" Target="../media/image1025.png"/><Relationship Id="rId109" Type="http://schemas.openxmlformats.org/officeDocument/2006/relationships/image" Target="../media/image1060.png"/><Relationship Id="rId34" Type="http://schemas.openxmlformats.org/officeDocument/2006/relationships/customXml" Target="../ink/ink1013.xml"/><Relationship Id="rId50" Type="http://schemas.openxmlformats.org/officeDocument/2006/relationships/customXml" Target="../ink/ink1021.xml"/><Relationship Id="rId55" Type="http://schemas.openxmlformats.org/officeDocument/2006/relationships/image" Target="../media/image1033.png"/><Relationship Id="rId76" Type="http://schemas.openxmlformats.org/officeDocument/2006/relationships/customXml" Target="../ink/ink1034.xml"/><Relationship Id="rId97" Type="http://schemas.openxmlformats.org/officeDocument/2006/relationships/image" Target="../media/image1054.png"/><Relationship Id="rId104" Type="http://schemas.openxmlformats.org/officeDocument/2006/relationships/customXml" Target="../ink/ink1048.xml"/><Relationship Id="rId120" Type="http://schemas.openxmlformats.org/officeDocument/2006/relationships/customXml" Target="../ink/ink1056.xml"/><Relationship Id="rId125" Type="http://schemas.openxmlformats.org/officeDocument/2006/relationships/image" Target="../media/image1068.png"/><Relationship Id="rId141" Type="http://schemas.openxmlformats.org/officeDocument/2006/relationships/image" Target="../media/image1076.png"/><Relationship Id="rId146" Type="http://schemas.openxmlformats.org/officeDocument/2006/relationships/customXml" Target="../ink/ink1069.xml"/><Relationship Id="rId7" Type="http://schemas.openxmlformats.org/officeDocument/2006/relationships/customXml" Target="../ink/ink999.xml"/><Relationship Id="rId71" Type="http://schemas.openxmlformats.org/officeDocument/2006/relationships/image" Target="../media/image1041.png"/><Relationship Id="rId92" Type="http://schemas.openxmlformats.org/officeDocument/2006/relationships/customXml" Target="../ink/ink1042.xml"/><Relationship Id="rId2" Type="http://schemas.openxmlformats.org/officeDocument/2006/relationships/image" Target="../media/image1008.png"/><Relationship Id="rId29" Type="http://schemas.openxmlformats.org/officeDocument/2006/relationships/customXml" Target="../ink/ink1010.xml"/><Relationship Id="rId24" Type="http://schemas.openxmlformats.org/officeDocument/2006/relationships/image" Target="../media/image1018.png"/><Relationship Id="rId40" Type="http://schemas.openxmlformats.org/officeDocument/2006/relationships/customXml" Target="../ink/ink1016.xml"/><Relationship Id="rId45" Type="http://schemas.openxmlformats.org/officeDocument/2006/relationships/image" Target="../media/image1028.png"/><Relationship Id="rId66" Type="http://schemas.openxmlformats.org/officeDocument/2006/relationships/customXml" Target="../ink/ink1029.xml"/><Relationship Id="rId87" Type="http://schemas.openxmlformats.org/officeDocument/2006/relationships/image" Target="../media/image1049.png"/><Relationship Id="rId110" Type="http://schemas.openxmlformats.org/officeDocument/2006/relationships/customXml" Target="../ink/ink1051.xml"/><Relationship Id="rId115" Type="http://schemas.openxmlformats.org/officeDocument/2006/relationships/image" Target="../media/image1063.png"/><Relationship Id="rId131" Type="http://schemas.openxmlformats.org/officeDocument/2006/relationships/image" Target="../media/image1071.png"/><Relationship Id="rId136" Type="http://schemas.openxmlformats.org/officeDocument/2006/relationships/customXml" Target="../ink/ink1064.xml"/><Relationship Id="rId61" Type="http://schemas.openxmlformats.org/officeDocument/2006/relationships/image" Target="../media/image1036.png"/><Relationship Id="rId82" Type="http://schemas.openxmlformats.org/officeDocument/2006/relationships/customXml" Target="../ink/ink1037.xml"/><Relationship Id="rId19" Type="http://schemas.openxmlformats.org/officeDocument/2006/relationships/customXml" Target="../ink/ink1005.xml"/><Relationship Id="rId14" Type="http://schemas.openxmlformats.org/officeDocument/2006/relationships/image" Target="../media/image1013.png"/><Relationship Id="rId30" Type="http://schemas.openxmlformats.org/officeDocument/2006/relationships/image" Target="../media/image1021.png"/><Relationship Id="rId35" Type="http://schemas.openxmlformats.org/officeDocument/2006/relationships/image" Target="../media/image1023.png"/><Relationship Id="rId56" Type="http://schemas.openxmlformats.org/officeDocument/2006/relationships/customXml" Target="../ink/ink1024.xml"/><Relationship Id="rId77" Type="http://schemas.openxmlformats.org/officeDocument/2006/relationships/image" Target="../media/image1044.png"/><Relationship Id="rId100" Type="http://schemas.openxmlformats.org/officeDocument/2006/relationships/customXml" Target="../ink/ink1046.xml"/><Relationship Id="rId105" Type="http://schemas.openxmlformats.org/officeDocument/2006/relationships/image" Target="../media/image1058.png"/><Relationship Id="rId126" Type="http://schemas.openxmlformats.org/officeDocument/2006/relationships/customXml" Target="../ink/ink1059.xml"/><Relationship Id="rId147" Type="http://schemas.openxmlformats.org/officeDocument/2006/relationships/image" Target="../media/image1079.png"/><Relationship Id="rId8" Type="http://schemas.openxmlformats.org/officeDocument/2006/relationships/image" Target="../media/image1010.png"/><Relationship Id="rId51" Type="http://schemas.openxmlformats.org/officeDocument/2006/relationships/image" Target="../media/image1031.png"/><Relationship Id="rId72" Type="http://schemas.openxmlformats.org/officeDocument/2006/relationships/customXml" Target="../ink/ink1032.xml"/><Relationship Id="rId93" Type="http://schemas.openxmlformats.org/officeDocument/2006/relationships/image" Target="../media/image1052.png"/><Relationship Id="rId98" Type="http://schemas.openxmlformats.org/officeDocument/2006/relationships/customXml" Target="../ink/ink1045.xml"/><Relationship Id="rId121" Type="http://schemas.openxmlformats.org/officeDocument/2006/relationships/image" Target="../media/image1066.png"/><Relationship Id="rId142" Type="http://schemas.openxmlformats.org/officeDocument/2006/relationships/customXml" Target="../ink/ink1067.xml"/><Relationship Id="rId3" Type="http://schemas.openxmlformats.org/officeDocument/2006/relationships/customXml" Target="../ink/ink99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72.xml"/><Relationship Id="rId2" Type="http://schemas.openxmlformats.org/officeDocument/2006/relationships/image" Target="../media/image10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4.png"/><Relationship Id="rId5" Type="http://schemas.openxmlformats.org/officeDocument/2006/relationships/customXml" Target="../ink/ink1073.xml"/><Relationship Id="rId4" Type="http://schemas.openxmlformats.org/officeDocument/2006/relationships/image" Target="../media/image108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8.png"/><Relationship Id="rId13" Type="http://schemas.openxmlformats.org/officeDocument/2006/relationships/customXml" Target="../ink/ink1079.xml"/><Relationship Id="rId18" Type="http://schemas.openxmlformats.org/officeDocument/2006/relationships/image" Target="../media/image1093.png"/><Relationship Id="rId26" Type="http://schemas.openxmlformats.org/officeDocument/2006/relationships/image" Target="../media/image1097.png"/><Relationship Id="rId39" Type="http://schemas.openxmlformats.org/officeDocument/2006/relationships/customXml" Target="../ink/ink1092.xml"/><Relationship Id="rId3" Type="http://schemas.openxmlformats.org/officeDocument/2006/relationships/customXml" Target="../ink/ink1074.xml"/><Relationship Id="rId21" Type="http://schemas.openxmlformats.org/officeDocument/2006/relationships/customXml" Target="../ink/ink1083.xml"/><Relationship Id="rId34" Type="http://schemas.openxmlformats.org/officeDocument/2006/relationships/image" Target="../media/image1101.png"/><Relationship Id="rId42" Type="http://schemas.openxmlformats.org/officeDocument/2006/relationships/image" Target="../media/image1105.png"/><Relationship Id="rId7" Type="http://schemas.openxmlformats.org/officeDocument/2006/relationships/customXml" Target="../ink/ink1076.xml"/><Relationship Id="rId12" Type="http://schemas.openxmlformats.org/officeDocument/2006/relationships/image" Target="../media/image1090.png"/><Relationship Id="rId17" Type="http://schemas.openxmlformats.org/officeDocument/2006/relationships/customXml" Target="../ink/ink1081.xml"/><Relationship Id="rId25" Type="http://schemas.openxmlformats.org/officeDocument/2006/relationships/customXml" Target="../ink/ink1085.xml"/><Relationship Id="rId33" Type="http://schemas.openxmlformats.org/officeDocument/2006/relationships/customXml" Target="../ink/ink1089.xml"/><Relationship Id="rId38" Type="http://schemas.openxmlformats.org/officeDocument/2006/relationships/image" Target="../media/image1103.png"/><Relationship Id="rId2" Type="http://schemas.openxmlformats.org/officeDocument/2006/relationships/image" Target="../media/image1085.png"/><Relationship Id="rId16" Type="http://schemas.openxmlformats.org/officeDocument/2006/relationships/image" Target="../media/image1092.png"/><Relationship Id="rId20" Type="http://schemas.openxmlformats.org/officeDocument/2006/relationships/image" Target="../media/image1094.png"/><Relationship Id="rId29" Type="http://schemas.openxmlformats.org/officeDocument/2006/relationships/customXml" Target="../ink/ink1087.xml"/><Relationship Id="rId41" Type="http://schemas.openxmlformats.org/officeDocument/2006/relationships/customXml" Target="../ink/ink109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7.png"/><Relationship Id="rId11" Type="http://schemas.openxmlformats.org/officeDocument/2006/relationships/customXml" Target="../ink/ink1078.xml"/><Relationship Id="rId24" Type="http://schemas.openxmlformats.org/officeDocument/2006/relationships/image" Target="../media/image1096.png"/><Relationship Id="rId32" Type="http://schemas.openxmlformats.org/officeDocument/2006/relationships/image" Target="../media/image1100.png"/><Relationship Id="rId37" Type="http://schemas.openxmlformats.org/officeDocument/2006/relationships/customXml" Target="../ink/ink1091.xml"/><Relationship Id="rId40" Type="http://schemas.openxmlformats.org/officeDocument/2006/relationships/image" Target="../media/image1104.png"/><Relationship Id="rId5" Type="http://schemas.openxmlformats.org/officeDocument/2006/relationships/customXml" Target="../ink/ink1075.xml"/><Relationship Id="rId15" Type="http://schemas.openxmlformats.org/officeDocument/2006/relationships/customXml" Target="../ink/ink1080.xml"/><Relationship Id="rId23" Type="http://schemas.openxmlformats.org/officeDocument/2006/relationships/customXml" Target="../ink/ink1084.xml"/><Relationship Id="rId28" Type="http://schemas.openxmlformats.org/officeDocument/2006/relationships/image" Target="../media/image1098.png"/><Relationship Id="rId36" Type="http://schemas.openxmlformats.org/officeDocument/2006/relationships/image" Target="../media/image1102.png"/><Relationship Id="rId10" Type="http://schemas.openxmlformats.org/officeDocument/2006/relationships/image" Target="../media/image1089.png"/><Relationship Id="rId19" Type="http://schemas.openxmlformats.org/officeDocument/2006/relationships/customXml" Target="../ink/ink1082.xml"/><Relationship Id="rId31" Type="http://schemas.openxmlformats.org/officeDocument/2006/relationships/customXml" Target="../ink/ink1088.xml"/><Relationship Id="rId44" Type="http://schemas.openxmlformats.org/officeDocument/2006/relationships/image" Target="../media/image1106.png"/><Relationship Id="rId4" Type="http://schemas.openxmlformats.org/officeDocument/2006/relationships/image" Target="../media/image1086.png"/><Relationship Id="rId9" Type="http://schemas.openxmlformats.org/officeDocument/2006/relationships/customXml" Target="../ink/ink1077.xml"/><Relationship Id="rId14" Type="http://schemas.openxmlformats.org/officeDocument/2006/relationships/image" Target="../media/image1091.png"/><Relationship Id="rId22" Type="http://schemas.openxmlformats.org/officeDocument/2006/relationships/image" Target="../media/image1095.png"/><Relationship Id="rId27" Type="http://schemas.openxmlformats.org/officeDocument/2006/relationships/customXml" Target="../ink/ink1086.xml"/><Relationship Id="rId30" Type="http://schemas.openxmlformats.org/officeDocument/2006/relationships/image" Target="../media/image1099.png"/><Relationship Id="rId35" Type="http://schemas.openxmlformats.org/officeDocument/2006/relationships/customXml" Target="../ink/ink1090.xml"/><Relationship Id="rId43" Type="http://schemas.openxmlformats.org/officeDocument/2006/relationships/customXml" Target="../ink/ink1094.xml"/></Relationships>
</file>

<file path=ppt/slides/_rels/slide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59.png"/><Relationship Id="rId299" Type="http://schemas.openxmlformats.org/officeDocument/2006/relationships/image" Target="../media/image150.png"/><Relationship Id="rId21" Type="http://schemas.openxmlformats.org/officeDocument/2006/relationships/image" Target="../media/image11.png"/><Relationship Id="rId63" Type="http://schemas.openxmlformats.org/officeDocument/2006/relationships/image" Target="../media/image32.png"/><Relationship Id="rId159" Type="http://schemas.openxmlformats.org/officeDocument/2006/relationships/image" Target="../media/image80.png"/><Relationship Id="rId324" Type="http://schemas.openxmlformats.org/officeDocument/2006/relationships/customXml" Target="../ink/ink162.xml"/><Relationship Id="rId366" Type="http://schemas.openxmlformats.org/officeDocument/2006/relationships/customXml" Target="../ink/ink183.xml"/><Relationship Id="rId531" Type="http://schemas.openxmlformats.org/officeDocument/2006/relationships/image" Target="../media/image266.png"/><Relationship Id="rId170" Type="http://schemas.openxmlformats.org/officeDocument/2006/relationships/customXml" Target="../ink/ink85.xml"/><Relationship Id="rId226" Type="http://schemas.openxmlformats.org/officeDocument/2006/relationships/customXml" Target="../ink/ink113.xml"/><Relationship Id="rId433" Type="http://schemas.openxmlformats.org/officeDocument/2006/relationships/image" Target="../media/image217.png"/><Relationship Id="rId268" Type="http://schemas.openxmlformats.org/officeDocument/2006/relationships/customXml" Target="../ink/ink134.xml"/><Relationship Id="rId475" Type="http://schemas.openxmlformats.org/officeDocument/2006/relationships/image" Target="../media/image238.png"/><Relationship Id="rId32" Type="http://schemas.openxmlformats.org/officeDocument/2006/relationships/customXml" Target="../ink/ink16.xml"/><Relationship Id="rId74" Type="http://schemas.openxmlformats.org/officeDocument/2006/relationships/customXml" Target="../ink/ink37.xml"/><Relationship Id="rId128" Type="http://schemas.openxmlformats.org/officeDocument/2006/relationships/customXml" Target="../ink/ink64.xml"/><Relationship Id="rId335" Type="http://schemas.openxmlformats.org/officeDocument/2006/relationships/image" Target="../media/image168.png"/><Relationship Id="rId377" Type="http://schemas.openxmlformats.org/officeDocument/2006/relationships/image" Target="../media/image189.png"/><Relationship Id="rId500" Type="http://schemas.openxmlformats.org/officeDocument/2006/relationships/customXml" Target="../ink/ink250.xml"/><Relationship Id="rId542" Type="http://schemas.openxmlformats.org/officeDocument/2006/relationships/customXml" Target="../ink/ink271.xml"/><Relationship Id="rId5" Type="http://schemas.openxmlformats.org/officeDocument/2006/relationships/image" Target="../media/image3.png"/><Relationship Id="rId181" Type="http://schemas.openxmlformats.org/officeDocument/2006/relationships/image" Target="../media/image91.png"/><Relationship Id="rId237" Type="http://schemas.openxmlformats.org/officeDocument/2006/relationships/image" Target="../media/image119.png"/><Relationship Id="rId402" Type="http://schemas.openxmlformats.org/officeDocument/2006/relationships/customXml" Target="../ink/ink201.xml"/><Relationship Id="rId279" Type="http://schemas.openxmlformats.org/officeDocument/2006/relationships/image" Target="../media/image140.png"/><Relationship Id="rId444" Type="http://schemas.openxmlformats.org/officeDocument/2006/relationships/customXml" Target="../ink/ink222.xml"/><Relationship Id="rId486" Type="http://schemas.openxmlformats.org/officeDocument/2006/relationships/customXml" Target="../ink/ink243.xml"/><Relationship Id="rId43" Type="http://schemas.openxmlformats.org/officeDocument/2006/relationships/image" Target="../media/image22.png"/><Relationship Id="rId139" Type="http://schemas.openxmlformats.org/officeDocument/2006/relationships/image" Target="../media/image70.png"/><Relationship Id="rId290" Type="http://schemas.openxmlformats.org/officeDocument/2006/relationships/customXml" Target="../ink/ink145.xml"/><Relationship Id="rId304" Type="http://schemas.openxmlformats.org/officeDocument/2006/relationships/customXml" Target="../ink/ink152.xml"/><Relationship Id="rId346" Type="http://schemas.openxmlformats.org/officeDocument/2006/relationships/customXml" Target="../ink/ink173.xml"/><Relationship Id="rId388" Type="http://schemas.openxmlformats.org/officeDocument/2006/relationships/customXml" Target="../ink/ink194.xml"/><Relationship Id="rId511" Type="http://schemas.openxmlformats.org/officeDocument/2006/relationships/image" Target="../media/image256.png"/><Relationship Id="rId85" Type="http://schemas.openxmlformats.org/officeDocument/2006/relationships/image" Target="../media/image43.png"/><Relationship Id="rId150" Type="http://schemas.openxmlformats.org/officeDocument/2006/relationships/customXml" Target="../ink/ink75.xml"/><Relationship Id="rId192" Type="http://schemas.openxmlformats.org/officeDocument/2006/relationships/customXml" Target="../ink/ink96.xml"/><Relationship Id="rId206" Type="http://schemas.openxmlformats.org/officeDocument/2006/relationships/customXml" Target="../ink/ink103.xml"/><Relationship Id="rId413" Type="http://schemas.openxmlformats.org/officeDocument/2006/relationships/image" Target="../media/image207.png"/><Relationship Id="rId248" Type="http://schemas.openxmlformats.org/officeDocument/2006/relationships/customXml" Target="../ink/ink124.xml"/><Relationship Id="rId455" Type="http://schemas.openxmlformats.org/officeDocument/2006/relationships/image" Target="../media/image228.png"/><Relationship Id="rId497" Type="http://schemas.openxmlformats.org/officeDocument/2006/relationships/image" Target="../media/image249.png"/><Relationship Id="rId12" Type="http://schemas.openxmlformats.org/officeDocument/2006/relationships/customXml" Target="../ink/ink6.xml"/><Relationship Id="rId108" Type="http://schemas.openxmlformats.org/officeDocument/2006/relationships/customXml" Target="../ink/ink54.xml"/><Relationship Id="rId315" Type="http://schemas.openxmlformats.org/officeDocument/2006/relationships/image" Target="../media/image158.png"/><Relationship Id="rId357" Type="http://schemas.openxmlformats.org/officeDocument/2006/relationships/image" Target="../media/image179.png"/><Relationship Id="rId522" Type="http://schemas.openxmlformats.org/officeDocument/2006/relationships/customXml" Target="../ink/ink261.xml"/><Relationship Id="rId54" Type="http://schemas.openxmlformats.org/officeDocument/2006/relationships/customXml" Target="../ink/ink27.xml"/><Relationship Id="rId96" Type="http://schemas.openxmlformats.org/officeDocument/2006/relationships/customXml" Target="../ink/ink48.xml"/><Relationship Id="rId161" Type="http://schemas.openxmlformats.org/officeDocument/2006/relationships/image" Target="../media/image81.png"/><Relationship Id="rId217" Type="http://schemas.openxmlformats.org/officeDocument/2006/relationships/image" Target="../media/image109.png"/><Relationship Id="rId399" Type="http://schemas.openxmlformats.org/officeDocument/2006/relationships/image" Target="../media/image200.png"/><Relationship Id="rId259" Type="http://schemas.openxmlformats.org/officeDocument/2006/relationships/image" Target="../media/image130.png"/><Relationship Id="rId424" Type="http://schemas.openxmlformats.org/officeDocument/2006/relationships/customXml" Target="../ink/ink212.xml"/><Relationship Id="rId466" Type="http://schemas.openxmlformats.org/officeDocument/2006/relationships/customXml" Target="../ink/ink233.xml"/><Relationship Id="rId23" Type="http://schemas.openxmlformats.org/officeDocument/2006/relationships/image" Target="../media/image12.png"/><Relationship Id="rId119" Type="http://schemas.openxmlformats.org/officeDocument/2006/relationships/image" Target="../media/image60.png"/><Relationship Id="rId270" Type="http://schemas.openxmlformats.org/officeDocument/2006/relationships/customXml" Target="../ink/ink135.xml"/><Relationship Id="rId326" Type="http://schemas.openxmlformats.org/officeDocument/2006/relationships/customXml" Target="../ink/ink163.xml"/><Relationship Id="rId533" Type="http://schemas.openxmlformats.org/officeDocument/2006/relationships/image" Target="../media/image267.png"/><Relationship Id="rId65" Type="http://schemas.openxmlformats.org/officeDocument/2006/relationships/image" Target="../media/image33.png"/><Relationship Id="rId130" Type="http://schemas.openxmlformats.org/officeDocument/2006/relationships/customXml" Target="../ink/ink65.xml"/><Relationship Id="rId368" Type="http://schemas.openxmlformats.org/officeDocument/2006/relationships/customXml" Target="../ink/ink184.xml"/><Relationship Id="rId172" Type="http://schemas.openxmlformats.org/officeDocument/2006/relationships/customXml" Target="../ink/ink86.xml"/><Relationship Id="rId228" Type="http://schemas.openxmlformats.org/officeDocument/2006/relationships/customXml" Target="../ink/ink114.xml"/><Relationship Id="rId435" Type="http://schemas.openxmlformats.org/officeDocument/2006/relationships/image" Target="../media/image218.png"/><Relationship Id="rId477" Type="http://schemas.openxmlformats.org/officeDocument/2006/relationships/image" Target="../media/image239.png"/><Relationship Id="rId281" Type="http://schemas.openxmlformats.org/officeDocument/2006/relationships/image" Target="../media/image141.png"/><Relationship Id="rId337" Type="http://schemas.openxmlformats.org/officeDocument/2006/relationships/image" Target="../media/image169.png"/><Relationship Id="rId502" Type="http://schemas.openxmlformats.org/officeDocument/2006/relationships/customXml" Target="../ink/ink251.xml"/><Relationship Id="rId34" Type="http://schemas.openxmlformats.org/officeDocument/2006/relationships/customXml" Target="../ink/ink17.xml"/><Relationship Id="rId76" Type="http://schemas.openxmlformats.org/officeDocument/2006/relationships/customXml" Target="../ink/ink38.xml"/><Relationship Id="rId141" Type="http://schemas.openxmlformats.org/officeDocument/2006/relationships/image" Target="../media/image71.png"/><Relationship Id="rId379" Type="http://schemas.openxmlformats.org/officeDocument/2006/relationships/image" Target="../media/image190.png"/><Relationship Id="rId7" Type="http://schemas.openxmlformats.org/officeDocument/2006/relationships/image" Target="../media/image4.png"/><Relationship Id="rId183" Type="http://schemas.openxmlformats.org/officeDocument/2006/relationships/image" Target="../media/image92.png"/><Relationship Id="rId239" Type="http://schemas.openxmlformats.org/officeDocument/2006/relationships/image" Target="../media/image120.png"/><Relationship Id="rId390" Type="http://schemas.openxmlformats.org/officeDocument/2006/relationships/customXml" Target="../ink/ink195.xml"/><Relationship Id="rId404" Type="http://schemas.openxmlformats.org/officeDocument/2006/relationships/customXml" Target="../ink/ink202.xml"/><Relationship Id="rId446" Type="http://schemas.openxmlformats.org/officeDocument/2006/relationships/customXml" Target="../ink/ink223.xml"/><Relationship Id="rId250" Type="http://schemas.openxmlformats.org/officeDocument/2006/relationships/customXml" Target="../ink/ink125.xml"/><Relationship Id="rId292" Type="http://schemas.openxmlformats.org/officeDocument/2006/relationships/customXml" Target="../ink/ink146.xml"/><Relationship Id="rId306" Type="http://schemas.openxmlformats.org/officeDocument/2006/relationships/customXml" Target="../ink/ink153.xml"/><Relationship Id="rId488" Type="http://schemas.openxmlformats.org/officeDocument/2006/relationships/customXml" Target="../ink/ink244.xml"/><Relationship Id="rId45" Type="http://schemas.openxmlformats.org/officeDocument/2006/relationships/image" Target="../media/image23.png"/><Relationship Id="rId87" Type="http://schemas.openxmlformats.org/officeDocument/2006/relationships/image" Target="../media/image44.png"/><Relationship Id="rId110" Type="http://schemas.openxmlformats.org/officeDocument/2006/relationships/customXml" Target="../ink/ink55.xml"/><Relationship Id="rId348" Type="http://schemas.openxmlformats.org/officeDocument/2006/relationships/customXml" Target="../ink/ink174.xml"/><Relationship Id="rId513" Type="http://schemas.openxmlformats.org/officeDocument/2006/relationships/image" Target="../media/image257.png"/><Relationship Id="rId152" Type="http://schemas.openxmlformats.org/officeDocument/2006/relationships/customXml" Target="../ink/ink76.xml"/><Relationship Id="rId194" Type="http://schemas.openxmlformats.org/officeDocument/2006/relationships/customXml" Target="../ink/ink97.xml"/><Relationship Id="rId208" Type="http://schemas.openxmlformats.org/officeDocument/2006/relationships/customXml" Target="../ink/ink104.xml"/><Relationship Id="rId415" Type="http://schemas.openxmlformats.org/officeDocument/2006/relationships/image" Target="../media/image208.png"/><Relationship Id="rId457" Type="http://schemas.openxmlformats.org/officeDocument/2006/relationships/image" Target="../media/image229.png"/><Relationship Id="rId261" Type="http://schemas.openxmlformats.org/officeDocument/2006/relationships/image" Target="../media/image131.png"/><Relationship Id="rId499" Type="http://schemas.openxmlformats.org/officeDocument/2006/relationships/image" Target="../media/image250.png"/><Relationship Id="rId14" Type="http://schemas.openxmlformats.org/officeDocument/2006/relationships/customXml" Target="../ink/ink7.xml"/><Relationship Id="rId56" Type="http://schemas.openxmlformats.org/officeDocument/2006/relationships/customXml" Target="../ink/ink28.xml"/><Relationship Id="rId317" Type="http://schemas.openxmlformats.org/officeDocument/2006/relationships/image" Target="../media/image159.png"/><Relationship Id="rId359" Type="http://schemas.openxmlformats.org/officeDocument/2006/relationships/image" Target="../media/image180.png"/><Relationship Id="rId524" Type="http://schemas.openxmlformats.org/officeDocument/2006/relationships/customXml" Target="../ink/ink262.xml"/><Relationship Id="rId98" Type="http://schemas.openxmlformats.org/officeDocument/2006/relationships/customXml" Target="../ink/ink49.xml"/><Relationship Id="rId121" Type="http://schemas.openxmlformats.org/officeDocument/2006/relationships/image" Target="../media/image61.png"/><Relationship Id="rId163" Type="http://schemas.openxmlformats.org/officeDocument/2006/relationships/image" Target="../media/image82.png"/><Relationship Id="rId219" Type="http://schemas.openxmlformats.org/officeDocument/2006/relationships/image" Target="../media/image110.png"/><Relationship Id="rId370" Type="http://schemas.openxmlformats.org/officeDocument/2006/relationships/customXml" Target="../ink/ink185.xml"/><Relationship Id="rId426" Type="http://schemas.openxmlformats.org/officeDocument/2006/relationships/customXml" Target="../ink/ink213.xml"/><Relationship Id="rId230" Type="http://schemas.openxmlformats.org/officeDocument/2006/relationships/customXml" Target="../ink/ink115.xml"/><Relationship Id="rId468" Type="http://schemas.openxmlformats.org/officeDocument/2006/relationships/customXml" Target="../ink/ink234.xml"/><Relationship Id="rId25" Type="http://schemas.openxmlformats.org/officeDocument/2006/relationships/image" Target="../media/image13.png"/><Relationship Id="rId67" Type="http://schemas.openxmlformats.org/officeDocument/2006/relationships/image" Target="../media/image34.png"/><Relationship Id="rId272" Type="http://schemas.openxmlformats.org/officeDocument/2006/relationships/customXml" Target="../ink/ink136.xml"/><Relationship Id="rId328" Type="http://schemas.openxmlformats.org/officeDocument/2006/relationships/customXml" Target="../ink/ink164.xml"/><Relationship Id="rId535" Type="http://schemas.openxmlformats.org/officeDocument/2006/relationships/image" Target="../media/image268.png"/><Relationship Id="rId88" Type="http://schemas.openxmlformats.org/officeDocument/2006/relationships/customXml" Target="../ink/ink44.xml"/><Relationship Id="rId111" Type="http://schemas.openxmlformats.org/officeDocument/2006/relationships/image" Target="../media/image56.png"/><Relationship Id="rId132" Type="http://schemas.openxmlformats.org/officeDocument/2006/relationships/customXml" Target="../ink/ink66.xml"/><Relationship Id="rId153" Type="http://schemas.openxmlformats.org/officeDocument/2006/relationships/image" Target="../media/image77.png"/><Relationship Id="rId174" Type="http://schemas.openxmlformats.org/officeDocument/2006/relationships/customXml" Target="../ink/ink87.xml"/><Relationship Id="rId195" Type="http://schemas.openxmlformats.org/officeDocument/2006/relationships/image" Target="../media/image98.png"/><Relationship Id="rId209" Type="http://schemas.openxmlformats.org/officeDocument/2006/relationships/image" Target="../media/image105.png"/><Relationship Id="rId360" Type="http://schemas.openxmlformats.org/officeDocument/2006/relationships/customXml" Target="../ink/ink180.xml"/><Relationship Id="rId381" Type="http://schemas.openxmlformats.org/officeDocument/2006/relationships/image" Target="../media/image191.png"/><Relationship Id="rId416" Type="http://schemas.openxmlformats.org/officeDocument/2006/relationships/customXml" Target="../ink/ink208.xml"/><Relationship Id="rId220" Type="http://schemas.openxmlformats.org/officeDocument/2006/relationships/customXml" Target="../ink/ink110.xml"/><Relationship Id="rId241" Type="http://schemas.openxmlformats.org/officeDocument/2006/relationships/image" Target="../media/image121.png"/><Relationship Id="rId437" Type="http://schemas.openxmlformats.org/officeDocument/2006/relationships/image" Target="../media/image219.png"/><Relationship Id="rId458" Type="http://schemas.openxmlformats.org/officeDocument/2006/relationships/customXml" Target="../ink/ink229.xml"/><Relationship Id="rId479" Type="http://schemas.openxmlformats.org/officeDocument/2006/relationships/image" Target="../media/image240.png"/><Relationship Id="rId15" Type="http://schemas.openxmlformats.org/officeDocument/2006/relationships/image" Target="../media/image8.png"/><Relationship Id="rId36" Type="http://schemas.openxmlformats.org/officeDocument/2006/relationships/customXml" Target="../ink/ink18.xml"/><Relationship Id="rId57" Type="http://schemas.openxmlformats.org/officeDocument/2006/relationships/image" Target="../media/image29.png"/><Relationship Id="rId262" Type="http://schemas.openxmlformats.org/officeDocument/2006/relationships/customXml" Target="../ink/ink131.xml"/><Relationship Id="rId283" Type="http://schemas.openxmlformats.org/officeDocument/2006/relationships/image" Target="../media/image142.png"/><Relationship Id="rId318" Type="http://schemas.openxmlformats.org/officeDocument/2006/relationships/customXml" Target="../ink/ink159.xml"/><Relationship Id="rId339" Type="http://schemas.openxmlformats.org/officeDocument/2006/relationships/image" Target="../media/image170.png"/><Relationship Id="rId490" Type="http://schemas.openxmlformats.org/officeDocument/2006/relationships/customXml" Target="../ink/ink245.xml"/><Relationship Id="rId504" Type="http://schemas.openxmlformats.org/officeDocument/2006/relationships/customXml" Target="../ink/ink252.xml"/><Relationship Id="rId525" Type="http://schemas.openxmlformats.org/officeDocument/2006/relationships/image" Target="../media/image263.png"/><Relationship Id="rId78" Type="http://schemas.openxmlformats.org/officeDocument/2006/relationships/customXml" Target="../ink/ink39.xml"/><Relationship Id="rId99" Type="http://schemas.openxmlformats.org/officeDocument/2006/relationships/image" Target="../media/image50.png"/><Relationship Id="rId101" Type="http://schemas.openxmlformats.org/officeDocument/2006/relationships/image" Target="../media/image51.png"/><Relationship Id="rId122" Type="http://schemas.openxmlformats.org/officeDocument/2006/relationships/customXml" Target="../ink/ink61.xml"/><Relationship Id="rId143" Type="http://schemas.openxmlformats.org/officeDocument/2006/relationships/image" Target="../media/image72.png"/><Relationship Id="rId164" Type="http://schemas.openxmlformats.org/officeDocument/2006/relationships/customXml" Target="../ink/ink82.xml"/><Relationship Id="rId185" Type="http://schemas.openxmlformats.org/officeDocument/2006/relationships/image" Target="../media/image93.png"/><Relationship Id="rId350" Type="http://schemas.openxmlformats.org/officeDocument/2006/relationships/customXml" Target="../ink/ink175.xml"/><Relationship Id="rId371" Type="http://schemas.openxmlformats.org/officeDocument/2006/relationships/image" Target="../media/image186.png"/><Relationship Id="rId406" Type="http://schemas.openxmlformats.org/officeDocument/2006/relationships/customXml" Target="../ink/ink203.xml"/><Relationship Id="rId9" Type="http://schemas.openxmlformats.org/officeDocument/2006/relationships/image" Target="../media/image5.png"/><Relationship Id="rId210" Type="http://schemas.openxmlformats.org/officeDocument/2006/relationships/customXml" Target="../ink/ink105.xml"/><Relationship Id="rId392" Type="http://schemas.openxmlformats.org/officeDocument/2006/relationships/customXml" Target="../ink/ink196.xml"/><Relationship Id="rId427" Type="http://schemas.openxmlformats.org/officeDocument/2006/relationships/image" Target="../media/image214.png"/><Relationship Id="rId448" Type="http://schemas.openxmlformats.org/officeDocument/2006/relationships/customXml" Target="../ink/ink224.xml"/><Relationship Id="rId469" Type="http://schemas.openxmlformats.org/officeDocument/2006/relationships/image" Target="../media/image235.png"/><Relationship Id="rId26" Type="http://schemas.openxmlformats.org/officeDocument/2006/relationships/customXml" Target="../ink/ink13.xml"/><Relationship Id="rId231" Type="http://schemas.openxmlformats.org/officeDocument/2006/relationships/image" Target="../media/image116.png"/><Relationship Id="rId252" Type="http://schemas.openxmlformats.org/officeDocument/2006/relationships/customXml" Target="../ink/ink126.xml"/><Relationship Id="rId273" Type="http://schemas.openxmlformats.org/officeDocument/2006/relationships/image" Target="../media/image137.png"/><Relationship Id="rId294" Type="http://schemas.openxmlformats.org/officeDocument/2006/relationships/customXml" Target="../ink/ink147.xml"/><Relationship Id="rId308" Type="http://schemas.openxmlformats.org/officeDocument/2006/relationships/customXml" Target="../ink/ink154.xml"/><Relationship Id="rId329" Type="http://schemas.openxmlformats.org/officeDocument/2006/relationships/image" Target="../media/image165.png"/><Relationship Id="rId480" Type="http://schemas.openxmlformats.org/officeDocument/2006/relationships/customXml" Target="../ink/ink240.xml"/><Relationship Id="rId515" Type="http://schemas.openxmlformats.org/officeDocument/2006/relationships/image" Target="../media/image258.png"/><Relationship Id="rId536" Type="http://schemas.openxmlformats.org/officeDocument/2006/relationships/customXml" Target="../ink/ink268.xml"/><Relationship Id="rId47" Type="http://schemas.openxmlformats.org/officeDocument/2006/relationships/image" Target="../media/image24.png"/><Relationship Id="rId68" Type="http://schemas.openxmlformats.org/officeDocument/2006/relationships/customXml" Target="../ink/ink34.xml"/><Relationship Id="rId89" Type="http://schemas.openxmlformats.org/officeDocument/2006/relationships/image" Target="../media/image45.png"/><Relationship Id="rId112" Type="http://schemas.openxmlformats.org/officeDocument/2006/relationships/customXml" Target="../ink/ink56.xml"/><Relationship Id="rId133" Type="http://schemas.openxmlformats.org/officeDocument/2006/relationships/image" Target="../media/image67.png"/><Relationship Id="rId154" Type="http://schemas.openxmlformats.org/officeDocument/2006/relationships/customXml" Target="../ink/ink77.xml"/><Relationship Id="rId175" Type="http://schemas.openxmlformats.org/officeDocument/2006/relationships/image" Target="../media/image88.png"/><Relationship Id="rId340" Type="http://schemas.openxmlformats.org/officeDocument/2006/relationships/customXml" Target="../ink/ink170.xml"/><Relationship Id="rId361" Type="http://schemas.openxmlformats.org/officeDocument/2006/relationships/image" Target="../media/image181.png"/><Relationship Id="rId196" Type="http://schemas.openxmlformats.org/officeDocument/2006/relationships/customXml" Target="../ink/ink98.xml"/><Relationship Id="rId200" Type="http://schemas.openxmlformats.org/officeDocument/2006/relationships/customXml" Target="../ink/ink100.xml"/><Relationship Id="rId382" Type="http://schemas.openxmlformats.org/officeDocument/2006/relationships/customXml" Target="../ink/ink191.xml"/><Relationship Id="rId417" Type="http://schemas.openxmlformats.org/officeDocument/2006/relationships/image" Target="../media/image209.png"/><Relationship Id="rId438" Type="http://schemas.openxmlformats.org/officeDocument/2006/relationships/customXml" Target="../ink/ink219.xml"/><Relationship Id="rId459" Type="http://schemas.openxmlformats.org/officeDocument/2006/relationships/image" Target="../media/image230.png"/><Relationship Id="rId16" Type="http://schemas.openxmlformats.org/officeDocument/2006/relationships/customXml" Target="../ink/ink8.xml"/><Relationship Id="rId221" Type="http://schemas.openxmlformats.org/officeDocument/2006/relationships/image" Target="../media/image111.png"/><Relationship Id="rId242" Type="http://schemas.openxmlformats.org/officeDocument/2006/relationships/customXml" Target="../ink/ink121.xml"/><Relationship Id="rId263" Type="http://schemas.openxmlformats.org/officeDocument/2006/relationships/image" Target="../media/image132.png"/><Relationship Id="rId284" Type="http://schemas.openxmlformats.org/officeDocument/2006/relationships/customXml" Target="../ink/ink142.xml"/><Relationship Id="rId319" Type="http://schemas.openxmlformats.org/officeDocument/2006/relationships/image" Target="../media/image160.png"/><Relationship Id="rId470" Type="http://schemas.openxmlformats.org/officeDocument/2006/relationships/customXml" Target="../ink/ink235.xml"/><Relationship Id="rId491" Type="http://schemas.openxmlformats.org/officeDocument/2006/relationships/image" Target="../media/image246.png"/><Relationship Id="rId505" Type="http://schemas.openxmlformats.org/officeDocument/2006/relationships/image" Target="../media/image253.png"/><Relationship Id="rId526" Type="http://schemas.openxmlformats.org/officeDocument/2006/relationships/customXml" Target="../ink/ink263.xml"/><Relationship Id="rId37" Type="http://schemas.openxmlformats.org/officeDocument/2006/relationships/image" Target="../media/image19.png"/><Relationship Id="rId58" Type="http://schemas.openxmlformats.org/officeDocument/2006/relationships/customXml" Target="../ink/ink29.xml"/><Relationship Id="rId79" Type="http://schemas.openxmlformats.org/officeDocument/2006/relationships/image" Target="../media/image40.png"/><Relationship Id="rId102" Type="http://schemas.openxmlformats.org/officeDocument/2006/relationships/customXml" Target="../ink/ink51.xml"/><Relationship Id="rId123" Type="http://schemas.openxmlformats.org/officeDocument/2006/relationships/image" Target="../media/image62.png"/><Relationship Id="rId144" Type="http://schemas.openxmlformats.org/officeDocument/2006/relationships/customXml" Target="../ink/ink72.xml"/><Relationship Id="rId330" Type="http://schemas.openxmlformats.org/officeDocument/2006/relationships/customXml" Target="../ink/ink165.xml"/><Relationship Id="rId90" Type="http://schemas.openxmlformats.org/officeDocument/2006/relationships/customXml" Target="../ink/ink45.xml"/><Relationship Id="rId165" Type="http://schemas.openxmlformats.org/officeDocument/2006/relationships/image" Target="../media/image83.png"/><Relationship Id="rId186" Type="http://schemas.openxmlformats.org/officeDocument/2006/relationships/customXml" Target="../ink/ink93.xml"/><Relationship Id="rId351" Type="http://schemas.openxmlformats.org/officeDocument/2006/relationships/image" Target="../media/image176.png"/><Relationship Id="rId372" Type="http://schemas.openxmlformats.org/officeDocument/2006/relationships/customXml" Target="../ink/ink186.xml"/><Relationship Id="rId393" Type="http://schemas.openxmlformats.org/officeDocument/2006/relationships/image" Target="../media/image197.png"/><Relationship Id="rId407" Type="http://schemas.openxmlformats.org/officeDocument/2006/relationships/image" Target="../media/image204.png"/><Relationship Id="rId428" Type="http://schemas.openxmlformats.org/officeDocument/2006/relationships/customXml" Target="../ink/ink214.xml"/><Relationship Id="rId449" Type="http://schemas.openxmlformats.org/officeDocument/2006/relationships/image" Target="../media/image225.png"/><Relationship Id="rId211" Type="http://schemas.openxmlformats.org/officeDocument/2006/relationships/image" Target="../media/image106.png"/><Relationship Id="rId232" Type="http://schemas.openxmlformats.org/officeDocument/2006/relationships/customXml" Target="../ink/ink116.xml"/><Relationship Id="rId253" Type="http://schemas.openxmlformats.org/officeDocument/2006/relationships/image" Target="../media/image127.png"/><Relationship Id="rId274" Type="http://schemas.openxmlformats.org/officeDocument/2006/relationships/customXml" Target="../ink/ink137.xml"/><Relationship Id="rId295" Type="http://schemas.openxmlformats.org/officeDocument/2006/relationships/image" Target="../media/image148.png"/><Relationship Id="rId309" Type="http://schemas.openxmlformats.org/officeDocument/2006/relationships/image" Target="../media/image155.png"/><Relationship Id="rId460" Type="http://schemas.openxmlformats.org/officeDocument/2006/relationships/customXml" Target="../ink/ink230.xml"/><Relationship Id="rId481" Type="http://schemas.openxmlformats.org/officeDocument/2006/relationships/image" Target="../media/image241.png"/><Relationship Id="rId516" Type="http://schemas.openxmlformats.org/officeDocument/2006/relationships/customXml" Target="../ink/ink258.xml"/><Relationship Id="rId27" Type="http://schemas.openxmlformats.org/officeDocument/2006/relationships/image" Target="../media/image14.png"/><Relationship Id="rId48" Type="http://schemas.openxmlformats.org/officeDocument/2006/relationships/customXml" Target="../ink/ink24.xml"/><Relationship Id="rId69" Type="http://schemas.openxmlformats.org/officeDocument/2006/relationships/image" Target="../media/image35.png"/><Relationship Id="rId113" Type="http://schemas.openxmlformats.org/officeDocument/2006/relationships/image" Target="../media/image57.png"/><Relationship Id="rId134" Type="http://schemas.openxmlformats.org/officeDocument/2006/relationships/customXml" Target="../ink/ink67.xml"/><Relationship Id="rId320" Type="http://schemas.openxmlformats.org/officeDocument/2006/relationships/customXml" Target="../ink/ink160.xml"/><Relationship Id="rId537" Type="http://schemas.openxmlformats.org/officeDocument/2006/relationships/image" Target="../media/image269.png"/><Relationship Id="rId80" Type="http://schemas.openxmlformats.org/officeDocument/2006/relationships/customXml" Target="../ink/ink40.xml"/><Relationship Id="rId155" Type="http://schemas.openxmlformats.org/officeDocument/2006/relationships/image" Target="../media/image78.png"/><Relationship Id="rId176" Type="http://schemas.openxmlformats.org/officeDocument/2006/relationships/customXml" Target="../ink/ink88.xml"/><Relationship Id="rId197" Type="http://schemas.openxmlformats.org/officeDocument/2006/relationships/image" Target="../media/image99.png"/><Relationship Id="rId341" Type="http://schemas.openxmlformats.org/officeDocument/2006/relationships/image" Target="../media/image171.png"/><Relationship Id="rId362" Type="http://schemas.openxmlformats.org/officeDocument/2006/relationships/customXml" Target="../ink/ink181.xml"/><Relationship Id="rId383" Type="http://schemas.openxmlformats.org/officeDocument/2006/relationships/image" Target="../media/image192.png"/><Relationship Id="rId418" Type="http://schemas.openxmlformats.org/officeDocument/2006/relationships/customXml" Target="../ink/ink209.xml"/><Relationship Id="rId439" Type="http://schemas.openxmlformats.org/officeDocument/2006/relationships/image" Target="../media/image220.png"/><Relationship Id="rId201" Type="http://schemas.openxmlformats.org/officeDocument/2006/relationships/image" Target="../media/image101.png"/><Relationship Id="rId222" Type="http://schemas.openxmlformats.org/officeDocument/2006/relationships/customXml" Target="../ink/ink111.xml"/><Relationship Id="rId243" Type="http://schemas.openxmlformats.org/officeDocument/2006/relationships/image" Target="../media/image122.png"/><Relationship Id="rId264" Type="http://schemas.openxmlformats.org/officeDocument/2006/relationships/customXml" Target="../ink/ink132.xml"/><Relationship Id="rId285" Type="http://schemas.openxmlformats.org/officeDocument/2006/relationships/image" Target="../media/image143.png"/><Relationship Id="rId450" Type="http://schemas.openxmlformats.org/officeDocument/2006/relationships/customXml" Target="../ink/ink225.xml"/><Relationship Id="rId471" Type="http://schemas.openxmlformats.org/officeDocument/2006/relationships/image" Target="../media/image236.png"/><Relationship Id="rId506" Type="http://schemas.openxmlformats.org/officeDocument/2006/relationships/customXml" Target="../ink/ink253.xml"/><Relationship Id="rId17" Type="http://schemas.openxmlformats.org/officeDocument/2006/relationships/image" Target="../media/image9.png"/><Relationship Id="rId38" Type="http://schemas.openxmlformats.org/officeDocument/2006/relationships/customXml" Target="../ink/ink19.xml"/><Relationship Id="rId59" Type="http://schemas.openxmlformats.org/officeDocument/2006/relationships/image" Target="../media/image30.png"/><Relationship Id="rId103" Type="http://schemas.openxmlformats.org/officeDocument/2006/relationships/image" Target="../media/image52.png"/><Relationship Id="rId124" Type="http://schemas.openxmlformats.org/officeDocument/2006/relationships/customXml" Target="../ink/ink62.xml"/><Relationship Id="rId310" Type="http://schemas.openxmlformats.org/officeDocument/2006/relationships/customXml" Target="../ink/ink155.xml"/><Relationship Id="rId492" Type="http://schemas.openxmlformats.org/officeDocument/2006/relationships/customXml" Target="../ink/ink246.xml"/><Relationship Id="rId527" Type="http://schemas.openxmlformats.org/officeDocument/2006/relationships/image" Target="../media/image264.png"/><Relationship Id="rId70" Type="http://schemas.openxmlformats.org/officeDocument/2006/relationships/customXml" Target="../ink/ink35.xml"/><Relationship Id="rId91" Type="http://schemas.openxmlformats.org/officeDocument/2006/relationships/image" Target="../media/image46.png"/><Relationship Id="rId145" Type="http://schemas.openxmlformats.org/officeDocument/2006/relationships/image" Target="../media/image73.png"/><Relationship Id="rId166" Type="http://schemas.openxmlformats.org/officeDocument/2006/relationships/customXml" Target="../ink/ink83.xml"/><Relationship Id="rId187" Type="http://schemas.openxmlformats.org/officeDocument/2006/relationships/image" Target="../media/image94.png"/><Relationship Id="rId331" Type="http://schemas.openxmlformats.org/officeDocument/2006/relationships/image" Target="../media/image166.png"/><Relationship Id="rId352" Type="http://schemas.openxmlformats.org/officeDocument/2006/relationships/customXml" Target="../ink/ink176.xml"/><Relationship Id="rId373" Type="http://schemas.openxmlformats.org/officeDocument/2006/relationships/image" Target="../media/image187.png"/><Relationship Id="rId394" Type="http://schemas.openxmlformats.org/officeDocument/2006/relationships/customXml" Target="../ink/ink197.xml"/><Relationship Id="rId408" Type="http://schemas.openxmlformats.org/officeDocument/2006/relationships/customXml" Target="../ink/ink204.xml"/><Relationship Id="rId429" Type="http://schemas.openxmlformats.org/officeDocument/2006/relationships/image" Target="../media/image215.png"/><Relationship Id="rId1" Type="http://schemas.openxmlformats.org/officeDocument/2006/relationships/slideLayout" Target="../slideLayouts/slideLayout2.xml"/><Relationship Id="rId212" Type="http://schemas.openxmlformats.org/officeDocument/2006/relationships/customXml" Target="../ink/ink106.xml"/><Relationship Id="rId233" Type="http://schemas.openxmlformats.org/officeDocument/2006/relationships/image" Target="../media/image117.png"/><Relationship Id="rId254" Type="http://schemas.openxmlformats.org/officeDocument/2006/relationships/customXml" Target="../ink/ink127.xml"/><Relationship Id="rId440" Type="http://schemas.openxmlformats.org/officeDocument/2006/relationships/customXml" Target="../ink/ink220.xml"/><Relationship Id="rId28" Type="http://schemas.openxmlformats.org/officeDocument/2006/relationships/customXml" Target="../ink/ink14.xml"/><Relationship Id="rId49" Type="http://schemas.openxmlformats.org/officeDocument/2006/relationships/image" Target="../media/image25.png"/><Relationship Id="rId114" Type="http://schemas.openxmlformats.org/officeDocument/2006/relationships/customXml" Target="../ink/ink57.xml"/><Relationship Id="rId275" Type="http://schemas.openxmlformats.org/officeDocument/2006/relationships/image" Target="../media/image138.png"/><Relationship Id="rId296" Type="http://schemas.openxmlformats.org/officeDocument/2006/relationships/customXml" Target="../ink/ink148.xml"/><Relationship Id="rId300" Type="http://schemas.openxmlformats.org/officeDocument/2006/relationships/customXml" Target="../ink/ink150.xml"/><Relationship Id="rId461" Type="http://schemas.openxmlformats.org/officeDocument/2006/relationships/image" Target="../media/image231.png"/><Relationship Id="rId482" Type="http://schemas.openxmlformats.org/officeDocument/2006/relationships/customXml" Target="../ink/ink241.xml"/><Relationship Id="rId517" Type="http://schemas.openxmlformats.org/officeDocument/2006/relationships/image" Target="../media/image259.png"/><Relationship Id="rId538" Type="http://schemas.openxmlformats.org/officeDocument/2006/relationships/customXml" Target="../ink/ink269.xml"/><Relationship Id="rId60" Type="http://schemas.openxmlformats.org/officeDocument/2006/relationships/customXml" Target="../ink/ink30.xml"/><Relationship Id="rId81" Type="http://schemas.openxmlformats.org/officeDocument/2006/relationships/image" Target="../media/image41.png"/><Relationship Id="rId135" Type="http://schemas.openxmlformats.org/officeDocument/2006/relationships/image" Target="../media/image68.png"/><Relationship Id="rId156" Type="http://schemas.openxmlformats.org/officeDocument/2006/relationships/customXml" Target="../ink/ink78.xml"/><Relationship Id="rId177" Type="http://schemas.openxmlformats.org/officeDocument/2006/relationships/image" Target="../media/image89.png"/><Relationship Id="rId198" Type="http://schemas.openxmlformats.org/officeDocument/2006/relationships/customXml" Target="../ink/ink99.xml"/><Relationship Id="rId321" Type="http://schemas.openxmlformats.org/officeDocument/2006/relationships/image" Target="../media/image161.png"/><Relationship Id="rId342" Type="http://schemas.openxmlformats.org/officeDocument/2006/relationships/customXml" Target="../ink/ink171.xml"/><Relationship Id="rId363" Type="http://schemas.openxmlformats.org/officeDocument/2006/relationships/image" Target="../media/image182.png"/><Relationship Id="rId384" Type="http://schemas.openxmlformats.org/officeDocument/2006/relationships/customXml" Target="../ink/ink192.xml"/><Relationship Id="rId419" Type="http://schemas.openxmlformats.org/officeDocument/2006/relationships/image" Target="../media/image210.png"/><Relationship Id="rId202" Type="http://schemas.openxmlformats.org/officeDocument/2006/relationships/customXml" Target="../ink/ink101.xml"/><Relationship Id="rId223" Type="http://schemas.openxmlformats.org/officeDocument/2006/relationships/image" Target="../media/image112.png"/><Relationship Id="rId244" Type="http://schemas.openxmlformats.org/officeDocument/2006/relationships/customXml" Target="../ink/ink122.xml"/><Relationship Id="rId430" Type="http://schemas.openxmlformats.org/officeDocument/2006/relationships/customXml" Target="../ink/ink215.xml"/><Relationship Id="rId18" Type="http://schemas.openxmlformats.org/officeDocument/2006/relationships/customXml" Target="../ink/ink9.xml"/><Relationship Id="rId39" Type="http://schemas.openxmlformats.org/officeDocument/2006/relationships/image" Target="../media/image20.png"/><Relationship Id="rId265" Type="http://schemas.openxmlformats.org/officeDocument/2006/relationships/image" Target="../media/image133.png"/><Relationship Id="rId286" Type="http://schemas.openxmlformats.org/officeDocument/2006/relationships/customXml" Target="../ink/ink143.xml"/><Relationship Id="rId451" Type="http://schemas.openxmlformats.org/officeDocument/2006/relationships/image" Target="../media/image226.png"/><Relationship Id="rId472" Type="http://schemas.openxmlformats.org/officeDocument/2006/relationships/customXml" Target="../ink/ink236.xml"/><Relationship Id="rId493" Type="http://schemas.openxmlformats.org/officeDocument/2006/relationships/image" Target="../media/image247.png"/><Relationship Id="rId507" Type="http://schemas.openxmlformats.org/officeDocument/2006/relationships/image" Target="../media/image254.png"/><Relationship Id="rId528" Type="http://schemas.openxmlformats.org/officeDocument/2006/relationships/customXml" Target="../ink/ink264.xml"/><Relationship Id="rId50" Type="http://schemas.openxmlformats.org/officeDocument/2006/relationships/customXml" Target="../ink/ink25.xml"/><Relationship Id="rId104" Type="http://schemas.openxmlformats.org/officeDocument/2006/relationships/customXml" Target="../ink/ink52.xml"/><Relationship Id="rId125" Type="http://schemas.openxmlformats.org/officeDocument/2006/relationships/image" Target="../media/image63.png"/><Relationship Id="rId146" Type="http://schemas.openxmlformats.org/officeDocument/2006/relationships/customXml" Target="../ink/ink73.xml"/><Relationship Id="rId167" Type="http://schemas.openxmlformats.org/officeDocument/2006/relationships/image" Target="../media/image84.png"/><Relationship Id="rId188" Type="http://schemas.openxmlformats.org/officeDocument/2006/relationships/customXml" Target="../ink/ink94.xml"/><Relationship Id="rId311" Type="http://schemas.openxmlformats.org/officeDocument/2006/relationships/image" Target="../media/image156.png"/><Relationship Id="rId332" Type="http://schemas.openxmlformats.org/officeDocument/2006/relationships/customXml" Target="../ink/ink166.xml"/><Relationship Id="rId353" Type="http://schemas.openxmlformats.org/officeDocument/2006/relationships/image" Target="../media/image177.png"/><Relationship Id="rId374" Type="http://schemas.openxmlformats.org/officeDocument/2006/relationships/customXml" Target="../ink/ink187.xml"/><Relationship Id="rId395" Type="http://schemas.openxmlformats.org/officeDocument/2006/relationships/image" Target="../media/image198.png"/><Relationship Id="rId409" Type="http://schemas.openxmlformats.org/officeDocument/2006/relationships/image" Target="../media/image205.png"/><Relationship Id="rId71" Type="http://schemas.openxmlformats.org/officeDocument/2006/relationships/image" Target="../media/image36.png"/><Relationship Id="rId92" Type="http://schemas.openxmlformats.org/officeDocument/2006/relationships/customXml" Target="../ink/ink46.xml"/><Relationship Id="rId213" Type="http://schemas.openxmlformats.org/officeDocument/2006/relationships/image" Target="../media/image107.png"/><Relationship Id="rId234" Type="http://schemas.openxmlformats.org/officeDocument/2006/relationships/customXml" Target="../ink/ink117.xml"/><Relationship Id="rId420" Type="http://schemas.openxmlformats.org/officeDocument/2006/relationships/customXml" Target="../ink/ink210.xml"/><Relationship Id="rId2" Type="http://schemas.openxmlformats.org/officeDocument/2006/relationships/customXml" Target="../ink/ink1.xml"/><Relationship Id="rId29" Type="http://schemas.openxmlformats.org/officeDocument/2006/relationships/image" Target="../media/image15.png"/><Relationship Id="rId255" Type="http://schemas.openxmlformats.org/officeDocument/2006/relationships/image" Target="../media/image128.png"/><Relationship Id="rId276" Type="http://schemas.openxmlformats.org/officeDocument/2006/relationships/customXml" Target="../ink/ink138.xml"/><Relationship Id="rId297" Type="http://schemas.openxmlformats.org/officeDocument/2006/relationships/image" Target="../media/image149.png"/><Relationship Id="rId441" Type="http://schemas.openxmlformats.org/officeDocument/2006/relationships/image" Target="../media/image221.png"/><Relationship Id="rId462" Type="http://schemas.openxmlformats.org/officeDocument/2006/relationships/customXml" Target="../ink/ink231.xml"/><Relationship Id="rId483" Type="http://schemas.openxmlformats.org/officeDocument/2006/relationships/image" Target="../media/image242.png"/><Relationship Id="rId518" Type="http://schemas.openxmlformats.org/officeDocument/2006/relationships/customXml" Target="../ink/ink259.xml"/><Relationship Id="rId539" Type="http://schemas.openxmlformats.org/officeDocument/2006/relationships/image" Target="../media/image270.png"/><Relationship Id="rId40" Type="http://schemas.openxmlformats.org/officeDocument/2006/relationships/customXml" Target="../ink/ink20.xml"/><Relationship Id="rId115" Type="http://schemas.openxmlformats.org/officeDocument/2006/relationships/image" Target="../media/image58.png"/><Relationship Id="rId136" Type="http://schemas.openxmlformats.org/officeDocument/2006/relationships/customXml" Target="../ink/ink68.xml"/><Relationship Id="rId157" Type="http://schemas.openxmlformats.org/officeDocument/2006/relationships/image" Target="../media/image79.png"/><Relationship Id="rId178" Type="http://schemas.openxmlformats.org/officeDocument/2006/relationships/customXml" Target="../ink/ink89.xml"/><Relationship Id="rId301" Type="http://schemas.openxmlformats.org/officeDocument/2006/relationships/image" Target="../media/image151.png"/><Relationship Id="rId322" Type="http://schemas.openxmlformats.org/officeDocument/2006/relationships/customXml" Target="../ink/ink161.xml"/><Relationship Id="rId343" Type="http://schemas.openxmlformats.org/officeDocument/2006/relationships/image" Target="../media/image172.png"/><Relationship Id="rId364" Type="http://schemas.openxmlformats.org/officeDocument/2006/relationships/customXml" Target="../ink/ink182.xml"/><Relationship Id="rId61" Type="http://schemas.openxmlformats.org/officeDocument/2006/relationships/image" Target="../media/image31.png"/><Relationship Id="rId82" Type="http://schemas.openxmlformats.org/officeDocument/2006/relationships/customXml" Target="../ink/ink41.xml"/><Relationship Id="rId199" Type="http://schemas.openxmlformats.org/officeDocument/2006/relationships/image" Target="../media/image100.png"/><Relationship Id="rId203" Type="http://schemas.openxmlformats.org/officeDocument/2006/relationships/image" Target="../media/image102.png"/><Relationship Id="rId385" Type="http://schemas.openxmlformats.org/officeDocument/2006/relationships/image" Target="../media/image193.png"/><Relationship Id="rId19" Type="http://schemas.openxmlformats.org/officeDocument/2006/relationships/image" Target="../media/image10.png"/><Relationship Id="rId224" Type="http://schemas.openxmlformats.org/officeDocument/2006/relationships/customXml" Target="../ink/ink112.xml"/><Relationship Id="rId245" Type="http://schemas.openxmlformats.org/officeDocument/2006/relationships/image" Target="../media/image123.png"/><Relationship Id="rId266" Type="http://schemas.openxmlformats.org/officeDocument/2006/relationships/customXml" Target="../ink/ink133.xml"/><Relationship Id="rId287" Type="http://schemas.openxmlformats.org/officeDocument/2006/relationships/image" Target="../media/image144.png"/><Relationship Id="rId410" Type="http://schemas.openxmlformats.org/officeDocument/2006/relationships/customXml" Target="../ink/ink205.xml"/><Relationship Id="rId431" Type="http://schemas.openxmlformats.org/officeDocument/2006/relationships/image" Target="../media/image216.png"/><Relationship Id="rId452" Type="http://schemas.openxmlformats.org/officeDocument/2006/relationships/customXml" Target="../ink/ink226.xml"/><Relationship Id="rId473" Type="http://schemas.openxmlformats.org/officeDocument/2006/relationships/image" Target="../media/image237.png"/><Relationship Id="rId494" Type="http://schemas.openxmlformats.org/officeDocument/2006/relationships/customXml" Target="../ink/ink247.xml"/><Relationship Id="rId508" Type="http://schemas.openxmlformats.org/officeDocument/2006/relationships/customXml" Target="../ink/ink254.xml"/><Relationship Id="rId529" Type="http://schemas.openxmlformats.org/officeDocument/2006/relationships/image" Target="../media/image265.png"/><Relationship Id="rId30" Type="http://schemas.openxmlformats.org/officeDocument/2006/relationships/customXml" Target="../ink/ink15.xml"/><Relationship Id="rId105" Type="http://schemas.openxmlformats.org/officeDocument/2006/relationships/image" Target="../media/image53.png"/><Relationship Id="rId126" Type="http://schemas.openxmlformats.org/officeDocument/2006/relationships/customXml" Target="../ink/ink63.xml"/><Relationship Id="rId147" Type="http://schemas.openxmlformats.org/officeDocument/2006/relationships/image" Target="../media/image74.png"/><Relationship Id="rId168" Type="http://schemas.openxmlformats.org/officeDocument/2006/relationships/customXml" Target="../ink/ink84.xml"/><Relationship Id="rId312" Type="http://schemas.openxmlformats.org/officeDocument/2006/relationships/customXml" Target="../ink/ink156.xml"/><Relationship Id="rId333" Type="http://schemas.openxmlformats.org/officeDocument/2006/relationships/image" Target="../media/image167.png"/><Relationship Id="rId354" Type="http://schemas.openxmlformats.org/officeDocument/2006/relationships/customXml" Target="../ink/ink177.xml"/><Relationship Id="rId540" Type="http://schemas.openxmlformats.org/officeDocument/2006/relationships/customXml" Target="../ink/ink270.xml"/><Relationship Id="rId51" Type="http://schemas.openxmlformats.org/officeDocument/2006/relationships/image" Target="../media/image26.png"/><Relationship Id="rId72" Type="http://schemas.openxmlformats.org/officeDocument/2006/relationships/customXml" Target="../ink/ink36.xml"/><Relationship Id="rId93" Type="http://schemas.openxmlformats.org/officeDocument/2006/relationships/image" Target="../media/image47.png"/><Relationship Id="rId189" Type="http://schemas.openxmlformats.org/officeDocument/2006/relationships/image" Target="../media/image95.png"/><Relationship Id="rId375" Type="http://schemas.openxmlformats.org/officeDocument/2006/relationships/image" Target="../media/image188.png"/><Relationship Id="rId396" Type="http://schemas.openxmlformats.org/officeDocument/2006/relationships/customXml" Target="../ink/ink198.xml"/><Relationship Id="rId3" Type="http://schemas.openxmlformats.org/officeDocument/2006/relationships/image" Target="../media/image2.png"/><Relationship Id="rId214" Type="http://schemas.openxmlformats.org/officeDocument/2006/relationships/customXml" Target="../ink/ink107.xml"/><Relationship Id="rId235" Type="http://schemas.openxmlformats.org/officeDocument/2006/relationships/image" Target="../media/image118.png"/><Relationship Id="rId256" Type="http://schemas.openxmlformats.org/officeDocument/2006/relationships/customXml" Target="../ink/ink128.xml"/><Relationship Id="rId277" Type="http://schemas.openxmlformats.org/officeDocument/2006/relationships/image" Target="../media/image139.png"/><Relationship Id="rId298" Type="http://schemas.openxmlformats.org/officeDocument/2006/relationships/customXml" Target="../ink/ink149.xml"/><Relationship Id="rId400" Type="http://schemas.openxmlformats.org/officeDocument/2006/relationships/customXml" Target="../ink/ink200.xml"/><Relationship Id="rId421" Type="http://schemas.openxmlformats.org/officeDocument/2006/relationships/image" Target="../media/image211.png"/><Relationship Id="rId442" Type="http://schemas.openxmlformats.org/officeDocument/2006/relationships/customXml" Target="../ink/ink221.xml"/><Relationship Id="rId463" Type="http://schemas.openxmlformats.org/officeDocument/2006/relationships/image" Target="../media/image232.png"/><Relationship Id="rId484" Type="http://schemas.openxmlformats.org/officeDocument/2006/relationships/customXml" Target="../ink/ink242.xml"/><Relationship Id="rId519" Type="http://schemas.openxmlformats.org/officeDocument/2006/relationships/image" Target="../media/image260.png"/><Relationship Id="rId116" Type="http://schemas.openxmlformats.org/officeDocument/2006/relationships/customXml" Target="../ink/ink58.xml"/><Relationship Id="rId137" Type="http://schemas.openxmlformats.org/officeDocument/2006/relationships/image" Target="../media/image69.png"/><Relationship Id="rId158" Type="http://schemas.openxmlformats.org/officeDocument/2006/relationships/customXml" Target="../ink/ink79.xml"/><Relationship Id="rId302" Type="http://schemas.openxmlformats.org/officeDocument/2006/relationships/customXml" Target="../ink/ink151.xml"/><Relationship Id="rId323" Type="http://schemas.openxmlformats.org/officeDocument/2006/relationships/image" Target="../media/image162.png"/><Relationship Id="rId344" Type="http://schemas.openxmlformats.org/officeDocument/2006/relationships/customXml" Target="../ink/ink172.xml"/><Relationship Id="rId530" Type="http://schemas.openxmlformats.org/officeDocument/2006/relationships/customXml" Target="../ink/ink265.xml"/><Relationship Id="rId20" Type="http://schemas.openxmlformats.org/officeDocument/2006/relationships/customXml" Target="../ink/ink10.xml"/><Relationship Id="rId41" Type="http://schemas.openxmlformats.org/officeDocument/2006/relationships/image" Target="../media/image21.png"/><Relationship Id="rId62" Type="http://schemas.openxmlformats.org/officeDocument/2006/relationships/customXml" Target="../ink/ink31.xml"/><Relationship Id="rId83" Type="http://schemas.openxmlformats.org/officeDocument/2006/relationships/image" Target="../media/image42.png"/><Relationship Id="rId179" Type="http://schemas.openxmlformats.org/officeDocument/2006/relationships/image" Target="../media/image90.png"/><Relationship Id="rId365" Type="http://schemas.openxmlformats.org/officeDocument/2006/relationships/image" Target="../media/image183.png"/><Relationship Id="rId386" Type="http://schemas.openxmlformats.org/officeDocument/2006/relationships/customXml" Target="../ink/ink193.xml"/><Relationship Id="rId190" Type="http://schemas.openxmlformats.org/officeDocument/2006/relationships/customXml" Target="../ink/ink95.xml"/><Relationship Id="rId204" Type="http://schemas.openxmlformats.org/officeDocument/2006/relationships/customXml" Target="../ink/ink102.xml"/><Relationship Id="rId225" Type="http://schemas.openxmlformats.org/officeDocument/2006/relationships/image" Target="../media/image113.png"/><Relationship Id="rId246" Type="http://schemas.openxmlformats.org/officeDocument/2006/relationships/customXml" Target="../ink/ink123.xml"/><Relationship Id="rId267" Type="http://schemas.openxmlformats.org/officeDocument/2006/relationships/image" Target="../media/image134.png"/><Relationship Id="rId288" Type="http://schemas.openxmlformats.org/officeDocument/2006/relationships/customXml" Target="../ink/ink144.xml"/><Relationship Id="rId411" Type="http://schemas.openxmlformats.org/officeDocument/2006/relationships/image" Target="../media/image206.png"/><Relationship Id="rId432" Type="http://schemas.openxmlformats.org/officeDocument/2006/relationships/customXml" Target="../ink/ink216.xml"/><Relationship Id="rId453" Type="http://schemas.openxmlformats.org/officeDocument/2006/relationships/image" Target="../media/image227.png"/><Relationship Id="rId474" Type="http://schemas.openxmlformats.org/officeDocument/2006/relationships/customXml" Target="../ink/ink237.xml"/><Relationship Id="rId509" Type="http://schemas.openxmlformats.org/officeDocument/2006/relationships/image" Target="../media/image255.png"/><Relationship Id="rId106" Type="http://schemas.openxmlformats.org/officeDocument/2006/relationships/customXml" Target="../ink/ink53.xml"/><Relationship Id="rId127" Type="http://schemas.openxmlformats.org/officeDocument/2006/relationships/image" Target="../media/image64.png"/><Relationship Id="rId313" Type="http://schemas.openxmlformats.org/officeDocument/2006/relationships/image" Target="../media/image157.png"/><Relationship Id="rId495" Type="http://schemas.openxmlformats.org/officeDocument/2006/relationships/image" Target="../media/image248.png"/><Relationship Id="rId10" Type="http://schemas.openxmlformats.org/officeDocument/2006/relationships/customXml" Target="../ink/ink5.xml"/><Relationship Id="rId31" Type="http://schemas.openxmlformats.org/officeDocument/2006/relationships/image" Target="../media/image16.png"/><Relationship Id="rId52" Type="http://schemas.openxmlformats.org/officeDocument/2006/relationships/customXml" Target="../ink/ink26.xml"/><Relationship Id="rId73" Type="http://schemas.openxmlformats.org/officeDocument/2006/relationships/image" Target="../media/image37.png"/><Relationship Id="rId94" Type="http://schemas.openxmlformats.org/officeDocument/2006/relationships/customXml" Target="../ink/ink47.xml"/><Relationship Id="rId148" Type="http://schemas.openxmlformats.org/officeDocument/2006/relationships/customXml" Target="../ink/ink74.xml"/><Relationship Id="rId169" Type="http://schemas.openxmlformats.org/officeDocument/2006/relationships/image" Target="../media/image85.png"/><Relationship Id="rId334" Type="http://schemas.openxmlformats.org/officeDocument/2006/relationships/customXml" Target="../ink/ink167.xml"/><Relationship Id="rId355" Type="http://schemas.openxmlformats.org/officeDocument/2006/relationships/image" Target="../media/image178.png"/><Relationship Id="rId376" Type="http://schemas.openxmlformats.org/officeDocument/2006/relationships/customXml" Target="../ink/ink188.xml"/><Relationship Id="rId397" Type="http://schemas.openxmlformats.org/officeDocument/2006/relationships/image" Target="../media/image199.png"/><Relationship Id="rId520" Type="http://schemas.openxmlformats.org/officeDocument/2006/relationships/customXml" Target="../ink/ink260.xml"/><Relationship Id="rId541" Type="http://schemas.openxmlformats.org/officeDocument/2006/relationships/image" Target="../media/image271.png"/><Relationship Id="rId4" Type="http://schemas.openxmlformats.org/officeDocument/2006/relationships/customXml" Target="../ink/ink2.xml"/><Relationship Id="rId180" Type="http://schemas.openxmlformats.org/officeDocument/2006/relationships/customXml" Target="../ink/ink90.xml"/><Relationship Id="rId215" Type="http://schemas.openxmlformats.org/officeDocument/2006/relationships/image" Target="../media/image108.png"/><Relationship Id="rId236" Type="http://schemas.openxmlformats.org/officeDocument/2006/relationships/customXml" Target="../ink/ink118.xml"/><Relationship Id="rId257" Type="http://schemas.openxmlformats.org/officeDocument/2006/relationships/image" Target="../media/image129.png"/><Relationship Id="rId278" Type="http://schemas.openxmlformats.org/officeDocument/2006/relationships/customXml" Target="../ink/ink139.xml"/><Relationship Id="rId401" Type="http://schemas.openxmlformats.org/officeDocument/2006/relationships/image" Target="../media/image201.png"/><Relationship Id="rId422" Type="http://schemas.openxmlformats.org/officeDocument/2006/relationships/customXml" Target="../ink/ink211.xml"/><Relationship Id="rId443" Type="http://schemas.openxmlformats.org/officeDocument/2006/relationships/image" Target="../media/image222.png"/><Relationship Id="rId464" Type="http://schemas.openxmlformats.org/officeDocument/2006/relationships/customXml" Target="../ink/ink232.xml"/><Relationship Id="rId303" Type="http://schemas.openxmlformats.org/officeDocument/2006/relationships/image" Target="../media/image152.png"/><Relationship Id="rId485" Type="http://schemas.openxmlformats.org/officeDocument/2006/relationships/image" Target="../media/image243.png"/><Relationship Id="rId42" Type="http://schemas.openxmlformats.org/officeDocument/2006/relationships/customXml" Target="../ink/ink21.xml"/><Relationship Id="rId84" Type="http://schemas.openxmlformats.org/officeDocument/2006/relationships/customXml" Target="../ink/ink42.xml"/><Relationship Id="rId138" Type="http://schemas.openxmlformats.org/officeDocument/2006/relationships/customXml" Target="../ink/ink69.xml"/><Relationship Id="rId345" Type="http://schemas.openxmlformats.org/officeDocument/2006/relationships/image" Target="../media/image173.png"/><Relationship Id="rId387" Type="http://schemas.openxmlformats.org/officeDocument/2006/relationships/image" Target="../media/image194.png"/><Relationship Id="rId510" Type="http://schemas.openxmlformats.org/officeDocument/2006/relationships/customXml" Target="../ink/ink255.xml"/><Relationship Id="rId191" Type="http://schemas.openxmlformats.org/officeDocument/2006/relationships/image" Target="../media/image96.png"/><Relationship Id="rId205" Type="http://schemas.openxmlformats.org/officeDocument/2006/relationships/image" Target="../media/image103.png"/><Relationship Id="rId247" Type="http://schemas.openxmlformats.org/officeDocument/2006/relationships/image" Target="../media/image124.png"/><Relationship Id="rId412" Type="http://schemas.openxmlformats.org/officeDocument/2006/relationships/customXml" Target="../ink/ink206.xml"/><Relationship Id="rId107" Type="http://schemas.openxmlformats.org/officeDocument/2006/relationships/image" Target="../media/image54.png"/><Relationship Id="rId289" Type="http://schemas.openxmlformats.org/officeDocument/2006/relationships/image" Target="../media/image145.png"/><Relationship Id="rId454" Type="http://schemas.openxmlformats.org/officeDocument/2006/relationships/customXml" Target="../ink/ink227.xml"/><Relationship Id="rId496" Type="http://schemas.openxmlformats.org/officeDocument/2006/relationships/customXml" Target="../ink/ink248.xml"/><Relationship Id="rId11" Type="http://schemas.openxmlformats.org/officeDocument/2006/relationships/image" Target="../media/image6.png"/><Relationship Id="rId53" Type="http://schemas.openxmlformats.org/officeDocument/2006/relationships/image" Target="../media/image27.png"/><Relationship Id="rId149" Type="http://schemas.openxmlformats.org/officeDocument/2006/relationships/image" Target="../media/image75.png"/><Relationship Id="rId314" Type="http://schemas.openxmlformats.org/officeDocument/2006/relationships/customXml" Target="../ink/ink157.xml"/><Relationship Id="rId356" Type="http://schemas.openxmlformats.org/officeDocument/2006/relationships/customXml" Target="../ink/ink178.xml"/><Relationship Id="rId398" Type="http://schemas.openxmlformats.org/officeDocument/2006/relationships/customXml" Target="../ink/ink199.xml"/><Relationship Id="rId521" Type="http://schemas.openxmlformats.org/officeDocument/2006/relationships/image" Target="../media/image261.png"/><Relationship Id="rId95" Type="http://schemas.openxmlformats.org/officeDocument/2006/relationships/image" Target="../media/image48.png"/><Relationship Id="rId160" Type="http://schemas.openxmlformats.org/officeDocument/2006/relationships/customXml" Target="../ink/ink80.xml"/><Relationship Id="rId216" Type="http://schemas.openxmlformats.org/officeDocument/2006/relationships/customXml" Target="../ink/ink108.xml"/><Relationship Id="rId423" Type="http://schemas.openxmlformats.org/officeDocument/2006/relationships/image" Target="../media/image212.png"/><Relationship Id="rId258" Type="http://schemas.openxmlformats.org/officeDocument/2006/relationships/customXml" Target="../ink/ink129.xml"/><Relationship Id="rId465" Type="http://schemas.openxmlformats.org/officeDocument/2006/relationships/image" Target="../media/image233.png"/><Relationship Id="rId22" Type="http://schemas.openxmlformats.org/officeDocument/2006/relationships/customXml" Target="../ink/ink11.xml"/><Relationship Id="rId64" Type="http://schemas.openxmlformats.org/officeDocument/2006/relationships/customXml" Target="../ink/ink32.xml"/><Relationship Id="rId118" Type="http://schemas.openxmlformats.org/officeDocument/2006/relationships/customXml" Target="../ink/ink59.xml"/><Relationship Id="rId325" Type="http://schemas.openxmlformats.org/officeDocument/2006/relationships/image" Target="../media/image163.png"/><Relationship Id="rId367" Type="http://schemas.openxmlformats.org/officeDocument/2006/relationships/image" Target="../media/image184.png"/><Relationship Id="rId532" Type="http://schemas.openxmlformats.org/officeDocument/2006/relationships/customXml" Target="../ink/ink266.xml"/><Relationship Id="rId171" Type="http://schemas.openxmlformats.org/officeDocument/2006/relationships/image" Target="../media/image86.png"/><Relationship Id="rId227" Type="http://schemas.openxmlformats.org/officeDocument/2006/relationships/image" Target="../media/image114.png"/><Relationship Id="rId269" Type="http://schemas.openxmlformats.org/officeDocument/2006/relationships/image" Target="../media/image135.png"/><Relationship Id="rId434" Type="http://schemas.openxmlformats.org/officeDocument/2006/relationships/customXml" Target="../ink/ink217.xml"/><Relationship Id="rId476" Type="http://schemas.openxmlformats.org/officeDocument/2006/relationships/customXml" Target="../ink/ink238.xml"/><Relationship Id="rId33" Type="http://schemas.openxmlformats.org/officeDocument/2006/relationships/image" Target="../media/image17.png"/><Relationship Id="rId129" Type="http://schemas.openxmlformats.org/officeDocument/2006/relationships/image" Target="../media/image65.png"/><Relationship Id="rId280" Type="http://schemas.openxmlformats.org/officeDocument/2006/relationships/customXml" Target="../ink/ink140.xml"/><Relationship Id="rId336" Type="http://schemas.openxmlformats.org/officeDocument/2006/relationships/customXml" Target="../ink/ink168.xml"/><Relationship Id="rId501" Type="http://schemas.openxmlformats.org/officeDocument/2006/relationships/image" Target="../media/image251.png"/><Relationship Id="rId543" Type="http://schemas.openxmlformats.org/officeDocument/2006/relationships/image" Target="../media/image272.png"/><Relationship Id="rId75" Type="http://schemas.openxmlformats.org/officeDocument/2006/relationships/image" Target="../media/image38.png"/><Relationship Id="rId140" Type="http://schemas.openxmlformats.org/officeDocument/2006/relationships/customXml" Target="../ink/ink70.xml"/><Relationship Id="rId182" Type="http://schemas.openxmlformats.org/officeDocument/2006/relationships/customXml" Target="../ink/ink91.xml"/><Relationship Id="rId378" Type="http://schemas.openxmlformats.org/officeDocument/2006/relationships/customXml" Target="../ink/ink189.xml"/><Relationship Id="rId403" Type="http://schemas.openxmlformats.org/officeDocument/2006/relationships/image" Target="../media/image202.png"/><Relationship Id="rId6" Type="http://schemas.openxmlformats.org/officeDocument/2006/relationships/customXml" Target="../ink/ink3.xml"/><Relationship Id="rId238" Type="http://schemas.openxmlformats.org/officeDocument/2006/relationships/customXml" Target="../ink/ink119.xml"/><Relationship Id="rId445" Type="http://schemas.openxmlformats.org/officeDocument/2006/relationships/image" Target="../media/image223.png"/><Relationship Id="rId487" Type="http://schemas.openxmlformats.org/officeDocument/2006/relationships/image" Target="../media/image244.png"/><Relationship Id="rId291" Type="http://schemas.openxmlformats.org/officeDocument/2006/relationships/image" Target="../media/image146.png"/><Relationship Id="rId305" Type="http://schemas.openxmlformats.org/officeDocument/2006/relationships/image" Target="../media/image153.png"/><Relationship Id="rId347" Type="http://schemas.openxmlformats.org/officeDocument/2006/relationships/image" Target="../media/image174.png"/><Relationship Id="rId512" Type="http://schemas.openxmlformats.org/officeDocument/2006/relationships/customXml" Target="../ink/ink256.xml"/><Relationship Id="rId44" Type="http://schemas.openxmlformats.org/officeDocument/2006/relationships/customXml" Target="../ink/ink22.xml"/><Relationship Id="rId86" Type="http://schemas.openxmlformats.org/officeDocument/2006/relationships/customXml" Target="../ink/ink43.xml"/><Relationship Id="rId151" Type="http://schemas.openxmlformats.org/officeDocument/2006/relationships/image" Target="../media/image76.png"/><Relationship Id="rId389" Type="http://schemas.openxmlformats.org/officeDocument/2006/relationships/image" Target="../media/image195.png"/><Relationship Id="rId193" Type="http://schemas.openxmlformats.org/officeDocument/2006/relationships/image" Target="../media/image97.png"/><Relationship Id="rId207" Type="http://schemas.openxmlformats.org/officeDocument/2006/relationships/image" Target="../media/image104.png"/><Relationship Id="rId249" Type="http://schemas.openxmlformats.org/officeDocument/2006/relationships/image" Target="../media/image125.png"/><Relationship Id="rId414" Type="http://schemas.openxmlformats.org/officeDocument/2006/relationships/customXml" Target="../ink/ink207.xml"/><Relationship Id="rId456" Type="http://schemas.openxmlformats.org/officeDocument/2006/relationships/customXml" Target="../ink/ink228.xml"/><Relationship Id="rId498" Type="http://schemas.openxmlformats.org/officeDocument/2006/relationships/customXml" Target="../ink/ink249.xml"/><Relationship Id="rId13" Type="http://schemas.openxmlformats.org/officeDocument/2006/relationships/image" Target="../media/image7.png"/><Relationship Id="rId109" Type="http://schemas.openxmlformats.org/officeDocument/2006/relationships/image" Target="../media/image55.png"/><Relationship Id="rId260" Type="http://schemas.openxmlformats.org/officeDocument/2006/relationships/customXml" Target="../ink/ink130.xml"/><Relationship Id="rId316" Type="http://schemas.openxmlformats.org/officeDocument/2006/relationships/customXml" Target="../ink/ink158.xml"/><Relationship Id="rId523" Type="http://schemas.openxmlformats.org/officeDocument/2006/relationships/image" Target="../media/image262.png"/><Relationship Id="rId55" Type="http://schemas.openxmlformats.org/officeDocument/2006/relationships/image" Target="../media/image28.png"/><Relationship Id="rId97" Type="http://schemas.openxmlformats.org/officeDocument/2006/relationships/image" Target="../media/image49.png"/><Relationship Id="rId120" Type="http://schemas.openxmlformats.org/officeDocument/2006/relationships/customXml" Target="../ink/ink60.xml"/><Relationship Id="rId358" Type="http://schemas.openxmlformats.org/officeDocument/2006/relationships/customXml" Target="../ink/ink179.xml"/><Relationship Id="rId162" Type="http://schemas.openxmlformats.org/officeDocument/2006/relationships/customXml" Target="../ink/ink81.xml"/><Relationship Id="rId218" Type="http://schemas.openxmlformats.org/officeDocument/2006/relationships/customXml" Target="../ink/ink109.xml"/><Relationship Id="rId425" Type="http://schemas.openxmlformats.org/officeDocument/2006/relationships/image" Target="../media/image213.png"/><Relationship Id="rId467" Type="http://schemas.openxmlformats.org/officeDocument/2006/relationships/image" Target="../media/image234.png"/><Relationship Id="rId271" Type="http://schemas.openxmlformats.org/officeDocument/2006/relationships/image" Target="../media/image136.png"/><Relationship Id="rId24" Type="http://schemas.openxmlformats.org/officeDocument/2006/relationships/customXml" Target="../ink/ink12.xml"/><Relationship Id="rId66" Type="http://schemas.openxmlformats.org/officeDocument/2006/relationships/customXml" Target="../ink/ink33.xml"/><Relationship Id="rId131" Type="http://schemas.openxmlformats.org/officeDocument/2006/relationships/image" Target="../media/image66.png"/><Relationship Id="rId327" Type="http://schemas.openxmlformats.org/officeDocument/2006/relationships/image" Target="../media/image164.png"/><Relationship Id="rId369" Type="http://schemas.openxmlformats.org/officeDocument/2006/relationships/image" Target="../media/image185.png"/><Relationship Id="rId534" Type="http://schemas.openxmlformats.org/officeDocument/2006/relationships/customXml" Target="../ink/ink267.xml"/><Relationship Id="rId173" Type="http://schemas.openxmlformats.org/officeDocument/2006/relationships/image" Target="../media/image87.png"/><Relationship Id="rId229" Type="http://schemas.openxmlformats.org/officeDocument/2006/relationships/image" Target="../media/image115.png"/><Relationship Id="rId380" Type="http://schemas.openxmlformats.org/officeDocument/2006/relationships/customXml" Target="../ink/ink190.xml"/><Relationship Id="rId436" Type="http://schemas.openxmlformats.org/officeDocument/2006/relationships/customXml" Target="../ink/ink218.xml"/><Relationship Id="rId240" Type="http://schemas.openxmlformats.org/officeDocument/2006/relationships/customXml" Target="../ink/ink120.xml"/><Relationship Id="rId478" Type="http://schemas.openxmlformats.org/officeDocument/2006/relationships/customXml" Target="../ink/ink239.xml"/><Relationship Id="rId35" Type="http://schemas.openxmlformats.org/officeDocument/2006/relationships/image" Target="../media/image18.png"/><Relationship Id="rId77" Type="http://schemas.openxmlformats.org/officeDocument/2006/relationships/image" Target="../media/image39.png"/><Relationship Id="rId100" Type="http://schemas.openxmlformats.org/officeDocument/2006/relationships/customXml" Target="../ink/ink50.xml"/><Relationship Id="rId282" Type="http://schemas.openxmlformats.org/officeDocument/2006/relationships/customXml" Target="../ink/ink141.xml"/><Relationship Id="rId338" Type="http://schemas.openxmlformats.org/officeDocument/2006/relationships/customXml" Target="../ink/ink169.xml"/><Relationship Id="rId503" Type="http://schemas.openxmlformats.org/officeDocument/2006/relationships/image" Target="../media/image252.png"/><Relationship Id="rId8" Type="http://schemas.openxmlformats.org/officeDocument/2006/relationships/customXml" Target="../ink/ink4.xml"/><Relationship Id="rId142" Type="http://schemas.openxmlformats.org/officeDocument/2006/relationships/customXml" Target="../ink/ink71.xml"/><Relationship Id="rId184" Type="http://schemas.openxmlformats.org/officeDocument/2006/relationships/customXml" Target="../ink/ink92.xml"/><Relationship Id="rId391" Type="http://schemas.openxmlformats.org/officeDocument/2006/relationships/image" Target="../media/image196.png"/><Relationship Id="rId405" Type="http://schemas.openxmlformats.org/officeDocument/2006/relationships/image" Target="../media/image203.png"/><Relationship Id="rId447" Type="http://schemas.openxmlformats.org/officeDocument/2006/relationships/image" Target="../media/image224.png"/><Relationship Id="rId251" Type="http://schemas.openxmlformats.org/officeDocument/2006/relationships/image" Target="../media/image126.png"/><Relationship Id="rId489" Type="http://schemas.openxmlformats.org/officeDocument/2006/relationships/image" Target="../media/image245.png"/><Relationship Id="rId46" Type="http://schemas.openxmlformats.org/officeDocument/2006/relationships/customXml" Target="../ink/ink23.xml"/><Relationship Id="rId293" Type="http://schemas.openxmlformats.org/officeDocument/2006/relationships/image" Target="../media/image147.png"/><Relationship Id="rId307" Type="http://schemas.openxmlformats.org/officeDocument/2006/relationships/image" Target="../media/image154.png"/><Relationship Id="rId349" Type="http://schemas.openxmlformats.org/officeDocument/2006/relationships/image" Target="../media/image175.png"/><Relationship Id="rId514" Type="http://schemas.openxmlformats.org/officeDocument/2006/relationships/customXml" Target="../ink/ink25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7.wmf"/><Relationship Id="rId3" Type="http://schemas.openxmlformats.org/officeDocument/2006/relationships/image" Target="../media/image1108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emf"/><Relationship Id="rId5" Type="http://schemas.openxmlformats.org/officeDocument/2006/relationships/customXml" Target="../ink/ink1095.xml"/><Relationship Id="rId4" Type="http://schemas.openxmlformats.org/officeDocument/2006/relationships/image" Target="../media/image17010.png"/></Relationships>
</file>

<file path=ppt/slides/_rels/slide2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167.png"/><Relationship Id="rId21" Type="http://schemas.openxmlformats.org/officeDocument/2006/relationships/image" Target="../media/image1119.png"/><Relationship Id="rId42" Type="http://schemas.openxmlformats.org/officeDocument/2006/relationships/customXml" Target="../ink/ink1113.xml"/><Relationship Id="rId63" Type="http://schemas.openxmlformats.org/officeDocument/2006/relationships/image" Target="../media/image1140.png"/><Relationship Id="rId84" Type="http://schemas.openxmlformats.org/officeDocument/2006/relationships/customXml" Target="../ink/ink1134.xml"/><Relationship Id="rId138" Type="http://schemas.openxmlformats.org/officeDocument/2006/relationships/customXml" Target="../ink/ink1161.xml"/><Relationship Id="rId159" Type="http://schemas.openxmlformats.org/officeDocument/2006/relationships/image" Target="../media/image1188.png"/><Relationship Id="rId170" Type="http://schemas.openxmlformats.org/officeDocument/2006/relationships/customXml" Target="../ink/ink1177.xml"/><Relationship Id="rId191" Type="http://schemas.openxmlformats.org/officeDocument/2006/relationships/image" Target="../media/image1204.png"/><Relationship Id="rId205" Type="http://schemas.openxmlformats.org/officeDocument/2006/relationships/image" Target="../media/image1211.png"/><Relationship Id="rId226" Type="http://schemas.openxmlformats.org/officeDocument/2006/relationships/customXml" Target="../ink/ink1205.xml"/><Relationship Id="rId107" Type="http://schemas.openxmlformats.org/officeDocument/2006/relationships/image" Target="../media/image1162.png"/><Relationship Id="rId11" Type="http://schemas.openxmlformats.org/officeDocument/2006/relationships/image" Target="../media/image1114.png"/><Relationship Id="rId32" Type="http://schemas.openxmlformats.org/officeDocument/2006/relationships/customXml" Target="../ink/ink1108.xml"/><Relationship Id="rId53" Type="http://schemas.openxmlformats.org/officeDocument/2006/relationships/image" Target="../media/image1135.png"/><Relationship Id="rId74" Type="http://schemas.openxmlformats.org/officeDocument/2006/relationships/customXml" Target="../ink/ink1129.xml"/><Relationship Id="rId128" Type="http://schemas.openxmlformats.org/officeDocument/2006/relationships/customXml" Target="../ink/ink1156.xml"/><Relationship Id="rId149" Type="http://schemas.openxmlformats.org/officeDocument/2006/relationships/image" Target="../media/image1183.png"/><Relationship Id="rId5" Type="http://schemas.openxmlformats.org/officeDocument/2006/relationships/image" Target="../media/image1112.png"/><Relationship Id="rId95" Type="http://schemas.openxmlformats.org/officeDocument/2006/relationships/image" Target="../media/image1156.png"/><Relationship Id="rId160" Type="http://schemas.openxmlformats.org/officeDocument/2006/relationships/customXml" Target="../ink/ink1172.xml"/><Relationship Id="rId181" Type="http://schemas.openxmlformats.org/officeDocument/2006/relationships/image" Target="../media/image1199.png"/><Relationship Id="rId216" Type="http://schemas.openxmlformats.org/officeDocument/2006/relationships/customXml" Target="../ink/ink1200.xml"/><Relationship Id="rId237" Type="http://schemas.openxmlformats.org/officeDocument/2006/relationships/image" Target="../media/image1227.png"/><Relationship Id="rId22" Type="http://schemas.openxmlformats.org/officeDocument/2006/relationships/customXml" Target="../ink/ink1103.xml"/><Relationship Id="rId43" Type="http://schemas.openxmlformats.org/officeDocument/2006/relationships/image" Target="../media/image1130.png"/><Relationship Id="rId64" Type="http://schemas.openxmlformats.org/officeDocument/2006/relationships/customXml" Target="../ink/ink1124.xml"/><Relationship Id="rId118" Type="http://schemas.openxmlformats.org/officeDocument/2006/relationships/customXml" Target="../ink/ink1151.xml"/><Relationship Id="rId139" Type="http://schemas.openxmlformats.org/officeDocument/2006/relationships/image" Target="../media/image1178.png"/><Relationship Id="rId85" Type="http://schemas.openxmlformats.org/officeDocument/2006/relationships/image" Target="../media/image1151.png"/><Relationship Id="rId150" Type="http://schemas.openxmlformats.org/officeDocument/2006/relationships/customXml" Target="../ink/ink1167.xml"/><Relationship Id="rId171" Type="http://schemas.openxmlformats.org/officeDocument/2006/relationships/image" Target="../media/image1194.png"/><Relationship Id="rId192" Type="http://schemas.openxmlformats.org/officeDocument/2006/relationships/customXml" Target="../ink/ink1188.xml"/><Relationship Id="rId206" Type="http://schemas.openxmlformats.org/officeDocument/2006/relationships/customXml" Target="../ink/ink1195.xml"/><Relationship Id="rId227" Type="http://schemas.openxmlformats.org/officeDocument/2006/relationships/image" Target="../media/image1222.png"/><Relationship Id="rId201" Type="http://schemas.openxmlformats.org/officeDocument/2006/relationships/image" Target="../media/image1209.png"/><Relationship Id="rId222" Type="http://schemas.openxmlformats.org/officeDocument/2006/relationships/customXml" Target="../ink/ink1203.xml"/><Relationship Id="rId12" Type="http://schemas.openxmlformats.org/officeDocument/2006/relationships/customXml" Target="../ink/ink1098.xml"/><Relationship Id="rId17" Type="http://schemas.openxmlformats.org/officeDocument/2006/relationships/image" Target="../media/image1117.png"/><Relationship Id="rId33" Type="http://schemas.openxmlformats.org/officeDocument/2006/relationships/image" Target="../media/image1125.png"/><Relationship Id="rId38" Type="http://schemas.openxmlformats.org/officeDocument/2006/relationships/customXml" Target="../ink/ink1111.xml"/><Relationship Id="rId59" Type="http://schemas.openxmlformats.org/officeDocument/2006/relationships/image" Target="../media/image1138.png"/><Relationship Id="rId103" Type="http://schemas.openxmlformats.org/officeDocument/2006/relationships/image" Target="../media/image1160.png"/><Relationship Id="rId108" Type="http://schemas.openxmlformats.org/officeDocument/2006/relationships/customXml" Target="../ink/ink1146.xml"/><Relationship Id="rId124" Type="http://schemas.openxmlformats.org/officeDocument/2006/relationships/customXml" Target="../ink/ink1154.xml"/><Relationship Id="rId129" Type="http://schemas.openxmlformats.org/officeDocument/2006/relationships/image" Target="../media/image1173.png"/><Relationship Id="rId54" Type="http://schemas.openxmlformats.org/officeDocument/2006/relationships/customXml" Target="../ink/ink1119.xml"/><Relationship Id="rId70" Type="http://schemas.openxmlformats.org/officeDocument/2006/relationships/customXml" Target="../ink/ink1127.xml"/><Relationship Id="rId75" Type="http://schemas.openxmlformats.org/officeDocument/2006/relationships/image" Target="../media/image1146.png"/><Relationship Id="rId91" Type="http://schemas.openxmlformats.org/officeDocument/2006/relationships/image" Target="../media/image1154.png"/><Relationship Id="rId96" Type="http://schemas.openxmlformats.org/officeDocument/2006/relationships/customXml" Target="../ink/ink1140.xml"/><Relationship Id="rId140" Type="http://schemas.openxmlformats.org/officeDocument/2006/relationships/customXml" Target="../ink/ink1162.xml"/><Relationship Id="rId145" Type="http://schemas.openxmlformats.org/officeDocument/2006/relationships/image" Target="../media/image1181.png"/><Relationship Id="rId161" Type="http://schemas.openxmlformats.org/officeDocument/2006/relationships/image" Target="../media/image1189.png"/><Relationship Id="rId166" Type="http://schemas.openxmlformats.org/officeDocument/2006/relationships/customXml" Target="../ink/ink1175.xml"/><Relationship Id="rId182" Type="http://schemas.openxmlformats.org/officeDocument/2006/relationships/customXml" Target="../ink/ink1183.xml"/><Relationship Id="rId187" Type="http://schemas.openxmlformats.org/officeDocument/2006/relationships/image" Target="../media/image1202.png"/><Relationship Id="rId217" Type="http://schemas.openxmlformats.org/officeDocument/2006/relationships/image" Target="../media/image1217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212" Type="http://schemas.openxmlformats.org/officeDocument/2006/relationships/customXml" Target="../ink/ink1198.xml"/><Relationship Id="rId233" Type="http://schemas.openxmlformats.org/officeDocument/2006/relationships/image" Target="../media/image1225.png"/><Relationship Id="rId238" Type="http://schemas.openxmlformats.org/officeDocument/2006/relationships/customXml" Target="../ink/ink1211.xml"/><Relationship Id="rId23" Type="http://schemas.openxmlformats.org/officeDocument/2006/relationships/image" Target="../media/image1120.png"/><Relationship Id="rId28" Type="http://schemas.openxmlformats.org/officeDocument/2006/relationships/customXml" Target="../ink/ink1106.xml"/><Relationship Id="rId49" Type="http://schemas.openxmlformats.org/officeDocument/2006/relationships/image" Target="../media/image1133.png"/><Relationship Id="rId114" Type="http://schemas.openxmlformats.org/officeDocument/2006/relationships/customXml" Target="../ink/ink1149.xml"/><Relationship Id="rId119" Type="http://schemas.openxmlformats.org/officeDocument/2006/relationships/image" Target="../media/image1168.png"/><Relationship Id="rId44" Type="http://schemas.openxmlformats.org/officeDocument/2006/relationships/customXml" Target="../ink/ink1114.xml"/><Relationship Id="rId60" Type="http://schemas.openxmlformats.org/officeDocument/2006/relationships/customXml" Target="../ink/ink1122.xml"/><Relationship Id="rId65" Type="http://schemas.openxmlformats.org/officeDocument/2006/relationships/image" Target="../media/image1141.png"/><Relationship Id="rId81" Type="http://schemas.openxmlformats.org/officeDocument/2006/relationships/image" Target="../media/image1149.png"/><Relationship Id="rId86" Type="http://schemas.openxmlformats.org/officeDocument/2006/relationships/customXml" Target="../ink/ink1135.xml"/><Relationship Id="rId130" Type="http://schemas.openxmlformats.org/officeDocument/2006/relationships/customXml" Target="../ink/ink1157.xml"/><Relationship Id="rId135" Type="http://schemas.openxmlformats.org/officeDocument/2006/relationships/image" Target="../media/image1176.png"/><Relationship Id="rId151" Type="http://schemas.openxmlformats.org/officeDocument/2006/relationships/image" Target="../media/image1184.png"/><Relationship Id="rId156" Type="http://schemas.openxmlformats.org/officeDocument/2006/relationships/customXml" Target="../ink/ink1170.xml"/><Relationship Id="rId177" Type="http://schemas.openxmlformats.org/officeDocument/2006/relationships/image" Target="../media/image1197.png"/><Relationship Id="rId198" Type="http://schemas.openxmlformats.org/officeDocument/2006/relationships/customXml" Target="../ink/ink1191.xml"/><Relationship Id="rId172" Type="http://schemas.openxmlformats.org/officeDocument/2006/relationships/customXml" Target="../ink/ink1178.xml"/><Relationship Id="rId193" Type="http://schemas.openxmlformats.org/officeDocument/2006/relationships/image" Target="../media/image1205.png"/><Relationship Id="rId202" Type="http://schemas.openxmlformats.org/officeDocument/2006/relationships/customXml" Target="../ink/ink1193.xml"/><Relationship Id="rId207" Type="http://schemas.openxmlformats.org/officeDocument/2006/relationships/image" Target="../media/image1212.png"/><Relationship Id="rId223" Type="http://schemas.openxmlformats.org/officeDocument/2006/relationships/image" Target="../media/image1220.png"/><Relationship Id="rId228" Type="http://schemas.openxmlformats.org/officeDocument/2006/relationships/customXml" Target="../ink/ink1206.xml"/><Relationship Id="rId13" Type="http://schemas.openxmlformats.org/officeDocument/2006/relationships/image" Target="../media/image1115.png"/><Relationship Id="rId18" Type="http://schemas.openxmlformats.org/officeDocument/2006/relationships/customXml" Target="../ink/ink1101.xml"/><Relationship Id="rId39" Type="http://schemas.openxmlformats.org/officeDocument/2006/relationships/image" Target="../media/image1128.png"/><Relationship Id="rId109" Type="http://schemas.openxmlformats.org/officeDocument/2006/relationships/image" Target="../media/image1163.png"/><Relationship Id="rId34" Type="http://schemas.openxmlformats.org/officeDocument/2006/relationships/customXml" Target="../ink/ink1109.xml"/><Relationship Id="rId50" Type="http://schemas.openxmlformats.org/officeDocument/2006/relationships/customXml" Target="../ink/ink1117.xml"/><Relationship Id="rId55" Type="http://schemas.openxmlformats.org/officeDocument/2006/relationships/image" Target="../media/image1136.png"/><Relationship Id="rId76" Type="http://schemas.openxmlformats.org/officeDocument/2006/relationships/customXml" Target="../ink/ink1130.xml"/><Relationship Id="rId97" Type="http://schemas.openxmlformats.org/officeDocument/2006/relationships/image" Target="../media/image1157.png"/><Relationship Id="rId104" Type="http://schemas.openxmlformats.org/officeDocument/2006/relationships/customXml" Target="../ink/ink1144.xml"/><Relationship Id="rId120" Type="http://schemas.openxmlformats.org/officeDocument/2006/relationships/customXml" Target="../ink/ink1152.xml"/><Relationship Id="rId125" Type="http://schemas.openxmlformats.org/officeDocument/2006/relationships/image" Target="../media/image1171.png"/><Relationship Id="rId141" Type="http://schemas.openxmlformats.org/officeDocument/2006/relationships/image" Target="../media/image1179.png"/><Relationship Id="rId146" Type="http://schemas.openxmlformats.org/officeDocument/2006/relationships/customXml" Target="../ink/ink1165.xml"/><Relationship Id="rId167" Type="http://schemas.openxmlformats.org/officeDocument/2006/relationships/image" Target="../media/image1192.png"/><Relationship Id="rId188" Type="http://schemas.openxmlformats.org/officeDocument/2006/relationships/customXml" Target="../ink/ink1186.xml"/><Relationship Id="rId7" Type="http://schemas.openxmlformats.org/officeDocument/2006/relationships/image" Target="../media/image1109.wmf"/><Relationship Id="rId71" Type="http://schemas.openxmlformats.org/officeDocument/2006/relationships/image" Target="../media/image1144.png"/><Relationship Id="rId92" Type="http://schemas.openxmlformats.org/officeDocument/2006/relationships/customXml" Target="../ink/ink1138.xml"/><Relationship Id="rId162" Type="http://schemas.openxmlformats.org/officeDocument/2006/relationships/customXml" Target="../ink/ink1173.xml"/><Relationship Id="rId183" Type="http://schemas.openxmlformats.org/officeDocument/2006/relationships/image" Target="../media/image1200.png"/><Relationship Id="rId213" Type="http://schemas.openxmlformats.org/officeDocument/2006/relationships/image" Target="../media/image1215.png"/><Relationship Id="rId218" Type="http://schemas.openxmlformats.org/officeDocument/2006/relationships/customXml" Target="../ink/ink1201.xml"/><Relationship Id="rId234" Type="http://schemas.openxmlformats.org/officeDocument/2006/relationships/customXml" Target="../ink/ink1209.xml"/><Relationship Id="rId239" Type="http://schemas.openxmlformats.org/officeDocument/2006/relationships/image" Target="../media/image1228.png"/><Relationship Id="rId2" Type="http://schemas.openxmlformats.org/officeDocument/2006/relationships/slideLayout" Target="../slideLayouts/slideLayout2.xml"/><Relationship Id="rId29" Type="http://schemas.openxmlformats.org/officeDocument/2006/relationships/image" Target="../media/image1123.png"/><Relationship Id="rId24" Type="http://schemas.openxmlformats.org/officeDocument/2006/relationships/customXml" Target="../ink/ink1104.xml"/><Relationship Id="rId40" Type="http://schemas.openxmlformats.org/officeDocument/2006/relationships/customXml" Target="../ink/ink1112.xml"/><Relationship Id="rId45" Type="http://schemas.openxmlformats.org/officeDocument/2006/relationships/image" Target="../media/image1131.png"/><Relationship Id="rId66" Type="http://schemas.openxmlformats.org/officeDocument/2006/relationships/customXml" Target="../ink/ink1125.xml"/><Relationship Id="rId87" Type="http://schemas.openxmlformats.org/officeDocument/2006/relationships/image" Target="../media/image1152.png"/><Relationship Id="rId110" Type="http://schemas.openxmlformats.org/officeDocument/2006/relationships/customXml" Target="../ink/ink1147.xml"/><Relationship Id="rId115" Type="http://schemas.openxmlformats.org/officeDocument/2006/relationships/image" Target="../media/image1166.png"/><Relationship Id="rId131" Type="http://schemas.openxmlformats.org/officeDocument/2006/relationships/image" Target="../media/image1174.png"/><Relationship Id="rId136" Type="http://schemas.openxmlformats.org/officeDocument/2006/relationships/customXml" Target="../ink/ink1160.xml"/><Relationship Id="rId157" Type="http://schemas.openxmlformats.org/officeDocument/2006/relationships/image" Target="../media/image1187.png"/><Relationship Id="rId178" Type="http://schemas.openxmlformats.org/officeDocument/2006/relationships/customXml" Target="../ink/ink1181.xml"/><Relationship Id="rId61" Type="http://schemas.openxmlformats.org/officeDocument/2006/relationships/image" Target="../media/image1139.png"/><Relationship Id="rId82" Type="http://schemas.openxmlformats.org/officeDocument/2006/relationships/customXml" Target="../ink/ink1133.xml"/><Relationship Id="rId152" Type="http://schemas.openxmlformats.org/officeDocument/2006/relationships/customXml" Target="../ink/ink1168.xml"/><Relationship Id="rId173" Type="http://schemas.openxmlformats.org/officeDocument/2006/relationships/image" Target="../media/image1195.png"/><Relationship Id="rId194" Type="http://schemas.openxmlformats.org/officeDocument/2006/relationships/customXml" Target="../ink/ink1189.xml"/><Relationship Id="rId199" Type="http://schemas.openxmlformats.org/officeDocument/2006/relationships/image" Target="../media/image1208.png"/><Relationship Id="rId203" Type="http://schemas.openxmlformats.org/officeDocument/2006/relationships/image" Target="../media/image1210.png"/><Relationship Id="rId208" Type="http://schemas.openxmlformats.org/officeDocument/2006/relationships/customXml" Target="../ink/ink1196.xml"/><Relationship Id="rId229" Type="http://schemas.openxmlformats.org/officeDocument/2006/relationships/image" Target="../media/image1223.png"/><Relationship Id="rId19" Type="http://schemas.openxmlformats.org/officeDocument/2006/relationships/image" Target="../media/image1118.png"/><Relationship Id="rId224" Type="http://schemas.openxmlformats.org/officeDocument/2006/relationships/customXml" Target="../ink/ink1204.xml"/><Relationship Id="rId240" Type="http://schemas.openxmlformats.org/officeDocument/2006/relationships/customXml" Target="../ink/ink1212.xml"/><Relationship Id="rId14" Type="http://schemas.openxmlformats.org/officeDocument/2006/relationships/customXml" Target="../ink/ink1099.xml"/><Relationship Id="rId30" Type="http://schemas.openxmlformats.org/officeDocument/2006/relationships/customXml" Target="../ink/ink1107.xml"/><Relationship Id="rId35" Type="http://schemas.openxmlformats.org/officeDocument/2006/relationships/image" Target="../media/image1126.png"/><Relationship Id="rId56" Type="http://schemas.openxmlformats.org/officeDocument/2006/relationships/customXml" Target="../ink/ink1120.xml"/><Relationship Id="rId77" Type="http://schemas.openxmlformats.org/officeDocument/2006/relationships/image" Target="../media/image1147.png"/><Relationship Id="rId100" Type="http://schemas.openxmlformats.org/officeDocument/2006/relationships/customXml" Target="../ink/ink1142.xml"/><Relationship Id="rId105" Type="http://schemas.openxmlformats.org/officeDocument/2006/relationships/image" Target="../media/image1161.png"/><Relationship Id="rId126" Type="http://schemas.openxmlformats.org/officeDocument/2006/relationships/customXml" Target="../ink/ink1155.xml"/><Relationship Id="rId147" Type="http://schemas.openxmlformats.org/officeDocument/2006/relationships/image" Target="../media/image1182.png"/><Relationship Id="rId168" Type="http://schemas.openxmlformats.org/officeDocument/2006/relationships/customXml" Target="../ink/ink1176.xml"/><Relationship Id="rId8" Type="http://schemas.openxmlformats.org/officeDocument/2006/relationships/customXml" Target="../ink/ink1096.xml"/><Relationship Id="rId51" Type="http://schemas.openxmlformats.org/officeDocument/2006/relationships/image" Target="../media/image1134.png"/><Relationship Id="rId72" Type="http://schemas.openxmlformats.org/officeDocument/2006/relationships/customXml" Target="../ink/ink1128.xml"/><Relationship Id="rId93" Type="http://schemas.openxmlformats.org/officeDocument/2006/relationships/image" Target="../media/image1155.png"/><Relationship Id="rId98" Type="http://schemas.openxmlformats.org/officeDocument/2006/relationships/customXml" Target="../ink/ink1141.xml"/><Relationship Id="rId121" Type="http://schemas.openxmlformats.org/officeDocument/2006/relationships/image" Target="../media/image1169.png"/><Relationship Id="rId142" Type="http://schemas.openxmlformats.org/officeDocument/2006/relationships/customXml" Target="../ink/ink1163.xml"/><Relationship Id="rId163" Type="http://schemas.openxmlformats.org/officeDocument/2006/relationships/image" Target="../media/image1190.png"/><Relationship Id="rId184" Type="http://schemas.openxmlformats.org/officeDocument/2006/relationships/customXml" Target="../ink/ink1184.xml"/><Relationship Id="rId189" Type="http://schemas.openxmlformats.org/officeDocument/2006/relationships/image" Target="../media/image1203.png"/><Relationship Id="rId219" Type="http://schemas.openxmlformats.org/officeDocument/2006/relationships/image" Target="../media/image1218.png"/><Relationship Id="rId3" Type="http://schemas.openxmlformats.org/officeDocument/2006/relationships/image" Target="../media/image1110.png"/><Relationship Id="rId214" Type="http://schemas.openxmlformats.org/officeDocument/2006/relationships/customXml" Target="../ink/ink1199.xml"/><Relationship Id="rId230" Type="http://schemas.openxmlformats.org/officeDocument/2006/relationships/customXml" Target="../ink/ink1207.xml"/><Relationship Id="rId235" Type="http://schemas.openxmlformats.org/officeDocument/2006/relationships/image" Target="../media/image1226.png"/><Relationship Id="rId25" Type="http://schemas.openxmlformats.org/officeDocument/2006/relationships/image" Target="../media/image1121.png"/><Relationship Id="rId46" Type="http://schemas.openxmlformats.org/officeDocument/2006/relationships/customXml" Target="../ink/ink1115.xml"/><Relationship Id="rId67" Type="http://schemas.openxmlformats.org/officeDocument/2006/relationships/image" Target="../media/image1142.png"/><Relationship Id="rId116" Type="http://schemas.openxmlformats.org/officeDocument/2006/relationships/customXml" Target="../ink/ink1150.xml"/><Relationship Id="rId137" Type="http://schemas.openxmlformats.org/officeDocument/2006/relationships/image" Target="../media/image1177.png"/><Relationship Id="rId158" Type="http://schemas.openxmlformats.org/officeDocument/2006/relationships/customXml" Target="../ink/ink1171.xml"/><Relationship Id="rId20" Type="http://schemas.openxmlformats.org/officeDocument/2006/relationships/customXml" Target="../ink/ink1102.xml"/><Relationship Id="rId41" Type="http://schemas.openxmlformats.org/officeDocument/2006/relationships/image" Target="../media/image1129.png"/><Relationship Id="rId62" Type="http://schemas.openxmlformats.org/officeDocument/2006/relationships/customXml" Target="../ink/ink1123.xml"/><Relationship Id="rId83" Type="http://schemas.openxmlformats.org/officeDocument/2006/relationships/image" Target="../media/image1150.png"/><Relationship Id="rId88" Type="http://schemas.openxmlformats.org/officeDocument/2006/relationships/customXml" Target="../ink/ink1136.xml"/><Relationship Id="rId111" Type="http://schemas.openxmlformats.org/officeDocument/2006/relationships/image" Target="../media/image1164.png"/><Relationship Id="rId132" Type="http://schemas.openxmlformats.org/officeDocument/2006/relationships/customXml" Target="../ink/ink1158.xml"/><Relationship Id="rId153" Type="http://schemas.openxmlformats.org/officeDocument/2006/relationships/image" Target="../media/image1185.png"/><Relationship Id="rId174" Type="http://schemas.openxmlformats.org/officeDocument/2006/relationships/customXml" Target="../ink/ink1179.xml"/><Relationship Id="rId179" Type="http://schemas.openxmlformats.org/officeDocument/2006/relationships/image" Target="../media/image1198.png"/><Relationship Id="rId195" Type="http://schemas.openxmlformats.org/officeDocument/2006/relationships/image" Target="../media/image1206.png"/><Relationship Id="rId209" Type="http://schemas.openxmlformats.org/officeDocument/2006/relationships/image" Target="../media/image1213.png"/><Relationship Id="rId190" Type="http://schemas.openxmlformats.org/officeDocument/2006/relationships/customXml" Target="../ink/ink1187.xml"/><Relationship Id="rId204" Type="http://schemas.openxmlformats.org/officeDocument/2006/relationships/customXml" Target="../ink/ink1194.xml"/><Relationship Id="rId220" Type="http://schemas.openxmlformats.org/officeDocument/2006/relationships/customXml" Target="../ink/ink1202.xml"/><Relationship Id="rId225" Type="http://schemas.openxmlformats.org/officeDocument/2006/relationships/image" Target="../media/image1221.png"/><Relationship Id="rId241" Type="http://schemas.openxmlformats.org/officeDocument/2006/relationships/image" Target="../media/image1229.png"/><Relationship Id="rId15" Type="http://schemas.openxmlformats.org/officeDocument/2006/relationships/image" Target="../media/image1116.png"/><Relationship Id="rId36" Type="http://schemas.openxmlformats.org/officeDocument/2006/relationships/customXml" Target="../ink/ink1110.xml"/><Relationship Id="rId57" Type="http://schemas.openxmlformats.org/officeDocument/2006/relationships/image" Target="../media/image1137.png"/><Relationship Id="rId106" Type="http://schemas.openxmlformats.org/officeDocument/2006/relationships/customXml" Target="../ink/ink1145.xml"/><Relationship Id="rId127" Type="http://schemas.openxmlformats.org/officeDocument/2006/relationships/image" Target="../media/image1172.png"/><Relationship Id="rId10" Type="http://schemas.openxmlformats.org/officeDocument/2006/relationships/customXml" Target="../ink/ink1097.xml"/><Relationship Id="rId31" Type="http://schemas.openxmlformats.org/officeDocument/2006/relationships/image" Target="../media/image1124.png"/><Relationship Id="rId52" Type="http://schemas.openxmlformats.org/officeDocument/2006/relationships/customXml" Target="../ink/ink1118.xml"/><Relationship Id="rId73" Type="http://schemas.openxmlformats.org/officeDocument/2006/relationships/image" Target="../media/image1145.png"/><Relationship Id="rId78" Type="http://schemas.openxmlformats.org/officeDocument/2006/relationships/customXml" Target="../ink/ink1131.xml"/><Relationship Id="rId94" Type="http://schemas.openxmlformats.org/officeDocument/2006/relationships/customXml" Target="../ink/ink1139.xml"/><Relationship Id="rId99" Type="http://schemas.openxmlformats.org/officeDocument/2006/relationships/image" Target="../media/image1158.png"/><Relationship Id="rId101" Type="http://schemas.openxmlformats.org/officeDocument/2006/relationships/image" Target="../media/image1159.png"/><Relationship Id="rId122" Type="http://schemas.openxmlformats.org/officeDocument/2006/relationships/customXml" Target="../ink/ink1153.xml"/><Relationship Id="rId143" Type="http://schemas.openxmlformats.org/officeDocument/2006/relationships/image" Target="../media/image1180.png"/><Relationship Id="rId148" Type="http://schemas.openxmlformats.org/officeDocument/2006/relationships/customXml" Target="../ink/ink1166.xml"/><Relationship Id="rId164" Type="http://schemas.openxmlformats.org/officeDocument/2006/relationships/customXml" Target="../ink/ink1174.xml"/><Relationship Id="rId169" Type="http://schemas.openxmlformats.org/officeDocument/2006/relationships/image" Target="../media/image1193.png"/><Relationship Id="rId185" Type="http://schemas.openxmlformats.org/officeDocument/2006/relationships/image" Target="../media/image1201.png"/><Relationship Id="rId4" Type="http://schemas.openxmlformats.org/officeDocument/2006/relationships/image" Target="../media/image1111.png"/><Relationship Id="rId9" Type="http://schemas.openxmlformats.org/officeDocument/2006/relationships/image" Target="../media/image1113.png"/><Relationship Id="rId180" Type="http://schemas.openxmlformats.org/officeDocument/2006/relationships/customXml" Target="../ink/ink1182.xml"/><Relationship Id="rId210" Type="http://schemas.openxmlformats.org/officeDocument/2006/relationships/customXml" Target="../ink/ink1197.xml"/><Relationship Id="rId215" Type="http://schemas.openxmlformats.org/officeDocument/2006/relationships/image" Target="../media/image1216.png"/><Relationship Id="rId236" Type="http://schemas.openxmlformats.org/officeDocument/2006/relationships/customXml" Target="../ink/ink1210.xml"/><Relationship Id="rId26" Type="http://schemas.openxmlformats.org/officeDocument/2006/relationships/customXml" Target="../ink/ink1105.xml"/><Relationship Id="rId231" Type="http://schemas.openxmlformats.org/officeDocument/2006/relationships/image" Target="../media/image1224.png"/><Relationship Id="rId47" Type="http://schemas.openxmlformats.org/officeDocument/2006/relationships/image" Target="../media/image1132.png"/><Relationship Id="rId68" Type="http://schemas.openxmlformats.org/officeDocument/2006/relationships/customXml" Target="../ink/ink1126.xml"/><Relationship Id="rId89" Type="http://schemas.openxmlformats.org/officeDocument/2006/relationships/image" Target="../media/image1153.png"/><Relationship Id="rId112" Type="http://schemas.openxmlformats.org/officeDocument/2006/relationships/customXml" Target="../ink/ink1148.xml"/><Relationship Id="rId133" Type="http://schemas.openxmlformats.org/officeDocument/2006/relationships/image" Target="../media/image1175.png"/><Relationship Id="rId154" Type="http://schemas.openxmlformats.org/officeDocument/2006/relationships/customXml" Target="../ink/ink1169.xml"/><Relationship Id="rId175" Type="http://schemas.openxmlformats.org/officeDocument/2006/relationships/image" Target="../media/image1196.png"/><Relationship Id="rId196" Type="http://schemas.openxmlformats.org/officeDocument/2006/relationships/customXml" Target="../ink/ink1190.xml"/><Relationship Id="rId200" Type="http://schemas.openxmlformats.org/officeDocument/2006/relationships/customXml" Target="../ink/ink1192.xml"/><Relationship Id="rId16" Type="http://schemas.openxmlformats.org/officeDocument/2006/relationships/customXml" Target="../ink/ink1100.xml"/><Relationship Id="rId221" Type="http://schemas.openxmlformats.org/officeDocument/2006/relationships/image" Target="../media/image1219.png"/><Relationship Id="rId37" Type="http://schemas.openxmlformats.org/officeDocument/2006/relationships/image" Target="../media/image1127.png"/><Relationship Id="rId58" Type="http://schemas.openxmlformats.org/officeDocument/2006/relationships/customXml" Target="../ink/ink1121.xml"/><Relationship Id="rId79" Type="http://schemas.openxmlformats.org/officeDocument/2006/relationships/image" Target="../media/image1148.png"/><Relationship Id="rId102" Type="http://schemas.openxmlformats.org/officeDocument/2006/relationships/customXml" Target="../ink/ink1143.xml"/><Relationship Id="rId123" Type="http://schemas.openxmlformats.org/officeDocument/2006/relationships/image" Target="../media/image1170.png"/><Relationship Id="rId144" Type="http://schemas.openxmlformats.org/officeDocument/2006/relationships/customXml" Target="../ink/ink1164.xml"/><Relationship Id="rId90" Type="http://schemas.openxmlformats.org/officeDocument/2006/relationships/customXml" Target="../ink/ink1137.xml"/><Relationship Id="rId165" Type="http://schemas.openxmlformats.org/officeDocument/2006/relationships/image" Target="../media/image1191.png"/><Relationship Id="rId186" Type="http://schemas.openxmlformats.org/officeDocument/2006/relationships/customXml" Target="../ink/ink1185.xml"/><Relationship Id="rId211" Type="http://schemas.openxmlformats.org/officeDocument/2006/relationships/image" Target="../media/image1214.png"/><Relationship Id="rId232" Type="http://schemas.openxmlformats.org/officeDocument/2006/relationships/customXml" Target="../ink/ink1208.xml"/><Relationship Id="rId27" Type="http://schemas.openxmlformats.org/officeDocument/2006/relationships/image" Target="../media/image1122.png"/><Relationship Id="rId48" Type="http://schemas.openxmlformats.org/officeDocument/2006/relationships/customXml" Target="../ink/ink1116.xml"/><Relationship Id="rId69" Type="http://schemas.openxmlformats.org/officeDocument/2006/relationships/image" Target="../media/image1143.png"/><Relationship Id="rId113" Type="http://schemas.openxmlformats.org/officeDocument/2006/relationships/image" Target="../media/image1165.png"/><Relationship Id="rId134" Type="http://schemas.openxmlformats.org/officeDocument/2006/relationships/customXml" Target="../ink/ink1159.xml"/><Relationship Id="rId80" Type="http://schemas.openxmlformats.org/officeDocument/2006/relationships/customXml" Target="../ink/ink1132.xml"/><Relationship Id="rId155" Type="http://schemas.openxmlformats.org/officeDocument/2006/relationships/image" Target="../media/image1186.png"/><Relationship Id="rId176" Type="http://schemas.openxmlformats.org/officeDocument/2006/relationships/customXml" Target="../ink/ink1180.xml"/><Relationship Id="rId197" Type="http://schemas.openxmlformats.org/officeDocument/2006/relationships/image" Target="../media/image120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customXml" Target="../ink/ink1215.xml"/><Relationship Id="rId13" Type="http://schemas.openxmlformats.org/officeDocument/2006/relationships/image" Target="../media/image1235.png"/><Relationship Id="rId3" Type="http://schemas.openxmlformats.org/officeDocument/2006/relationships/image" Target="../media/image1231.png"/><Relationship Id="rId7" Type="http://schemas.openxmlformats.org/officeDocument/2006/relationships/image" Target="../media/image1232.png"/><Relationship Id="rId12" Type="http://schemas.openxmlformats.org/officeDocument/2006/relationships/customXml" Target="../ink/ink1217.xml"/><Relationship Id="rId2" Type="http://schemas.openxmlformats.org/officeDocument/2006/relationships/image" Target="../media/image1230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214.xml"/><Relationship Id="rId11" Type="http://schemas.openxmlformats.org/officeDocument/2006/relationships/image" Target="../media/image1234.png"/><Relationship Id="rId5" Type="http://schemas.openxmlformats.org/officeDocument/2006/relationships/image" Target="../media/image30.emf"/><Relationship Id="rId15" Type="http://schemas.openxmlformats.org/officeDocument/2006/relationships/image" Target="../media/image1236.png"/><Relationship Id="rId10" Type="http://schemas.openxmlformats.org/officeDocument/2006/relationships/customXml" Target="../ink/ink1216.xml"/><Relationship Id="rId4" Type="http://schemas.openxmlformats.org/officeDocument/2006/relationships/customXml" Target="../ink/ink1213.xml"/><Relationship Id="rId9" Type="http://schemas.openxmlformats.org/officeDocument/2006/relationships/image" Target="../media/image1233.png"/><Relationship Id="rId14" Type="http://schemas.openxmlformats.org/officeDocument/2006/relationships/customXml" Target="../ink/ink121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43.png"/><Relationship Id="rId18" Type="http://schemas.openxmlformats.org/officeDocument/2006/relationships/customXml" Target="../ink/ink1225.xml"/><Relationship Id="rId26" Type="http://schemas.openxmlformats.org/officeDocument/2006/relationships/customXml" Target="../ink/ink1229.xml"/><Relationship Id="rId39" Type="http://schemas.openxmlformats.org/officeDocument/2006/relationships/image" Target="../media/image1256.png"/><Relationship Id="rId21" Type="http://schemas.openxmlformats.org/officeDocument/2006/relationships/image" Target="../media/image1247.png"/><Relationship Id="rId34" Type="http://schemas.openxmlformats.org/officeDocument/2006/relationships/customXml" Target="../ink/ink1233.xml"/><Relationship Id="rId42" Type="http://schemas.openxmlformats.org/officeDocument/2006/relationships/customXml" Target="../ink/ink1237.xml"/><Relationship Id="rId47" Type="http://schemas.openxmlformats.org/officeDocument/2006/relationships/image" Target="../media/image1260.png"/><Relationship Id="rId50" Type="http://schemas.openxmlformats.org/officeDocument/2006/relationships/customXml" Target="../ink/ink1241.xml"/><Relationship Id="rId55" Type="http://schemas.openxmlformats.org/officeDocument/2006/relationships/image" Target="../media/image1264.png"/><Relationship Id="rId63" Type="http://schemas.openxmlformats.org/officeDocument/2006/relationships/image" Target="../media/image1268.png"/><Relationship Id="rId68" Type="http://schemas.openxmlformats.org/officeDocument/2006/relationships/customXml" Target="../ink/ink1250.xml"/><Relationship Id="rId76" Type="http://schemas.openxmlformats.org/officeDocument/2006/relationships/customXml" Target="../ink/ink1254.xml"/><Relationship Id="rId84" Type="http://schemas.openxmlformats.org/officeDocument/2006/relationships/customXml" Target="../ink/ink1258.xml"/><Relationship Id="rId7" Type="http://schemas.openxmlformats.org/officeDocument/2006/relationships/image" Target="../media/image1240.png"/><Relationship Id="rId71" Type="http://schemas.openxmlformats.org/officeDocument/2006/relationships/image" Target="../media/image1272.png"/><Relationship Id="rId2" Type="http://schemas.openxmlformats.org/officeDocument/2006/relationships/slideLayout" Target="../slideLayouts/slideLayout2.xml"/><Relationship Id="rId16" Type="http://schemas.openxmlformats.org/officeDocument/2006/relationships/customXml" Target="../ink/ink1224.xml"/><Relationship Id="rId29" Type="http://schemas.openxmlformats.org/officeDocument/2006/relationships/image" Target="../media/image1251.png"/><Relationship Id="rId11" Type="http://schemas.openxmlformats.org/officeDocument/2006/relationships/image" Target="../media/image1242.png"/><Relationship Id="rId24" Type="http://schemas.openxmlformats.org/officeDocument/2006/relationships/customXml" Target="../ink/ink1228.xml"/><Relationship Id="rId32" Type="http://schemas.openxmlformats.org/officeDocument/2006/relationships/customXml" Target="../ink/ink1232.xml"/><Relationship Id="rId37" Type="http://schemas.openxmlformats.org/officeDocument/2006/relationships/image" Target="../media/image1255.png"/><Relationship Id="rId40" Type="http://schemas.openxmlformats.org/officeDocument/2006/relationships/customXml" Target="../ink/ink1236.xml"/><Relationship Id="rId45" Type="http://schemas.openxmlformats.org/officeDocument/2006/relationships/image" Target="../media/image1259.png"/><Relationship Id="rId53" Type="http://schemas.openxmlformats.org/officeDocument/2006/relationships/image" Target="../media/image1263.png"/><Relationship Id="rId58" Type="http://schemas.openxmlformats.org/officeDocument/2006/relationships/customXml" Target="../ink/ink1245.xml"/><Relationship Id="rId66" Type="http://schemas.openxmlformats.org/officeDocument/2006/relationships/customXml" Target="../ink/ink1249.xml"/><Relationship Id="rId74" Type="http://schemas.openxmlformats.org/officeDocument/2006/relationships/customXml" Target="../ink/ink1253.xml"/><Relationship Id="rId79" Type="http://schemas.openxmlformats.org/officeDocument/2006/relationships/image" Target="../media/image1276.png"/><Relationship Id="rId5" Type="http://schemas.openxmlformats.org/officeDocument/2006/relationships/image" Target="../media/image1238.wmf"/><Relationship Id="rId61" Type="http://schemas.openxmlformats.org/officeDocument/2006/relationships/image" Target="../media/image1267.png"/><Relationship Id="rId82" Type="http://schemas.openxmlformats.org/officeDocument/2006/relationships/customXml" Target="../ink/ink1257.xml"/><Relationship Id="rId19" Type="http://schemas.openxmlformats.org/officeDocument/2006/relationships/image" Target="../media/image1246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41.png"/><Relationship Id="rId14" Type="http://schemas.openxmlformats.org/officeDocument/2006/relationships/customXml" Target="../ink/ink1223.xml"/><Relationship Id="rId22" Type="http://schemas.openxmlformats.org/officeDocument/2006/relationships/customXml" Target="../ink/ink1227.xml"/><Relationship Id="rId27" Type="http://schemas.openxmlformats.org/officeDocument/2006/relationships/image" Target="../media/image1250.png"/><Relationship Id="rId30" Type="http://schemas.openxmlformats.org/officeDocument/2006/relationships/customXml" Target="../ink/ink1231.xml"/><Relationship Id="rId35" Type="http://schemas.openxmlformats.org/officeDocument/2006/relationships/image" Target="../media/image1254.png"/><Relationship Id="rId43" Type="http://schemas.openxmlformats.org/officeDocument/2006/relationships/image" Target="../media/image1258.png"/><Relationship Id="rId48" Type="http://schemas.openxmlformats.org/officeDocument/2006/relationships/customXml" Target="../ink/ink1240.xml"/><Relationship Id="rId56" Type="http://schemas.openxmlformats.org/officeDocument/2006/relationships/customXml" Target="../ink/ink1244.xml"/><Relationship Id="rId64" Type="http://schemas.openxmlformats.org/officeDocument/2006/relationships/customXml" Target="../ink/ink1248.xml"/><Relationship Id="rId69" Type="http://schemas.openxmlformats.org/officeDocument/2006/relationships/image" Target="../media/image1271.png"/><Relationship Id="rId77" Type="http://schemas.openxmlformats.org/officeDocument/2006/relationships/image" Target="../media/image1275.png"/><Relationship Id="rId8" Type="http://schemas.openxmlformats.org/officeDocument/2006/relationships/customXml" Target="../ink/ink1220.xml"/><Relationship Id="rId51" Type="http://schemas.openxmlformats.org/officeDocument/2006/relationships/image" Target="../media/image1262.png"/><Relationship Id="rId72" Type="http://schemas.openxmlformats.org/officeDocument/2006/relationships/customXml" Target="../ink/ink1252.xml"/><Relationship Id="rId80" Type="http://schemas.openxmlformats.org/officeDocument/2006/relationships/customXml" Target="../ink/ink1256.xml"/><Relationship Id="rId85" Type="http://schemas.openxmlformats.org/officeDocument/2006/relationships/image" Target="../media/image1279.png"/><Relationship Id="rId3" Type="http://schemas.openxmlformats.org/officeDocument/2006/relationships/image" Target="../media/image1239.png"/><Relationship Id="rId12" Type="http://schemas.openxmlformats.org/officeDocument/2006/relationships/customXml" Target="../ink/ink1222.xml"/><Relationship Id="rId17" Type="http://schemas.openxmlformats.org/officeDocument/2006/relationships/image" Target="../media/image1245.png"/><Relationship Id="rId25" Type="http://schemas.openxmlformats.org/officeDocument/2006/relationships/image" Target="../media/image1249.png"/><Relationship Id="rId33" Type="http://schemas.openxmlformats.org/officeDocument/2006/relationships/image" Target="../media/image1253.png"/><Relationship Id="rId38" Type="http://schemas.openxmlformats.org/officeDocument/2006/relationships/customXml" Target="../ink/ink1235.xml"/><Relationship Id="rId46" Type="http://schemas.openxmlformats.org/officeDocument/2006/relationships/customXml" Target="../ink/ink1239.xml"/><Relationship Id="rId59" Type="http://schemas.openxmlformats.org/officeDocument/2006/relationships/image" Target="../media/image1266.png"/><Relationship Id="rId67" Type="http://schemas.openxmlformats.org/officeDocument/2006/relationships/image" Target="../media/image1270.png"/><Relationship Id="rId20" Type="http://schemas.openxmlformats.org/officeDocument/2006/relationships/customXml" Target="../ink/ink1226.xml"/><Relationship Id="rId41" Type="http://schemas.openxmlformats.org/officeDocument/2006/relationships/image" Target="../media/image1257.png"/><Relationship Id="rId54" Type="http://schemas.openxmlformats.org/officeDocument/2006/relationships/customXml" Target="../ink/ink1243.xml"/><Relationship Id="rId62" Type="http://schemas.openxmlformats.org/officeDocument/2006/relationships/customXml" Target="../ink/ink1247.xml"/><Relationship Id="rId70" Type="http://schemas.openxmlformats.org/officeDocument/2006/relationships/customXml" Target="../ink/ink1251.xml"/><Relationship Id="rId75" Type="http://schemas.openxmlformats.org/officeDocument/2006/relationships/image" Target="../media/image1274.png"/><Relationship Id="rId83" Type="http://schemas.openxmlformats.org/officeDocument/2006/relationships/image" Target="../media/image1278.png"/><Relationship Id="rId1" Type="http://schemas.openxmlformats.org/officeDocument/2006/relationships/vmlDrawing" Target="../drawings/vmlDrawing3.vml"/><Relationship Id="rId6" Type="http://schemas.openxmlformats.org/officeDocument/2006/relationships/customXml" Target="../ink/ink1219.xml"/><Relationship Id="rId15" Type="http://schemas.openxmlformats.org/officeDocument/2006/relationships/image" Target="../media/image1244.png"/><Relationship Id="rId23" Type="http://schemas.openxmlformats.org/officeDocument/2006/relationships/image" Target="../media/image1248.png"/><Relationship Id="rId28" Type="http://schemas.openxmlformats.org/officeDocument/2006/relationships/customXml" Target="../ink/ink1230.xml"/><Relationship Id="rId36" Type="http://schemas.openxmlformats.org/officeDocument/2006/relationships/customXml" Target="../ink/ink1234.xml"/><Relationship Id="rId49" Type="http://schemas.openxmlformats.org/officeDocument/2006/relationships/image" Target="../media/image1261.png"/><Relationship Id="rId57" Type="http://schemas.openxmlformats.org/officeDocument/2006/relationships/image" Target="../media/image1265.png"/><Relationship Id="rId10" Type="http://schemas.openxmlformats.org/officeDocument/2006/relationships/customXml" Target="../ink/ink1221.xml"/><Relationship Id="rId31" Type="http://schemas.openxmlformats.org/officeDocument/2006/relationships/image" Target="../media/image1252.png"/><Relationship Id="rId44" Type="http://schemas.openxmlformats.org/officeDocument/2006/relationships/customXml" Target="../ink/ink1238.xml"/><Relationship Id="rId52" Type="http://schemas.openxmlformats.org/officeDocument/2006/relationships/customXml" Target="../ink/ink1242.xml"/><Relationship Id="rId60" Type="http://schemas.openxmlformats.org/officeDocument/2006/relationships/customXml" Target="../ink/ink1246.xml"/><Relationship Id="rId65" Type="http://schemas.openxmlformats.org/officeDocument/2006/relationships/image" Target="../media/image1269.png"/><Relationship Id="rId73" Type="http://schemas.openxmlformats.org/officeDocument/2006/relationships/image" Target="../media/image1273.png"/><Relationship Id="rId78" Type="http://schemas.openxmlformats.org/officeDocument/2006/relationships/customXml" Target="../ink/ink1255.xml"/><Relationship Id="rId81" Type="http://schemas.openxmlformats.org/officeDocument/2006/relationships/image" Target="../media/image127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3.png"/><Relationship Id="rId13" Type="http://schemas.openxmlformats.org/officeDocument/2006/relationships/customXml" Target="../ink/ink1264.xml"/><Relationship Id="rId18" Type="http://schemas.openxmlformats.org/officeDocument/2006/relationships/image" Target="../media/image1288.png"/><Relationship Id="rId26" Type="http://schemas.openxmlformats.org/officeDocument/2006/relationships/image" Target="../media/image1292.png"/><Relationship Id="rId3" Type="http://schemas.openxmlformats.org/officeDocument/2006/relationships/customXml" Target="../ink/ink1259.xml"/><Relationship Id="rId21" Type="http://schemas.openxmlformats.org/officeDocument/2006/relationships/customXml" Target="../ink/ink1268.xml"/><Relationship Id="rId7" Type="http://schemas.openxmlformats.org/officeDocument/2006/relationships/customXml" Target="../ink/ink1261.xml"/><Relationship Id="rId12" Type="http://schemas.openxmlformats.org/officeDocument/2006/relationships/image" Target="../media/image1285.png"/><Relationship Id="rId17" Type="http://schemas.openxmlformats.org/officeDocument/2006/relationships/customXml" Target="../ink/ink1266.xml"/><Relationship Id="rId25" Type="http://schemas.openxmlformats.org/officeDocument/2006/relationships/customXml" Target="../ink/ink1270.xml"/><Relationship Id="rId2" Type="http://schemas.openxmlformats.org/officeDocument/2006/relationships/image" Target="../media/image1280.png"/><Relationship Id="rId16" Type="http://schemas.openxmlformats.org/officeDocument/2006/relationships/image" Target="../media/image1287.png"/><Relationship Id="rId20" Type="http://schemas.openxmlformats.org/officeDocument/2006/relationships/image" Target="../media/image12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2.png"/><Relationship Id="rId11" Type="http://schemas.openxmlformats.org/officeDocument/2006/relationships/customXml" Target="../ink/ink1263.xml"/><Relationship Id="rId24" Type="http://schemas.openxmlformats.org/officeDocument/2006/relationships/image" Target="../media/image1291.png"/><Relationship Id="rId5" Type="http://schemas.openxmlformats.org/officeDocument/2006/relationships/customXml" Target="../ink/ink1260.xml"/><Relationship Id="rId15" Type="http://schemas.openxmlformats.org/officeDocument/2006/relationships/customXml" Target="../ink/ink1265.xml"/><Relationship Id="rId23" Type="http://schemas.openxmlformats.org/officeDocument/2006/relationships/customXml" Target="../ink/ink1269.xml"/><Relationship Id="rId28" Type="http://schemas.openxmlformats.org/officeDocument/2006/relationships/image" Target="../media/image1293.png"/><Relationship Id="rId10" Type="http://schemas.openxmlformats.org/officeDocument/2006/relationships/image" Target="../media/image1284.png"/><Relationship Id="rId19" Type="http://schemas.openxmlformats.org/officeDocument/2006/relationships/customXml" Target="../ink/ink1267.xml"/><Relationship Id="rId4" Type="http://schemas.openxmlformats.org/officeDocument/2006/relationships/image" Target="../media/image1281.png"/><Relationship Id="rId9" Type="http://schemas.openxmlformats.org/officeDocument/2006/relationships/customXml" Target="../ink/ink1262.xml"/><Relationship Id="rId14" Type="http://schemas.openxmlformats.org/officeDocument/2006/relationships/image" Target="../media/image1286.png"/><Relationship Id="rId22" Type="http://schemas.openxmlformats.org/officeDocument/2006/relationships/image" Target="../media/image1290.png"/><Relationship Id="rId27" Type="http://schemas.openxmlformats.org/officeDocument/2006/relationships/customXml" Target="../ink/ink1271.xml"/></Relationships>
</file>

<file path=ppt/slides/_rels/slide2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06.png"/><Relationship Id="rId117" Type="http://schemas.openxmlformats.org/officeDocument/2006/relationships/customXml" Target="../ink/ink1329.xml"/><Relationship Id="rId21" Type="http://schemas.openxmlformats.org/officeDocument/2006/relationships/customXml" Target="../ink/ink1281.xml"/><Relationship Id="rId42" Type="http://schemas.openxmlformats.org/officeDocument/2006/relationships/image" Target="../media/image1314.png"/><Relationship Id="rId47" Type="http://schemas.openxmlformats.org/officeDocument/2006/relationships/customXml" Target="../ink/ink1294.xml"/><Relationship Id="rId63" Type="http://schemas.openxmlformats.org/officeDocument/2006/relationships/customXml" Target="../ink/ink1302.xml"/><Relationship Id="rId68" Type="http://schemas.openxmlformats.org/officeDocument/2006/relationships/image" Target="../media/image1327.png"/><Relationship Id="rId84" Type="http://schemas.openxmlformats.org/officeDocument/2006/relationships/image" Target="../media/image1335.png"/><Relationship Id="rId89" Type="http://schemas.openxmlformats.org/officeDocument/2006/relationships/customXml" Target="../ink/ink1315.xml"/><Relationship Id="rId112" Type="http://schemas.openxmlformats.org/officeDocument/2006/relationships/image" Target="../media/image1349.png"/><Relationship Id="rId16" Type="http://schemas.openxmlformats.org/officeDocument/2006/relationships/image" Target="../media/image1301.png"/><Relationship Id="rId107" Type="http://schemas.openxmlformats.org/officeDocument/2006/relationships/customXml" Target="../ink/ink1324.xml"/><Relationship Id="rId11" Type="http://schemas.openxmlformats.org/officeDocument/2006/relationships/customXml" Target="../ink/ink1276.xml"/><Relationship Id="rId24" Type="http://schemas.openxmlformats.org/officeDocument/2006/relationships/image" Target="../media/image1305.png"/><Relationship Id="rId32" Type="http://schemas.openxmlformats.org/officeDocument/2006/relationships/image" Target="../media/image1309.png"/><Relationship Id="rId37" Type="http://schemas.openxmlformats.org/officeDocument/2006/relationships/customXml" Target="../ink/ink1289.xml"/><Relationship Id="rId40" Type="http://schemas.openxmlformats.org/officeDocument/2006/relationships/image" Target="../media/image1313.png"/><Relationship Id="rId45" Type="http://schemas.openxmlformats.org/officeDocument/2006/relationships/customXml" Target="../ink/ink1293.xml"/><Relationship Id="rId53" Type="http://schemas.openxmlformats.org/officeDocument/2006/relationships/customXml" Target="../ink/ink1297.xml"/><Relationship Id="rId58" Type="http://schemas.openxmlformats.org/officeDocument/2006/relationships/image" Target="../media/image1322.png"/><Relationship Id="rId66" Type="http://schemas.openxmlformats.org/officeDocument/2006/relationships/image" Target="../media/image1326.png"/><Relationship Id="rId74" Type="http://schemas.openxmlformats.org/officeDocument/2006/relationships/image" Target="../media/image1330.png"/><Relationship Id="rId79" Type="http://schemas.openxmlformats.org/officeDocument/2006/relationships/customXml" Target="../ink/ink1310.xml"/><Relationship Id="rId87" Type="http://schemas.openxmlformats.org/officeDocument/2006/relationships/customXml" Target="../ink/ink1314.xml"/><Relationship Id="rId102" Type="http://schemas.openxmlformats.org/officeDocument/2006/relationships/image" Target="../media/image1344.png"/><Relationship Id="rId110" Type="http://schemas.openxmlformats.org/officeDocument/2006/relationships/image" Target="../media/image1348.png"/><Relationship Id="rId115" Type="http://schemas.openxmlformats.org/officeDocument/2006/relationships/customXml" Target="../ink/ink1328.xml"/><Relationship Id="rId5" Type="http://schemas.openxmlformats.org/officeDocument/2006/relationships/customXml" Target="../ink/ink1273.xml"/><Relationship Id="rId61" Type="http://schemas.openxmlformats.org/officeDocument/2006/relationships/customXml" Target="../ink/ink1301.xml"/><Relationship Id="rId82" Type="http://schemas.openxmlformats.org/officeDocument/2006/relationships/image" Target="../media/image1334.png"/><Relationship Id="rId90" Type="http://schemas.openxmlformats.org/officeDocument/2006/relationships/image" Target="../media/image1338.png"/><Relationship Id="rId95" Type="http://schemas.openxmlformats.org/officeDocument/2006/relationships/customXml" Target="../ink/ink1318.xml"/><Relationship Id="rId19" Type="http://schemas.openxmlformats.org/officeDocument/2006/relationships/customXml" Target="../ink/ink1280.xml"/><Relationship Id="rId14" Type="http://schemas.openxmlformats.org/officeDocument/2006/relationships/image" Target="../media/image1300.png"/><Relationship Id="rId22" Type="http://schemas.openxmlformats.org/officeDocument/2006/relationships/image" Target="../media/image1304.png"/><Relationship Id="rId27" Type="http://schemas.openxmlformats.org/officeDocument/2006/relationships/customXml" Target="../ink/ink1284.xml"/><Relationship Id="rId30" Type="http://schemas.openxmlformats.org/officeDocument/2006/relationships/image" Target="../media/image1308.png"/><Relationship Id="rId35" Type="http://schemas.openxmlformats.org/officeDocument/2006/relationships/customXml" Target="../ink/ink1288.xml"/><Relationship Id="rId43" Type="http://schemas.openxmlformats.org/officeDocument/2006/relationships/customXml" Target="../ink/ink1292.xml"/><Relationship Id="rId48" Type="http://schemas.openxmlformats.org/officeDocument/2006/relationships/image" Target="../media/image1317.png"/><Relationship Id="rId56" Type="http://schemas.openxmlformats.org/officeDocument/2006/relationships/image" Target="../media/image1321.png"/><Relationship Id="rId64" Type="http://schemas.openxmlformats.org/officeDocument/2006/relationships/image" Target="../media/image1325.png"/><Relationship Id="rId69" Type="http://schemas.openxmlformats.org/officeDocument/2006/relationships/customXml" Target="../ink/ink1305.xml"/><Relationship Id="rId77" Type="http://schemas.openxmlformats.org/officeDocument/2006/relationships/customXml" Target="../ink/ink1309.xml"/><Relationship Id="rId100" Type="http://schemas.openxmlformats.org/officeDocument/2006/relationships/image" Target="../media/image1343.png"/><Relationship Id="rId105" Type="http://schemas.openxmlformats.org/officeDocument/2006/relationships/customXml" Target="../ink/ink1323.xml"/><Relationship Id="rId113" Type="http://schemas.openxmlformats.org/officeDocument/2006/relationships/customXml" Target="../ink/ink1327.xml"/><Relationship Id="rId118" Type="http://schemas.openxmlformats.org/officeDocument/2006/relationships/image" Target="../media/image1352.png"/><Relationship Id="rId8" Type="http://schemas.openxmlformats.org/officeDocument/2006/relationships/image" Target="../media/image1297.png"/><Relationship Id="rId51" Type="http://schemas.openxmlformats.org/officeDocument/2006/relationships/customXml" Target="../ink/ink1296.xml"/><Relationship Id="rId72" Type="http://schemas.openxmlformats.org/officeDocument/2006/relationships/image" Target="../media/image1329.png"/><Relationship Id="rId80" Type="http://schemas.openxmlformats.org/officeDocument/2006/relationships/image" Target="../media/image1333.png"/><Relationship Id="rId85" Type="http://schemas.openxmlformats.org/officeDocument/2006/relationships/customXml" Target="../ink/ink1313.xml"/><Relationship Id="rId93" Type="http://schemas.openxmlformats.org/officeDocument/2006/relationships/customXml" Target="../ink/ink1317.xml"/><Relationship Id="rId98" Type="http://schemas.openxmlformats.org/officeDocument/2006/relationships/image" Target="../media/image1342.png"/><Relationship Id="rId3" Type="http://schemas.openxmlformats.org/officeDocument/2006/relationships/customXml" Target="../ink/ink1272.xml"/><Relationship Id="rId12" Type="http://schemas.openxmlformats.org/officeDocument/2006/relationships/image" Target="../media/image1299.png"/><Relationship Id="rId17" Type="http://schemas.openxmlformats.org/officeDocument/2006/relationships/customXml" Target="../ink/ink1279.xml"/><Relationship Id="rId25" Type="http://schemas.openxmlformats.org/officeDocument/2006/relationships/customXml" Target="../ink/ink1283.xml"/><Relationship Id="rId33" Type="http://schemas.openxmlformats.org/officeDocument/2006/relationships/customXml" Target="../ink/ink1287.xml"/><Relationship Id="rId38" Type="http://schemas.openxmlformats.org/officeDocument/2006/relationships/image" Target="../media/image1312.png"/><Relationship Id="rId46" Type="http://schemas.openxmlformats.org/officeDocument/2006/relationships/image" Target="../media/image1316.png"/><Relationship Id="rId59" Type="http://schemas.openxmlformats.org/officeDocument/2006/relationships/customXml" Target="../ink/ink1300.xml"/><Relationship Id="rId67" Type="http://schemas.openxmlformats.org/officeDocument/2006/relationships/customXml" Target="../ink/ink1304.xml"/><Relationship Id="rId103" Type="http://schemas.openxmlformats.org/officeDocument/2006/relationships/customXml" Target="../ink/ink1322.xml"/><Relationship Id="rId108" Type="http://schemas.openxmlformats.org/officeDocument/2006/relationships/image" Target="../media/image1347.png"/><Relationship Id="rId116" Type="http://schemas.openxmlformats.org/officeDocument/2006/relationships/image" Target="../media/image1351.png"/><Relationship Id="rId20" Type="http://schemas.openxmlformats.org/officeDocument/2006/relationships/image" Target="../media/image1303.png"/><Relationship Id="rId41" Type="http://schemas.openxmlformats.org/officeDocument/2006/relationships/customXml" Target="../ink/ink1291.xml"/><Relationship Id="rId54" Type="http://schemas.openxmlformats.org/officeDocument/2006/relationships/image" Target="../media/image1320.png"/><Relationship Id="rId62" Type="http://schemas.openxmlformats.org/officeDocument/2006/relationships/image" Target="../media/image1324.png"/><Relationship Id="rId70" Type="http://schemas.openxmlformats.org/officeDocument/2006/relationships/image" Target="../media/image1328.png"/><Relationship Id="rId75" Type="http://schemas.openxmlformats.org/officeDocument/2006/relationships/customXml" Target="../ink/ink1308.xml"/><Relationship Id="rId83" Type="http://schemas.openxmlformats.org/officeDocument/2006/relationships/customXml" Target="../ink/ink1312.xml"/><Relationship Id="rId88" Type="http://schemas.openxmlformats.org/officeDocument/2006/relationships/image" Target="../media/image1337.png"/><Relationship Id="rId91" Type="http://schemas.openxmlformats.org/officeDocument/2006/relationships/customXml" Target="../ink/ink1316.xml"/><Relationship Id="rId96" Type="http://schemas.openxmlformats.org/officeDocument/2006/relationships/image" Target="../media/image1341.png"/><Relationship Id="rId111" Type="http://schemas.openxmlformats.org/officeDocument/2006/relationships/customXml" Target="../ink/ink13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6.png"/><Relationship Id="rId15" Type="http://schemas.openxmlformats.org/officeDocument/2006/relationships/customXml" Target="../ink/ink1278.xml"/><Relationship Id="rId23" Type="http://schemas.openxmlformats.org/officeDocument/2006/relationships/customXml" Target="../ink/ink1282.xml"/><Relationship Id="rId28" Type="http://schemas.openxmlformats.org/officeDocument/2006/relationships/image" Target="../media/image1307.png"/><Relationship Id="rId36" Type="http://schemas.openxmlformats.org/officeDocument/2006/relationships/image" Target="../media/image1311.png"/><Relationship Id="rId49" Type="http://schemas.openxmlformats.org/officeDocument/2006/relationships/customXml" Target="../ink/ink1295.xml"/><Relationship Id="rId57" Type="http://schemas.openxmlformats.org/officeDocument/2006/relationships/customXml" Target="../ink/ink1299.xml"/><Relationship Id="rId106" Type="http://schemas.openxmlformats.org/officeDocument/2006/relationships/image" Target="../media/image1346.png"/><Relationship Id="rId114" Type="http://schemas.openxmlformats.org/officeDocument/2006/relationships/image" Target="../media/image1350.png"/><Relationship Id="rId10" Type="http://schemas.openxmlformats.org/officeDocument/2006/relationships/image" Target="../media/image1298.png"/><Relationship Id="rId31" Type="http://schemas.openxmlformats.org/officeDocument/2006/relationships/customXml" Target="../ink/ink1286.xml"/><Relationship Id="rId44" Type="http://schemas.openxmlformats.org/officeDocument/2006/relationships/image" Target="../media/image1315.png"/><Relationship Id="rId52" Type="http://schemas.openxmlformats.org/officeDocument/2006/relationships/image" Target="../media/image1319.png"/><Relationship Id="rId60" Type="http://schemas.openxmlformats.org/officeDocument/2006/relationships/image" Target="../media/image1323.png"/><Relationship Id="rId65" Type="http://schemas.openxmlformats.org/officeDocument/2006/relationships/customXml" Target="../ink/ink1303.xml"/><Relationship Id="rId73" Type="http://schemas.openxmlformats.org/officeDocument/2006/relationships/customXml" Target="../ink/ink1307.xml"/><Relationship Id="rId78" Type="http://schemas.openxmlformats.org/officeDocument/2006/relationships/image" Target="../media/image1332.png"/><Relationship Id="rId81" Type="http://schemas.openxmlformats.org/officeDocument/2006/relationships/customXml" Target="../ink/ink1311.xml"/><Relationship Id="rId86" Type="http://schemas.openxmlformats.org/officeDocument/2006/relationships/image" Target="../media/image1336.png"/><Relationship Id="rId94" Type="http://schemas.openxmlformats.org/officeDocument/2006/relationships/image" Target="../media/image1340.png"/><Relationship Id="rId99" Type="http://schemas.openxmlformats.org/officeDocument/2006/relationships/customXml" Target="../ink/ink1320.xml"/><Relationship Id="rId101" Type="http://schemas.openxmlformats.org/officeDocument/2006/relationships/customXml" Target="../ink/ink1321.xml"/><Relationship Id="rId4" Type="http://schemas.openxmlformats.org/officeDocument/2006/relationships/image" Target="../media/image1295.png"/><Relationship Id="rId9" Type="http://schemas.openxmlformats.org/officeDocument/2006/relationships/customXml" Target="../ink/ink1275.xml"/><Relationship Id="rId13" Type="http://schemas.openxmlformats.org/officeDocument/2006/relationships/customXml" Target="../ink/ink1277.xml"/><Relationship Id="rId18" Type="http://schemas.openxmlformats.org/officeDocument/2006/relationships/image" Target="../media/image1302.png"/><Relationship Id="rId39" Type="http://schemas.openxmlformats.org/officeDocument/2006/relationships/customXml" Target="../ink/ink1290.xml"/><Relationship Id="rId109" Type="http://schemas.openxmlformats.org/officeDocument/2006/relationships/customXml" Target="../ink/ink1325.xml"/><Relationship Id="rId34" Type="http://schemas.openxmlformats.org/officeDocument/2006/relationships/image" Target="../media/image1310.png"/><Relationship Id="rId50" Type="http://schemas.openxmlformats.org/officeDocument/2006/relationships/image" Target="../media/image1318.png"/><Relationship Id="rId55" Type="http://schemas.openxmlformats.org/officeDocument/2006/relationships/customXml" Target="../ink/ink1298.xml"/><Relationship Id="rId76" Type="http://schemas.openxmlformats.org/officeDocument/2006/relationships/image" Target="../media/image1331.png"/><Relationship Id="rId97" Type="http://schemas.openxmlformats.org/officeDocument/2006/relationships/customXml" Target="../ink/ink1319.xml"/><Relationship Id="rId104" Type="http://schemas.openxmlformats.org/officeDocument/2006/relationships/image" Target="../media/image1345.png"/><Relationship Id="rId7" Type="http://schemas.openxmlformats.org/officeDocument/2006/relationships/customXml" Target="../ink/ink1274.xml"/><Relationship Id="rId71" Type="http://schemas.openxmlformats.org/officeDocument/2006/relationships/customXml" Target="../ink/ink1306.xml"/><Relationship Id="rId92" Type="http://schemas.openxmlformats.org/officeDocument/2006/relationships/image" Target="../media/image1339.png"/><Relationship Id="rId2" Type="http://schemas.openxmlformats.org/officeDocument/2006/relationships/image" Target="../media/image1294.png"/><Relationship Id="rId29" Type="http://schemas.openxmlformats.org/officeDocument/2006/relationships/customXml" Target="../ink/ink128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5.png"/><Relationship Id="rId2" Type="http://schemas.openxmlformats.org/officeDocument/2006/relationships/image" Target="../media/image13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57.png"/><Relationship Id="rId4" Type="http://schemas.openxmlformats.org/officeDocument/2006/relationships/image" Target="../media/image135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58.wmf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385.xml"/><Relationship Id="rId299" Type="http://schemas.openxmlformats.org/officeDocument/2006/relationships/customXml" Target="../ink/ink1476.xml"/><Relationship Id="rId21" Type="http://schemas.openxmlformats.org/officeDocument/2006/relationships/customXml" Target="../ink/ink1337.xml"/><Relationship Id="rId63" Type="http://schemas.openxmlformats.org/officeDocument/2006/relationships/customXml" Target="../ink/ink1358.xml"/><Relationship Id="rId159" Type="http://schemas.openxmlformats.org/officeDocument/2006/relationships/customXml" Target="../ink/ink1406.xml"/><Relationship Id="rId324" Type="http://schemas.openxmlformats.org/officeDocument/2006/relationships/image" Target="../media/image1522.png"/><Relationship Id="rId366" Type="http://schemas.openxmlformats.org/officeDocument/2006/relationships/image" Target="../media/image1543.png"/><Relationship Id="rId170" Type="http://schemas.openxmlformats.org/officeDocument/2006/relationships/image" Target="../media/image1445.png"/><Relationship Id="rId226" Type="http://schemas.openxmlformats.org/officeDocument/2006/relationships/image" Target="../media/image1473.png"/><Relationship Id="rId433" Type="http://schemas.openxmlformats.org/officeDocument/2006/relationships/customXml" Target="../ink/ink1543.xml"/><Relationship Id="rId268" Type="http://schemas.openxmlformats.org/officeDocument/2006/relationships/image" Target="../media/image1494.png"/><Relationship Id="rId475" Type="http://schemas.openxmlformats.org/officeDocument/2006/relationships/customXml" Target="../ink/ink1564.xml"/><Relationship Id="rId32" Type="http://schemas.openxmlformats.org/officeDocument/2006/relationships/image" Target="../media/image1377.png"/><Relationship Id="rId74" Type="http://schemas.openxmlformats.org/officeDocument/2006/relationships/image" Target="../media/image1397.png"/><Relationship Id="rId128" Type="http://schemas.openxmlformats.org/officeDocument/2006/relationships/image" Target="../media/image1424.png"/><Relationship Id="rId335" Type="http://schemas.openxmlformats.org/officeDocument/2006/relationships/customXml" Target="../ink/ink1494.xml"/><Relationship Id="rId377" Type="http://schemas.openxmlformats.org/officeDocument/2006/relationships/customXml" Target="../ink/ink1515.xml"/><Relationship Id="rId5" Type="http://schemas.openxmlformats.org/officeDocument/2006/relationships/image" Target="../media/image1363.png"/><Relationship Id="rId181" Type="http://schemas.openxmlformats.org/officeDocument/2006/relationships/customXml" Target="../ink/ink1417.xml"/><Relationship Id="rId237" Type="http://schemas.openxmlformats.org/officeDocument/2006/relationships/customXml" Target="../ink/ink1445.xml"/><Relationship Id="rId402" Type="http://schemas.openxmlformats.org/officeDocument/2006/relationships/image" Target="../media/image1561.png"/><Relationship Id="rId279" Type="http://schemas.openxmlformats.org/officeDocument/2006/relationships/customXml" Target="../ink/ink1466.xml"/><Relationship Id="rId444" Type="http://schemas.openxmlformats.org/officeDocument/2006/relationships/image" Target="../media/image1582.png"/><Relationship Id="rId43" Type="http://schemas.openxmlformats.org/officeDocument/2006/relationships/customXml" Target="../ink/ink1348.xml"/><Relationship Id="rId139" Type="http://schemas.openxmlformats.org/officeDocument/2006/relationships/customXml" Target="../ink/ink1396.xml"/><Relationship Id="rId290" Type="http://schemas.openxmlformats.org/officeDocument/2006/relationships/image" Target="../media/image1505.png"/><Relationship Id="rId304" Type="http://schemas.openxmlformats.org/officeDocument/2006/relationships/image" Target="../media/image1512.png"/><Relationship Id="rId346" Type="http://schemas.openxmlformats.org/officeDocument/2006/relationships/image" Target="../media/image1533.png"/><Relationship Id="rId388" Type="http://schemas.openxmlformats.org/officeDocument/2006/relationships/image" Target="../media/image1554.png"/><Relationship Id="rId85" Type="http://schemas.openxmlformats.org/officeDocument/2006/relationships/customXml" Target="../ink/ink1369.xml"/><Relationship Id="rId150" Type="http://schemas.openxmlformats.org/officeDocument/2006/relationships/image" Target="../media/image1435.png"/><Relationship Id="rId192" Type="http://schemas.openxmlformats.org/officeDocument/2006/relationships/image" Target="../media/image1456.png"/><Relationship Id="rId206" Type="http://schemas.openxmlformats.org/officeDocument/2006/relationships/image" Target="../media/image1463.png"/><Relationship Id="rId413" Type="http://schemas.openxmlformats.org/officeDocument/2006/relationships/customXml" Target="../ink/ink1533.xml"/><Relationship Id="rId248" Type="http://schemas.openxmlformats.org/officeDocument/2006/relationships/image" Target="../media/image1484.png"/><Relationship Id="rId455" Type="http://schemas.openxmlformats.org/officeDocument/2006/relationships/customXml" Target="../ink/ink1554.xml"/><Relationship Id="rId12" Type="http://schemas.openxmlformats.org/officeDocument/2006/relationships/image" Target="../media/image1367.png"/><Relationship Id="rId108" Type="http://schemas.openxmlformats.org/officeDocument/2006/relationships/image" Target="../media/image1414.png"/><Relationship Id="rId315" Type="http://schemas.openxmlformats.org/officeDocument/2006/relationships/customXml" Target="../ink/ink1484.xml"/><Relationship Id="rId357" Type="http://schemas.openxmlformats.org/officeDocument/2006/relationships/customXml" Target="../ink/ink1505.xml"/><Relationship Id="rId54" Type="http://schemas.openxmlformats.org/officeDocument/2006/relationships/image" Target="../media/image1387.png"/><Relationship Id="rId96" Type="http://schemas.openxmlformats.org/officeDocument/2006/relationships/image" Target="../media/image1408.png"/><Relationship Id="rId161" Type="http://schemas.openxmlformats.org/officeDocument/2006/relationships/customXml" Target="../ink/ink1407.xml"/><Relationship Id="rId217" Type="http://schemas.openxmlformats.org/officeDocument/2006/relationships/customXml" Target="../ink/ink1435.xml"/><Relationship Id="rId399" Type="http://schemas.openxmlformats.org/officeDocument/2006/relationships/customXml" Target="../ink/ink1526.xml"/><Relationship Id="rId259" Type="http://schemas.openxmlformats.org/officeDocument/2006/relationships/customXml" Target="../ink/ink1456.xml"/><Relationship Id="rId424" Type="http://schemas.openxmlformats.org/officeDocument/2006/relationships/image" Target="../media/image1572.png"/><Relationship Id="rId466" Type="http://schemas.openxmlformats.org/officeDocument/2006/relationships/image" Target="../media/image1593.png"/><Relationship Id="rId23" Type="http://schemas.openxmlformats.org/officeDocument/2006/relationships/customXml" Target="../ink/ink1338.xml"/><Relationship Id="rId119" Type="http://schemas.openxmlformats.org/officeDocument/2006/relationships/customXml" Target="../ink/ink1386.xml"/><Relationship Id="rId270" Type="http://schemas.openxmlformats.org/officeDocument/2006/relationships/image" Target="../media/image1495.png"/><Relationship Id="rId326" Type="http://schemas.openxmlformats.org/officeDocument/2006/relationships/image" Target="../media/image1523.png"/><Relationship Id="rId65" Type="http://schemas.openxmlformats.org/officeDocument/2006/relationships/customXml" Target="../ink/ink1359.xml"/><Relationship Id="rId130" Type="http://schemas.openxmlformats.org/officeDocument/2006/relationships/image" Target="../media/image1425.png"/><Relationship Id="rId368" Type="http://schemas.openxmlformats.org/officeDocument/2006/relationships/image" Target="../media/image1544.png"/><Relationship Id="rId172" Type="http://schemas.openxmlformats.org/officeDocument/2006/relationships/image" Target="../media/image1446.png"/><Relationship Id="rId228" Type="http://schemas.openxmlformats.org/officeDocument/2006/relationships/image" Target="../media/image1474.png"/><Relationship Id="rId435" Type="http://schemas.openxmlformats.org/officeDocument/2006/relationships/customXml" Target="../ink/ink1544.xml"/><Relationship Id="rId477" Type="http://schemas.openxmlformats.org/officeDocument/2006/relationships/customXml" Target="../ink/ink1565.xml"/><Relationship Id="rId13" Type="http://schemas.openxmlformats.org/officeDocument/2006/relationships/customXml" Target="../ink/ink1333.xml"/><Relationship Id="rId109" Type="http://schemas.openxmlformats.org/officeDocument/2006/relationships/customXml" Target="../ink/ink1381.xml"/><Relationship Id="rId260" Type="http://schemas.openxmlformats.org/officeDocument/2006/relationships/image" Target="../media/image1490.png"/><Relationship Id="rId281" Type="http://schemas.openxmlformats.org/officeDocument/2006/relationships/customXml" Target="../ink/ink1467.xml"/><Relationship Id="rId316" Type="http://schemas.openxmlformats.org/officeDocument/2006/relationships/image" Target="../media/image1518.png"/><Relationship Id="rId337" Type="http://schemas.openxmlformats.org/officeDocument/2006/relationships/customXml" Target="../ink/ink1495.xml"/><Relationship Id="rId34" Type="http://schemas.openxmlformats.org/officeDocument/2006/relationships/image" Target="../media/image1378.png"/><Relationship Id="rId55" Type="http://schemas.openxmlformats.org/officeDocument/2006/relationships/customXml" Target="../ink/ink1354.xml"/><Relationship Id="rId76" Type="http://schemas.openxmlformats.org/officeDocument/2006/relationships/image" Target="../media/image1398.png"/><Relationship Id="rId97" Type="http://schemas.openxmlformats.org/officeDocument/2006/relationships/customXml" Target="../ink/ink1375.xml"/><Relationship Id="rId120" Type="http://schemas.openxmlformats.org/officeDocument/2006/relationships/image" Target="../media/image1420.png"/><Relationship Id="rId141" Type="http://schemas.openxmlformats.org/officeDocument/2006/relationships/customXml" Target="../ink/ink1397.xml"/><Relationship Id="rId358" Type="http://schemas.openxmlformats.org/officeDocument/2006/relationships/image" Target="../media/image1539.png"/><Relationship Id="rId379" Type="http://schemas.openxmlformats.org/officeDocument/2006/relationships/customXml" Target="../ink/ink1516.xml"/><Relationship Id="rId7" Type="http://schemas.openxmlformats.org/officeDocument/2006/relationships/customXml" Target="../ink/ink1330.xml"/><Relationship Id="rId162" Type="http://schemas.openxmlformats.org/officeDocument/2006/relationships/image" Target="../media/image1441.png"/><Relationship Id="rId183" Type="http://schemas.openxmlformats.org/officeDocument/2006/relationships/customXml" Target="../ink/ink1418.xml"/><Relationship Id="rId218" Type="http://schemas.openxmlformats.org/officeDocument/2006/relationships/image" Target="../media/image1469.png"/><Relationship Id="rId239" Type="http://schemas.openxmlformats.org/officeDocument/2006/relationships/customXml" Target="../ink/ink1446.xml"/><Relationship Id="rId390" Type="http://schemas.openxmlformats.org/officeDocument/2006/relationships/image" Target="../media/image1555.png"/><Relationship Id="rId404" Type="http://schemas.openxmlformats.org/officeDocument/2006/relationships/image" Target="../media/image1562.png"/><Relationship Id="rId425" Type="http://schemas.openxmlformats.org/officeDocument/2006/relationships/customXml" Target="../ink/ink1539.xml"/><Relationship Id="rId446" Type="http://schemas.openxmlformats.org/officeDocument/2006/relationships/image" Target="../media/image1583.png"/><Relationship Id="rId467" Type="http://schemas.openxmlformats.org/officeDocument/2006/relationships/customXml" Target="../ink/ink1560.xml"/><Relationship Id="rId250" Type="http://schemas.openxmlformats.org/officeDocument/2006/relationships/image" Target="../media/image1485.png"/><Relationship Id="rId271" Type="http://schemas.openxmlformats.org/officeDocument/2006/relationships/customXml" Target="../ink/ink1462.xml"/><Relationship Id="rId292" Type="http://schemas.openxmlformats.org/officeDocument/2006/relationships/image" Target="../media/image1506.png"/><Relationship Id="rId306" Type="http://schemas.openxmlformats.org/officeDocument/2006/relationships/image" Target="../media/image1513.png"/><Relationship Id="rId24" Type="http://schemas.openxmlformats.org/officeDocument/2006/relationships/image" Target="../media/image1373.png"/><Relationship Id="rId45" Type="http://schemas.openxmlformats.org/officeDocument/2006/relationships/customXml" Target="../ink/ink1349.xml"/><Relationship Id="rId66" Type="http://schemas.openxmlformats.org/officeDocument/2006/relationships/image" Target="../media/image1393.png"/><Relationship Id="rId87" Type="http://schemas.openxmlformats.org/officeDocument/2006/relationships/customXml" Target="../ink/ink1370.xml"/><Relationship Id="rId110" Type="http://schemas.openxmlformats.org/officeDocument/2006/relationships/image" Target="../media/image1415.png"/><Relationship Id="rId131" Type="http://schemas.openxmlformats.org/officeDocument/2006/relationships/customXml" Target="../ink/ink1392.xml"/><Relationship Id="rId327" Type="http://schemas.openxmlformats.org/officeDocument/2006/relationships/customXml" Target="../ink/ink1490.xml"/><Relationship Id="rId348" Type="http://schemas.openxmlformats.org/officeDocument/2006/relationships/image" Target="../media/image1534.png"/><Relationship Id="rId369" Type="http://schemas.openxmlformats.org/officeDocument/2006/relationships/customXml" Target="../ink/ink1511.xml"/><Relationship Id="rId152" Type="http://schemas.openxmlformats.org/officeDocument/2006/relationships/image" Target="../media/image1436.png"/><Relationship Id="rId173" Type="http://schemas.openxmlformats.org/officeDocument/2006/relationships/customXml" Target="../ink/ink1413.xml"/><Relationship Id="rId194" Type="http://schemas.openxmlformats.org/officeDocument/2006/relationships/image" Target="../media/image1457.png"/><Relationship Id="rId208" Type="http://schemas.openxmlformats.org/officeDocument/2006/relationships/image" Target="../media/image1464.png"/><Relationship Id="rId229" Type="http://schemas.openxmlformats.org/officeDocument/2006/relationships/customXml" Target="../ink/ink1441.xml"/><Relationship Id="rId380" Type="http://schemas.openxmlformats.org/officeDocument/2006/relationships/image" Target="../media/image1550.png"/><Relationship Id="rId415" Type="http://schemas.openxmlformats.org/officeDocument/2006/relationships/customXml" Target="../ink/ink1534.xml"/><Relationship Id="rId436" Type="http://schemas.openxmlformats.org/officeDocument/2006/relationships/image" Target="../media/image1578.png"/><Relationship Id="rId457" Type="http://schemas.openxmlformats.org/officeDocument/2006/relationships/customXml" Target="../ink/ink1555.xml"/><Relationship Id="rId240" Type="http://schemas.openxmlformats.org/officeDocument/2006/relationships/image" Target="../media/image1480.png"/><Relationship Id="rId261" Type="http://schemas.openxmlformats.org/officeDocument/2006/relationships/customXml" Target="../ink/ink1457.xml"/><Relationship Id="rId478" Type="http://schemas.openxmlformats.org/officeDocument/2006/relationships/image" Target="../media/image1599.png"/><Relationship Id="rId14" Type="http://schemas.openxmlformats.org/officeDocument/2006/relationships/image" Target="../media/image1368.png"/><Relationship Id="rId35" Type="http://schemas.openxmlformats.org/officeDocument/2006/relationships/customXml" Target="../ink/ink1344.xml"/><Relationship Id="rId56" Type="http://schemas.openxmlformats.org/officeDocument/2006/relationships/image" Target="../media/image1388.png"/><Relationship Id="rId77" Type="http://schemas.openxmlformats.org/officeDocument/2006/relationships/customXml" Target="../ink/ink1365.xml"/><Relationship Id="rId100" Type="http://schemas.openxmlformats.org/officeDocument/2006/relationships/image" Target="../media/image1410.png"/><Relationship Id="rId282" Type="http://schemas.openxmlformats.org/officeDocument/2006/relationships/image" Target="../media/image1501.png"/><Relationship Id="rId317" Type="http://schemas.openxmlformats.org/officeDocument/2006/relationships/customXml" Target="../ink/ink1485.xml"/><Relationship Id="rId338" Type="http://schemas.openxmlformats.org/officeDocument/2006/relationships/image" Target="../media/image1529.png"/><Relationship Id="rId359" Type="http://schemas.openxmlformats.org/officeDocument/2006/relationships/customXml" Target="../ink/ink1506.xml"/><Relationship Id="rId8" Type="http://schemas.openxmlformats.org/officeDocument/2006/relationships/image" Target="../media/image1365.png"/><Relationship Id="rId98" Type="http://schemas.openxmlformats.org/officeDocument/2006/relationships/image" Target="../media/image1409.png"/><Relationship Id="rId121" Type="http://schemas.openxmlformats.org/officeDocument/2006/relationships/customXml" Target="../ink/ink1387.xml"/><Relationship Id="rId142" Type="http://schemas.openxmlformats.org/officeDocument/2006/relationships/image" Target="../media/image1431.png"/><Relationship Id="rId163" Type="http://schemas.openxmlformats.org/officeDocument/2006/relationships/customXml" Target="../ink/ink1408.xml"/><Relationship Id="rId184" Type="http://schemas.openxmlformats.org/officeDocument/2006/relationships/image" Target="../media/image1452.png"/><Relationship Id="rId219" Type="http://schemas.openxmlformats.org/officeDocument/2006/relationships/customXml" Target="../ink/ink1436.xml"/><Relationship Id="rId370" Type="http://schemas.openxmlformats.org/officeDocument/2006/relationships/image" Target="../media/image1545.png"/><Relationship Id="rId391" Type="http://schemas.openxmlformats.org/officeDocument/2006/relationships/customXml" Target="../ink/ink1522.xml"/><Relationship Id="rId405" Type="http://schemas.openxmlformats.org/officeDocument/2006/relationships/customXml" Target="../ink/ink1529.xml"/><Relationship Id="rId426" Type="http://schemas.openxmlformats.org/officeDocument/2006/relationships/image" Target="../media/image1573.png"/><Relationship Id="rId447" Type="http://schemas.openxmlformats.org/officeDocument/2006/relationships/customXml" Target="../ink/ink1550.xml"/><Relationship Id="rId230" Type="http://schemas.openxmlformats.org/officeDocument/2006/relationships/image" Target="../media/image1475.png"/><Relationship Id="rId251" Type="http://schemas.openxmlformats.org/officeDocument/2006/relationships/customXml" Target="../ink/ink1452.xml"/><Relationship Id="rId468" Type="http://schemas.openxmlformats.org/officeDocument/2006/relationships/image" Target="../media/image1594.png"/><Relationship Id="rId25" Type="http://schemas.openxmlformats.org/officeDocument/2006/relationships/customXml" Target="../ink/ink1339.xml"/><Relationship Id="rId46" Type="http://schemas.openxmlformats.org/officeDocument/2006/relationships/image" Target="../media/image1383.png"/><Relationship Id="rId67" Type="http://schemas.openxmlformats.org/officeDocument/2006/relationships/customXml" Target="../ink/ink1360.xml"/><Relationship Id="rId272" Type="http://schemas.openxmlformats.org/officeDocument/2006/relationships/image" Target="../media/image1496.png"/><Relationship Id="rId293" Type="http://schemas.openxmlformats.org/officeDocument/2006/relationships/customXml" Target="../ink/ink1473.xml"/><Relationship Id="rId307" Type="http://schemas.openxmlformats.org/officeDocument/2006/relationships/customXml" Target="../ink/ink1480.xml"/><Relationship Id="rId328" Type="http://schemas.openxmlformats.org/officeDocument/2006/relationships/image" Target="../media/image1524.png"/><Relationship Id="rId349" Type="http://schemas.openxmlformats.org/officeDocument/2006/relationships/customXml" Target="../ink/ink1501.xml"/><Relationship Id="rId88" Type="http://schemas.openxmlformats.org/officeDocument/2006/relationships/image" Target="../media/image1404.png"/><Relationship Id="rId111" Type="http://schemas.openxmlformats.org/officeDocument/2006/relationships/customXml" Target="../ink/ink1382.xml"/><Relationship Id="rId132" Type="http://schemas.openxmlformats.org/officeDocument/2006/relationships/image" Target="../media/image1426.png"/><Relationship Id="rId153" Type="http://schemas.openxmlformats.org/officeDocument/2006/relationships/customXml" Target="../ink/ink1403.xml"/><Relationship Id="rId174" Type="http://schemas.openxmlformats.org/officeDocument/2006/relationships/image" Target="../media/image1447.png"/><Relationship Id="rId195" Type="http://schemas.openxmlformats.org/officeDocument/2006/relationships/customXml" Target="../ink/ink1424.xml"/><Relationship Id="rId209" Type="http://schemas.openxmlformats.org/officeDocument/2006/relationships/customXml" Target="../ink/ink1431.xml"/><Relationship Id="rId360" Type="http://schemas.openxmlformats.org/officeDocument/2006/relationships/image" Target="../media/image1540.png"/><Relationship Id="rId381" Type="http://schemas.openxmlformats.org/officeDocument/2006/relationships/customXml" Target="../ink/ink1517.xml"/><Relationship Id="rId416" Type="http://schemas.openxmlformats.org/officeDocument/2006/relationships/image" Target="../media/image1568.png"/><Relationship Id="rId220" Type="http://schemas.openxmlformats.org/officeDocument/2006/relationships/image" Target="../media/image1470.png"/><Relationship Id="rId241" Type="http://schemas.openxmlformats.org/officeDocument/2006/relationships/customXml" Target="../ink/ink1447.xml"/><Relationship Id="rId437" Type="http://schemas.openxmlformats.org/officeDocument/2006/relationships/customXml" Target="../ink/ink1545.xml"/><Relationship Id="rId458" Type="http://schemas.openxmlformats.org/officeDocument/2006/relationships/image" Target="../media/image1589.png"/><Relationship Id="rId15" Type="http://schemas.openxmlformats.org/officeDocument/2006/relationships/customXml" Target="../ink/ink1334.xml"/><Relationship Id="rId36" Type="http://schemas.openxmlformats.org/officeDocument/2006/relationships/image" Target="../media/image218.png"/><Relationship Id="rId57" Type="http://schemas.openxmlformats.org/officeDocument/2006/relationships/customXml" Target="../ink/ink1355.xml"/><Relationship Id="rId262" Type="http://schemas.openxmlformats.org/officeDocument/2006/relationships/image" Target="../media/image1491.png"/><Relationship Id="rId283" Type="http://schemas.openxmlformats.org/officeDocument/2006/relationships/customXml" Target="../ink/ink1468.xml"/><Relationship Id="rId318" Type="http://schemas.openxmlformats.org/officeDocument/2006/relationships/image" Target="../media/image1519.png"/><Relationship Id="rId339" Type="http://schemas.openxmlformats.org/officeDocument/2006/relationships/customXml" Target="../ink/ink1496.xml"/><Relationship Id="rId78" Type="http://schemas.openxmlformats.org/officeDocument/2006/relationships/image" Target="../media/image1399.png"/><Relationship Id="rId99" Type="http://schemas.openxmlformats.org/officeDocument/2006/relationships/customXml" Target="../ink/ink1376.xml"/><Relationship Id="rId101" Type="http://schemas.openxmlformats.org/officeDocument/2006/relationships/customXml" Target="../ink/ink1377.xml"/><Relationship Id="rId122" Type="http://schemas.openxmlformats.org/officeDocument/2006/relationships/image" Target="../media/image1421.png"/><Relationship Id="rId143" Type="http://schemas.openxmlformats.org/officeDocument/2006/relationships/customXml" Target="../ink/ink1398.xml"/><Relationship Id="rId164" Type="http://schemas.openxmlformats.org/officeDocument/2006/relationships/image" Target="../media/image1442.png"/><Relationship Id="rId185" Type="http://schemas.openxmlformats.org/officeDocument/2006/relationships/customXml" Target="../ink/ink1419.xml"/><Relationship Id="rId350" Type="http://schemas.openxmlformats.org/officeDocument/2006/relationships/image" Target="../media/image1535.png"/><Relationship Id="rId371" Type="http://schemas.openxmlformats.org/officeDocument/2006/relationships/customXml" Target="../ink/ink1512.xml"/><Relationship Id="rId406" Type="http://schemas.openxmlformats.org/officeDocument/2006/relationships/image" Target="../media/image1563.png"/><Relationship Id="rId9" Type="http://schemas.openxmlformats.org/officeDocument/2006/relationships/customXml" Target="../ink/ink1331.xml"/><Relationship Id="rId210" Type="http://schemas.openxmlformats.org/officeDocument/2006/relationships/image" Target="../media/image1465.png"/><Relationship Id="rId392" Type="http://schemas.openxmlformats.org/officeDocument/2006/relationships/image" Target="../media/image1556.png"/><Relationship Id="rId427" Type="http://schemas.openxmlformats.org/officeDocument/2006/relationships/customXml" Target="../ink/ink1540.xml"/><Relationship Id="rId448" Type="http://schemas.openxmlformats.org/officeDocument/2006/relationships/image" Target="../media/image1584.png"/><Relationship Id="rId469" Type="http://schemas.openxmlformats.org/officeDocument/2006/relationships/customXml" Target="../ink/ink1561.xml"/><Relationship Id="rId26" Type="http://schemas.openxmlformats.org/officeDocument/2006/relationships/image" Target="../media/image1374.png"/><Relationship Id="rId231" Type="http://schemas.openxmlformats.org/officeDocument/2006/relationships/customXml" Target="../ink/ink1442.xml"/><Relationship Id="rId252" Type="http://schemas.openxmlformats.org/officeDocument/2006/relationships/image" Target="../media/image1486.png"/><Relationship Id="rId273" Type="http://schemas.openxmlformats.org/officeDocument/2006/relationships/customXml" Target="../ink/ink1463.xml"/><Relationship Id="rId294" Type="http://schemas.openxmlformats.org/officeDocument/2006/relationships/image" Target="../media/image1507.png"/><Relationship Id="rId308" Type="http://schemas.openxmlformats.org/officeDocument/2006/relationships/image" Target="../media/image1514.png"/><Relationship Id="rId329" Type="http://schemas.openxmlformats.org/officeDocument/2006/relationships/customXml" Target="../ink/ink1491.xml"/><Relationship Id="rId47" Type="http://schemas.openxmlformats.org/officeDocument/2006/relationships/customXml" Target="../ink/ink1350.xml"/><Relationship Id="rId68" Type="http://schemas.openxmlformats.org/officeDocument/2006/relationships/image" Target="../media/image1394.png"/><Relationship Id="rId89" Type="http://schemas.openxmlformats.org/officeDocument/2006/relationships/customXml" Target="../ink/ink1371.xml"/><Relationship Id="rId112" Type="http://schemas.openxmlformats.org/officeDocument/2006/relationships/image" Target="../media/image1416.png"/><Relationship Id="rId133" Type="http://schemas.openxmlformats.org/officeDocument/2006/relationships/customXml" Target="../ink/ink1393.xml"/><Relationship Id="rId154" Type="http://schemas.openxmlformats.org/officeDocument/2006/relationships/image" Target="../media/image1437.png"/><Relationship Id="rId175" Type="http://schemas.openxmlformats.org/officeDocument/2006/relationships/customXml" Target="../ink/ink1414.xml"/><Relationship Id="rId340" Type="http://schemas.openxmlformats.org/officeDocument/2006/relationships/image" Target="../media/image1530.png"/><Relationship Id="rId361" Type="http://schemas.openxmlformats.org/officeDocument/2006/relationships/customXml" Target="../ink/ink1507.xml"/><Relationship Id="rId196" Type="http://schemas.openxmlformats.org/officeDocument/2006/relationships/image" Target="../media/image1458.png"/><Relationship Id="rId200" Type="http://schemas.openxmlformats.org/officeDocument/2006/relationships/image" Target="../media/image1460.png"/><Relationship Id="rId382" Type="http://schemas.openxmlformats.org/officeDocument/2006/relationships/image" Target="../media/image1551.png"/><Relationship Id="rId417" Type="http://schemas.openxmlformats.org/officeDocument/2006/relationships/customXml" Target="../ink/ink1535.xml"/><Relationship Id="rId438" Type="http://schemas.openxmlformats.org/officeDocument/2006/relationships/image" Target="../media/image1579.png"/><Relationship Id="rId459" Type="http://schemas.openxmlformats.org/officeDocument/2006/relationships/customXml" Target="../ink/ink1556.xml"/><Relationship Id="rId16" Type="http://schemas.openxmlformats.org/officeDocument/2006/relationships/image" Target="../media/image1369.png"/><Relationship Id="rId221" Type="http://schemas.openxmlformats.org/officeDocument/2006/relationships/customXml" Target="../ink/ink1437.xml"/><Relationship Id="rId242" Type="http://schemas.openxmlformats.org/officeDocument/2006/relationships/image" Target="../media/image1481.png"/><Relationship Id="rId263" Type="http://schemas.openxmlformats.org/officeDocument/2006/relationships/customXml" Target="../ink/ink1458.xml"/><Relationship Id="rId284" Type="http://schemas.openxmlformats.org/officeDocument/2006/relationships/image" Target="../media/image1502.png"/><Relationship Id="rId319" Type="http://schemas.openxmlformats.org/officeDocument/2006/relationships/customXml" Target="../ink/ink1486.xml"/><Relationship Id="rId470" Type="http://schemas.openxmlformats.org/officeDocument/2006/relationships/image" Target="../media/image1595.png"/><Relationship Id="rId37" Type="http://schemas.openxmlformats.org/officeDocument/2006/relationships/customXml" Target="../ink/ink1345.xml"/><Relationship Id="rId58" Type="http://schemas.openxmlformats.org/officeDocument/2006/relationships/image" Target="../media/image1389.png"/><Relationship Id="rId79" Type="http://schemas.openxmlformats.org/officeDocument/2006/relationships/customXml" Target="../ink/ink1366.xml"/><Relationship Id="rId102" Type="http://schemas.openxmlformats.org/officeDocument/2006/relationships/image" Target="../media/image1411.png"/><Relationship Id="rId123" Type="http://schemas.openxmlformats.org/officeDocument/2006/relationships/customXml" Target="../ink/ink1388.xml"/><Relationship Id="rId144" Type="http://schemas.openxmlformats.org/officeDocument/2006/relationships/image" Target="../media/image1432.png"/><Relationship Id="rId330" Type="http://schemas.openxmlformats.org/officeDocument/2006/relationships/image" Target="../media/image1525.png"/><Relationship Id="rId90" Type="http://schemas.openxmlformats.org/officeDocument/2006/relationships/image" Target="../media/image1405.png"/><Relationship Id="rId165" Type="http://schemas.openxmlformats.org/officeDocument/2006/relationships/customXml" Target="../ink/ink1409.xml"/><Relationship Id="rId186" Type="http://schemas.openxmlformats.org/officeDocument/2006/relationships/image" Target="../media/image1453.png"/><Relationship Id="rId351" Type="http://schemas.openxmlformats.org/officeDocument/2006/relationships/customXml" Target="../ink/ink1502.xml"/><Relationship Id="rId372" Type="http://schemas.openxmlformats.org/officeDocument/2006/relationships/image" Target="../media/image1546.png"/><Relationship Id="rId393" Type="http://schemas.openxmlformats.org/officeDocument/2006/relationships/customXml" Target="../ink/ink1523.xml"/><Relationship Id="rId407" Type="http://schemas.openxmlformats.org/officeDocument/2006/relationships/customXml" Target="../ink/ink1530.xml"/><Relationship Id="rId428" Type="http://schemas.openxmlformats.org/officeDocument/2006/relationships/image" Target="../media/image1574.png"/><Relationship Id="rId449" Type="http://schemas.openxmlformats.org/officeDocument/2006/relationships/customXml" Target="../ink/ink1551.xml"/><Relationship Id="rId211" Type="http://schemas.openxmlformats.org/officeDocument/2006/relationships/customXml" Target="../ink/ink1432.xml"/><Relationship Id="rId232" Type="http://schemas.openxmlformats.org/officeDocument/2006/relationships/image" Target="../media/image1476.png"/><Relationship Id="rId253" Type="http://schemas.openxmlformats.org/officeDocument/2006/relationships/customXml" Target="../ink/ink1453.xml"/><Relationship Id="rId274" Type="http://schemas.openxmlformats.org/officeDocument/2006/relationships/image" Target="../media/image1497.png"/><Relationship Id="rId295" Type="http://schemas.openxmlformats.org/officeDocument/2006/relationships/customXml" Target="../ink/ink1474.xml"/><Relationship Id="rId309" Type="http://schemas.openxmlformats.org/officeDocument/2006/relationships/customXml" Target="../ink/ink1481.xml"/><Relationship Id="rId460" Type="http://schemas.openxmlformats.org/officeDocument/2006/relationships/image" Target="../media/image1590.png"/><Relationship Id="rId27" Type="http://schemas.openxmlformats.org/officeDocument/2006/relationships/customXml" Target="../ink/ink1340.xml"/><Relationship Id="rId48" Type="http://schemas.openxmlformats.org/officeDocument/2006/relationships/image" Target="../media/image1384.png"/><Relationship Id="rId69" Type="http://schemas.openxmlformats.org/officeDocument/2006/relationships/customXml" Target="../ink/ink1361.xml"/><Relationship Id="rId113" Type="http://schemas.openxmlformats.org/officeDocument/2006/relationships/customXml" Target="../ink/ink1383.xml"/><Relationship Id="rId134" Type="http://schemas.openxmlformats.org/officeDocument/2006/relationships/image" Target="../media/image1427.png"/><Relationship Id="rId320" Type="http://schemas.openxmlformats.org/officeDocument/2006/relationships/image" Target="../media/image1520.png"/><Relationship Id="rId80" Type="http://schemas.openxmlformats.org/officeDocument/2006/relationships/image" Target="../media/image1400.png"/><Relationship Id="rId155" Type="http://schemas.openxmlformats.org/officeDocument/2006/relationships/customXml" Target="../ink/ink1404.xml"/><Relationship Id="rId176" Type="http://schemas.openxmlformats.org/officeDocument/2006/relationships/image" Target="../media/image1448.png"/><Relationship Id="rId197" Type="http://schemas.openxmlformats.org/officeDocument/2006/relationships/customXml" Target="../ink/ink1425.xml"/><Relationship Id="rId341" Type="http://schemas.openxmlformats.org/officeDocument/2006/relationships/customXml" Target="../ink/ink1497.xml"/><Relationship Id="rId362" Type="http://schemas.openxmlformats.org/officeDocument/2006/relationships/image" Target="../media/image1541.png"/><Relationship Id="rId383" Type="http://schemas.openxmlformats.org/officeDocument/2006/relationships/customXml" Target="../ink/ink1518.xml"/><Relationship Id="rId418" Type="http://schemas.openxmlformats.org/officeDocument/2006/relationships/image" Target="../media/image1569.png"/><Relationship Id="rId439" Type="http://schemas.openxmlformats.org/officeDocument/2006/relationships/customXml" Target="../ink/ink1546.xml"/><Relationship Id="rId201" Type="http://schemas.openxmlformats.org/officeDocument/2006/relationships/customXml" Target="../ink/ink1427.xml"/><Relationship Id="rId222" Type="http://schemas.openxmlformats.org/officeDocument/2006/relationships/image" Target="../media/image1471.png"/><Relationship Id="rId243" Type="http://schemas.openxmlformats.org/officeDocument/2006/relationships/customXml" Target="../ink/ink1448.xml"/><Relationship Id="rId264" Type="http://schemas.openxmlformats.org/officeDocument/2006/relationships/image" Target="../media/image1492.png"/><Relationship Id="rId285" Type="http://schemas.openxmlformats.org/officeDocument/2006/relationships/customXml" Target="../ink/ink1469.xml"/><Relationship Id="rId450" Type="http://schemas.openxmlformats.org/officeDocument/2006/relationships/image" Target="../media/image1585.png"/><Relationship Id="rId471" Type="http://schemas.openxmlformats.org/officeDocument/2006/relationships/customXml" Target="../ink/ink1562.xml"/><Relationship Id="rId17" Type="http://schemas.openxmlformats.org/officeDocument/2006/relationships/customXml" Target="../ink/ink1335.xml"/><Relationship Id="rId38" Type="http://schemas.openxmlformats.org/officeDocument/2006/relationships/image" Target="../media/image1379.png"/><Relationship Id="rId59" Type="http://schemas.openxmlformats.org/officeDocument/2006/relationships/customXml" Target="../ink/ink1356.xml"/><Relationship Id="rId103" Type="http://schemas.openxmlformats.org/officeDocument/2006/relationships/customXml" Target="../ink/ink1378.xml"/><Relationship Id="rId124" Type="http://schemas.openxmlformats.org/officeDocument/2006/relationships/image" Target="../media/image1422.png"/><Relationship Id="rId310" Type="http://schemas.openxmlformats.org/officeDocument/2006/relationships/image" Target="../media/image1515.png"/><Relationship Id="rId70" Type="http://schemas.openxmlformats.org/officeDocument/2006/relationships/image" Target="../media/image1395.png"/><Relationship Id="rId91" Type="http://schemas.openxmlformats.org/officeDocument/2006/relationships/customXml" Target="../ink/ink1372.xml"/><Relationship Id="rId145" Type="http://schemas.openxmlformats.org/officeDocument/2006/relationships/customXml" Target="../ink/ink1399.xml"/><Relationship Id="rId166" Type="http://schemas.openxmlformats.org/officeDocument/2006/relationships/image" Target="../media/image1443.png"/><Relationship Id="rId187" Type="http://schemas.openxmlformats.org/officeDocument/2006/relationships/customXml" Target="../ink/ink1420.xml"/><Relationship Id="rId331" Type="http://schemas.openxmlformats.org/officeDocument/2006/relationships/customXml" Target="../ink/ink1492.xml"/><Relationship Id="rId352" Type="http://schemas.openxmlformats.org/officeDocument/2006/relationships/image" Target="../media/image1536.png"/><Relationship Id="rId373" Type="http://schemas.openxmlformats.org/officeDocument/2006/relationships/customXml" Target="../ink/ink1513.xml"/><Relationship Id="rId394" Type="http://schemas.openxmlformats.org/officeDocument/2006/relationships/image" Target="../media/image1557.png"/><Relationship Id="rId408" Type="http://schemas.openxmlformats.org/officeDocument/2006/relationships/image" Target="../media/image1564.png"/><Relationship Id="rId429" Type="http://schemas.openxmlformats.org/officeDocument/2006/relationships/customXml" Target="../ink/ink1541.xml"/><Relationship Id="rId1" Type="http://schemas.openxmlformats.org/officeDocument/2006/relationships/slideLayout" Target="../slideLayouts/slideLayout2.xml"/><Relationship Id="rId212" Type="http://schemas.openxmlformats.org/officeDocument/2006/relationships/image" Target="../media/image1466.png"/><Relationship Id="rId233" Type="http://schemas.openxmlformats.org/officeDocument/2006/relationships/customXml" Target="../ink/ink1443.xml"/><Relationship Id="rId254" Type="http://schemas.openxmlformats.org/officeDocument/2006/relationships/image" Target="../media/image1487.png"/><Relationship Id="rId440" Type="http://schemas.openxmlformats.org/officeDocument/2006/relationships/image" Target="../media/image1580.png"/><Relationship Id="rId28" Type="http://schemas.openxmlformats.org/officeDocument/2006/relationships/image" Target="../media/image1375.png"/><Relationship Id="rId49" Type="http://schemas.openxmlformats.org/officeDocument/2006/relationships/customXml" Target="../ink/ink1351.xml"/><Relationship Id="rId114" Type="http://schemas.openxmlformats.org/officeDocument/2006/relationships/image" Target="../media/image1417.png"/><Relationship Id="rId275" Type="http://schemas.openxmlformats.org/officeDocument/2006/relationships/customXml" Target="../ink/ink1464.xml"/><Relationship Id="rId296" Type="http://schemas.openxmlformats.org/officeDocument/2006/relationships/image" Target="../media/image1508.png"/><Relationship Id="rId300" Type="http://schemas.openxmlformats.org/officeDocument/2006/relationships/image" Target="../media/image1510.png"/><Relationship Id="rId461" Type="http://schemas.openxmlformats.org/officeDocument/2006/relationships/customXml" Target="../ink/ink1557.xml"/><Relationship Id="rId60" Type="http://schemas.openxmlformats.org/officeDocument/2006/relationships/image" Target="../media/image1390.png"/><Relationship Id="rId81" Type="http://schemas.openxmlformats.org/officeDocument/2006/relationships/customXml" Target="../ink/ink1367.xml"/><Relationship Id="rId135" Type="http://schemas.openxmlformats.org/officeDocument/2006/relationships/customXml" Target="../ink/ink1394.xml"/><Relationship Id="rId156" Type="http://schemas.openxmlformats.org/officeDocument/2006/relationships/image" Target="../media/image1438.png"/><Relationship Id="rId177" Type="http://schemas.openxmlformats.org/officeDocument/2006/relationships/customXml" Target="../ink/ink1415.xml"/><Relationship Id="rId198" Type="http://schemas.openxmlformats.org/officeDocument/2006/relationships/image" Target="../media/image1459.png"/><Relationship Id="rId321" Type="http://schemas.openxmlformats.org/officeDocument/2006/relationships/customXml" Target="../ink/ink1487.xml"/><Relationship Id="rId342" Type="http://schemas.openxmlformats.org/officeDocument/2006/relationships/image" Target="../media/image1531.png"/><Relationship Id="rId363" Type="http://schemas.openxmlformats.org/officeDocument/2006/relationships/customXml" Target="../ink/ink1508.xml"/><Relationship Id="rId384" Type="http://schemas.openxmlformats.org/officeDocument/2006/relationships/image" Target="../media/image1552.png"/><Relationship Id="rId419" Type="http://schemas.openxmlformats.org/officeDocument/2006/relationships/customXml" Target="../ink/ink1536.xml"/><Relationship Id="rId202" Type="http://schemas.openxmlformats.org/officeDocument/2006/relationships/image" Target="../media/image1461.png"/><Relationship Id="rId223" Type="http://schemas.openxmlformats.org/officeDocument/2006/relationships/customXml" Target="../ink/ink1438.xml"/><Relationship Id="rId244" Type="http://schemas.openxmlformats.org/officeDocument/2006/relationships/image" Target="../media/image1482.png"/><Relationship Id="rId430" Type="http://schemas.openxmlformats.org/officeDocument/2006/relationships/image" Target="../media/image1575.png"/><Relationship Id="rId18" Type="http://schemas.openxmlformats.org/officeDocument/2006/relationships/image" Target="../media/image1370.png"/><Relationship Id="rId39" Type="http://schemas.openxmlformats.org/officeDocument/2006/relationships/customXml" Target="../ink/ink1346.xml"/><Relationship Id="rId265" Type="http://schemas.openxmlformats.org/officeDocument/2006/relationships/customXml" Target="../ink/ink1459.xml"/><Relationship Id="rId286" Type="http://schemas.openxmlformats.org/officeDocument/2006/relationships/image" Target="../media/image1503.png"/><Relationship Id="rId451" Type="http://schemas.openxmlformats.org/officeDocument/2006/relationships/customXml" Target="../ink/ink1552.xml"/><Relationship Id="rId472" Type="http://schemas.openxmlformats.org/officeDocument/2006/relationships/image" Target="../media/image1596.png"/><Relationship Id="rId50" Type="http://schemas.openxmlformats.org/officeDocument/2006/relationships/image" Target="../media/image1385.png"/><Relationship Id="rId104" Type="http://schemas.openxmlformats.org/officeDocument/2006/relationships/image" Target="../media/image1412.png"/><Relationship Id="rId125" Type="http://schemas.openxmlformats.org/officeDocument/2006/relationships/customXml" Target="../ink/ink1389.xml"/><Relationship Id="rId146" Type="http://schemas.openxmlformats.org/officeDocument/2006/relationships/image" Target="../media/image1433.png"/><Relationship Id="rId167" Type="http://schemas.openxmlformats.org/officeDocument/2006/relationships/customXml" Target="../ink/ink1410.xml"/><Relationship Id="rId188" Type="http://schemas.openxmlformats.org/officeDocument/2006/relationships/image" Target="../media/image1454.png"/><Relationship Id="rId311" Type="http://schemas.openxmlformats.org/officeDocument/2006/relationships/customXml" Target="../ink/ink1482.xml"/><Relationship Id="rId332" Type="http://schemas.openxmlformats.org/officeDocument/2006/relationships/image" Target="../media/image1526.png"/><Relationship Id="rId353" Type="http://schemas.openxmlformats.org/officeDocument/2006/relationships/customXml" Target="../ink/ink1503.xml"/><Relationship Id="rId374" Type="http://schemas.openxmlformats.org/officeDocument/2006/relationships/image" Target="../media/image1547.png"/><Relationship Id="rId395" Type="http://schemas.openxmlformats.org/officeDocument/2006/relationships/customXml" Target="../ink/ink1524.xml"/><Relationship Id="rId409" Type="http://schemas.openxmlformats.org/officeDocument/2006/relationships/customXml" Target="../ink/ink1531.xml"/><Relationship Id="rId71" Type="http://schemas.openxmlformats.org/officeDocument/2006/relationships/customXml" Target="../ink/ink1362.xml"/><Relationship Id="rId92" Type="http://schemas.openxmlformats.org/officeDocument/2006/relationships/image" Target="../media/image1406.png"/><Relationship Id="rId213" Type="http://schemas.openxmlformats.org/officeDocument/2006/relationships/customXml" Target="../ink/ink1433.xml"/><Relationship Id="rId234" Type="http://schemas.openxmlformats.org/officeDocument/2006/relationships/image" Target="../media/image1477.png"/><Relationship Id="rId420" Type="http://schemas.openxmlformats.org/officeDocument/2006/relationships/image" Target="../media/image1570.png"/><Relationship Id="rId2" Type="http://schemas.openxmlformats.org/officeDocument/2006/relationships/image" Target="../media/image1360.png"/><Relationship Id="rId29" Type="http://schemas.openxmlformats.org/officeDocument/2006/relationships/customXml" Target="../ink/ink1341.xml"/><Relationship Id="rId255" Type="http://schemas.openxmlformats.org/officeDocument/2006/relationships/customXml" Target="../ink/ink1454.xml"/><Relationship Id="rId276" Type="http://schemas.openxmlformats.org/officeDocument/2006/relationships/image" Target="../media/image1498.png"/><Relationship Id="rId297" Type="http://schemas.openxmlformats.org/officeDocument/2006/relationships/customXml" Target="../ink/ink1475.xml"/><Relationship Id="rId441" Type="http://schemas.openxmlformats.org/officeDocument/2006/relationships/customXml" Target="../ink/ink1547.xml"/><Relationship Id="rId462" Type="http://schemas.openxmlformats.org/officeDocument/2006/relationships/image" Target="../media/image1591.png"/><Relationship Id="rId40" Type="http://schemas.openxmlformats.org/officeDocument/2006/relationships/image" Target="../media/image1380.png"/><Relationship Id="rId115" Type="http://schemas.openxmlformats.org/officeDocument/2006/relationships/customXml" Target="../ink/ink1384.xml"/><Relationship Id="rId136" Type="http://schemas.openxmlformats.org/officeDocument/2006/relationships/image" Target="../media/image1428.png"/><Relationship Id="rId157" Type="http://schemas.openxmlformats.org/officeDocument/2006/relationships/customXml" Target="../ink/ink1405.xml"/><Relationship Id="rId178" Type="http://schemas.openxmlformats.org/officeDocument/2006/relationships/image" Target="../media/image1449.png"/><Relationship Id="rId301" Type="http://schemas.openxmlformats.org/officeDocument/2006/relationships/customXml" Target="../ink/ink1477.xml"/><Relationship Id="rId322" Type="http://schemas.openxmlformats.org/officeDocument/2006/relationships/image" Target="../media/image1521.png"/><Relationship Id="rId343" Type="http://schemas.openxmlformats.org/officeDocument/2006/relationships/customXml" Target="../ink/ink1498.xml"/><Relationship Id="rId364" Type="http://schemas.openxmlformats.org/officeDocument/2006/relationships/image" Target="../media/image1542.png"/><Relationship Id="rId61" Type="http://schemas.openxmlformats.org/officeDocument/2006/relationships/customXml" Target="../ink/ink1357.xml"/><Relationship Id="rId82" Type="http://schemas.openxmlformats.org/officeDocument/2006/relationships/image" Target="../media/image1401.png"/><Relationship Id="rId199" Type="http://schemas.openxmlformats.org/officeDocument/2006/relationships/customXml" Target="../ink/ink1426.xml"/><Relationship Id="rId203" Type="http://schemas.openxmlformats.org/officeDocument/2006/relationships/customXml" Target="../ink/ink1428.xml"/><Relationship Id="rId385" Type="http://schemas.openxmlformats.org/officeDocument/2006/relationships/customXml" Target="../ink/ink1519.xml"/><Relationship Id="rId19" Type="http://schemas.openxmlformats.org/officeDocument/2006/relationships/customXml" Target="../ink/ink1336.xml"/><Relationship Id="rId224" Type="http://schemas.openxmlformats.org/officeDocument/2006/relationships/image" Target="../media/image1472.png"/><Relationship Id="rId245" Type="http://schemas.openxmlformats.org/officeDocument/2006/relationships/customXml" Target="../ink/ink1449.xml"/><Relationship Id="rId266" Type="http://schemas.openxmlformats.org/officeDocument/2006/relationships/image" Target="../media/image1493.png"/><Relationship Id="rId287" Type="http://schemas.openxmlformats.org/officeDocument/2006/relationships/customXml" Target="../ink/ink1470.xml"/><Relationship Id="rId410" Type="http://schemas.openxmlformats.org/officeDocument/2006/relationships/image" Target="../media/image1565.png"/><Relationship Id="rId431" Type="http://schemas.openxmlformats.org/officeDocument/2006/relationships/customXml" Target="../ink/ink1542.xml"/><Relationship Id="rId452" Type="http://schemas.openxmlformats.org/officeDocument/2006/relationships/image" Target="../media/image1586.png"/><Relationship Id="rId473" Type="http://schemas.openxmlformats.org/officeDocument/2006/relationships/customXml" Target="../ink/ink1563.xml"/><Relationship Id="rId30" Type="http://schemas.openxmlformats.org/officeDocument/2006/relationships/image" Target="../media/image1376.png"/><Relationship Id="rId105" Type="http://schemas.openxmlformats.org/officeDocument/2006/relationships/customXml" Target="../ink/ink1379.xml"/><Relationship Id="rId126" Type="http://schemas.openxmlformats.org/officeDocument/2006/relationships/image" Target="../media/image1423.png"/><Relationship Id="rId147" Type="http://schemas.openxmlformats.org/officeDocument/2006/relationships/customXml" Target="../ink/ink1400.xml"/><Relationship Id="rId168" Type="http://schemas.openxmlformats.org/officeDocument/2006/relationships/image" Target="../media/image1444.png"/><Relationship Id="rId312" Type="http://schemas.openxmlformats.org/officeDocument/2006/relationships/image" Target="../media/image1516.png"/><Relationship Id="rId333" Type="http://schemas.openxmlformats.org/officeDocument/2006/relationships/customXml" Target="../ink/ink1493.xml"/><Relationship Id="rId354" Type="http://schemas.openxmlformats.org/officeDocument/2006/relationships/image" Target="../media/image1537.png"/><Relationship Id="rId51" Type="http://schemas.openxmlformats.org/officeDocument/2006/relationships/customXml" Target="../ink/ink1352.xml"/><Relationship Id="rId72" Type="http://schemas.openxmlformats.org/officeDocument/2006/relationships/image" Target="../media/image1396.png"/><Relationship Id="rId93" Type="http://schemas.openxmlformats.org/officeDocument/2006/relationships/customXml" Target="../ink/ink1373.xml"/><Relationship Id="rId189" Type="http://schemas.openxmlformats.org/officeDocument/2006/relationships/customXml" Target="../ink/ink1421.xml"/><Relationship Id="rId375" Type="http://schemas.openxmlformats.org/officeDocument/2006/relationships/customXml" Target="../ink/ink1514.xml"/><Relationship Id="rId396" Type="http://schemas.openxmlformats.org/officeDocument/2006/relationships/image" Target="../media/image1558.png"/><Relationship Id="rId3" Type="http://schemas.openxmlformats.org/officeDocument/2006/relationships/image" Target="../media/image1361.png"/><Relationship Id="rId214" Type="http://schemas.openxmlformats.org/officeDocument/2006/relationships/image" Target="../media/image1467.png"/><Relationship Id="rId235" Type="http://schemas.openxmlformats.org/officeDocument/2006/relationships/customXml" Target="../ink/ink1444.xml"/><Relationship Id="rId256" Type="http://schemas.openxmlformats.org/officeDocument/2006/relationships/image" Target="../media/image1488.png"/><Relationship Id="rId277" Type="http://schemas.openxmlformats.org/officeDocument/2006/relationships/customXml" Target="../ink/ink1465.xml"/><Relationship Id="rId298" Type="http://schemas.openxmlformats.org/officeDocument/2006/relationships/image" Target="../media/image1509.png"/><Relationship Id="rId400" Type="http://schemas.openxmlformats.org/officeDocument/2006/relationships/image" Target="../media/image1560.png"/><Relationship Id="rId421" Type="http://schemas.openxmlformats.org/officeDocument/2006/relationships/customXml" Target="../ink/ink1537.xml"/><Relationship Id="rId442" Type="http://schemas.openxmlformats.org/officeDocument/2006/relationships/image" Target="../media/image1581.png"/><Relationship Id="rId463" Type="http://schemas.openxmlformats.org/officeDocument/2006/relationships/customXml" Target="../ink/ink1558.xml"/><Relationship Id="rId116" Type="http://schemas.openxmlformats.org/officeDocument/2006/relationships/image" Target="../media/image1418.png"/><Relationship Id="rId137" Type="http://schemas.openxmlformats.org/officeDocument/2006/relationships/customXml" Target="../ink/ink1395.xml"/><Relationship Id="rId158" Type="http://schemas.openxmlformats.org/officeDocument/2006/relationships/image" Target="../media/image1439.png"/><Relationship Id="rId302" Type="http://schemas.openxmlformats.org/officeDocument/2006/relationships/image" Target="../media/image1511.png"/><Relationship Id="rId323" Type="http://schemas.openxmlformats.org/officeDocument/2006/relationships/customXml" Target="../ink/ink1488.xml"/><Relationship Id="rId344" Type="http://schemas.openxmlformats.org/officeDocument/2006/relationships/image" Target="../media/image1532.png"/><Relationship Id="rId20" Type="http://schemas.openxmlformats.org/officeDocument/2006/relationships/image" Target="../media/image1371.png"/><Relationship Id="rId41" Type="http://schemas.openxmlformats.org/officeDocument/2006/relationships/customXml" Target="../ink/ink1347.xml"/><Relationship Id="rId62" Type="http://schemas.openxmlformats.org/officeDocument/2006/relationships/image" Target="../media/image1391.png"/><Relationship Id="rId83" Type="http://schemas.openxmlformats.org/officeDocument/2006/relationships/customXml" Target="../ink/ink1368.xml"/><Relationship Id="rId179" Type="http://schemas.openxmlformats.org/officeDocument/2006/relationships/customXml" Target="../ink/ink1416.xml"/><Relationship Id="rId365" Type="http://schemas.openxmlformats.org/officeDocument/2006/relationships/customXml" Target="../ink/ink1509.xml"/><Relationship Id="rId386" Type="http://schemas.openxmlformats.org/officeDocument/2006/relationships/image" Target="../media/image1553.png"/><Relationship Id="rId190" Type="http://schemas.openxmlformats.org/officeDocument/2006/relationships/image" Target="../media/image1455.png"/><Relationship Id="rId204" Type="http://schemas.openxmlformats.org/officeDocument/2006/relationships/image" Target="../media/image1462.png"/><Relationship Id="rId225" Type="http://schemas.openxmlformats.org/officeDocument/2006/relationships/customXml" Target="../ink/ink1439.xml"/><Relationship Id="rId246" Type="http://schemas.openxmlformats.org/officeDocument/2006/relationships/image" Target="../media/image1483.png"/><Relationship Id="rId267" Type="http://schemas.openxmlformats.org/officeDocument/2006/relationships/customXml" Target="../ink/ink1460.xml"/><Relationship Id="rId288" Type="http://schemas.openxmlformats.org/officeDocument/2006/relationships/image" Target="../media/image1504.png"/><Relationship Id="rId411" Type="http://schemas.openxmlformats.org/officeDocument/2006/relationships/customXml" Target="../ink/ink1532.xml"/><Relationship Id="rId432" Type="http://schemas.openxmlformats.org/officeDocument/2006/relationships/image" Target="../media/image1576.png"/><Relationship Id="rId453" Type="http://schemas.openxmlformats.org/officeDocument/2006/relationships/customXml" Target="../ink/ink1553.xml"/><Relationship Id="rId474" Type="http://schemas.openxmlformats.org/officeDocument/2006/relationships/image" Target="../media/image1597.png"/><Relationship Id="rId106" Type="http://schemas.openxmlformats.org/officeDocument/2006/relationships/image" Target="../media/image1413.png"/><Relationship Id="rId127" Type="http://schemas.openxmlformats.org/officeDocument/2006/relationships/customXml" Target="../ink/ink1390.xml"/><Relationship Id="rId313" Type="http://schemas.openxmlformats.org/officeDocument/2006/relationships/customXml" Target="../ink/ink1483.xml"/><Relationship Id="rId10" Type="http://schemas.openxmlformats.org/officeDocument/2006/relationships/image" Target="../media/image1366.png"/><Relationship Id="rId31" Type="http://schemas.openxmlformats.org/officeDocument/2006/relationships/customXml" Target="../ink/ink1342.xml"/><Relationship Id="rId52" Type="http://schemas.openxmlformats.org/officeDocument/2006/relationships/image" Target="../media/image1386.png"/><Relationship Id="rId73" Type="http://schemas.openxmlformats.org/officeDocument/2006/relationships/customXml" Target="../ink/ink1363.xml"/><Relationship Id="rId94" Type="http://schemas.openxmlformats.org/officeDocument/2006/relationships/image" Target="../media/image1407.png"/><Relationship Id="rId148" Type="http://schemas.openxmlformats.org/officeDocument/2006/relationships/image" Target="../media/image1434.png"/><Relationship Id="rId169" Type="http://schemas.openxmlformats.org/officeDocument/2006/relationships/customXml" Target="../ink/ink1411.xml"/><Relationship Id="rId334" Type="http://schemas.openxmlformats.org/officeDocument/2006/relationships/image" Target="../media/image1527.png"/><Relationship Id="rId355" Type="http://schemas.openxmlformats.org/officeDocument/2006/relationships/customXml" Target="../ink/ink1504.xml"/><Relationship Id="rId376" Type="http://schemas.openxmlformats.org/officeDocument/2006/relationships/image" Target="../media/image1548.png"/><Relationship Id="rId397" Type="http://schemas.openxmlformats.org/officeDocument/2006/relationships/customXml" Target="../ink/ink1525.xml"/><Relationship Id="rId4" Type="http://schemas.openxmlformats.org/officeDocument/2006/relationships/image" Target="../media/image1362.png"/><Relationship Id="rId180" Type="http://schemas.openxmlformats.org/officeDocument/2006/relationships/image" Target="../media/image1450.png"/><Relationship Id="rId215" Type="http://schemas.openxmlformats.org/officeDocument/2006/relationships/customXml" Target="../ink/ink1434.xml"/><Relationship Id="rId236" Type="http://schemas.openxmlformats.org/officeDocument/2006/relationships/image" Target="../media/image1478.png"/><Relationship Id="rId257" Type="http://schemas.openxmlformats.org/officeDocument/2006/relationships/customXml" Target="../ink/ink1455.xml"/><Relationship Id="rId278" Type="http://schemas.openxmlformats.org/officeDocument/2006/relationships/image" Target="../media/image1499.png"/><Relationship Id="rId401" Type="http://schemas.openxmlformats.org/officeDocument/2006/relationships/customXml" Target="../ink/ink1527.xml"/><Relationship Id="rId422" Type="http://schemas.openxmlformats.org/officeDocument/2006/relationships/image" Target="../media/image1571.png"/><Relationship Id="rId443" Type="http://schemas.openxmlformats.org/officeDocument/2006/relationships/customXml" Target="../ink/ink1548.xml"/><Relationship Id="rId464" Type="http://schemas.openxmlformats.org/officeDocument/2006/relationships/image" Target="../media/image1592.png"/><Relationship Id="rId303" Type="http://schemas.openxmlformats.org/officeDocument/2006/relationships/customXml" Target="../ink/ink1478.xml"/><Relationship Id="rId42" Type="http://schemas.openxmlformats.org/officeDocument/2006/relationships/image" Target="../media/image1381.png"/><Relationship Id="rId84" Type="http://schemas.openxmlformats.org/officeDocument/2006/relationships/image" Target="../media/image1402.png"/><Relationship Id="rId138" Type="http://schemas.openxmlformats.org/officeDocument/2006/relationships/image" Target="../media/image1429.png"/><Relationship Id="rId345" Type="http://schemas.openxmlformats.org/officeDocument/2006/relationships/customXml" Target="../ink/ink1499.xml"/><Relationship Id="rId387" Type="http://schemas.openxmlformats.org/officeDocument/2006/relationships/customXml" Target="../ink/ink1520.xml"/><Relationship Id="rId191" Type="http://schemas.openxmlformats.org/officeDocument/2006/relationships/customXml" Target="../ink/ink1422.xml"/><Relationship Id="rId205" Type="http://schemas.openxmlformats.org/officeDocument/2006/relationships/customXml" Target="../ink/ink1429.xml"/><Relationship Id="rId247" Type="http://schemas.openxmlformats.org/officeDocument/2006/relationships/customXml" Target="../ink/ink1450.xml"/><Relationship Id="rId412" Type="http://schemas.openxmlformats.org/officeDocument/2006/relationships/image" Target="../media/image1566.png"/><Relationship Id="rId107" Type="http://schemas.openxmlformats.org/officeDocument/2006/relationships/customXml" Target="../ink/ink1380.xml"/><Relationship Id="rId289" Type="http://schemas.openxmlformats.org/officeDocument/2006/relationships/customXml" Target="../ink/ink1471.xml"/><Relationship Id="rId454" Type="http://schemas.openxmlformats.org/officeDocument/2006/relationships/image" Target="../media/image1587.png"/><Relationship Id="rId11" Type="http://schemas.openxmlformats.org/officeDocument/2006/relationships/customXml" Target="../ink/ink1332.xml"/><Relationship Id="rId53" Type="http://schemas.openxmlformats.org/officeDocument/2006/relationships/customXml" Target="../ink/ink1353.xml"/><Relationship Id="rId149" Type="http://schemas.openxmlformats.org/officeDocument/2006/relationships/customXml" Target="../ink/ink1401.xml"/><Relationship Id="rId314" Type="http://schemas.openxmlformats.org/officeDocument/2006/relationships/image" Target="../media/image1517.png"/><Relationship Id="rId356" Type="http://schemas.openxmlformats.org/officeDocument/2006/relationships/image" Target="../media/image1538.png"/><Relationship Id="rId398" Type="http://schemas.openxmlformats.org/officeDocument/2006/relationships/image" Target="../media/image1559.png"/><Relationship Id="rId95" Type="http://schemas.openxmlformats.org/officeDocument/2006/relationships/customXml" Target="../ink/ink1374.xml"/><Relationship Id="rId160" Type="http://schemas.openxmlformats.org/officeDocument/2006/relationships/image" Target="../media/image1440.png"/><Relationship Id="rId216" Type="http://schemas.openxmlformats.org/officeDocument/2006/relationships/image" Target="../media/image1468.png"/><Relationship Id="rId423" Type="http://schemas.openxmlformats.org/officeDocument/2006/relationships/customXml" Target="../ink/ink1538.xml"/><Relationship Id="rId258" Type="http://schemas.openxmlformats.org/officeDocument/2006/relationships/image" Target="../media/image1489.png"/><Relationship Id="rId465" Type="http://schemas.openxmlformats.org/officeDocument/2006/relationships/customXml" Target="../ink/ink1559.xml"/><Relationship Id="rId22" Type="http://schemas.openxmlformats.org/officeDocument/2006/relationships/image" Target="../media/image1372.png"/><Relationship Id="rId64" Type="http://schemas.openxmlformats.org/officeDocument/2006/relationships/image" Target="../media/image1392.png"/><Relationship Id="rId118" Type="http://schemas.openxmlformats.org/officeDocument/2006/relationships/image" Target="../media/image1419.png"/><Relationship Id="rId325" Type="http://schemas.openxmlformats.org/officeDocument/2006/relationships/customXml" Target="../ink/ink1489.xml"/><Relationship Id="rId367" Type="http://schemas.openxmlformats.org/officeDocument/2006/relationships/customXml" Target="../ink/ink1510.xml"/><Relationship Id="rId171" Type="http://schemas.openxmlformats.org/officeDocument/2006/relationships/customXml" Target="../ink/ink1412.xml"/><Relationship Id="rId227" Type="http://schemas.openxmlformats.org/officeDocument/2006/relationships/customXml" Target="../ink/ink1440.xml"/><Relationship Id="rId269" Type="http://schemas.openxmlformats.org/officeDocument/2006/relationships/customXml" Target="../ink/ink1461.xml"/><Relationship Id="rId434" Type="http://schemas.openxmlformats.org/officeDocument/2006/relationships/image" Target="../media/image1577.png"/><Relationship Id="rId476" Type="http://schemas.openxmlformats.org/officeDocument/2006/relationships/image" Target="../media/image1598.png"/><Relationship Id="rId33" Type="http://schemas.openxmlformats.org/officeDocument/2006/relationships/customXml" Target="../ink/ink1343.xml"/><Relationship Id="rId129" Type="http://schemas.openxmlformats.org/officeDocument/2006/relationships/customXml" Target="../ink/ink1391.xml"/><Relationship Id="rId280" Type="http://schemas.openxmlformats.org/officeDocument/2006/relationships/image" Target="../media/image1500.png"/><Relationship Id="rId336" Type="http://schemas.openxmlformats.org/officeDocument/2006/relationships/image" Target="../media/image1528.png"/><Relationship Id="rId75" Type="http://schemas.openxmlformats.org/officeDocument/2006/relationships/customXml" Target="../ink/ink1364.xml"/><Relationship Id="rId140" Type="http://schemas.openxmlformats.org/officeDocument/2006/relationships/image" Target="../media/image1430.png"/><Relationship Id="rId182" Type="http://schemas.openxmlformats.org/officeDocument/2006/relationships/image" Target="../media/image1451.png"/><Relationship Id="rId378" Type="http://schemas.openxmlformats.org/officeDocument/2006/relationships/image" Target="../media/image1549.png"/><Relationship Id="rId403" Type="http://schemas.openxmlformats.org/officeDocument/2006/relationships/customXml" Target="../ink/ink1528.xml"/><Relationship Id="rId6" Type="http://schemas.openxmlformats.org/officeDocument/2006/relationships/image" Target="../media/image1364.png"/><Relationship Id="rId238" Type="http://schemas.openxmlformats.org/officeDocument/2006/relationships/image" Target="../media/image1479.png"/><Relationship Id="rId445" Type="http://schemas.openxmlformats.org/officeDocument/2006/relationships/customXml" Target="../ink/ink1549.xml"/><Relationship Id="rId291" Type="http://schemas.openxmlformats.org/officeDocument/2006/relationships/customXml" Target="../ink/ink1472.xml"/><Relationship Id="rId305" Type="http://schemas.openxmlformats.org/officeDocument/2006/relationships/customXml" Target="../ink/ink1479.xml"/><Relationship Id="rId347" Type="http://schemas.openxmlformats.org/officeDocument/2006/relationships/customXml" Target="../ink/ink1500.xml"/><Relationship Id="rId44" Type="http://schemas.openxmlformats.org/officeDocument/2006/relationships/image" Target="../media/image1382.png"/><Relationship Id="rId86" Type="http://schemas.openxmlformats.org/officeDocument/2006/relationships/image" Target="../media/image1403.png"/><Relationship Id="rId151" Type="http://schemas.openxmlformats.org/officeDocument/2006/relationships/customXml" Target="../ink/ink1402.xml"/><Relationship Id="rId389" Type="http://schemas.openxmlformats.org/officeDocument/2006/relationships/customXml" Target="../ink/ink1521.xml"/><Relationship Id="rId193" Type="http://schemas.openxmlformats.org/officeDocument/2006/relationships/customXml" Target="../ink/ink1423.xml"/><Relationship Id="rId207" Type="http://schemas.openxmlformats.org/officeDocument/2006/relationships/customXml" Target="../ink/ink1430.xml"/><Relationship Id="rId249" Type="http://schemas.openxmlformats.org/officeDocument/2006/relationships/customXml" Target="../ink/ink1451.xml"/><Relationship Id="rId414" Type="http://schemas.openxmlformats.org/officeDocument/2006/relationships/image" Target="../media/image1567.png"/><Relationship Id="rId456" Type="http://schemas.openxmlformats.org/officeDocument/2006/relationships/image" Target="../media/image1588.png"/></Relationships>
</file>

<file path=ppt/slides/_rels/slide3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657.png"/><Relationship Id="rId299" Type="http://schemas.openxmlformats.org/officeDocument/2006/relationships/image" Target="../media/image1748.png"/><Relationship Id="rId303" Type="http://schemas.openxmlformats.org/officeDocument/2006/relationships/image" Target="../media/image1750.png"/><Relationship Id="rId21" Type="http://schemas.openxmlformats.org/officeDocument/2006/relationships/image" Target="../media/image1609.png"/><Relationship Id="rId42" Type="http://schemas.openxmlformats.org/officeDocument/2006/relationships/customXml" Target="../ink/ink1586.xml"/><Relationship Id="rId63" Type="http://schemas.openxmlformats.org/officeDocument/2006/relationships/image" Target="../media/image1630.png"/><Relationship Id="rId84" Type="http://schemas.openxmlformats.org/officeDocument/2006/relationships/customXml" Target="../ink/ink1607.xml"/><Relationship Id="rId138" Type="http://schemas.openxmlformats.org/officeDocument/2006/relationships/customXml" Target="../ink/ink1634.xml"/><Relationship Id="rId159" Type="http://schemas.openxmlformats.org/officeDocument/2006/relationships/image" Target="../media/image1678.png"/><Relationship Id="rId324" Type="http://schemas.openxmlformats.org/officeDocument/2006/relationships/customXml" Target="../ink/ink1727.xml"/><Relationship Id="rId345" Type="http://schemas.openxmlformats.org/officeDocument/2006/relationships/image" Target="../media/image1771.png"/><Relationship Id="rId170" Type="http://schemas.openxmlformats.org/officeDocument/2006/relationships/customXml" Target="../ink/ink1650.xml"/><Relationship Id="rId191" Type="http://schemas.openxmlformats.org/officeDocument/2006/relationships/image" Target="../media/image1694.png"/><Relationship Id="rId205" Type="http://schemas.openxmlformats.org/officeDocument/2006/relationships/image" Target="../media/image1701.png"/><Relationship Id="rId226" Type="http://schemas.openxmlformats.org/officeDocument/2006/relationships/customXml" Target="../ink/ink1678.xml"/><Relationship Id="rId247" Type="http://schemas.openxmlformats.org/officeDocument/2006/relationships/image" Target="../media/image1722.png"/><Relationship Id="rId107" Type="http://schemas.openxmlformats.org/officeDocument/2006/relationships/image" Target="../media/image1652.png"/><Relationship Id="rId268" Type="http://schemas.openxmlformats.org/officeDocument/2006/relationships/customXml" Target="../ink/ink1699.xml"/><Relationship Id="rId289" Type="http://schemas.openxmlformats.org/officeDocument/2006/relationships/image" Target="../media/image1743.png"/><Relationship Id="rId11" Type="http://schemas.openxmlformats.org/officeDocument/2006/relationships/image" Target="../media/image1604.png"/><Relationship Id="rId32" Type="http://schemas.openxmlformats.org/officeDocument/2006/relationships/customXml" Target="../ink/ink1581.xml"/><Relationship Id="rId53" Type="http://schemas.openxmlformats.org/officeDocument/2006/relationships/image" Target="../media/image1625.png"/><Relationship Id="rId74" Type="http://schemas.openxmlformats.org/officeDocument/2006/relationships/customXml" Target="../ink/ink1602.xml"/><Relationship Id="rId128" Type="http://schemas.openxmlformats.org/officeDocument/2006/relationships/customXml" Target="../ink/ink1629.xml"/><Relationship Id="rId149" Type="http://schemas.openxmlformats.org/officeDocument/2006/relationships/image" Target="../media/image1673.png"/><Relationship Id="rId314" Type="http://schemas.openxmlformats.org/officeDocument/2006/relationships/customXml" Target="../ink/ink1722.xml"/><Relationship Id="rId335" Type="http://schemas.openxmlformats.org/officeDocument/2006/relationships/image" Target="../media/image1766.png"/><Relationship Id="rId5" Type="http://schemas.openxmlformats.org/officeDocument/2006/relationships/image" Target="../media/image1601.png"/><Relationship Id="rId95" Type="http://schemas.openxmlformats.org/officeDocument/2006/relationships/image" Target="../media/image1646.png"/><Relationship Id="rId160" Type="http://schemas.openxmlformats.org/officeDocument/2006/relationships/customXml" Target="../ink/ink1645.xml"/><Relationship Id="rId181" Type="http://schemas.openxmlformats.org/officeDocument/2006/relationships/image" Target="../media/image1689.png"/><Relationship Id="rId216" Type="http://schemas.openxmlformats.org/officeDocument/2006/relationships/customXml" Target="../ink/ink1673.xml"/><Relationship Id="rId237" Type="http://schemas.openxmlformats.org/officeDocument/2006/relationships/image" Target="../media/image1717.png"/><Relationship Id="rId258" Type="http://schemas.openxmlformats.org/officeDocument/2006/relationships/customXml" Target="../ink/ink1694.xml"/><Relationship Id="rId279" Type="http://schemas.openxmlformats.org/officeDocument/2006/relationships/image" Target="../media/image1738.png"/><Relationship Id="rId22" Type="http://schemas.openxmlformats.org/officeDocument/2006/relationships/customXml" Target="../ink/ink1576.xml"/><Relationship Id="rId43" Type="http://schemas.openxmlformats.org/officeDocument/2006/relationships/image" Target="../media/image1620.png"/><Relationship Id="rId64" Type="http://schemas.openxmlformats.org/officeDocument/2006/relationships/customXml" Target="../ink/ink1597.xml"/><Relationship Id="rId118" Type="http://schemas.openxmlformats.org/officeDocument/2006/relationships/customXml" Target="../ink/ink1624.xml"/><Relationship Id="rId139" Type="http://schemas.openxmlformats.org/officeDocument/2006/relationships/image" Target="../media/image1668.png"/><Relationship Id="rId290" Type="http://schemas.openxmlformats.org/officeDocument/2006/relationships/customXml" Target="../ink/ink1710.xml"/><Relationship Id="rId304" Type="http://schemas.openxmlformats.org/officeDocument/2006/relationships/customXml" Target="../ink/ink1717.xml"/><Relationship Id="rId325" Type="http://schemas.openxmlformats.org/officeDocument/2006/relationships/image" Target="../media/image1761.png"/><Relationship Id="rId85" Type="http://schemas.openxmlformats.org/officeDocument/2006/relationships/image" Target="../media/image1641.png"/><Relationship Id="rId150" Type="http://schemas.openxmlformats.org/officeDocument/2006/relationships/customXml" Target="../ink/ink1640.xml"/><Relationship Id="rId171" Type="http://schemas.openxmlformats.org/officeDocument/2006/relationships/image" Target="../media/image1684.png"/><Relationship Id="rId192" Type="http://schemas.openxmlformats.org/officeDocument/2006/relationships/customXml" Target="../ink/ink1661.xml"/><Relationship Id="rId206" Type="http://schemas.openxmlformats.org/officeDocument/2006/relationships/customXml" Target="../ink/ink1668.xml"/><Relationship Id="rId227" Type="http://schemas.openxmlformats.org/officeDocument/2006/relationships/image" Target="../media/image1712.png"/><Relationship Id="rId248" Type="http://schemas.openxmlformats.org/officeDocument/2006/relationships/customXml" Target="../ink/ink1689.xml"/><Relationship Id="rId269" Type="http://schemas.openxmlformats.org/officeDocument/2006/relationships/image" Target="../media/image1733.png"/><Relationship Id="rId12" Type="http://schemas.openxmlformats.org/officeDocument/2006/relationships/customXml" Target="../ink/ink1571.xml"/><Relationship Id="rId33" Type="http://schemas.openxmlformats.org/officeDocument/2006/relationships/image" Target="../media/image1615.png"/><Relationship Id="rId108" Type="http://schemas.openxmlformats.org/officeDocument/2006/relationships/customXml" Target="../ink/ink1619.xml"/><Relationship Id="rId129" Type="http://schemas.openxmlformats.org/officeDocument/2006/relationships/image" Target="../media/image1663.png"/><Relationship Id="rId280" Type="http://schemas.openxmlformats.org/officeDocument/2006/relationships/customXml" Target="../ink/ink1705.xml"/><Relationship Id="rId315" Type="http://schemas.openxmlformats.org/officeDocument/2006/relationships/image" Target="../media/image1756.png"/><Relationship Id="rId336" Type="http://schemas.openxmlformats.org/officeDocument/2006/relationships/customXml" Target="../ink/ink1733.xml"/><Relationship Id="rId54" Type="http://schemas.openxmlformats.org/officeDocument/2006/relationships/customXml" Target="../ink/ink1592.xml"/><Relationship Id="rId75" Type="http://schemas.openxmlformats.org/officeDocument/2006/relationships/image" Target="../media/image1636.png"/><Relationship Id="rId96" Type="http://schemas.openxmlformats.org/officeDocument/2006/relationships/customXml" Target="../ink/ink1613.xml"/><Relationship Id="rId140" Type="http://schemas.openxmlformats.org/officeDocument/2006/relationships/customXml" Target="../ink/ink1635.xml"/><Relationship Id="rId161" Type="http://schemas.openxmlformats.org/officeDocument/2006/relationships/image" Target="../media/image1679.png"/><Relationship Id="rId182" Type="http://schemas.openxmlformats.org/officeDocument/2006/relationships/customXml" Target="../ink/ink1656.xml"/><Relationship Id="rId217" Type="http://schemas.openxmlformats.org/officeDocument/2006/relationships/image" Target="../media/image1707.png"/><Relationship Id="rId6" Type="http://schemas.openxmlformats.org/officeDocument/2006/relationships/customXml" Target="../ink/ink1568.xml"/><Relationship Id="rId238" Type="http://schemas.openxmlformats.org/officeDocument/2006/relationships/customXml" Target="../ink/ink1684.xml"/><Relationship Id="rId259" Type="http://schemas.openxmlformats.org/officeDocument/2006/relationships/image" Target="../media/image1728.png"/><Relationship Id="rId23" Type="http://schemas.openxmlformats.org/officeDocument/2006/relationships/image" Target="../media/image1610.png"/><Relationship Id="rId119" Type="http://schemas.openxmlformats.org/officeDocument/2006/relationships/image" Target="../media/image1658.png"/><Relationship Id="rId270" Type="http://schemas.openxmlformats.org/officeDocument/2006/relationships/customXml" Target="../ink/ink1700.xml"/><Relationship Id="rId291" Type="http://schemas.openxmlformats.org/officeDocument/2006/relationships/image" Target="../media/image1744.png"/><Relationship Id="rId305" Type="http://schemas.openxmlformats.org/officeDocument/2006/relationships/image" Target="../media/image1751.png"/><Relationship Id="rId326" Type="http://schemas.openxmlformats.org/officeDocument/2006/relationships/customXml" Target="../ink/ink1728.xml"/><Relationship Id="rId44" Type="http://schemas.openxmlformats.org/officeDocument/2006/relationships/customXml" Target="../ink/ink1587.xml"/><Relationship Id="rId65" Type="http://schemas.openxmlformats.org/officeDocument/2006/relationships/image" Target="../media/image1631.png"/><Relationship Id="rId86" Type="http://schemas.openxmlformats.org/officeDocument/2006/relationships/customXml" Target="../ink/ink1608.xml"/><Relationship Id="rId130" Type="http://schemas.openxmlformats.org/officeDocument/2006/relationships/customXml" Target="../ink/ink1630.xml"/><Relationship Id="rId151" Type="http://schemas.openxmlformats.org/officeDocument/2006/relationships/image" Target="../media/image1674.png"/><Relationship Id="rId172" Type="http://schemas.openxmlformats.org/officeDocument/2006/relationships/customXml" Target="../ink/ink1651.xml"/><Relationship Id="rId193" Type="http://schemas.openxmlformats.org/officeDocument/2006/relationships/image" Target="../media/image1695.png"/><Relationship Id="rId207" Type="http://schemas.openxmlformats.org/officeDocument/2006/relationships/image" Target="../media/image1702.png"/><Relationship Id="rId228" Type="http://schemas.openxmlformats.org/officeDocument/2006/relationships/customXml" Target="../ink/ink1679.xml"/><Relationship Id="rId249" Type="http://schemas.openxmlformats.org/officeDocument/2006/relationships/image" Target="../media/image1723.png"/><Relationship Id="rId13" Type="http://schemas.openxmlformats.org/officeDocument/2006/relationships/image" Target="../media/image1605.png"/><Relationship Id="rId109" Type="http://schemas.openxmlformats.org/officeDocument/2006/relationships/image" Target="../media/image1653.png"/><Relationship Id="rId260" Type="http://schemas.openxmlformats.org/officeDocument/2006/relationships/customXml" Target="../ink/ink1695.xml"/><Relationship Id="rId281" Type="http://schemas.openxmlformats.org/officeDocument/2006/relationships/image" Target="../media/image1739.png"/><Relationship Id="rId316" Type="http://schemas.openxmlformats.org/officeDocument/2006/relationships/customXml" Target="../ink/ink1723.xml"/><Relationship Id="rId337" Type="http://schemas.openxmlformats.org/officeDocument/2006/relationships/image" Target="../media/image1767.png"/><Relationship Id="rId34" Type="http://schemas.openxmlformats.org/officeDocument/2006/relationships/customXml" Target="../ink/ink1582.xml"/><Relationship Id="rId55" Type="http://schemas.openxmlformats.org/officeDocument/2006/relationships/image" Target="../media/image1626.png"/><Relationship Id="rId76" Type="http://schemas.openxmlformats.org/officeDocument/2006/relationships/customXml" Target="../ink/ink1603.xml"/><Relationship Id="rId97" Type="http://schemas.openxmlformats.org/officeDocument/2006/relationships/image" Target="../media/image1647.png"/><Relationship Id="rId120" Type="http://schemas.openxmlformats.org/officeDocument/2006/relationships/customXml" Target="../ink/ink1625.xml"/><Relationship Id="rId141" Type="http://schemas.openxmlformats.org/officeDocument/2006/relationships/image" Target="../media/image1669.png"/><Relationship Id="rId7" Type="http://schemas.openxmlformats.org/officeDocument/2006/relationships/image" Target="../media/image1602.png"/><Relationship Id="rId162" Type="http://schemas.openxmlformats.org/officeDocument/2006/relationships/customXml" Target="../ink/ink1646.xml"/><Relationship Id="rId183" Type="http://schemas.openxmlformats.org/officeDocument/2006/relationships/image" Target="../media/image1690.png"/><Relationship Id="rId218" Type="http://schemas.openxmlformats.org/officeDocument/2006/relationships/customXml" Target="../ink/ink1674.xml"/><Relationship Id="rId239" Type="http://schemas.openxmlformats.org/officeDocument/2006/relationships/image" Target="../media/image1718.png"/><Relationship Id="rId250" Type="http://schemas.openxmlformats.org/officeDocument/2006/relationships/customXml" Target="../ink/ink1690.xml"/><Relationship Id="rId271" Type="http://schemas.openxmlformats.org/officeDocument/2006/relationships/image" Target="../media/image1734.png"/><Relationship Id="rId292" Type="http://schemas.openxmlformats.org/officeDocument/2006/relationships/customXml" Target="../ink/ink1711.xml"/><Relationship Id="rId306" Type="http://schemas.openxmlformats.org/officeDocument/2006/relationships/customXml" Target="../ink/ink1718.xml"/><Relationship Id="rId24" Type="http://schemas.openxmlformats.org/officeDocument/2006/relationships/customXml" Target="../ink/ink1577.xml"/><Relationship Id="rId45" Type="http://schemas.openxmlformats.org/officeDocument/2006/relationships/image" Target="../media/image1621.png"/><Relationship Id="rId66" Type="http://schemas.openxmlformats.org/officeDocument/2006/relationships/customXml" Target="../ink/ink1598.xml"/><Relationship Id="rId87" Type="http://schemas.openxmlformats.org/officeDocument/2006/relationships/image" Target="../media/image1642.png"/><Relationship Id="rId110" Type="http://schemas.openxmlformats.org/officeDocument/2006/relationships/customXml" Target="../ink/ink1620.xml"/><Relationship Id="rId131" Type="http://schemas.openxmlformats.org/officeDocument/2006/relationships/image" Target="../media/image1664.png"/><Relationship Id="rId327" Type="http://schemas.openxmlformats.org/officeDocument/2006/relationships/image" Target="../media/image1762.png"/><Relationship Id="rId152" Type="http://schemas.openxmlformats.org/officeDocument/2006/relationships/customXml" Target="../ink/ink1641.xml"/><Relationship Id="rId173" Type="http://schemas.openxmlformats.org/officeDocument/2006/relationships/image" Target="../media/image1685.png"/><Relationship Id="rId194" Type="http://schemas.openxmlformats.org/officeDocument/2006/relationships/customXml" Target="../ink/ink1662.xml"/><Relationship Id="rId208" Type="http://schemas.openxmlformats.org/officeDocument/2006/relationships/customXml" Target="../ink/ink1669.xml"/><Relationship Id="rId229" Type="http://schemas.openxmlformats.org/officeDocument/2006/relationships/image" Target="../media/image1713.png"/><Relationship Id="rId240" Type="http://schemas.openxmlformats.org/officeDocument/2006/relationships/customXml" Target="../ink/ink1685.xml"/><Relationship Id="rId261" Type="http://schemas.openxmlformats.org/officeDocument/2006/relationships/image" Target="../media/image1729.png"/><Relationship Id="rId14" Type="http://schemas.openxmlformats.org/officeDocument/2006/relationships/customXml" Target="../ink/ink1572.xml"/><Relationship Id="rId35" Type="http://schemas.openxmlformats.org/officeDocument/2006/relationships/image" Target="../media/image1616.png"/><Relationship Id="rId56" Type="http://schemas.openxmlformats.org/officeDocument/2006/relationships/customXml" Target="../ink/ink1593.xml"/><Relationship Id="rId77" Type="http://schemas.openxmlformats.org/officeDocument/2006/relationships/image" Target="../media/image1637.png"/><Relationship Id="rId100" Type="http://schemas.openxmlformats.org/officeDocument/2006/relationships/customXml" Target="../ink/ink1615.xml"/><Relationship Id="rId282" Type="http://schemas.openxmlformats.org/officeDocument/2006/relationships/customXml" Target="../ink/ink1706.xml"/><Relationship Id="rId317" Type="http://schemas.openxmlformats.org/officeDocument/2006/relationships/image" Target="../media/image1757.png"/><Relationship Id="rId338" Type="http://schemas.openxmlformats.org/officeDocument/2006/relationships/customXml" Target="../ink/ink1734.xml"/><Relationship Id="rId8" Type="http://schemas.openxmlformats.org/officeDocument/2006/relationships/customXml" Target="../ink/ink1569.xml"/><Relationship Id="rId98" Type="http://schemas.openxmlformats.org/officeDocument/2006/relationships/customXml" Target="../ink/ink1614.xml"/><Relationship Id="rId121" Type="http://schemas.openxmlformats.org/officeDocument/2006/relationships/image" Target="../media/image1659.png"/><Relationship Id="rId142" Type="http://schemas.openxmlformats.org/officeDocument/2006/relationships/customXml" Target="../ink/ink1636.xml"/><Relationship Id="rId163" Type="http://schemas.openxmlformats.org/officeDocument/2006/relationships/image" Target="../media/image1680.png"/><Relationship Id="rId184" Type="http://schemas.openxmlformats.org/officeDocument/2006/relationships/customXml" Target="../ink/ink1657.xml"/><Relationship Id="rId219" Type="http://schemas.openxmlformats.org/officeDocument/2006/relationships/image" Target="../media/image1708.png"/><Relationship Id="rId230" Type="http://schemas.openxmlformats.org/officeDocument/2006/relationships/customXml" Target="../ink/ink1680.xml"/><Relationship Id="rId251" Type="http://schemas.openxmlformats.org/officeDocument/2006/relationships/image" Target="../media/image1724.png"/><Relationship Id="rId25" Type="http://schemas.openxmlformats.org/officeDocument/2006/relationships/image" Target="../media/image1611.png"/><Relationship Id="rId46" Type="http://schemas.openxmlformats.org/officeDocument/2006/relationships/customXml" Target="../ink/ink1588.xml"/><Relationship Id="rId67" Type="http://schemas.openxmlformats.org/officeDocument/2006/relationships/image" Target="../media/image1632.png"/><Relationship Id="rId116" Type="http://schemas.openxmlformats.org/officeDocument/2006/relationships/customXml" Target="../ink/ink1623.xml"/><Relationship Id="rId137" Type="http://schemas.openxmlformats.org/officeDocument/2006/relationships/image" Target="../media/image1667.png"/><Relationship Id="rId158" Type="http://schemas.openxmlformats.org/officeDocument/2006/relationships/customXml" Target="../ink/ink1644.xml"/><Relationship Id="rId272" Type="http://schemas.openxmlformats.org/officeDocument/2006/relationships/customXml" Target="../ink/ink1701.xml"/><Relationship Id="rId293" Type="http://schemas.openxmlformats.org/officeDocument/2006/relationships/image" Target="../media/image1745.png"/><Relationship Id="rId302" Type="http://schemas.openxmlformats.org/officeDocument/2006/relationships/customXml" Target="../ink/ink1716.xml"/><Relationship Id="rId307" Type="http://schemas.openxmlformats.org/officeDocument/2006/relationships/image" Target="../media/image1752.png"/><Relationship Id="rId323" Type="http://schemas.openxmlformats.org/officeDocument/2006/relationships/image" Target="../media/image1760.png"/><Relationship Id="rId328" Type="http://schemas.openxmlformats.org/officeDocument/2006/relationships/customXml" Target="../ink/ink1729.xml"/><Relationship Id="rId344" Type="http://schemas.openxmlformats.org/officeDocument/2006/relationships/customXml" Target="../ink/ink1737.xml"/><Relationship Id="rId20" Type="http://schemas.openxmlformats.org/officeDocument/2006/relationships/customXml" Target="../ink/ink1575.xml"/><Relationship Id="rId41" Type="http://schemas.openxmlformats.org/officeDocument/2006/relationships/image" Target="../media/image1619.png"/><Relationship Id="rId62" Type="http://schemas.openxmlformats.org/officeDocument/2006/relationships/customXml" Target="../ink/ink1596.xml"/><Relationship Id="rId83" Type="http://schemas.openxmlformats.org/officeDocument/2006/relationships/image" Target="../media/image1640.png"/><Relationship Id="rId88" Type="http://schemas.openxmlformats.org/officeDocument/2006/relationships/customXml" Target="../ink/ink1609.xml"/><Relationship Id="rId111" Type="http://schemas.openxmlformats.org/officeDocument/2006/relationships/image" Target="../media/image1654.png"/><Relationship Id="rId132" Type="http://schemas.openxmlformats.org/officeDocument/2006/relationships/customXml" Target="../ink/ink1631.xml"/><Relationship Id="rId153" Type="http://schemas.openxmlformats.org/officeDocument/2006/relationships/image" Target="../media/image1675.png"/><Relationship Id="rId174" Type="http://schemas.openxmlformats.org/officeDocument/2006/relationships/customXml" Target="../ink/ink1652.xml"/><Relationship Id="rId179" Type="http://schemas.openxmlformats.org/officeDocument/2006/relationships/image" Target="../media/image1688.png"/><Relationship Id="rId195" Type="http://schemas.openxmlformats.org/officeDocument/2006/relationships/image" Target="../media/image1696.png"/><Relationship Id="rId209" Type="http://schemas.openxmlformats.org/officeDocument/2006/relationships/image" Target="../media/image1703.png"/><Relationship Id="rId190" Type="http://schemas.openxmlformats.org/officeDocument/2006/relationships/customXml" Target="../ink/ink1660.xml"/><Relationship Id="rId204" Type="http://schemas.openxmlformats.org/officeDocument/2006/relationships/customXml" Target="../ink/ink1667.xml"/><Relationship Id="rId220" Type="http://schemas.openxmlformats.org/officeDocument/2006/relationships/customXml" Target="../ink/ink1675.xml"/><Relationship Id="rId225" Type="http://schemas.openxmlformats.org/officeDocument/2006/relationships/image" Target="../media/image1711.png"/><Relationship Id="rId241" Type="http://schemas.openxmlformats.org/officeDocument/2006/relationships/image" Target="../media/image1719.png"/><Relationship Id="rId246" Type="http://schemas.openxmlformats.org/officeDocument/2006/relationships/customXml" Target="../ink/ink1688.xml"/><Relationship Id="rId267" Type="http://schemas.openxmlformats.org/officeDocument/2006/relationships/image" Target="../media/image1732.png"/><Relationship Id="rId288" Type="http://schemas.openxmlformats.org/officeDocument/2006/relationships/customXml" Target="../ink/ink1709.xml"/><Relationship Id="rId15" Type="http://schemas.openxmlformats.org/officeDocument/2006/relationships/image" Target="../media/image1606.png"/><Relationship Id="rId36" Type="http://schemas.openxmlformats.org/officeDocument/2006/relationships/customXml" Target="../ink/ink1583.xml"/><Relationship Id="rId57" Type="http://schemas.openxmlformats.org/officeDocument/2006/relationships/image" Target="../media/image1627.png"/><Relationship Id="rId106" Type="http://schemas.openxmlformats.org/officeDocument/2006/relationships/customXml" Target="../ink/ink1618.xml"/><Relationship Id="rId127" Type="http://schemas.openxmlformats.org/officeDocument/2006/relationships/image" Target="../media/image1662.png"/><Relationship Id="rId262" Type="http://schemas.openxmlformats.org/officeDocument/2006/relationships/customXml" Target="../ink/ink1696.xml"/><Relationship Id="rId283" Type="http://schemas.openxmlformats.org/officeDocument/2006/relationships/image" Target="../media/image1740.png"/><Relationship Id="rId313" Type="http://schemas.openxmlformats.org/officeDocument/2006/relationships/image" Target="../media/image1755.png"/><Relationship Id="rId318" Type="http://schemas.openxmlformats.org/officeDocument/2006/relationships/customXml" Target="../ink/ink1724.xml"/><Relationship Id="rId339" Type="http://schemas.openxmlformats.org/officeDocument/2006/relationships/image" Target="../media/image1768.png"/><Relationship Id="rId10" Type="http://schemas.openxmlformats.org/officeDocument/2006/relationships/customXml" Target="../ink/ink1570.xml"/><Relationship Id="rId31" Type="http://schemas.openxmlformats.org/officeDocument/2006/relationships/image" Target="../media/image1614.png"/><Relationship Id="rId52" Type="http://schemas.openxmlformats.org/officeDocument/2006/relationships/customXml" Target="../ink/ink1591.xml"/><Relationship Id="rId73" Type="http://schemas.openxmlformats.org/officeDocument/2006/relationships/image" Target="../media/image1635.png"/><Relationship Id="rId78" Type="http://schemas.openxmlformats.org/officeDocument/2006/relationships/customXml" Target="../ink/ink1604.xml"/><Relationship Id="rId94" Type="http://schemas.openxmlformats.org/officeDocument/2006/relationships/customXml" Target="../ink/ink1612.xml"/><Relationship Id="rId99" Type="http://schemas.openxmlformats.org/officeDocument/2006/relationships/image" Target="../media/image1648.png"/><Relationship Id="rId101" Type="http://schemas.openxmlformats.org/officeDocument/2006/relationships/image" Target="../media/image1649.png"/><Relationship Id="rId122" Type="http://schemas.openxmlformats.org/officeDocument/2006/relationships/customXml" Target="../ink/ink1626.xml"/><Relationship Id="rId143" Type="http://schemas.openxmlformats.org/officeDocument/2006/relationships/image" Target="../media/image1670.png"/><Relationship Id="rId148" Type="http://schemas.openxmlformats.org/officeDocument/2006/relationships/customXml" Target="../ink/ink1639.xml"/><Relationship Id="rId164" Type="http://schemas.openxmlformats.org/officeDocument/2006/relationships/customXml" Target="../ink/ink1647.xml"/><Relationship Id="rId169" Type="http://schemas.openxmlformats.org/officeDocument/2006/relationships/image" Target="../media/image1683.png"/><Relationship Id="rId185" Type="http://schemas.openxmlformats.org/officeDocument/2006/relationships/image" Target="../media/image1691.png"/><Relationship Id="rId334" Type="http://schemas.openxmlformats.org/officeDocument/2006/relationships/customXml" Target="../ink/ink1732.xml"/><Relationship Id="rId4" Type="http://schemas.openxmlformats.org/officeDocument/2006/relationships/customXml" Target="../ink/ink1567.xml"/><Relationship Id="rId9" Type="http://schemas.openxmlformats.org/officeDocument/2006/relationships/image" Target="../media/image1603.png"/><Relationship Id="rId180" Type="http://schemas.openxmlformats.org/officeDocument/2006/relationships/customXml" Target="../ink/ink1655.xml"/><Relationship Id="rId210" Type="http://schemas.openxmlformats.org/officeDocument/2006/relationships/customXml" Target="../ink/ink1670.xml"/><Relationship Id="rId215" Type="http://schemas.openxmlformats.org/officeDocument/2006/relationships/image" Target="../media/image1706.png"/><Relationship Id="rId236" Type="http://schemas.openxmlformats.org/officeDocument/2006/relationships/customXml" Target="../ink/ink1683.xml"/><Relationship Id="rId257" Type="http://schemas.openxmlformats.org/officeDocument/2006/relationships/image" Target="../media/image1727.png"/><Relationship Id="rId278" Type="http://schemas.openxmlformats.org/officeDocument/2006/relationships/customXml" Target="../ink/ink1704.xml"/><Relationship Id="rId26" Type="http://schemas.openxmlformats.org/officeDocument/2006/relationships/customXml" Target="../ink/ink1578.xml"/><Relationship Id="rId231" Type="http://schemas.openxmlformats.org/officeDocument/2006/relationships/image" Target="../media/image1714.png"/><Relationship Id="rId252" Type="http://schemas.openxmlformats.org/officeDocument/2006/relationships/customXml" Target="../ink/ink1691.xml"/><Relationship Id="rId273" Type="http://schemas.openxmlformats.org/officeDocument/2006/relationships/image" Target="../media/image1735.png"/><Relationship Id="rId294" Type="http://schemas.openxmlformats.org/officeDocument/2006/relationships/customXml" Target="../ink/ink1712.xml"/><Relationship Id="rId308" Type="http://schemas.openxmlformats.org/officeDocument/2006/relationships/customXml" Target="../ink/ink1719.xml"/><Relationship Id="rId329" Type="http://schemas.openxmlformats.org/officeDocument/2006/relationships/image" Target="../media/image1763.png"/><Relationship Id="rId47" Type="http://schemas.openxmlformats.org/officeDocument/2006/relationships/image" Target="../media/image1622.png"/><Relationship Id="rId68" Type="http://schemas.openxmlformats.org/officeDocument/2006/relationships/customXml" Target="../ink/ink1599.xml"/><Relationship Id="rId89" Type="http://schemas.openxmlformats.org/officeDocument/2006/relationships/image" Target="../media/image1643.png"/><Relationship Id="rId112" Type="http://schemas.openxmlformats.org/officeDocument/2006/relationships/customXml" Target="../ink/ink1621.xml"/><Relationship Id="rId133" Type="http://schemas.openxmlformats.org/officeDocument/2006/relationships/image" Target="../media/image1665.png"/><Relationship Id="rId154" Type="http://schemas.openxmlformats.org/officeDocument/2006/relationships/customXml" Target="../ink/ink1642.xml"/><Relationship Id="rId175" Type="http://schemas.openxmlformats.org/officeDocument/2006/relationships/image" Target="../media/image1686.png"/><Relationship Id="rId340" Type="http://schemas.openxmlformats.org/officeDocument/2006/relationships/customXml" Target="../ink/ink1735.xml"/><Relationship Id="rId196" Type="http://schemas.openxmlformats.org/officeDocument/2006/relationships/customXml" Target="../ink/ink1663.xml"/><Relationship Id="rId200" Type="http://schemas.openxmlformats.org/officeDocument/2006/relationships/customXml" Target="../ink/ink1665.xml"/><Relationship Id="rId16" Type="http://schemas.openxmlformats.org/officeDocument/2006/relationships/customXml" Target="../ink/ink1573.xml"/><Relationship Id="rId221" Type="http://schemas.openxmlformats.org/officeDocument/2006/relationships/image" Target="../media/image1709.png"/><Relationship Id="rId242" Type="http://schemas.openxmlformats.org/officeDocument/2006/relationships/customXml" Target="../ink/ink1686.xml"/><Relationship Id="rId263" Type="http://schemas.openxmlformats.org/officeDocument/2006/relationships/image" Target="../media/image1730.png"/><Relationship Id="rId284" Type="http://schemas.openxmlformats.org/officeDocument/2006/relationships/customXml" Target="../ink/ink1707.xml"/><Relationship Id="rId319" Type="http://schemas.openxmlformats.org/officeDocument/2006/relationships/image" Target="../media/image1758.png"/><Relationship Id="rId37" Type="http://schemas.openxmlformats.org/officeDocument/2006/relationships/image" Target="../media/image1617.png"/><Relationship Id="rId58" Type="http://schemas.openxmlformats.org/officeDocument/2006/relationships/customXml" Target="../ink/ink1594.xml"/><Relationship Id="rId79" Type="http://schemas.openxmlformats.org/officeDocument/2006/relationships/image" Target="../media/image1638.png"/><Relationship Id="rId102" Type="http://schemas.openxmlformats.org/officeDocument/2006/relationships/customXml" Target="../ink/ink1616.xml"/><Relationship Id="rId123" Type="http://schemas.openxmlformats.org/officeDocument/2006/relationships/image" Target="../media/image1660.png"/><Relationship Id="rId144" Type="http://schemas.openxmlformats.org/officeDocument/2006/relationships/customXml" Target="../ink/ink1637.xml"/><Relationship Id="rId330" Type="http://schemas.openxmlformats.org/officeDocument/2006/relationships/customXml" Target="../ink/ink1730.xml"/><Relationship Id="rId90" Type="http://schemas.openxmlformats.org/officeDocument/2006/relationships/customXml" Target="../ink/ink1610.xml"/><Relationship Id="rId165" Type="http://schemas.openxmlformats.org/officeDocument/2006/relationships/image" Target="../media/image1681.png"/><Relationship Id="rId186" Type="http://schemas.openxmlformats.org/officeDocument/2006/relationships/customXml" Target="../ink/ink1658.xml"/><Relationship Id="rId211" Type="http://schemas.openxmlformats.org/officeDocument/2006/relationships/image" Target="../media/image1704.png"/><Relationship Id="rId232" Type="http://schemas.openxmlformats.org/officeDocument/2006/relationships/customXml" Target="../ink/ink1681.xml"/><Relationship Id="rId253" Type="http://schemas.openxmlformats.org/officeDocument/2006/relationships/image" Target="../media/image1725.png"/><Relationship Id="rId274" Type="http://schemas.openxmlformats.org/officeDocument/2006/relationships/customXml" Target="../ink/ink1702.xml"/><Relationship Id="rId295" Type="http://schemas.openxmlformats.org/officeDocument/2006/relationships/image" Target="../media/image1746.png"/><Relationship Id="rId309" Type="http://schemas.openxmlformats.org/officeDocument/2006/relationships/image" Target="../media/image1753.png"/><Relationship Id="rId27" Type="http://schemas.openxmlformats.org/officeDocument/2006/relationships/image" Target="../media/image1612.png"/><Relationship Id="rId48" Type="http://schemas.openxmlformats.org/officeDocument/2006/relationships/customXml" Target="../ink/ink1589.xml"/><Relationship Id="rId69" Type="http://schemas.openxmlformats.org/officeDocument/2006/relationships/image" Target="../media/image1633.png"/><Relationship Id="rId113" Type="http://schemas.openxmlformats.org/officeDocument/2006/relationships/image" Target="../media/image1655.png"/><Relationship Id="rId134" Type="http://schemas.openxmlformats.org/officeDocument/2006/relationships/customXml" Target="../ink/ink1632.xml"/><Relationship Id="rId320" Type="http://schemas.openxmlformats.org/officeDocument/2006/relationships/customXml" Target="../ink/ink1725.xml"/><Relationship Id="rId80" Type="http://schemas.openxmlformats.org/officeDocument/2006/relationships/customXml" Target="../ink/ink1605.xml"/><Relationship Id="rId155" Type="http://schemas.openxmlformats.org/officeDocument/2006/relationships/image" Target="../media/image1676.png"/><Relationship Id="rId176" Type="http://schemas.openxmlformats.org/officeDocument/2006/relationships/customXml" Target="../ink/ink1653.xml"/><Relationship Id="rId197" Type="http://schemas.openxmlformats.org/officeDocument/2006/relationships/image" Target="../media/image1697.png"/><Relationship Id="rId341" Type="http://schemas.openxmlformats.org/officeDocument/2006/relationships/image" Target="../media/image1769.png"/><Relationship Id="rId201" Type="http://schemas.openxmlformats.org/officeDocument/2006/relationships/image" Target="../media/image1699.png"/><Relationship Id="rId222" Type="http://schemas.openxmlformats.org/officeDocument/2006/relationships/customXml" Target="../ink/ink1676.xml"/><Relationship Id="rId243" Type="http://schemas.openxmlformats.org/officeDocument/2006/relationships/image" Target="../media/image1720.png"/><Relationship Id="rId264" Type="http://schemas.openxmlformats.org/officeDocument/2006/relationships/customXml" Target="../ink/ink1697.xml"/><Relationship Id="rId285" Type="http://schemas.openxmlformats.org/officeDocument/2006/relationships/image" Target="../media/image1741.png"/><Relationship Id="rId17" Type="http://schemas.openxmlformats.org/officeDocument/2006/relationships/image" Target="../media/image1607.png"/><Relationship Id="rId38" Type="http://schemas.openxmlformats.org/officeDocument/2006/relationships/customXml" Target="../ink/ink1584.xml"/><Relationship Id="rId59" Type="http://schemas.openxmlformats.org/officeDocument/2006/relationships/image" Target="../media/image1628.png"/><Relationship Id="rId103" Type="http://schemas.openxmlformats.org/officeDocument/2006/relationships/image" Target="../media/image1650.png"/><Relationship Id="rId124" Type="http://schemas.openxmlformats.org/officeDocument/2006/relationships/customXml" Target="../ink/ink1627.xml"/><Relationship Id="rId310" Type="http://schemas.openxmlformats.org/officeDocument/2006/relationships/customXml" Target="../ink/ink1720.xml"/><Relationship Id="rId70" Type="http://schemas.openxmlformats.org/officeDocument/2006/relationships/customXml" Target="../ink/ink1600.xml"/><Relationship Id="rId91" Type="http://schemas.openxmlformats.org/officeDocument/2006/relationships/image" Target="../media/image1644.png"/><Relationship Id="rId145" Type="http://schemas.openxmlformats.org/officeDocument/2006/relationships/image" Target="../media/image1671.png"/><Relationship Id="rId166" Type="http://schemas.openxmlformats.org/officeDocument/2006/relationships/customXml" Target="../ink/ink1648.xml"/><Relationship Id="rId187" Type="http://schemas.openxmlformats.org/officeDocument/2006/relationships/image" Target="../media/image1692.png"/><Relationship Id="rId331" Type="http://schemas.openxmlformats.org/officeDocument/2006/relationships/image" Target="../media/image1764.png"/><Relationship Id="rId1" Type="http://schemas.openxmlformats.org/officeDocument/2006/relationships/slideLayout" Target="../slideLayouts/slideLayout2.xml"/><Relationship Id="rId212" Type="http://schemas.openxmlformats.org/officeDocument/2006/relationships/customXml" Target="../ink/ink1671.xml"/><Relationship Id="rId233" Type="http://schemas.openxmlformats.org/officeDocument/2006/relationships/image" Target="../media/image1715.png"/><Relationship Id="rId254" Type="http://schemas.openxmlformats.org/officeDocument/2006/relationships/customXml" Target="../ink/ink1692.xml"/><Relationship Id="rId28" Type="http://schemas.openxmlformats.org/officeDocument/2006/relationships/customXml" Target="../ink/ink1579.xml"/><Relationship Id="rId49" Type="http://schemas.openxmlformats.org/officeDocument/2006/relationships/image" Target="../media/image1623.png"/><Relationship Id="rId114" Type="http://schemas.openxmlformats.org/officeDocument/2006/relationships/customXml" Target="../ink/ink1622.xml"/><Relationship Id="rId275" Type="http://schemas.openxmlformats.org/officeDocument/2006/relationships/image" Target="../media/image1736.png"/><Relationship Id="rId296" Type="http://schemas.openxmlformats.org/officeDocument/2006/relationships/customXml" Target="../ink/ink1713.xml"/><Relationship Id="rId300" Type="http://schemas.openxmlformats.org/officeDocument/2006/relationships/customXml" Target="../ink/ink1715.xml"/><Relationship Id="rId60" Type="http://schemas.openxmlformats.org/officeDocument/2006/relationships/customXml" Target="../ink/ink1595.xml"/><Relationship Id="rId81" Type="http://schemas.openxmlformats.org/officeDocument/2006/relationships/image" Target="../media/image1639.png"/><Relationship Id="rId135" Type="http://schemas.openxmlformats.org/officeDocument/2006/relationships/image" Target="../media/image1666.png"/><Relationship Id="rId156" Type="http://schemas.openxmlformats.org/officeDocument/2006/relationships/customXml" Target="../ink/ink1643.xml"/><Relationship Id="rId177" Type="http://schemas.openxmlformats.org/officeDocument/2006/relationships/image" Target="../media/image1687.png"/><Relationship Id="rId198" Type="http://schemas.openxmlformats.org/officeDocument/2006/relationships/customXml" Target="../ink/ink1664.xml"/><Relationship Id="rId321" Type="http://schemas.openxmlformats.org/officeDocument/2006/relationships/image" Target="../media/image1759.png"/><Relationship Id="rId342" Type="http://schemas.openxmlformats.org/officeDocument/2006/relationships/customXml" Target="../ink/ink1736.xml"/><Relationship Id="rId202" Type="http://schemas.openxmlformats.org/officeDocument/2006/relationships/customXml" Target="../ink/ink1666.xml"/><Relationship Id="rId223" Type="http://schemas.openxmlformats.org/officeDocument/2006/relationships/image" Target="../media/image1710.png"/><Relationship Id="rId244" Type="http://schemas.openxmlformats.org/officeDocument/2006/relationships/customXml" Target="../ink/ink1687.xml"/><Relationship Id="rId18" Type="http://schemas.openxmlformats.org/officeDocument/2006/relationships/customXml" Target="../ink/ink1574.xml"/><Relationship Id="rId39" Type="http://schemas.openxmlformats.org/officeDocument/2006/relationships/image" Target="../media/image1618.png"/><Relationship Id="rId265" Type="http://schemas.openxmlformats.org/officeDocument/2006/relationships/image" Target="../media/image1731.png"/><Relationship Id="rId286" Type="http://schemas.openxmlformats.org/officeDocument/2006/relationships/customXml" Target="../ink/ink1708.xml"/><Relationship Id="rId50" Type="http://schemas.openxmlformats.org/officeDocument/2006/relationships/customXml" Target="../ink/ink1590.xml"/><Relationship Id="rId104" Type="http://schemas.openxmlformats.org/officeDocument/2006/relationships/customXml" Target="../ink/ink1617.xml"/><Relationship Id="rId125" Type="http://schemas.openxmlformats.org/officeDocument/2006/relationships/image" Target="../media/image1661.png"/><Relationship Id="rId146" Type="http://schemas.openxmlformats.org/officeDocument/2006/relationships/customXml" Target="../ink/ink1638.xml"/><Relationship Id="rId167" Type="http://schemas.openxmlformats.org/officeDocument/2006/relationships/image" Target="../media/image1682.png"/><Relationship Id="rId188" Type="http://schemas.openxmlformats.org/officeDocument/2006/relationships/customXml" Target="../ink/ink1659.xml"/><Relationship Id="rId311" Type="http://schemas.openxmlformats.org/officeDocument/2006/relationships/image" Target="../media/image1754.png"/><Relationship Id="rId332" Type="http://schemas.openxmlformats.org/officeDocument/2006/relationships/customXml" Target="../ink/ink1731.xml"/><Relationship Id="rId71" Type="http://schemas.openxmlformats.org/officeDocument/2006/relationships/image" Target="../media/image1634.png"/><Relationship Id="rId92" Type="http://schemas.openxmlformats.org/officeDocument/2006/relationships/customXml" Target="../ink/ink1611.xml"/><Relationship Id="rId213" Type="http://schemas.openxmlformats.org/officeDocument/2006/relationships/image" Target="../media/image1705.png"/><Relationship Id="rId234" Type="http://schemas.openxmlformats.org/officeDocument/2006/relationships/customXml" Target="../ink/ink1682.xml"/><Relationship Id="rId2" Type="http://schemas.openxmlformats.org/officeDocument/2006/relationships/customXml" Target="../ink/ink1566.xml"/><Relationship Id="rId29" Type="http://schemas.openxmlformats.org/officeDocument/2006/relationships/image" Target="../media/image1613.png"/><Relationship Id="rId255" Type="http://schemas.openxmlformats.org/officeDocument/2006/relationships/image" Target="../media/image1726.png"/><Relationship Id="rId276" Type="http://schemas.openxmlformats.org/officeDocument/2006/relationships/customXml" Target="../ink/ink1703.xml"/><Relationship Id="rId297" Type="http://schemas.openxmlformats.org/officeDocument/2006/relationships/image" Target="../media/image1747.png"/><Relationship Id="rId40" Type="http://schemas.openxmlformats.org/officeDocument/2006/relationships/customXml" Target="../ink/ink1585.xml"/><Relationship Id="rId115" Type="http://schemas.openxmlformats.org/officeDocument/2006/relationships/image" Target="../media/image1656.png"/><Relationship Id="rId136" Type="http://schemas.openxmlformats.org/officeDocument/2006/relationships/customXml" Target="../ink/ink1633.xml"/><Relationship Id="rId157" Type="http://schemas.openxmlformats.org/officeDocument/2006/relationships/image" Target="../media/image1677.png"/><Relationship Id="rId178" Type="http://schemas.openxmlformats.org/officeDocument/2006/relationships/customXml" Target="../ink/ink1654.xml"/><Relationship Id="rId301" Type="http://schemas.openxmlformats.org/officeDocument/2006/relationships/image" Target="../media/image1749.png"/><Relationship Id="rId322" Type="http://schemas.openxmlformats.org/officeDocument/2006/relationships/customXml" Target="../ink/ink1726.xml"/><Relationship Id="rId343" Type="http://schemas.openxmlformats.org/officeDocument/2006/relationships/image" Target="../media/image1770.png"/><Relationship Id="rId61" Type="http://schemas.openxmlformats.org/officeDocument/2006/relationships/image" Target="../media/image1629.png"/><Relationship Id="rId82" Type="http://schemas.openxmlformats.org/officeDocument/2006/relationships/customXml" Target="../ink/ink1606.xml"/><Relationship Id="rId199" Type="http://schemas.openxmlformats.org/officeDocument/2006/relationships/image" Target="../media/image1698.png"/><Relationship Id="rId203" Type="http://schemas.openxmlformats.org/officeDocument/2006/relationships/image" Target="../media/image1700.png"/><Relationship Id="rId19" Type="http://schemas.openxmlformats.org/officeDocument/2006/relationships/image" Target="../media/image1608.png"/><Relationship Id="rId224" Type="http://schemas.openxmlformats.org/officeDocument/2006/relationships/customXml" Target="../ink/ink1677.xml"/><Relationship Id="rId245" Type="http://schemas.openxmlformats.org/officeDocument/2006/relationships/image" Target="../media/image1721.png"/><Relationship Id="rId266" Type="http://schemas.openxmlformats.org/officeDocument/2006/relationships/customXml" Target="../ink/ink1698.xml"/><Relationship Id="rId287" Type="http://schemas.openxmlformats.org/officeDocument/2006/relationships/image" Target="../media/image1742.png"/><Relationship Id="rId30" Type="http://schemas.openxmlformats.org/officeDocument/2006/relationships/customXml" Target="../ink/ink1580.xml"/><Relationship Id="rId105" Type="http://schemas.openxmlformats.org/officeDocument/2006/relationships/image" Target="../media/image1651.png"/><Relationship Id="rId126" Type="http://schemas.openxmlformats.org/officeDocument/2006/relationships/customXml" Target="../ink/ink1628.xml"/><Relationship Id="rId147" Type="http://schemas.openxmlformats.org/officeDocument/2006/relationships/image" Target="../media/image1672.png"/><Relationship Id="rId168" Type="http://schemas.openxmlformats.org/officeDocument/2006/relationships/customXml" Target="../ink/ink1649.xml"/><Relationship Id="rId312" Type="http://schemas.openxmlformats.org/officeDocument/2006/relationships/customXml" Target="../ink/ink1721.xml"/><Relationship Id="rId333" Type="http://schemas.openxmlformats.org/officeDocument/2006/relationships/image" Target="../media/image1765.png"/><Relationship Id="rId51" Type="http://schemas.openxmlformats.org/officeDocument/2006/relationships/image" Target="../media/image1624.png"/><Relationship Id="rId72" Type="http://schemas.openxmlformats.org/officeDocument/2006/relationships/customXml" Target="../ink/ink1601.xml"/><Relationship Id="rId93" Type="http://schemas.openxmlformats.org/officeDocument/2006/relationships/image" Target="../media/image1645.png"/><Relationship Id="rId189" Type="http://schemas.openxmlformats.org/officeDocument/2006/relationships/image" Target="../media/image1693.png"/><Relationship Id="rId3" Type="http://schemas.openxmlformats.org/officeDocument/2006/relationships/image" Target="../media/image1600.png"/><Relationship Id="rId214" Type="http://schemas.openxmlformats.org/officeDocument/2006/relationships/customXml" Target="../ink/ink1672.xml"/><Relationship Id="rId235" Type="http://schemas.openxmlformats.org/officeDocument/2006/relationships/image" Target="../media/image1716.png"/><Relationship Id="rId256" Type="http://schemas.openxmlformats.org/officeDocument/2006/relationships/customXml" Target="../ink/ink1693.xml"/><Relationship Id="rId277" Type="http://schemas.openxmlformats.org/officeDocument/2006/relationships/image" Target="../media/image1737.png"/><Relationship Id="rId298" Type="http://schemas.openxmlformats.org/officeDocument/2006/relationships/customXml" Target="../ink/ink1714.xml"/></Relationships>
</file>

<file path=ppt/slides/_rels/slide32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783.png"/><Relationship Id="rId117" Type="http://schemas.openxmlformats.org/officeDocument/2006/relationships/customXml" Target="../ink/ink1795.xml"/><Relationship Id="rId21" Type="http://schemas.openxmlformats.org/officeDocument/2006/relationships/customXml" Target="../ink/ink1747.xml"/><Relationship Id="rId42" Type="http://schemas.openxmlformats.org/officeDocument/2006/relationships/image" Target="../media/image1791.png"/><Relationship Id="rId47" Type="http://schemas.openxmlformats.org/officeDocument/2006/relationships/customXml" Target="../ink/ink1760.xml"/><Relationship Id="rId63" Type="http://schemas.openxmlformats.org/officeDocument/2006/relationships/customXml" Target="../ink/ink1768.xml"/><Relationship Id="rId68" Type="http://schemas.openxmlformats.org/officeDocument/2006/relationships/image" Target="../media/image1804.png"/><Relationship Id="rId84" Type="http://schemas.openxmlformats.org/officeDocument/2006/relationships/image" Target="../media/image1812.png"/><Relationship Id="rId89" Type="http://schemas.openxmlformats.org/officeDocument/2006/relationships/customXml" Target="../ink/ink1781.xml"/><Relationship Id="rId112" Type="http://schemas.openxmlformats.org/officeDocument/2006/relationships/image" Target="../media/image1826.png"/><Relationship Id="rId16" Type="http://schemas.openxmlformats.org/officeDocument/2006/relationships/image" Target="../media/image1778.png"/><Relationship Id="rId107" Type="http://schemas.openxmlformats.org/officeDocument/2006/relationships/customXml" Target="../ink/ink1790.xml"/><Relationship Id="rId11" Type="http://schemas.openxmlformats.org/officeDocument/2006/relationships/customXml" Target="../ink/ink1742.xml"/><Relationship Id="rId32" Type="http://schemas.openxmlformats.org/officeDocument/2006/relationships/image" Target="../media/image1786.png"/><Relationship Id="rId37" Type="http://schemas.openxmlformats.org/officeDocument/2006/relationships/customXml" Target="../ink/ink1755.xml"/><Relationship Id="rId53" Type="http://schemas.openxmlformats.org/officeDocument/2006/relationships/customXml" Target="../ink/ink1763.xml"/><Relationship Id="rId58" Type="http://schemas.openxmlformats.org/officeDocument/2006/relationships/image" Target="../media/image1799.png"/><Relationship Id="rId74" Type="http://schemas.openxmlformats.org/officeDocument/2006/relationships/image" Target="../media/image1807.png"/><Relationship Id="rId79" Type="http://schemas.openxmlformats.org/officeDocument/2006/relationships/customXml" Target="../ink/ink1776.xml"/><Relationship Id="rId102" Type="http://schemas.openxmlformats.org/officeDocument/2006/relationships/image" Target="../media/image1821.png"/><Relationship Id="rId123" Type="http://schemas.openxmlformats.org/officeDocument/2006/relationships/customXml" Target="../ink/ink1798.xml"/><Relationship Id="rId128" Type="http://schemas.openxmlformats.org/officeDocument/2006/relationships/image" Target="../media/image1834.png"/><Relationship Id="rId5" Type="http://schemas.openxmlformats.org/officeDocument/2006/relationships/customXml" Target="../ink/ink1739.xml"/><Relationship Id="rId90" Type="http://schemas.openxmlformats.org/officeDocument/2006/relationships/image" Target="../media/image1815.png"/><Relationship Id="rId95" Type="http://schemas.openxmlformats.org/officeDocument/2006/relationships/customXml" Target="../ink/ink1784.xml"/><Relationship Id="rId19" Type="http://schemas.openxmlformats.org/officeDocument/2006/relationships/customXml" Target="../ink/ink1746.xml"/><Relationship Id="rId14" Type="http://schemas.openxmlformats.org/officeDocument/2006/relationships/image" Target="../media/image1777.png"/><Relationship Id="rId22" Type="http://schemas.openxmlformats.org/officeDocument/2006/relationships/image" Target="../media/image1781.png"/><Relationship Id="rId27" Type="http://schemas.openxmlformats.org/officeDocument/2006/relationships/customXml" Target="../ink/ink1750.xml"/><Relationship Id="rId30" Type="http://schemas.openxmlformats.org/officeDocument/2006/relationships/image" Target="../media/image1785.png"/><Relationship Id="rId35" Type="http://schemas.openxmlformats.org/officeDocument/2006/relationships/customXml" Target="../ink/ink1754.xml"/><Relationship Id="rId43" Type="http://schemas.openxmlformats.org/officeDocument/2006/relationships/customXml" Target="../ink/ink1758.xml"/><Relationship Id="rId48" Type="http://schemas.openxmlformats.org/officeDocument/2006/relationships/image" Target="../media/image1794.png"/><Relationship Id="rId56" Type="http://schemas.openxmlformats.org/officeDocument/2006/relationships/image" Target="../media/image1798.png"/><Relationship Id="rId64" Type="http://schemas.openxmlformats.org/officeDocument/2006/relationships/image" Target="../media/image1802.png"/><Relationship Id="rId69" Type="http://schemas.openxmlformats.org/officeDocument/2006/relationships/customXml" Target="../ink/ink1771.xml"/><Relationship Id="rId77" Type="http://schemas.openxmlformats.org/officeDocument/2006/relationships/customXml" Target="../ink/ink1775.xml"/><Relationship Id="rId100" Type="http://schemas.openxmlformats.org/officeDocument/2006/relationships/image" Target="../media/image1820.png"/><Relationship Id="rId105" Type="http://schemas.openxmlformats.org/officeDocument/2006/relationships/customXml" Target="../ink/ink1789.xml"/><Relationship Id="rId113" Type="http://schemas.openxmlformats.org/officeDocument/2006/relationships/customXml" Target="../ink/ink1793.xml"/><Relationship Id="rId118" Type="http://schemas.openxmlformats.org/officeDocument/2006/relationships/image" Target="../media/image1829.png"/><Relationship Id="rId126" Type="http://schemas.openxmlformats.org/officeDocument/2006/relationships/image" Target="../media/image1833.png"/><Relationship Id="rId8" Type="http://schemas.openxmlformats.org/officeDocument/2006/relationships/image" Target="../media/image1774.png"/><Relationship Id="rId51" Type="http://schemas.openxmlformats.org/officeDocument/2006/relationships/customXml" Target="../ink/ink1762.xml"/><Relationship Id="rId72" Type="http://schemas.openxmlformats.org/officeDocument/2006/relationships/image" Target="../media/image1806.png"/><Relationship Id="rId80" Type="http://schemas.openxmlformats.org/officeDocument/2006/relationships/image" Target="../media/image1810.png"/><Relationship Id="rId85" Type="http://schemas.openxmlformats.org/officeDocument/2006/relationships/customXml" Target="../ink/ink1779.xml"/><Relationship Id="rId93" Type="http://schemas.openxmlformats.org/officeDocument/2006/relationships/customXml" Target="../ink/ink1783.xml"/><Relationship Id="rId98" Type="http://schemas.openxmlformats.org/officeDocument/2006/relationships/image" Target="../media/image1819.png"/><Relationship Id="rId121" Type="http://schemas.openxmlformats.org/officeDocument/2006/relationships/customXml" Target="../ink/ink1797.xml"/><Relationship Id="rId3" Type="http://schemas.openxmlformats.org/officeDocument/2006/relationships/customXml" Target="../ink/ink1738.xml"/><Relationship Id="rId12" Type="http://schemas.openxmlformats.org/officeDocument/2006/relationships/image" Target="../media/image1776.png"/><Relationship Id="rId17" Type="http://schemas.openxmlformats.org/officeDocument/2006/relationships/customXml" Target="../ink/ink1745.xml"/><Relationship Id="rId25" Type="http://schemas.openxmlformats.org/officeDocument/2006/relationships/customXml" Target="../ink/ink1749.xml"/><Relationship Id="rId33" Type="http://schemas.openxmlformats.org/officeDocument/2006/relationships/customXml" Target="../ink/ink1753.xml"/><Relationship Id="rId38" Type="http://schemas.openxmlformats.org/officeDocument/2006/relationships/image" Target="../media/image1789.png"/><Relationship Id="rId46" Type="http://schemas.openxmlformats.org/officeDocument/2006/relationships/image" Target="../media/image1793.png"/><Relationship Id="rId59" Type="http://schemas.openxmlformats.org/officeDocument/2006/relationships/customXml" Target="../ink/ink1766.xml"/><Relationship Id="rId67" Type="http://schemas.openxmlformats.org/officeDocument/2006/relationships/customXml" Target="../ink/ink1770.xml"/><Relationship Id="rId103" Type="http://schemas.openxmlformats.org/officeDocument/2006/relationships/customXml" Target="../ink/ink1788.xml"/><Relationship Id="rId108" Type="http://schemas.openxmlformats.org/officeDocument/2006/relationships/image" Target="../media/image1824.png"/><Relationship Id="rId116" Type="http://schemas.openxmlformats.org/officeDocument/2006/relationships/image" Target="../media/image1828.png"/><Relationship Id="rId124" Type="http://schemas.openxmlformats.org/officeDocument/2006/relationships/image" Target="../media/image1832.png"/><Relationship Id="rId129" Type="http://schemas.openxmlformats.org/officeDocument/2006/relationships/customXml" Target="../ink/ink1801.xml"/><Relationship Id="rId20" Type="http://schemas.openxmlformats.org/officeDocument/2006/relationships/image" Target="../media/image1780.png"/><Relationship Id="rId41" Type="http://schemas.openxmlformats.org/officeDocument/2006/relationships/customXml" Target="../ink/ink1757.xml"/><Relationship Id="rId54" Type="http://schemas.openxmlformats.org/officeDocument/2006/relationships/image" Target="../media/image1797.png"/><Relationship Id="rId62" Type="http://schemas.openxmlformats.org/officeDocument/2006/relationships/image" Target="../media/image1801.png"/><Relationship Id="rId70" Type="http://schemas.openxmlformats.org/officeDocument/2006/relationships/image" Target="../media/image1805.png"/><Relationship Id="rId75" Type="http://schemas.openxmlformats.org/officeDocument/2006/relationships/customXml" Target="../ink/ink1774.xml"/><Relationship Id="rId83" Type="http://schemas.openxmlformats.org/officeDocument/2006/relationships/customXml" Target="../ink/ink1778.xml"/><Relationship Id="rId88" Type="http://schemas.openxmlformats.org/officeDocument/2006/relationships/image" Target="../media/image1814.png"/><Relationship Id="rId91" Type="http://schemas.openxmlformats.org/officeDocument/2006/relationships/customXml" Target="../ink/ink1782.xml"/><Relationship Id="rId96" Type="http://schemas.openxmlformats.org/officeDocument/2006/relationships/image" Target="../media/image1818.png"/><Relationship Id="rId111" Type="http://schemas.openxmlformats.org/officeDocument/2006/relationships/customXml" Target="../ink/ink1792.xml"/><Relationship Id="rId132" Type="http://schemas.openxmlformats.org/officeDocument/2006/relationships/image" Target="../media/image18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73.png"/><Relationship Id="rId15" Type="http://schemas.openxmlformats.org/officeDocument/2006/relationships/customXml" Target="../ink/ink1744.xml"/><Relationship Id="rId23" Type="http://schemas.openxmlformats.org/officeDocument/2006/relationships/customXml" Target="../ink/ink1748.xml"/><Relationship Id="rId28" Type="http://schemas.openxmlformats.org/officeDocument/2006/relationships/image" Target="../media/image1784.png"/><Relationship Id="rId36" Type="http://schemas.openxmlformats.org/officeDocument/2006/relationships/image" Target="../media/image1788.png"/><Relationship Id="rId49" Type="http://schemas.openxmlformats.org/officeDocument/2006/relationships/customXml" Target="../ink/ink1761.xml"/><Relationship Id="rId57" Type="http://schemas.openxmlformats.org/officeDocument/2006/relationships/customXml" Target="../ink/ink1765.xml"/><Relationship Id="rId106" Type="http://schemas.openxmlformats.org/officeDocument/2006/relationships/image" Target="../media/image1823.png"/><Relationship Id="rId114" Type="http://schemas.openxmlformats.org/officeDocument/2006/relationships/image" Target="../media/image1827.png"/><Relationship Id="rId119" Type="http://schemas.openxmlformats.org/officeDocument/2006/relationships/customXml" Target="../ink/ink1796.xml"/><Relationship Id="rId127" Type="http://schemas.openxmlformats.org/officeDocument/2006/relationships/customXml" Target="../ink/ink1800.xml"/><Relationship Id="rId10" Type="http://schemas.openxmlformats.org/officeDocument/2006/relationships/image" Target="../media/image1775.png"/><Relationship Id="rId31" Type="http://schemas.openxmlformats.org/officeDocument/2006/relationships/customXml" Target="../ink/ink1752.xml"/><Relationship Id="rId44" Type="http://schemas.openxmlformats.org/officeDocument/2006/relationships/image" Target="../media/image1792.png"/><Relationship Id="rId52" Type="http://schemas.openxmlformats.org/officeDocument/2006/relationships/image" Target="../media/image1796.png"/><Relationship Id="rId60" Type="http://schemas.openxmlformats.org/officeDocument/2006/relationships/image" Target="../media/image1800.png"/><Relationship Id="rId65" Type="http://schemas.openxmlformats.org/officeDocument/2006/relationships/customXml" Target="../ink/ink1769.xml"/><Relationship Id="rId73" Type="http://schemas.openxmlformats.org/officeDocument/2006/relationships/customXml" Target="../ink/ink1773.xml"/><Relationship Id="rId78" Type="http://schemas.openxmlformats.org/officeDocument/2006/relationships/image" Target="../media/image1809.png"/><Relationship Id="rId81" Type="http://schemas.openxmlformats.org/officeDocument/2006/relationships/customXml" Target="../ink/ink1777.xml"/><Relationship Id="rId86" Type="http://schemas.openxmlformats.org/officeDocument/2006/relationships/image" Target="../media/image1813.png"/><Relationship Id="rId94" Type="http://schemas.openxmlformats.org/officeDocument/2006/relationships/image" Target="../media/image1817.png"/><Relationship Id="rId99" Type="http://schemas.openxmlformats.org/officeDocument/2006/relationships/customXml" Target="../ink/ink1786.xml"/><Relationship Id="rId101" Type="http://schemas.openxmlformats.org/officeDocument/2006/relationships/customXml" Target="../ink/ink1787.xml"/><Relationship Id="rId122" Type="http://schemas.openxmlformats.org/officeDocument/2006/relationships/image" Target="../media/image1831.png"/><Relationship Id="rId130" Type="http://schemas.openxmlformats.org/officeDocument/2006/relationships/image" Target="../media/image1835.png"/><Relationship Id="rId4" Type="http://schemas.openxmlformats.org/officeDocument/2006/relationships/image" Target="../media/image45.emf"/><Relationship Id="rId9" Type="http://schemas.openxmlformats.org/officeDocument/2006/relationships/customXml" Target="../ink/ink1741.xml"/><Relationship Id="rId13" Type="http://schemas.openxmlformats.org/officeDocument/2006/relationships/customXml" Target="../ink/ink1743.xml"/><Relationship Id="rId18" Type="http://schemas.openxmlformats.org/officeDocument/2006/relationships/image" Target="../media/image1779.png"/><Relationship Id="rId39" Type="http://schemas.openxmlformats.org/officeDocument/2006/relationships/customXml" Target="../ink/ink1756.xml"/><Relationship Id="rId109" Type="http://schemas.openxmlformats.org/officeDocument/2006/relationships/customXml" Target="../ink/ink1791.xml"/><Relationship Id="rId34" Type="http://schemas.openxmlformats.org/officeDocument/2006/relationships/image" Target="../media/image1787.png"/><Relationship Id="rId50" Type="http://schemas.openxmlformats.org/officeDocument/2006/relationships/image" Target="../media/image1795.png"/><Relationship Id="rId55" Type="http://schemas.openxmlformats.org/officeDocument/2006/relationships/customXml" Target="../ink/ink1764.xml"/><Relationship Id="rId76" Type="http://schemas.openxmlformats.org/officeDocument/2006/relationships/image" Target="../media/image1808.png"/><Relationship Id="rId97" Type="http://schemas.openxmlformats.org/officeDocument/2006/relationships/customXml" Target="../ink/ink1785.xml"/><Relationship Id="rId104" Type="http://schemas.openxmlformats.org/officeDocument/2006/relationships/image" Target="../media/image1822.png"/><Relationship Id="rId120" Type="http://schemas.openxmlformats.org/officeDocument/2006/relationships/image" Target="../media/image1830.png"/><Relationship Id="rId125" Type="http://schemas.openxmlformats.org/officeDocument/2006/relationships/customXml" Target="../ink/ink1799.xml"/><Relationship Id="rId7" Type="http://schemas.openxmlformats.org/officeDocument/2006/relationships/customXml" Target="../ink/ink1740.xml"/><Relationship Id="rId71" Type="http://schemas.openxmlformats.org/officeDocument/2006/relationships/customXml" Target="../ink/ink1772.xml"/><Relationship Id="rId92" Type="http://schemas.openxmlformats.org/officeDocument/2006/relationships/image" Target="../media/image1816.png"/><Relationship Id="rId2" Type="http://schemas.openxmlformats.org/officeDocument/2006/relationships/image" Target="../media/image1772.png"/><Relationship Id="rId29" Type="http://schemas.openxmlformats.org/officeDocument/2006/relationships/customXml" Target="../ink/ink1751.xml"/><Relationship Id="rId24" Type="http://schemas.openxmlformats.org/officeDocument/2006/relationships/image" Target="../media/image1782.png"/><Relationship Id="rId40" Type="http://schemas.openxmlformats.org/officeDocument/2006/relationships/image" Target="../media/image1790.png"/><Relationship Id="rId45" Type="http://schemas.openxmlformats.org/officeDocument/2006/relationships/customXml" Target="../ink/ink1759.xml"/><Relationship Id="rId66" Type="http://schemas.openxmlformats.org/officeDocument/2006/relationships/image" Target="../media/image1803.png"/><Relationship Id="rId87" Type="http://schemas.openxmlformats.org/officeDocument/2006/relationships/customXml" Target="../ink/ink1780.xml"/><Relationship Id="rId110" Type="http://schemas.openxmlformats.org/officeDocument/2006/relationships/image" Target="../media/image1825.png"/><Relationship Id="rId115" Type="http://schemas.openxmlformats.org/officeDocument/2006/relationships/customXml" Target="../ink/ink1794.xml"/><Relationship Id="rId131" Type="http://schemas.openxmlformats.org/officeDocument/2006/relationships/customXml" Target="../ink/ink1802.xml"/><Relationship Id="rId61" Type="http://schemas.openxmlformats.org/officeDocument/2006/relationships/customXml" Target="../ink/ink1767.xml"/><Relationship Id="rId82" Type="http://schemas.openxmlformats.org/officeDocument/2006/relationships/image" Target="../media/image181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customXml" Target="../ink/ink1804.xml"/><Relationship Id="rId13" Type="http://schemas.openxmlformats.org/officeDocument/2006/relationships/image" Target="../media/image1842.png"/><Relationship Id="rId18" Type="http://schemas.openxmlformats.org/officeDocument/2006/relationships/customXml" Target="../ink/ink1809.xml"/><Relationship Id="rId26" Type="http://schemas.openxmlformats.org/officeDocument/2006/relationships/customXml" Target="../ink/ink1813.xml"/><Relationship Id="rId3" Type="http://schemas.openxmlformats.org/officeDocument/2006/relationships/image" Target="../media/image1838.png"/><Relationship Id="rId21" Type="http://schemas.openxmlformats.org/officeDocument/2006/relationships/image" Target="../media/image1846.png"/><Relationship Id="rId34" Type="http://schemas.openxmlformats.org/officeDocument/2006/relationships/customXml" Target="../ink/ink1817.xml"/><Relationship Id="rId7" Type="http://schemas.openxmlformats.org/officeDocument/2006/relationships/image" Target="../media/image1839.png"/><Relationship Id="rId12" Type="http://schemas.openxmlformats.org/officeDocument/2006/relationships/customXml" Target="../ink/ink1806.xml"/><Relationship Id="rId17" Type="http://schemas.openxmlformats.org/officeDocument/2006/relationships/image" Target="../media/image1844.png"/><Relationship Id="rId25" Type="http://schemas.openxmlformats.org/officeDocument/2006/relationships/image" Target="../media/image1848.png"/><Relationship Id="rId33" Type="http://schemas.openxmlformats.org/officeDocument/2006/relationships/image" Target="../media/image1852.png"/><Relationship Id="rId2" Type="http://schemas.openxmlformats.org/officeDocument/2006/relationships/slideLayout" Target="../slideLayouts/slideLayout2.xml"/><Relationship Id="rId16" Type="http://schemas.openxmlformats.org/officeDocument/2006/relationships/customXml" Target="../ink/ink1808.xml"/><Relationship Id="rId20" Type="http://schemas.openxmlformats.org/officeDocument/2006/relationships/customXml" Target="../ink/ink1810.xml"/><Relationship Id="rId29" Type="http://schemas.openxmlformats.org/officeDocument/2006/relationships/image" Target="../media/image1850.png"/><Relationship Id="rId1" Type="http://schemas.openxmlformats.org/officeDocument/2006/relationships/vmlDrawing" Target="../drawings/vmlDrawing5.vml"/><Relationship Id="rId6" Type="http://schemas.openxmlformats.org/officeDocument/2006/relationships/customXml" Target="../ink/ink1803.xml"/><Relationship Id="rId11" Type="http://schemas.openxmlformats.org/officeDocument/2006/relationships/image" Target="../media/image1841.png"/><Relationship Id="rId24" Type="http://schemas.openxmlformats.org/officeDocument/2006/relationships/customXml" Target="../ink/ink1812.xml"/><Relationship Id="rId32" Type="http://schemas.openxmlformats.org/officeDocument/2006/relationships/customXml" Target="../ink/ink1816.xml"/><Relationship Id="rId5" Type="http://schemas.openxmlformats.org/officeDocument/2006/relationships/image" Target="../media/image1837.wmf"/><Relationship Id="rId15" Type="http://schemas.openxmlformats.org/officeDocument/2006/relationships/image" Target="../media/image1843.png"/><Relationship Id="rId23" Type="http://schemas.openxmlformats.org/officeDocument/2006/relationships/image" Target="../media/image1847.png"/><Relationship Id="rId28" Type="http://schemas.openxmlformats.org/officeDocument/2006/relationships/customXml" Target="../ink/ink1814.xml"/><Relationship Id="rId10" Type="http://schemas.openxmlformats.org/officeDocument/2006/relationships/customXml" Target="../ink/ink1805.xml"/><Relationship Id="rId19" Type="http://schemas.openxmlformats.org/officeDocument/2006/relationships/image" Target="../media/image1845.png"/><Relationship Id="rId31" Type="http://schemas.openxmlformats.org/officeDocument/2006/relationships/image" Target="../media/image1851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840.png"/><Relationship Id="rId14" Type="http://schemas.openxmlformats.org/officeDocument/2006/relationships/customXml" Target="../ink/ink1807.xml"/><Relationship Id="rId22" Type="http://schemas.openxmlformats.org/officeDocument/2006/relationships/customXml" Target="../ink/ink1811.xml"/><Relationship Id="rId27" Type="http://schemas.openxmlformats.org/officeDocument/2006/relationships/image" Target="../media/image1849.png"/><Relationship Id="rId30" Type="http://schemas.openxmlformats.org/officeDocument/2006/relationships/customXml" Target="../ink/ink1815.xml"/><Relationship Id="rId35" Type="http://schemas.openxmlformats.org/officeDocument/2006/relationships/image" Target="../media/image185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customXml" Target="../ink/ink1820.xml"/><Relationship Id="rId13" Type="http://schemas.openxmlformats.org/officeDocument/2006/relationships/image" Target="../media/image1860.png"/><Relationship Id="rId18" Type="http://schemas.openxmlformats.org/officeDocument/2006/relationships/customXml" Target="../ink/ink1825.xml"/><Relationship Id="rId26" Type="http://schemas.openxmlformats.org/officeDocument/2006/relationships/customXml" Target="../ink/ink1829.xml"/><Relationship Id="rId3" Type="http://schemas.openxmlformats.org/officeDocument/2006/relationships/image" Target="../media/image1855.png"/><Relationship Id="rId21" Type="http://schemas.openxmlformats.org/officeDocument/2006/relationships/image" Target="../media/image1864.png"/><Relationship Id="rId7" Type="http://schemas.openxmlformats.org/officeDocument/2006/relationships/image" Target="../media/image1857.png"/><Relationship Id="rId12" Type="http://schemas.openxmlformats.org/officeDocument/2006/relationships/customXml" Target="../ink/ink1822.xml"/><Relationship Id="rId17" Type="http://schemas.openxmlformats.org/officeDocument/2006/relationships/image" Target="../media/image1862.png"/><Relationship Id="rId25" Type="http://schemas.openxmlformats.org/officeDocument/2006/relationships/image" Target="../media/image1866.png"/><Relationship Id="rId33" Type="http://schemas.openxmlformats.org/officeDocument/2006/relationships/image" Target="../media/image1870.png"/><Relationship Id="rId2" Type="http://schemas.openxmlformats.org/officeDocument/2006/relationships/image" Target="../media/image1854.png"/><Relationship Id="rId16" Type="http://schemas.openxmlformats.org/officeDocument/2006/relationships/customXml" Target="../ink/ink1824.xml"/><Relationship Id="rId20" Type="http://schemas.openxmlformats.org/officeDocument/2006/relationships/customXml" Target="../ink/ink1826.xml"/><Relationship Id="rId29" Type="http://schemas.openxmlformats.org/officeDocument/2006/relationships/image" Target="../media/image1868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819.xml"/><Relationship Id="rId11" Type="http://schemas.openxmlformats.org/officeDocument/2006/relationships/image" Target="../media/image1859.png"/><Relationship Id="rId24" Type="http://schemas.openxmlformats.org/officeDocument/2006/relationships/customXml" Target="../ink/ink1828.xml"/><Relationship Id="rId32" Type="http://schemas.openxmlformats.org/officeDocument/2006/relationships/customXml" Target="../ink/ink1832.xml"/><Relationship Id="rId5" Type="http://schemas.openxmlformats.org/officeDocument/2006/relationships/image" Target="../media/image1856.png"/><Relationship Id="rId15" Type="http://schemas.openxmlformats.org/officeDocument/2006/relationships/image" Target="../media/image1861.png"/><Relationship Id="rId23" Type="http://schemas.openxmlformats.org/officeDocument/2006/relationships/image" Target="../media/image1865.png"/><Relationship Id="rId28" Type="http://schemas.openxmlformats.org/officeDocument/2006/relationships/customXml" Target="../ink/ink1830.xml"/><Relationship Id="rId10" Type="http://schemas.openxmlformats.org/officeDocument/2006/relationships/customXml" Target="../ink/ink1821.xml"/><Relationship Id="rId19" Type="http://schemas.openxmlformats.org/officeDocument/2006/relationships/image" Target="../media/image1863.png"/><Relationship Id="rId31" Type="http://schemas.openxmlformats.org/officeDocument/2006/relationships/image" Target="../media/image1869.png"/><Relationship Id="rId4" Type="http://schemas.openxmlformats.org/officeDocument/2006/relationships/customXml" Target="../ink/ink1818.xml"/><Relationship Id="rId9" Type="http://schemas.openxmlformats.org/officeDocument/2006/relationships/image" Target="../media/image1858.png"/><Relationship Id="rId14" Type="http://schemas.openxmlformats.org/officeDocument/2006/relationships/customXml" Target="../ink/ink1823.xml"/><Relationship Id="rId22" Type="http://schemas.openxmlformats.org/officeDocument/2006/relationships/customXml" Target="../ink/ink1827.xml"/><Relationship Id="rId27" Type="http://schemas.openxmlformats.org/officeDocument/2006/relationships/image" Target="../media/image1867.png"/><Relationship Id="rId30" Type="http://schemas.openxmlformats.org/officeDocument/2006/relationships/customXml" Target="../ink/ink183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4.png"/><Relationship Id="rId2" Type="http://schemas.openxmlformats.org/officeDocument/2006/relationships/image" Target="../media/image18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75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1.png"/><Relationship Id="rId3" Type="http://schemas.openxmlformats.org/officeDocument/2006/relationships/image" Target="../media/image1876.png"/><Relationship Id="rId7" Type="http://schemas.openxmlformats.org/officeDocument/2006/relationships/image" Target="../media/image1880.png"/><Relationship Id="rId2" Type="http://schemas.openxmlformats.org/officeDocument/2006/relationships/image" Target="../media/image18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79.png"/><Relationship Id="rId5" Type="http://schemas.openxmlformats.org/officeDocument/2006/relationships/image" Target="../media/image1878.png"/><Relationship Id="rId4" Type="http://schemas.openxmlformats.org/officeDocument/2006/relationships/image" Target="../media/image1877.png"/><Relationship Id="rId9" Type="http://schemas.openxmlformats.org/officeDocument/2006/relationships/image" Target="../media/image1882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77.xml"/><Relationship Id="rId18" Type="http://schemas.openxmlformats.org/officeDocument/2006/relationships/image" Target="../media/image281.png"/><Relationship Id="rId26" Type="http://schemas.openxmlformats.org/officeDocument/2006/relationships/image" Target="../media/image285.png"/><Relationship Id="rId39" Type="http://schemas.openxmlformats.org/officeDocument/2006/relationships/customXml" Target="../ink/ink290.xml"/><Relationship Id="rId3" Type="http://schemas.openxmlformats.org/officeDocument/2006/relationships/customXml" Target="../ink/ink272.xml"/><Relationship Id="rId21" Type="http://schemas.openxmlformats.org/officeDocument/2006/relationships/customXml" Target="../ink/ink281.xml"/><Relationship Id="rId34" Type="http://schemas.openxmlformats.org/officeDocument/2006/relationships/image" Target="../media/image289.png"/><Relationship Id="rId42" Type="http://schemas.openxmlformats.org/officeDocument/2006/relationships/image" Target="../media/image293.png"/><Relationship Id="rId47" Type="http://schemas.openxmlformats.org/officeDocument/2006/relationships/customXml" Target="../ink/ink294.xml"/><Relationship Id="rId50" Type="http://schemas.openxmlformats.org/officeDocument/2006/relationships/image" Target="../media/image297.png"/><Relationship Id="rId7" Type="http://schemas.openxmlformats.org/officeDocument/2006/relationships/customXml" Target="../ink/ink274.xml"/><Relationship Id="rId12" Type="http://schemas.openxmlformats.org/officeDocument/2006/relationships/image" Target="../media/image278.png"/><Relationship Id="rId17" Type="http://schemas.openxmlformats.org/officeDocument/2006/relationships/customXml" Target="../ink/ink279.xml"/><Relationship Id="rId25" Type="http://schemas.openxmlformats.org/officeDocument/2006/relationships/customXml" Target="../ink/ink283.xml"/><Relationship Id="rId33" Type="http://schemas.openxmlformats.org/officeDocument/2006/relationships/customXml" Target="../ink/ink287.xml"/><Relationship Id="rId38" Type="http://schemas.openxmlformats.org/officeDocument/2006/relationships/image" Target="../media/image291.png"/><Relationship Id="rId46" Type="http://schemas.openxmlformats.org/officeDocument/2006/relationships/image" Target="../media/image295.png"/><Relationship Id="rId2" Type="http://schemas.openxmlformats.org/officeDocument/2006/relationships/image" Target="../media/image273.png"/><Relationship Id="rId16" Type="http://schemas.openxmlformats.org/officeDocument/2006/relationships/image" Target="../media/image280.png"/><Relationship Id="rId20" Type="http://schemas.openxmlformats.org/officeDocument/2006/relationships/image" Target="../media/image282.png"/><Relationship Id="rId29" Type="http://schemas.openxmlformats.org/officeDocument/2006/relationships/customXml" Target="../ink/ink285.xml"/><Relationship Id="rId41" Type="http://schemas.openxmlformats.org/officeDocument/2006/relationships/customXml" Target="../ink/ink29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5.png"/><Relationship Id="rId11" Type="http://schemas.openxmlformats.org/officeDocument/2006/relationships/customXml" Target="../ink/ink276.xml"/><Relationship Id="rId24" Type="http://schemas.openxmlformats.org/officeDocument/2006/relationships/image" Target="../media/image284.png"/><Relationship Id="rId32" Type="http://schemas.openxmlformats.org/officeDocument/2006/relationships/image" Target="../media/image288.png"/><Relationship Id="rId37" Type="http://schemas.openxmlformats.org/officeDocument/2006/relationships/customXml" Target="../ink/ink289.xml"/><Relationship Id="rId40" Type="http://schemas.openxmlformats.org/officeDocument/2006/relationships/image" Target="../media/image292.png"/><Relationship Id="rId45" Type="http://schemas.openxmlformats.org/officeDocument/2006/relationships/customXml" Target="../ink/ink293.xml"/><Relationship Id="rId5" Type="http://schemas.openxmlformats.org/officeDocument/2006/relationships/customXml" Target="../ink/ink273.xml"/><Relationship Id="rId15" Type="http://schemas.openxmlformats.org/officeDocument/2006/relationships/customXml" Target="../ink/ink278.xml"/><Relationship Id="rId23" Type="http://schemas.openxmlformats.org/officeDocument/2006/relationships/customXml" Target="../ink/ink282.xml"/><Relationship Id="rId28" Type="http://schemas.openxmlformats.org/officeDocument/2006/relationships/image" Target="../media/image286.png"/><Relationship Id="rId36" Type="http://schemas.openxmlformats.org/officeDocument/2006/relationships/image" Target="../media/image290.png"/><Relationship Id="rId49" Type="http://schemas.openxmlformats.org/officeDocument/2006/relationships/customXml" Target="../ink/ink295.xml"/><Relationship Id="rId10" Type="http://schemas.openxmlformats.org/officeDocument/2006/relationships/image" Target="../media/image277.png"/><Relationship Id="rId19" Type="http://schemas.openxmlformats.org/officeDocument/2006/relationships/customXml" Target="../ink/ink280.xml"/><Relationship Id="rId31" Type="http://schemas.openxmlformats.org/officeDocument/2006/relationships/customXml" Target="../ink/ink286.xml"/><Relationship Id="rId44" Type="http://schemas.openxmlformats.org/officeDocument/2006/relationships/image" Target="../media/image294.png"/><Relationship Id="rId52" Type="http://schemas.openxmlformats.org/officeDocument/2006/relationships/image" Target="../media/image298.png"/><Relationship Id="rId4" Type="http://schemas.openxmlformats.org/officeDocument/2006/relationships/image" Target="../media/image274.png"/><Relationship Id="rId9" Type="http://schemas.openxmlformats.org/officeDocument/2006/relationships/customXml" Target="../ink/ink275.xml"/><Relationship Id="rId14" Type="http://schemas.openxmlformats.org/officeDocument/2006/relationships/image" Target="../media/image279.png"/><Relationship Id="rId22" Type="http://schemas.openxmlformats.org/officeDocument/2006/relationships/image" Target="../media/image283.png"/><Relationship Id="rId27" Type="http://schemas.openxmlformats.org/officeDocument/2006/relationships/customXml" Target="../ink/ink284.xml"/><Relationship Id="rId30" Type="http://schemas.openxmlformats.org/officeDocument/2006/relationships/image" Target="../media/image287.png"/><Relationship Id="rId35" Type="http://schemas.openxmlformats.org/officeDocument/2006/relationships/customXml" Target="../ink/ink288.xml"/><Relationship Id="rId43" Type="http://schemas.openxmlformats.org/officeDocument/2006/relationships/customXml" Target="../ink/ink292.xml"/><Relationship Id="rId48" Type="http://schemas.openxmlformats.org/officeDocument/2006/relationships/image" Target="../media/image296.png"/><Relationship Id="rId8" Type="http://schemas.openxmlformats.org/officeDocument/2006/relationships/image" Target="../media/image276.png"/><Relationship Id="rId51" Type="http://schemas.openxmlformats.org/officeDocument/2006/relationships/customXml" Target="../ink/ink29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6.png"/><Relationship Id="rId3" Type="http://schemas.openxmlformats.org/officeDocument/2006/relationships/customXml" Target="../ink/ink1833.xml"/><Relationship Id="rId7" Type="http://schemas.openxmlformats.org/officeDocument/2006/relationships/customXml" Target="../ink/ink1835.xml"/><Relationship Id="rId12" Type="http://schemas.openxmlformats.org/officeDocument/2006/relationships/image" Target="../media/image1888.png"/><Relationship Id="rId2" Type="http://schemas.openxmlformats.org/officeDocument/2006/relationships/image" Target="../media/image18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85.png"/><Relationship Id="rId11" Type="http://schemas.openxmlformats.org/officeDocument/2006/relationships/customXml" Target="../ink/ink1837.xml"/><Relationship Id="rId5" Type="http://schemas.openxmlformats.org/officeDocument/2006/relationships/customXml" Target="../ink/ink1834.xml"/><Relationship Id="rId10" Type="http://schemas.openxmlformats.org/officeDocument/2006/relationships/image" Target="../media/image1887.png"/><Relationship Id="rId4" Type="http://schemas.openxmlformats.org/officeDocument/2006/relationships/image" Target="../media/image1884.png"/><Relationship Id="rId9" Type="http://schemas.openxmlformats.org/officeDocument/2006/relationships/customXml" Target="../ink/ink183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8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356.png"/><Relationship Id="rId299" Type="http://schemas.openxmlformats.org/officeDocument/2006/relationships/image" Target="../media/image447.png"/><Relationship Id="rId21" Type="http://schemas.openxmlformats.org/officeDocument/2006/relationships/image" Target="../media/image308.png"/><Relationship Id="rId63" Type="http://schemas.openxmlformats.org/officeDocument/2006/relationships/image" Target="../media/image329.png"/><Relationship Id="rId159" Type="http://schemas.openxmlformats.org/officeDocument/2006/relationships/image" Target="../media/image377.png"/><Relationship Id="rId324" Type="http://schemas.openxmlformats.org/officeDocument/2006/relationships/customXml" Target="../ink/ink458.xml"/><Relationship Id="rId366" Type="http://schemas.openxmlformats.org/officeDocument/2006/relationships/customXml" Target="../ink/ink479.xml"/><Relationship Id="rId531" Type="http://schemas.openxmlformats.org/officeDocument/2006/relationships/image" Target="../media/image563.png"/><Relationship Id="rId170" Type="http://schemas.openxmlformats.org/officeDocument/2006/relationships/customXml" Target="../ink/ink381.xml"/><Relationship Id="rId226" Type="http://schemas.openxmlformats.org/officeDocument/2006/relationships/customXml" Target="../ink/ink409.xml"/><Relationship Id="rId433" Type="http://schemas.openxmlformats.org/officeDocument/2006/relationships/image" Target="../media/image514.png"/><Relationship Id="rId268" Type="http://schemas.openxmlformats.org/officeDocument/2006/relationships/customXml" Target="../ink/ink430.xml"/><Relationship Id="rId475" Type="http://schemas.openxmlformats.org/officeDocument/2006/relationships/image" Target="../media/image535.png"/><Relationship Id="rId32" Type="http://schemas.openxmlformats.org/officeDocument/2006/relationships/customXml" Target="../ink/ink312.xml"/><Relationship Id="rId74" Type="http://schemas.openxmlformats.org/officeDocument/2006/relationships/customXml" Target="../ink/ink333.xml"/><Relationship Id="rId128" Type="http://schemas.openxmlformats.org/officeDocument/2006/relationships/customXml" Target="../ink/ink360.xml"/><Relationship Id="rId335" Type="http://schemas.openxmlformats.org/officeDocument/2006/relationships/image" Target="../media/image465.png"/><Relationship Id="rId377" Type="http://schemas.openxmlformats.org/officeDocument/2006/relationships/image" Target="../media/image486.png"/><Relationship Id="rId500" Type="http://schemas.openxmlformats.org/officeDocument/2006/relationships/customXml" Target="../ink/ink546.xml"/><Relationship Id="rId5" Type="http://schemas.openxmlformats.org/officeDocument/2006/relationships/image" Target="../media/image300.png"/><Relationship Id="rId181" Type="http://schemas.openxmlformats.org/officeDocument/2006/relationships/image" Target="../media/image388.png"/><Relationship Id="rId237" Type="http://schemas.openxmlformats.org/officeDocument/2006/relationships/image" Target="../media/image416.png"/><Relationship Id="rId402" Type="http://schemas.openxmlformats.org/officeDocument/2006/relationships/customXml" Target="../ink/ink497.xml"/><Relationship Id="rId279" Type="http://schemas.openxmlformats.org/officeDocument/2006/relationships/image" Target="../media/image437.png"/><Relationship Id="rId444" Type="http://schemas.openxmlformats.org/officeDocument/2006/relationships/customXml" Target="../ink/ink518.xml"/><Relationship Id="rId486" Type="http://schemas.openxmlformats.org/officeDocument/2006/relationships/customXml" Target="../ink/ink539.xml"/><Relationship Id="rId43" Type="http://schemas.openxmlformats.org/officeDocument/2006/relationships/image" Target="../media/image319.png"/><Relationship Id="rId139" Type="http://schemas.openxmlformats.org/officeDocument/2006/relationships/image" Target="../media/image367.png"/><Relationship Id="rId290" Type="http://schemas.openxmlformats.org/officeDocument/2006/relationships/customXml" Target="../ink/ink441.xml"/><Relationship Id="rId304" Type="http://schemas.openxmlformats.org/officeDocument/2006/relationships/customXml" Target="../ink/ink448.xml"/><Relationship Id="rId346" Type="http://schemas.openxmlformats.org/officeDocument/2006/relationships/customXml" Target="../ink/ink469.xml"/><Relationship Id="rId388" Type="http://schemas.openxmlformats.org/officeDocument/2006/relationships/customXml" Target="../ink/ink490.xml"/><Relationship Id="rId511" Type="http://schemas.openxmlformats.org/officeDocument/2006/relationships/image" Target="../media/image553.png"/><Relationship Id="rId85" Type="http://schemas.openxmlformats.org/officeDocument/2006/relationships/image" Target="../media/image340.png"/><Relationship Id="rId150" Type="http://schemas.openxmlformats.org/officeDocument/2006/relationships/customXml" Target="../ink/ink371.xml"/><Relationship Id="rId192" Type="http://schemas.openxmlformats.org/officeDocument/2006/relationships/customXml" Target="../ink/ink392.xml"/><Relationship Id="rId206" Type="http://schemas.openxmlformats.org/officeDocument/2006/relationships/customXml" Target="../ink/ink399.xml"/><Relationship Id="rId413" Type="http://schemas.openxmlformats.org/officeDocument/2006/relationships/image" Target="../media/image504.png"/><Relationship Id="rId248" Type="http://schemas.openxmlformats.org/officeDocument/2006/relationships/customXml" Target="../ink/ink420.xml"/><Relationship Id="rId455" Type="http://schemas.openxmlformats.org/officeDocument/2006/relationships/image" Target="../media/image525.png"/><Relationship Id="rId497" Type="http://schemas.openxmlformats.org/officeDocument/2006/relationships/image" Target="../media/image546.png"/><Relationship Id="rId12" Type="http://schemas.openxmlformats.org/officeDocument/2006/relationships/customXml" Target="../ink/ink302.xml"/><Relationship Id="rId108" Type="http://schemas.openxmlformats.org/officeDocument/2006/relationships/customXml" Target="../ink/ink350.xml"/><Relationship Id="rId315" Type="http://schemas.openxmlformats.org/officeDocument/2006/relationships/image" Target="../media/image455.png"/><Relationship Id="rId357" Type="http://schemas.openxmlformats.org/officeDocument/2006/relationships/image" Target="../media/image476.png"/><Relationship Id="rId522" Type="http://schemas.openxmlformats.org/officeDocument/2006/relationships/customXml" Target="../ink/ink557.xml"/><Relationship Id="rId54" Type="http://schemas.openxmlformats.org/officeDocument/2006/relationships/customXml" Target="../ink/ink323.xml"/><Relationship Id="rId96" Type="http://schemas.openxmlformats.org/officeDocument/2006/relationships/customXml" Target="../ink/ink344.xml"/><Relationship Id="rId161" Type="http://schemas.openxmlformats.org/officeDocument/2006/relationships/image" Target="../media/image378.png"/><Relationship Id="rId217" Type="http://schemas.openxmlformats.org/officeDocument/2006/relationships/image" Target="../media/image406.png"/><Relationship Id="rId399" Type="http://schemas.openxmlformats.org/officeDocument/2006/relationships/image" Target="../media/image497.png"/><Relationship Id="rId259" Type="http://schemas.openxmlformats.org/officeDocument/2006/relationships/image" Target="../media/image427.png"/><Relationship Id="rId424" Type="http://schemas.openxmlformats.org/officeDocument/2006/relationships/customXml" Target="../ink/ink508.xml"/><Relationship Id="rId466" Type="http://schemas.openxmlformats.org/officeDocument/2006/relationships/customXml" Target="../ink/ink529.xml"/><Relationship Id="rId23" Type="http://schemas.openxmlformats.org/officeDocument/2006/relationships/image" Target="../media/image309.png"/><Relationship Id="rId119" Type="http://schemas.openxmlformats.org/officeDocument/2006/relationships/image" Target="../media/image357.png"/><Relationship Id="rId270" Type="http://schemas.openxmlformats.org/officeDocument/2006/relationships/customXml" Target="../ink/ink431.xml"/><Relationship Id="rId326" Type="http://schemas.openxmlformats.org/officeDocument/2006/relationships/customXml" Target="../ink/ink459.xml"/><Relationship Id="rId533" Type="http://schemas.openxmlformats.org/officeDocument/2006/relationships/image" Target="../media/image564.png"/><Relationship Id="rId65" Type="http://schemas.openxmlformats.org/officeDocument/2006/relationships/image" Target="../media/image330.png"/><Relationship Id="rId130" Type="http://schemas.openxmlformats.org/officeDocument/2006/relationships/customXml" Target="../ink/ink361.xml"/><Relationship Id="rId368" Type="http://schemas.openxmlformats.org/officeDocument/2006/relationships/customXml" Target="../ink/ink480.xml"/><Relationship Id="rId172" Type="http://schemas.openxmlformats.org/officeDocument/2006/relationships/customXml" Target="../ink/ink382.xml"/><Relationship Id="rId228" Type="http://schemas.openxmlformats.org/officeDocument/2006/relationships/customXml" Target="../ink/ink410.xml"/><Relationship Id="rId435" Type="http://schemas.openxmlformats.org/officeDocument/2006/relationships/image" Target="../media/image515.png"/><Relationship Id="rId477" Type="http://schemas.openxmlformats.org/officeDocument/2006/relationships/image" Target="../media/image536.png"/><Relationship Id="rId281" Type="http://schemas.openxmlformats.org/officeDocument/2006/relationships/image" Target="../media/image438.png"/><Relationship Id="rId337" Type="http://schemas.openxmlformats.org/officeDocument/2006/relationships/image" Target="../media/image466.png"/><Relationship Id="rId502" Type="http://schemas.openxmlformats.org/officeDocument/2006/relationships/customXml" Target="../ink/ink547.xml"/><Relationship Id="rId34" Type="http://schemas.openxmlformats.org/officeDocument/2006/relationships/customXml" Target="../ink/ink313.xml"/><Relationship Id="rId76" Type="http://schemas.openxmlformats.org/officeDocument/2006/relationships/customXml" Target="../ink/ink334.xml"/><Relationship Id="rId141" Type="http://schemas.openxmlformats.org/officeDocument/2006/relationships/image" Target="../media/image368.png"/><Relationship Id="rId379" Type="http://schemas.openxmlformats.org/officeDocument/2006/relationships/image" Target="../media/image487.png"/><Relationship Id="rId7" Type="http://schemas.openxmlformats.org/officeDocument/2006/relationships/image" Target="../media/image301.png"/><Relationship Id="rId183" Type="http://schemas.openxmlformats.org/officeDocument/2006/relationships/image" Target="../media/image389.png"/><Relationship Id="rId239" Type="http://schemas.openxmlformats.org/officeDocument/2006/relationships/image" Target="../media/image417.png"/><Relationship Id="rId390" Type="http://schemas.openxmlformats.org/officeDocument/2006/relationships/customXml" Target="../ink/ink491.xml"/><Relationship Id="rId404" Type="http://schemas.openxmlformats.org/officeDocument/2006/relationships/customXml" Target="../ink/ink498.xml"/><Relationship Id="rId446" Type="http://schemas.openxmlformats.org/officeDocument/2006/relationships/customXml" Target="../ink/ink519.xml"/><Relationship Id="rId250" Type="http://schemas.openxmlformats.org/officeDocument/2006/relationships/customXml" Target="../ink/ink421.xml"/><Relationship Id="rId292" Type="http://schemas.openxmlformats.org/officeDocument/2006/relationships/customXml" Target="../ink/ink442.xml"/><Relationship Id="rId306" Type="http://schemas.openxmlformats.org/officeDocument/2006/relationships/customXml" Target="../ink/ink449.xml"/><Relationship Id="rId488" Type="http://schemas.openxmlformats.org/officeDocument/2006/relationships/customXml" Target="../ink/ink540.xml"/><Relationship Id="rId45" Type="http://schemas.openxmlformats.org/officeDocument/2006/relationships/image" Target="../media/image320.png"/><Relationship Id="rId87" Type="http://schemas.openxmlformats.org/officeDocument/2006/relationships/image" Target="../media/image341.png"/><Relationship Id="rId110" Type="http://schemas.openxmlformats.org/officeDocument/2006/relationships/customXml" Target="../ink/ink351.xml"/><Relationship Id="rId348" Type="http://schemas.openxmlformats.org/officeDocument/2006/relationships/customXml" Target="../ink/ink470.xml"/><Relationship Id="rId513" Type="http://schemas.openxmlformats.org/officeDocument/2006/relationships/image" Target="../media/image554.png"/><Relationship Id="rId152" Type="http://schemas.openxmlformats.org/officeDocument/2006/relationships/customXml" Target="../ink/ink372.xml"/><Relationship Id="rId194" Type="http://schemas.openxmlformats.org/officeDocument/2006/relationships/customXml" Target="../ink/ink393.xml"/><Relationship Id="rId208" Type="http://schemas.openxmlformats.org/officeDocument/2006/relationships/customXml" Target="../ink/ink400.xml"/><Relationship Id="rId415" Type="http://schemas.openxmlformats.org/officeDocument/2006/relationships/image" Target="../media/image505.png"/><Relationship Id="rId457" Type="http://schemas.openxmlformats.org/officeDocument/2006/relationships/image" Target="../media/image526.png"/><Relationship Id="rId261" Type="http://schemas.openxmlformats.org/officeDocument/2006/relationships/image" Target="../media/image428.png"/><Relationship Id="rId499" Type="http://schemas.openxmlformats.org/officeDocument/2006/relationships/image" Target="../media/image547.png"/><Relationship Id="rId14" Type="http://schemas.openxmlformats.org/officeDocument/2006/relationships/customXml" Target="../ink/ink303.xml"/><Relationship Id="rId56" Type="http://schemas.openxmlformats.org/officeDocument/2006/relationships/customXml" Target="../ink/ink324.xml"/><Relationship Id="rId317" Type="http://schemas.openxmlformats.org/officeDocument/2006/relationships/image" Target="../media/image456.png"/><Relationship Id="rId359" Type="http://schemas.openxmlformats.org/officeDocument/2006/relationships/image" Target="../media/image477.png"/><Relationship Id="rId524" Type="http://schemas.openxmlformats.org/officeDocument/2006/relationships/customXml" Target="../ink/ink558.xml"/><Relationship Id="rId98" Type="http://schemas.openxmlformats.org/officeDocument/2006/relationships/customXml" Target="../ink/ink345.xml"/><Relationship Id="rId121" Type="http://schemas.openxmlformats.org/officeDocument/2006/relationships/image" Target="../media/image358.png"/><Relationship Id="rId163" Type="http://schemas.openxmlformats.org/officeDocument/2006/relationships/image" Target="../media/image379.png"/><Relationship Id="rId219" Type="http://schemas.openxmlformats.org/officeDocument/2006/relationships/image" Target="../media/image407.png"/><Relationship Id="rId370" Type="http://schemas.openxmlformats.org/officeDocument/2006/relationships/customXml" Target="../ink/ink481.xml"/><Relationship Id="rId426" Type="http://schemas.openxmlformats.org/officeDocument/2006/relationships/customXml" Target="../ink/ink509.xml"/><Relationship Id="rId230" Type="http://schemas.openxmlformats.org/officeDocument/2006/relationships/customXml" Target="../ink/ink411.xml"/><Relationship Id="rId468" Type="http://schemas.openxmlformats.org/officeDocument/2006/relationships/customXml" Target="../ink/ink530.xml"/><Relationship Id="rId25" Type="http://schemas.openxmlformats.org/officeDocument/2006/relationships/image" Target="../media/image310.png"/><Relationship Id="rId67" Type="http://schemas.openxmlformats.org/officeDocument/2006/relationships/image" Target="../media/image331.png"/><Relationship Id="rId272" Type="http://schemas.openxmlformats.org/officeDocument/2006/relationships/customXml" Target="../ink/ink432.xml"/><Relationship Id="rId328" Type="http://schemas.openxmlformats.org/officeDocument/2006/relationships/customXml" Target="../ink/ink460.xml"/><Relationship Id="rId535" Type="http://schemas.openxmlformats.org/officeDocument/2006/relationships/image" Target="../media/image565.png"/><Relationship Id="rId88" Type="http://schemas.openxmlformats.org/officeDocument/2006/relationships/customXml" Target="../ink/ink340.xml"/><Relationship Id="rId111" Type="http://schemas.openxmlformats.org/officeDocument/2006/relationships/image" Target="../media/image353.png"/><Relationship Id="rId132" Type="http://schemas.openxmlformats.org/officeDocument/2006/relationships/customXml" Target="../ink/ink362.xml"/><Relationship Id="rId153" Type="http://schemas.openxmlformats.org/officeDocument/2006/relationships/image" Target="../media/image374.png"/><Relationship Id="rId174" Type="http://schemas.openxmlformats.org/officeDocument/2006/relationships/customXml" Target="../ink/ink383.xml"/><Relationship Id="rId195" Type="http://schemas.openxmlformats.org/officeDocument/2006/relationships/image" Target="../media/image395.png"/><Relationship Id="rId209" Type="http://schemas.openxmlformats.org/officeDocument/2006/relationships/image" Target="../media/image402.png"/><Relationship Id="rId360" Type="http://schemas.openxmlformats.org/officeDocument/2006/relationships/customXml" Target="../ink/ink476.xml"/><Relationship Id="rId381" Type="http://schemas.openxmlformats.org/officeDocument/2006/relationships/image" Target="../media/image488.png"/><Relationship Id="rId416" Type="http://schemas.openxmlformats.org/officeDocument/2006/relationships/customXml" Target="../ink/ink504.xml"/><Relationship Id="rId220" Type="http://schemas.openxmlformats.org/officeDocument/2006/relationships/customXml" Target="../ink/ink406.xml"/><Relationship Id="rId241" Type="http://schemas.openxmlformats.org/officeDocument/2006/relationships/image" Target="../media/image418.png"/><Relationship Id="rId437" Type="http://schemas.openxmlformats.org/officeDocument/2006/relationships/image" Target="../media/image516.png"/><Relationship Id="rId458" Type="http://schemas.openxmlformats.org/officeDocument/2006/relationships/customXml" Target="../ink/ink525.xml"/><Relationship Id="rId479" Type="http://schemas.openxmlformats.org/officeDocument/2006/relationships/image" Target="../media/image537.png"/><Relationship Id="rId15" Type="http://schemas.openxmlformats.org/officeDocument/2006/relationships/image" Target="../media/image305.png"/><Relationship Id="rId36" Type="http://schemas.openxmlformats.org/officeDocument/2006/relationships/customXml" Target="../ink/ink314.xml"/><Relationship Id="rId57" Type="http://schemas.openxmlformats.org/officeDocument/2006/relationships/image" Target="../media/image326.png"/><Relationship Id="rId262" Type="http://schemas.openxmlformats.org/officeDocument/2006/relationships/customXml" Target="../ink/ink427.xml"/><Relationship Id="rId283" Type="http://schemas.openxmlformats.org/officeDocument/2006/relationships/image" Target="../media/image439.png"/><Relationship Id="rId318" Type="http://schemas.openxmlformats.org/officeDocument/2006/relationships/customXml" Target="../ink/ink455.xml"/><Relationship Id="rId339" Type="http://schemas.openxmlformats.org/officeDocument/2006/relationships/image" Target="../media/image467.png"/><Relationship Id="rId490" Type="http://schemas.openxmlformats.org/officeDocument/2006/relationships/customXml" Target="../ink/ink541.xml"/><Relationship Id="rId504" Type="http://schemas.openxmlformats.org/officeDocument/2006/relationships/customXml" Target="../ink/ink548.xml"/><Relationship Id="rId525" Type="http://schemas.openxmlformats.org/officeDocument/2006/relationships/image" Target="../media/image560.png"/><Relationship Id="rId78" Type="http://schemas.openxmlformats.org/officeDocument/2006/relationships/customXml" Target="../ink/ink335.xml"/><Relationship Id="rId99" Type="http://schemas.openxmlformats.org/officeDocument/2006/relationships/image" Target="../media/image347.png"/><Relationship Id="rId101" Type="http://schemas.openxmlformats.org/officeDocument/2006/relationships/image" Target="../media/image348.png"/><Relationship Id="rId122" Type="http://schemas.openxmlformats.org/officeDocument/2006/relationships/customXml" Target="../ink/ink357.xml"/><Relationship Id="rId143" Type="http://schemas.openxmlformats.org/officeDocument/2006/relationships/image" Target="../media/image369.png"/><Relationship Id="rId164" Type="http://schemas.openxmlformats.org/officeDocument/2006/relationships/customXml" Target="../ink/ink378.xml"/><Relationship Id="rId185" Type="http://schemas.openxmlformats.org/officeDocument/2006/relationships/image" Target="../media/image390.png"/><Relationship Id="rId350" Type="http://schemas.openxmlformats.org/officeDocument/2006/relationships/customXml" Target="../ink/ink471.xml"/><Relationship Id="rId371" Type="http://schemas.openxmlformats.org/officeDocument/2006/relationships/image" Target="../media/image483.png"/><Relationship Id="rId406" Type="http://schemas.openxmlformats.org/officeDocument/2006/relationships/customXml" Target="../ink/ink499.xml"/><Relationship Id="rId9" Type="http://schemas.openxmlformats.org/officeDocument/2006/relationships/image" Target="../media/image302.png"/><Relationship Id="rId210" Type="http://schemas.openxmlformats.org/officeDocument/2006/relationships/customXml" Target="../ink/ink401.xml"/><Relationship Id="rId392" Type="http://schemas.openxmlformats.org/officeDocument/2006/relationships/customXml" Target="../ink/ink492.xml"/><Relationship Id="rId427" Type="http://schemas.openxmlformats.org/officeDocument/2006/relationships/image" Target="../media/image511.png"/><Relationship Id="rId448" Type="http://schemas.openxmlformats.org/officeDocument/2006/relationships/customXml" Target="../ink/ink520.xml"/><Relationship Id="rId469" Type="http://schemas.openxmlformats.org/officeDocument/2006/relationships/image" Target="../media/image532.png"/><Relationship Id="rId26" Type="http://schemas.openxmlformats.org/officeDocument/2006/relationships/customXml" Target="../ink/ink309.xml"/><Relationship Id="rId231" Type="http://schemas.openxmlformats.org/officeDocument/2006/relationships/image" Target="../media/image413.png"/><Relationship Id="rId252" Type="http://schemas.openxmlformats.org/officeDocument/2006/relationships/customXml" Target="../ink/ink422.xml"/><Relationship Id="rId273" Type="http://schemas.openxmlformats.org/officeDocument/2006/relationships/image" Target="../media/image434.png"/><Relationship Id="rId294" Type="http://schemas.openxmlformats.org/officeDocument/2006/relationships/customXml" Target="../ink/ink443.xml"/><Relationship Id="rId308" Type="http://schemas.openxmlformats.org/officeDocument/2006/relationships/customXml" Target="../ink/ink450.xml"/><Relationship Id="rId329" Type="http://schemas.openxmlformats.org/officeDocument/2006/relationships/image" Target="../media/image462.png"/><Relationship Id="rId480" Type="http://schemas.openxmlformats.org/officeDocument/2006/relationships/customXml" Target="../ink/ink536.xml"/><Relationship Id="rId515" Type="http://schemas.openxmlformats.org/officeDocument/2006/relationships/image" Target="../media/image555.png"/><Relationship Id="rId536" Type="http://schemas.openxmlformats.org/officeDocument/2006/relationships/customXml" Target="../ink/ink564.xml"/><Relationship Id="rId47" Type="http://schemas.openxmlformats.org/officeDocument/2006/relationships/image" Target="../media/image321.png"/><Relationship Id="rId68" Type="http://schemas.openxmlformats.org/officeDocument/2006/relationships/customXml" Target="../ink/ink330.xml"/><Relationship Id="rId89" Type="http://schemas.openxmlformats.org/officeDocument/2006/relationships/image" Target="../media/image342.png"/><Relationship Id="rId112" Type="http://schemas.openxmlformats.org/officeDocument/2006/relationships/customXml" Target="../ink/ink352.xml"/><Relationship Id="rId133" Type="http://schemas.openxmlformats.org/officeDocument/2006/relationships/image" Target="../media/image364.png"/><Relationship Id="rId154" Type="http://schemas.openxmlformats.org/officeDocument/2006/relationships/customXml" Target="../ink/ink373.xml"/><Relationship Id="rId175" Type="http://schemas.openxmlformats.org/officeDocument/2006/relationships/image" Target="../media/image385.png"/><Relationship Id="rId340" Type="http://schemas.openxmlformats.org/officeDocument/2006/relationships/customXml" Target="../ink/ink466.xml"/><Relationship Id="rId361" Type="http://schemas.openxmlformats.org/officeDocument/2006/relationships/image" Target="../media/image478.png"/><Relationship Id="rId196" Type="http://schemas.openxmlformats.org/officeDocument/2006/relationships/customXml" Target="../ink/ink394.xml"/><Relationship Id="rId200" Type="http://schemas.openxmlformats.org/officeDocument/2006/relationships/customXml" Target="../ink/ink396.xml"/><Relationship Id="rId382" Type="http://schemas.openxmlformats.org/officeDocument/2006/relationships/customXml" Target="../ink/ink487.xml"/><Relationship Id="rId417" Type="http://schemas.openxmlformats.org/officeDocument/2006/relationships/image" Target="../media/image506.png"/><Relationship Id="rId438" Type="http://schemas.openxmlformats.org/officeDocument/2006/relationships/customXml" Target="../ink/ink515.xml"/><Relationship Id="rId459" Type="http://schemas.openxmlformats.org/officeDocument/2006/relationships/image" Target="../media/image527.png"/><Relationship Id="rId16" Type="http://schemas.openxmlformats.org/officeDocument/2006/relationships/customXml" Target="../ink/ink304.xml"/><Relationship Id="rId221" Type="http://schemas.openxmlformats.org/officeDocument/2006/relationships/image" Target="../media/image408.png"/><Relationship Id="rId242" Type="http://schemas.openxmlformats.org/officeDocument/2006/relationships/customXml" Target="../ink/ink417.xml"/><Relationship Id="rId263" Type="http://schemas.openxmlformats.org/officeDocument/2006/relationships/image" Target="../media/image429.png"/><Relationship Id="rId284" Type="http://schemas.openxmlformats.org/officeDocument/2006/relationships/customXml" Target="../ink/ink438.xml"/><Relationship Id="rId319" Type="http://schemas.openxmlformats.org/officeDocument/2006/relationships/image" Target="../media/image457.png"/><Relationship Id="rId470" Type="http://schemas.openxmlformats.org/officeDocument/2006/relationships/customXml" Target="../ink/ink531.xml"/><Relationship Id="rId491" Type="http://schemas.openxmlformats.org/officeDocument/2006/relationships/image" Target="../media/image543.png"/><Relationship Id="rId505" Type="http://schemas.openxmlformats.org/officeDocument/2006/relationships/image" Target="../media/image550.png"/><Relationship Id="rId526" Type="http://schemas.openxmlformats.org/officeDocument/2006/relationships/customXml" Target="../ink/ink559.xml"/><Relationship Id="rId37" Type="http://schemas.openxmlformats.org/officeDocument/2006/relationships/image" Target="../media/image316.png"/><Relationship Id="rId58" Type="http://schemas.openxmlformats.org/officeDocument/2006/relationships/customXml" Target="../ink/ink325.xml"/><Relationship Id="rId79" Type="http://schemas.openxmlformats.org/officeDocument/2006/relationships/image" Target="../media/image337.png"/><Relationship Id="rId102" Type="http://schemas.openxmlformats.org/officeDocument/2006/relationships/customXml" Target="../ink/ink347.xml"/><Relationship Id="rId123" Type="http://schemas.openxmlformats.org/officeDocument/2006/relationships/image" Target="../media/image359.png"/><Relationship Id="rId144" Type="http://schemas.openxmlformats.org/officeDocument/2006/relationships/customXml" Target="../ink/ink368.xml"/><Relationship Id="rId330" Type="http://schemas.openxmlformats.org/officeDocument/2006/relationships/customXml" Target="../ink/ink461.xml"/><Relationship Id="rId90" Type="http://schemas.openxmlformats.org/officeDocument/2006/relationships/customXml" Target="../ink/ink341.xml"/><Relationship Id="rId165" Type="http://schemas.openxmlformats.org/officeDocument/2006/relationships/image" Target="../media/image380.png"/><Relationship Id="rId186" Type="http://schemas.openxmlformats.org/officeDocument/2006/relationships/customXml" Target="../ink/ink389.xml"/><Relationship Id="rId351" Type="http://schemas.openxmlformats.org/officeDocument/2006/relationships/image" Target="../media/image473.png"/><Relationship Id="rId372" Type="http://schemas.openxmlformats.org/officeDocument/2006/relationships/customXml" Target="../ink/ink482.xml"/><Relationship Id="rId393" Type="http://schemas.openxmlformats.org/officeDocument/2006/relationships/image" Target="../media/image494.png"/><Relationship Id="rId407" Type="http://schemas.openxmlformats.org/officeDocument/2006/relationships/image" Target="../media/image501.png"/><Relationship Id="rId428" Type="http://schemas.openxmlformats.org/officeDocument/2006/relationships/customXml" Target="../ink/ink510.xml"/><Relationship Id="rId449" Type="http://schemas.openxmlformats.org/officeDocument/2006/relationships/image" Target="../media/image522.png"/><Relationship Id="rId211" Type="http://schemas.openxmlformats.org/officeDocument/2006/relationships/image" Target="../media/image403.png"/><Relationship Id="rId232" Type="http://schemas.openxmlformats.org/officeDocument/2006/relationships/customXml" Target="../ink/ink412.xml"/><Relationship Id="rId253" Type="http://schemas.openxmlformats.org/officeDocument/2006/relationships/image" Target="../media/image424.png"/><Relationship Id="rId274" Type="http://schemas.openxmlformats.org/officeDocument/2006/relationships/customXml" Target="../ink/ink433.xml"/><Relationship Id="rId295" Type="http://schemas.openxmlformats.org/officeDocument/2006/relationships/image" Target="../media/image445.png"/><Relationship Id="rId309" Type="http://schemas.openxmlformats.org/officeDocument/2006/relationships/image" Target="../media/image452.png"/><Relationship Id="rId460" Type="http://schemas.openxmlformats.org/officeDocument/2006/relationships/customXml" Target="../ink/ink526.xml"/><Relationship Id="rId481" Type="http://schemas.openxmlformats.org/officeDocument/2006/relationships/image" Target="../media/image538.png"/><Relationship Id="rId516" Type="http://schemas.openxmlformats.org/officeDocument/2006/relationships/customXml" Target="../ink/ink554.xml"/><Relationship Id="rId27" Type="http://schemas.openxmlformats.org/officeDocument/2006/relationships/image" Target="../media/image311.png"/><Relationship Id="rId48" Type="http://schemas.openxmlformats.org/officeDocument/2006/relationships/customXml" Target="../ink/ink320.xml"/><Relationship Id="rId69" Type="http://schemas.openxmlformats.org/officeDocument/2006/relationships/image" Target="../media/image332.png"/><Relationship Id="rId113" Type="http://schemas.openxmlformats.org/officeDocument/2006/relationships/image" Target="../media/image354.png"/><Relationship Id="rId134" Type="http://schemas.openxmlformats.org/officeDocument/2006/relationships/customXml" Target="../ink/ink363.xml"/><Relationship Id="rId320" Type="http://schemas.openxmlformats.org/officeDocument/2006/relationships/customXml" Target="../ink/ink456.xml"/><Relationship Id="rId537" Type="http://schemas.openxmlformats.org/officeDocument/2006/relationships/image" Target="../media/image566.png"/><Relationship Id="rId80" Type="http://schemas.openxmlformats.org/officeDocument/2006/relationships/customXml" Target="../ink/ink336.xml"/><Relationship Id="rId155" Type="http://schemas.openxmlformats.org/officeDocument/2006/relationships/image" Target="../media/image375.png"/><Relationship Id="rId176" Type="http://schemas.openxmlformats.org/officeDocument/2006/relationships/customXml" Target="../ink/ink384.xml"/><Relationship Id="rId197" Type="http://schemas.openxmlformats.org/officeDocument/2006/relationships/image" Target="../media/image396.png"/><Relationship Id="rId341" Type="http://schemas.openxmlformats.org/officeDocument/2006/relationships/image" Target="../media/image468.png"/><Relationship Id="rId362" Type="http://schemas.openxmlformats.org/officeDocument/2006/relationships/customXml" Target="../ink/ink477.xml"/><Relationship Id="rId383" Type="http://schemas.openxmlformats.org/officeDocument/2006/relationships/image" Target="../media/image489.png"/><Relationship Id="rId418" Type="http://schemas.openxmlformats.org/officeDocument/2006/relationships/customXml" Target="../ink/ink505.xml"/><Relationship Id="rId439" Type="http://schemas.openxmlformats.org/officeDocument/2006/relationships/image" Target="../media/image517.png"/><Relationship Id="rId201" Type="http://schemas.openxmlformats.org/officeDocument/2006/relationships/image" Target="../media/image398.png"/><Relationship Id="rId222" Type="http://schemas.openxmlformats.org/officeDocument/2006/relationships/customXml" Target="../ink/ink407.xml"/><Relationship Id="rId243" Type="http://schemas.openxmlformats.org/officeDocument/2006/relationships/image" Target="../media/image419.png"/><Relationship Id="rId264" Type="http://schemas.openxmlformats.org/officeDocument/2006/relationships/customXml" Target="../ink/ink428.xml"/><Relationship Id="rId285" Type="http://schemas.openxmlformats.org/officeDocument/2006/relationships/image" Target="../media/image440.png"/><Relationship Id="rId450" Type="http://schemas.openxmlformats.org/officeDocument/2006/relationships/customXml" Target="../ink/ink521.xml"/><Relationship Id="rId471" Type="http://schemas.openxmlformats.org/officeDocument/2006/relationships/image" Target="../media/image533.png"/><Relationship Id="rId506" Type="http://schemas.openxmlformats.org/officeDocument/2006/relationships/customXml" Target="../ink/ink549.xml"/><Relationship Id="rId17" Type="http://schemas.openxmlformats.org/officeDocument/2006/relationships/image" Target="../media/image306.png"/><Relationship Id="rId38" Type="http://schemas.openxmlformats.org/officeDocument/2006/relationships/customXml" Target="../ink/ink315.xml"/><Relationship Id="rId59" Type="http://schemas.openxmlformats.org/officeDocument/2006/relationships/image" Target="../media/image327.png"/><Relationship Id="rId103" Type="http://schemas.openxmlformats.org/officeDocument/2006/relationships/image" Target="../media/image349.png"/><Relationship Id="rId124" Type="http://schemas.openxmlformats.org/officeDocument/2006/relationships/customXml" Target="../ink/ink358.xml"/><Relationship Id="rId310" Type="http://schemas.openxmlformats.org/officeDocument/2006/relationships/customXml" Target="../ink/ink451.xml"/><Relationship Id="rId492" Type="http://schemas.openxmlformats.org/officeDocument/2006/relationships/customXml" Target="../ink/ink542.xml"/><Relationship Id="rId527" Type="http://schemas.openxmlformats.org/officeDocument/2006/relationships/image" Target="../media/image561.png"/><Relationship Id="rId70" Type="http://schemas.openxmlformats.org/officeDocument/2006/relationships/customXml" Target="../ink/ink331.xml"/><Relationship Id="rId91" Type="http://schemas.openxmlformats.org/officeDocument/2006/relationships/image" Target="../media/image343.png"/><Relationship Id="rId145" Type="http://schemas.openxmlformats.org/officeDocument/2006/relationships/image" Target="../media/image370.png"/><Relationship Id="rId166" Type="http://schemas.openxmlformats.org/officeDocument/2006/relationships/customXml" Target="../ink/ink379.xml"/><Relationship Id="rId187" Type="http://schemas.openxmlformats.org/officeDocument/2006/relationships/image" Target="../media/image391.png"/><Relationship Id="rId331" Type="http://schemas.openxmlformats.org/officeDocument/2006/relationships/image" Target="../media/image463.png"/><Relationship Id="rId352" Type="http://schemas.openxmlformats.org/officeDocument/2006/relationships/customXml" Target="../ink/ink472.xml"/><Relationship Id="rId373" Type="http://schemas.openxmlformats.org/officeDocument/2006/relationships/image" Target="../media/image484.png"/><Relationship Id="rId394" Type="http://schemas.openxmlformats.org/officeDocument/2006/relationships/customXml" Target="../ink/ink493.xml"/><Relationship Id="rId408" Type="http://schemas.openxmlformats.org/officeDocument/2006/relationships/customXml" Target="../ink/ink500.xml"/><Relationship Id="rId429" Type="http://schemas.openxmlformats.org/officeDocument/2006/relationships/image" Target="../media/image512.png"/><Relationship Id="rId1" Type="http://schemas.openxmlformats.org/officeDocument/2006/relationships/slideLayout" Target="../slideLayouts/slideLayout2.xml"/><Relationship Id="rId212" Type="http://schemas.openxmlformats.org/officeDocument/2006/relationships/customXml" Target="../ink/ink402.xml"/><Relationship Id="rId233" Type="http://schemas.openxmlformats.org/officeDocument/2006/relationships/image" Target="../media/image414.png"/><Relationship Id="rId254" Type="http://schemas.openxmlformats.org/officeDocument/2006/relationships/customXml" Target="../ink/ink423.xml"/><Relationship Id="rId440" Type="http://schemas.openxmlformats.org/officeDocument/2006/relationships/customXml" Target="../ink/ink516.xml"/><Relationship Id="rId28" Type="http://schemas.openxmlformats.org/officeDocument/2006/relationships/customXml" Target="../ink/ink310.xml"/><Relationship Id="rId49" Type="http://schemas.openxmlformats.org/officeDocument/2006/relationships/image" Target="../media/image322.png"/><Relationship Id="rId114" Type="http://schemas.openxmlformats.org/officeDocument/2006/relationships/customXml" Target="../ink/ink353.xml"/><Relationship Id="rId275" Type="http://schemas.openxmlformats.org/officeDocument/2006/relationships/image" Target="../media/image435.png"/><Relationship Id="rId296" Type="http://schemas.openxmlformats.org/officeDocument/2006/relationships/customXml" Target="../ink/ink444.xml"/><Relationship Id="rId300" Type="http://schemas.openxmlformats.org/officeDocument/2006/relationships/customXml" Target="../ink/ink446.xml"/><Relationship Id="rId461" Type="http://schemas.openxmlformats.org/officeDocument/2006/relationships/image" Target="../media/image528.png"/><Relationship Id="rId482" Type="http://schemas.openxmlformats.org/officeDocument/2006/relationships/customXml" Target="../ink/ink537.xml"/><Relationship Id="rId517" Type="http://schemas.openxmlformats.org/officeDocument/2006/relationships/image" Target="../media/image556.png"/><Relationship Id="rId538" Type="http://schemas.openxmlformats.org/officeDocument/2006/relationships/customXml" Target="../ink/ink565.xml"/><Relationship Id="rId60" Type="http://schemas.openxmlformats.org/officeDocument/2006/relationships/customXml" Target="../ink/ink326.xml"/><Relationship Id="rId81" Type="http://schemas.openxmlformats.org/officeDocument/2006/relationships/image" Target="../media/image338.png"/><Relationship Id="rId135" Type="http://schemas.openxmlformats.org/officeDocument/2006/relationships/image" Target="../media/image365.png"/><Relationship Id="rId156" Type="http://schemas.openxmlformats.org/officeDocument/2006/relationships/customXml" Target="../ink/ink374.xml"/><Relationship Id="rId177" Type="http://schemas.openxmlformats.org/officeDocument/2006/relationships/image" Target="../media/image386.png"/><Relationship Id="rId198" Type="http://schemas.openxmlformats.org/officeDocument/2006/relationships/customXml" Target="../ink/ink395.xml"/><Relationship Id="rId321" Type="http://schemas.openxmlformats.org/officeDocument/2006/relationships/image" Target="../media/image458.png"/><Relationship Id="rId342" Type="http://schemas.openxmlformats.org/officeDocument/2006/relationships/customXml" Target="../ink/ink467.xml"/><Relationship Id="rId363" Type="http://schemas.openxmlformats.org/officeDocument/2006/relationships/image" Target="../media/image479.png"/><Relationship Id="rId384" Type="http://schemas.openxmlformats.org/officeDocument/2006/relationships/customXml" Target="../ink/ink488.xml"/><Relationship Id="rId419" Type="http://schemas.openxmlformats.org/officeDocument/2006/relationships/image" Target="../media/image507.png"/><Relationship Id="rId202" Type="http://schemas.openxmlformats.org/officeDocument/2006/relationships/customXml" Target="../ink/ink397.xml"/><Relationship Id="rId223" Type="http://schemas.openxmlformats.org/officeDocument/2006/relationships/image" Target="../media/image409.png"/><Relationship Id="rId244" Type="http://schemas.openxmlformats.org/officeDocument/2006/relationships/customXml" Target="../ink/ink418.xml"/><Relationship Id="rId430" Type="http://schemas.openxmlformats.org/officeDocument/2006/relationships/customXml" Target="../ink/ink511.xml"/><Relationship Id="rId18" Type="http://schemas.openxmlformats.org/officeDocument/2006/relationships/customXml" Target="../ink/ink305.xml"/><Relationship Id="rId39" Type="http://schemas.openxmlformats.org/officeDocument/2006/relationships/image" Target="../media/image317.png"/><Relationship Id="rId265" Type="http://schemas.openxmlformats.org/officeDocument/2006/relationships/image" Target="../media/image430.png"/><Relationship Id="rId286" Type="http://schemas.openxmlformats.org/officeDocument/2006/relationships/customXml" Target="../ink/ink439.xml"/><Relationship Id="rId451" Type="http://schemas.openxmlformats.org/officeDocument/2006/relationships/image" Target="../media/image523.png"/><Relationship Id="rId472" Type="http://schemas.openxmlformats.org/officeDocument/2006/relationships/customXml" Target="../ink/ink532.xml"/><Relationship Id="rId493" Type="http://schemas.openxmlformats.org/officeDocument/2006/relationships/image" Target="../media/image544.png"/><Relationship Id="rId507" Type="http://schemas.openxmlformats.org/officeDocument/2006/relationships/image" Target="../media/image551.png"/><Relationship Id="rId528" Type="http://schemas.openxmlformats.org/officeDocument/2006/relationships/customXml" Target="../ink/ink560.xml"/><Relationship Id="rId50" Type="http://schemas.openxmlformats.org/officeDocument/2006/relationships/customXml" Target="../ink/ink321.xml"/><Relationship Id="rId104" Type="http://schemas.openxmlformats.org/officeDocument/2006/relationships/customXml" Target="../ink/ink348.xml"/><Relationship Id="rId125" Type="http://schemas.openxmlformats.org/officeDocument/2006/relationships/image" Target="../media/image360.png"/><Relationship Id="rId146" Type="http://schemas.openxmlformats.org/officeDocument/2006/relationships/customXml" Target="../ink/ink369.xml"/><Relationship Id="rId167" Type="http://schemas.openxmlformats.org/officeDocument/2006/relationships/image" Target="../media/image381.png"/><Relationship Id="rId188" Type="http://schemas.openxmlformats.org/officeDocument/2006/relationships/customXml" Target="../ink/ink390.xml"/><Relationship Id="rId311" Type="http://schemas.openxmlformats.org/officeDocument/2006/relationships/image" Target="../media/image453.png"/><Relationship Id="rId332" Type="http://schemas.openxmlformats.org/officeDocument/2006/relationships/customXml" Target="../ink/ink462.xml"/><Relationship Id="rId353" Type="http://schemas.openxmlformats.org/officeDocument/2006/relationships/image" Target="../media/image474.png"/><Relationship Id="rId374" Type="http://schemas.openxmlformats.org/officeDocument/2006/relationships/customXml" Target="../ink/ink483.xml"/><Relationship Id="rId395" Type="http://schemas.openxmlformats.org/officeDocument/2006/relationships/image" Target="../media/image495.png"/><Relationship Id="rId409" Type="http://schemas.openxmlformats.org/officeDocument/2006/relationships/image" Target="../media/image502.png"/><Relationship Id="rId71" Type="http://schemas.openxmlformats.org/officeDocument/2006/relationships/image" Target="../media/image333.png"/><Relationship Id="rId92" Type="http://schemas.openxmlformats.org/officeDocument/2006/relationships/customXml" Target="../ink/ink342.xml"/><Relationship Id="rId213" Type="http://schemas.openxmlformats.org/officeDocument/2006/relationships/image" Target="../media/image404.png"/><Relationship Id="rId234" Type="http://schemas.openxmlformats.org/officeDocument/2006/relationships/customXml" Target="../ink/ink413.xml"/><Relationship Id="rId420" Type="http://schemas.openxmlformats.org/officeDocument/2006/relationships/customXml" Target="../ink/ink506.xml"/><Relationship Id="rId2" Type="http://schemas.openxmlformats.org/officeDocument/2006/relationships/customXml" Target="../ink/ink297.xml"/><Relationship Id="rId29" Type="http://schemas.openxmlformats.org/officeDocument/2006/relationships/image" Target="../media/image312.png"/><Relationship Id="rId255" Type="http://schemas.openxmlformats.org/officeDocument/2006/relationships/image" Target="../media/image425.png"/><Relationship Id="rId276" Type="http://schemas.openxmlformats.org/officeDocument/2006/relationships/customXml" Target="../ink/ink434.xml"/><Relationship Id="rId297" Type="http://schemas.openxmlformats.org/officeDocument/2006/relationships/image" Target="../media/image446.png"/><Relationship Id="rId441" Type="http://schemas.openxmlformats.org/officeDocument/2006/relationships/image" Target="../media/image518.png"/><Relationship Id="rId462" Type="http://schemas.openxmlformats.org/officeDocument/2006/relationships/customXml" Target="../ink/ink527.xml"/><Relationship Id="rId483" Type="http://schemas.openxmlformats.org/officeDocument/2006/relationships/image" Target="../media/image539.png"/><Relationship Id="rId518" Type="http://schemas.openxmlformats.org/officeDocument/2006/relationships/customXml" Target="../ink/ink555.xml"/><Relationship Id="rId539" Type="http://schemas.openxmlformats.org/officeDocument/2006/relationships/image" Target="../media/image567.png"/><Relationship Id="rId40" Type="http://schemas.openxmlformats.org/officeDocument/2006/relationships/customXml" Target="../ink/ink316.xml"/><Relationship Id="rId115" Type="http://schemas.openxmlformats.org/officeDocument/2006/relationships/image" Target="../media/image355.png"/><Relationship Id="rId136" Type="http://schemas.openxmlformats.org/officeDocument/2006/relationships/customXml" Target="../ink/ink364.xml"/><Relationship Id="rId157" Type="http://schemas.openxmlformats.org/officeDocument/2006/relationships/image" Target="../media/image376.png"/><Relationship Id="rId178" Type="http://schemas.openxmlformats.org/officeDocument/2006/relationships/customXml" Target="../ink/ink385.xml"/><Relationship Id="rId301" Type="http://schemas.openxmlformats.org/officeDocument/2006/relationships/image" Target="../media/image448.png"/><Relationship Id="rId322" Type="http://schemas.openxmlformats.org/officeDocument/2006/relationships/customXml" Target="../ink/ink457.xml"/><Relationship Id="rId343" Type="http://schemas.openxmlformats.org/officeDocument/2006/relationships/image" Target="../media/image469.png"/><Relationship Id="rId364" Type="http://schemas.openxmlformats.org/officeDocument/2006/relationships/customXml" Target="../ink/ink478.xml"/><Relationship Id="rId61" Type="http://schemas.openxmlformats.org/officeDocument/2006/relationships/image" Target="../media/image328.png"/><Relationship Id="rId82" Type="http://schemas.openxmlformats.org/officeDocument/2006/relationships/customXml" Target="../ink/ink337.xml"/><Relationship Id="rId199" Type="http://schemas.openxmlformats.org/officeDocument/2006/relationships/image" Target="../media/image397.png"/><Relationship Id="rId203" Type="http://schemas.openxmlformats.org/officeDocument/2006/relationships/image" Target="../media/image399.png"/><Relationship Id="rId385" Type="http://schemas.openxmlformats.org/officeDocument/2006/relationships/image" Target="../media/image490.png"/><Relationship Id="rId19" Type="http://schemas.openxmlformats.org/officeDocument/2006/relationships/image" Target="../media/image307.png"/><Relationship Id="rId224" Type="http://schemas.openxmlformats.org/officeDocument/2006/relationships/customXml" Target="../ink/ink408.xml"/><Relationship Id="rId245" Type="http://schemas.openxmlformats.org/officeDocument/2006/relationships/image" Target="../media/image420.png"/><Relationship Id="rId266" Type="http://schemas.openxmlformats.org/officeDocument/2006/relationships/customXml" Target="../ink/ink429.xml"/><Relationship Id="rId287" Type="http://schemas.openxmlformats.org/officeDocument/2006/relationships/image" Target="../media/image441.png"/><Relationship Id="rId410" Type="http://schemas.openxmlformats.org/officeDocument/2006/relationships/customXml" Target="../ink/ink501.xml"/><Relationship Id="rId431" Type="http://schemas.openxmlformats.org/officeDocument/2006/relationships/image" Target="../media/image513.png"/><Relationship Id="rId452" Type="http://schemas.openxmlformats.org/officeDocument/2006/relationships/customXml" Target="../ink/ink522.xml"/><Relationship Id="rId473" Type="http://schemas.openxmlformats.org/officeDocument/2006/relationships/image" Target="../media/image534.png"/><Relationship Id="rId494" Type="http://schemas.openxmlformats.org/officeDocument/2006/relationships/customXml" Target="../ink/ink543.xml"/><Relationship Id="rId508" Type="http://schemas.openxmlformats.org/officeDocument/2006/relationships/customXml" Target="../ink/ink550.xml"/><Relationship Id="rId529" Type="http://schemas.openxmlformats.org/officeDocument/2006/relationships/image" Target="../media/image562.png"/><Relationship Id="rId30" Type="http://schemas.openxmlformats.org/officeDocument/2006/relationships/customXml" Target="../ink/ink311.xml"/><Relationship Id="rId105" Type="http://schemas.openxmlformats.org/officeDocument/2006/relationships/image" Target="../media/image350.png"/><Relationship Id="rId126" Type="http://schemas.openxmlformats.org/officeDocument/2006/relationships/customXml" Target="../ink/ink359.xml"/><Relationship Id="rId147" Type="http://schemas.openxmlformats.org/officeDocument/2006/relationships/image" Target="../media/image371.png"/><Relationship Id="rId168" Type="http://schemas.openxmlformats.org/officeDocument/2006/relationships/customXml" Target="../ink/ink380.xml"/><Relationship Id="rId312" Type="http://schemas.openxmlformats.org/officeDocument/2006/relationships/customXml" Target="../ink/ink452.xml"/><Relationship Id="rId333" Type="http://schemas.openxmlformats.org/officeDocument/2006/relationships/image" Target="../media/image464.png"/><Relationship Id="rId354" Type="http://schemas.openxmlformats.org/officeDocument/2006/relationships/customXml" Target="../ink/ink473.xml"/><Relationship Id="rId540" Type="http://schemas.openxmlformats.org/officeDocument/2006/relationships/customXml" Target="../ink/ink566.xml"/><Relationship Id="rId51" Type="http://schemas.openxmlformats.org/officeDocument/2006/relationships/image" Target="../media/image323.png"/><Relationship Id="rId72" Type="http://schemas.openxmlformats.org/officeDocument/2006/relationships/customXml" Target="../ink/ink332.xml"/><Relationship Id="rId93" Type="http://schemas.openxmlformats.org/officeDocument/2006/relationships/image" Target="../media/image344.png"/><Relationship Id="rId189" Type="http://schemas.openxmlformats.org/officeDocument/2006/relationships/image" Target="../media/image392.png"/><Relationship Id="rId375" Type="http://schemas.openxmlformats.org/officeDocument/2006/relationships/image" Target="../media/image485.png"/><Relationship Id="rId396" Type="http://schemas.openxmlformats.org/officeDocument/2006/relationships/customXml" Target="../ink/ink494.xml"/><Relationship Id="rId3" Type="http://schemas.openxmlformats.org/officeDocument/2006/relationships/image" Target="../media/image299.png"/><Relationship Id="rId214" Type="http://schemas.openxmlformats.org/officeDocument/2006/relationships/customXml" Target="../ink/ink403.xml"/><Relationship Id="rId235" Type="http://schemas.openxmlformats.org/officeDocument/2006/relationships/image" Target="../media/image415.png"/><Relationship Id="rId256" Type="http://schemas.openxmlformats.org/officeDocument/2006/relationships/customXml" Target="../ink/ink424.xml"/><Relationship Id="rId277" Type="http://schemas.openxmlformats.org/officeDocument/2006/relationships/image" Target="../media/image436.png"/><Relationship Id="rId298" Type="http://schemas.openxmlformats.org/officeDocument/2006/relationships/customXml" Target="../ink/ink445.xml"/><Relationship Id="rId400" Type="http://schemas.openxmlformats.org/officeDocument/2006/relationships/customXml" Target="../ink/ink496.xml"/><Relationship Id="rId421" Type="http://schemas.openxmlformats.org/officeDocument/2006/relationships/image" Target="../media/image508.png"/><Relationship Id="rId442" Type="http://schemas.openxmlformats.org/officeDocument/2006/relationships/customXml" Target="../ink/ink517.xml"/><Relationship Id="rId463" Type="http://schemas.openxmlformats.org/officeDocument/2006/relationships/image" Target="../media/image529.png"/><Relationship Id="rId484" Type="http://schemas.openxmlformats.org/officeDocument/2006/relationships/customXml" Target="../ink/ink538.xml"/><Relationship Id="rId519" Type="http://schemas.openxmlformats.org/officeDocument/2006/relationships/image" Target="../media/image557.png"/><Relationship Id="rId116" Type="http://schemas.openxmlformats.org/officeDocument/2006/relationships/customXml" Target="../ink/ink354.xml"/><Relationship Id="rId137" Type="http://schemas.openxmlformats.org/officeDocument/2006/relationships/image" Target="../media/image366.png"/><Relationship Id="rId158" Type="http://schemas.openxmlformats.org/officeDocument/2006/relationships/customXml" Target="../ink/ink375.xml"/><Relationship Id="rId302" Type="http://schemas.openxmlformats.org/officeDocument/2006/relationships/customXml" Target="../ink/ink447.xml"/><Relationship Id="rId323" Type="http://schemas.openxmlformats.org/officeDocument/2006/relationships/image" Target="../media/image459.png"/><Relationship Id="rId344" Type="http://schemas.openxmlformats.org/officeDocument/2006/relationships/customXml" Target="../ink/ink468.xml"/><Relationship Id="rId530" Type="http://schemas.openxmlformats.org/officeDocument/2006/relationships/customXml" Target="../ink/ink561.xml"/><Relationship Id="rId20" Type="http://schemas.openxmlformats.org/officeDocument/2006/relationships/customXml" Target="../ink/ink306.xml"/><Relationship Id="rId41" Type="http://schemas.openxmlformats.org/officeDocument/2006/relationships/image" Target="../media/image318.png"/><Relationship Id="rId62" Type="http://schemas.openxmlformats.org/officeDocument/2006/relationships/customXml" Target="../ink/ink327.xml"/><Relationship Id="rId83" Type="http://schemas.openxmlformats.org/officeDocument/2006/relationships/image" Target="../media/image339.png"/><Relationship Id="rId179" Type="http://schemas.openxmlformats.org/officeDocument/2006/relationships/image" Target="../media/image387.png"/><Relationship Id="rId365" Type="http://schemas.openxmlformats.org/officeDocument/2006/relationships/image" Target="../media/image480.png"/><Relationship Id="rId386" Type="http://schemas.openxmlformats.org/officeDocument/2006/relationships/customXml" Target="../ink/ink489.xml"/><Relationship Id="rId190" Type="http://schemas.openxmlformats.org/officeDocument/2006/relationships/customXml" Target="../ink/ink391.xml"/><Relationship Id="rId204" Type="http://schemas.openxmlformats.org/officeDocument/2006/relationships/customXml" Target="../ink/ink398.xml"/><Relationship Id="rId225" Type="http://schemas.openxmlformats.org/officeDocument/2006/relationships/image" Target="../media/image410.png"/><Relationship Id="rId246" Type="http://schemas.openxmlformats.org/officeDocument/2006/relationships/customXml" Target="../ink/ink419.xml"/><Relationship Id="rId267" Type="http://schemas.openxmlformats.org/officeDocument/2006/relationships/image" Target="../media/image431.png"/><Relationship Id="rId288" Type="http://schemas.openxmlformats.org/officeDocument/2006/relationships/customXml" Target="../ink/ink440.xml"/><Relationship Id="rId411" Type="http://schemas.openxmlformats.org/officeDocument/2006/relationships/image" Target="../media/image503.png"/><Relationship Id="rId432" Type="http://schemas.openxmlformats.org/officeDocument/2006/relationships/customXml" Target="../ink/ink512.xml"/><Relationship Id="rId453" Type="http://schemas.openxmlformats.org/officeDocument/2006/relationships/image" Target="../media/image524.png"/><Relationship Id="rId474" Type="http://schemas.openxmlformats.org/officeDocument/2006/relationships/customXml" Target="../ink/ink533.xml"/><Relationship Id="rId509" Type="http://schemas.openxmlformats.org/officeDocument/2006/relationships/image" Target="../media/image552.png"/><Relationship Id="rId106" Type="http://schemas.openxmlformats.org/officeDocument/2006/relationships/customXml" Target="../ink/ink349.xml"/><Relationship Id="rId127" Type="http://schemas.openxmlformats.org/officeDocument/2006/relationships/image" Target="../media/image361.png"/><Relationship Id="rId313" Type="http://schemas.openxmlformats.org/officeDocument/2006/relationships/image" Target="../media/image454.png"/><Relationship Id="rId495" Type="http://schemas.openxmlformats.org/officeDocument/2006/relationships/image" Target="../media/image545.png"/><Relationship Id="rId10" Type="http://schemas.openxmlformats.org/officeDocument/2006/relationships/customXml" Target="../ink/ink301.xml"/><Relationship Id="rId31" Type="http://schemas.openxmlformats.org/officeDocument/2006/relationships/image" Target="../media/image313.png"/><Relationship Id="rId52" Type="http://schemas.openxmlformats.org/officeDocument/2006/relationships/customXml" Target="../ink/ink322.xml"/><Relationship Id="rId73" Type="http://schemas.openxmlformats.org/officeDocument/2006/relationships/image" Target="../media/image334.png"/><Relationship Id="rId94" Type="http://schemas.openxmlformats.org/officeDocument/2006/relationships/customXml" Target="../ink/ink343.xml"/><Relationship Id="rId148" Type="http://schemas.openxmlformats.org/officeDocument/2006/relationships/customXml" Target="../ink/ink370.xml"/><Relationship Id="rId169" Type="http://schemas.openxmlformats.org/officeDocument/2006/relationships/image" Target="../media/image382.png"/><Relationship Id="rId334" Type="http://schemas.openxmlformats.org/officeDocument/2006/relationships/customXml" Target="../ink/ink463.xml"/><Relationship Id="rId355" Type="http://schemas.openxmlformats.org/officeDocument/2006/relationships/image" Target="../media/image475.png"/><Relationship Id="rId376" Type="http://schemas.openxmlformats.org/officeDocument/2006/relationships/customXml" Target="../ink/ink484.xml"/><Relationship Id="rId397" Type="http://schemas.openxmlformats.org/officeDocument/2006/relationships/image" Target="../media/image496.png"/><Relationship Id="rId520" Type="http://schemas.openxmlformats.org/officeDocument/2006/relationships/customXml" Target="../ink/ink556.xml"/><Relationship Id="rId541" Type="http://schemas.openxmlformats.org/officeDocument/2006/relationships/image" Target="../media/image568.png"/><Relationship Id="rId4" Type="http://schemas.openxmlformats.org/officeDocument/2006/relationships/customXml" Target="../ink/ink298.xml"/><Relationship Id="rId180" Type="http://schemas.openxmlformats.org/officeDocument/2006/relationships/customXml" Target="../ink/ink386.xml"/><Relationship Id="rId215" Type="http://schemas.openxmlformats.org/officeDocument/2006/relationships/image" Target="../media/image405.png"/><Relationship Id="rId236" Type="http://schemas.openxmlformats.org/officeDocument/2006/relationships/customXml" Target="../ink/ink414.xml"/><Relationship Id="rId257" Type="http://schemas.openxmlformats.org/officeDocument/2006/relationships/image" Target="../media/image426.png"/><Relationship Id="rId278" Type="http://schemas.openxmlformats.org/officeDocument/2006/relationships/customXml" Target="../ink/ink435.xml"/><Relationship Id="rId401" Type="http://schemas.openxmlformats.org/officeDocument/2006/relationships/image" Target="../media/image498.png"/><Relationship Id="rId422" Type="http://schemas.openxmlformats.org/officeDocument/2006/relationships/customXml" Target="../ink/ink507.xml"/><Relationship Id="rId443" Type="http://schemas.openxmlformats.org/officeDocument/2006/relationships/image" Target="../media/image519.png"/><Relationship Id="rId464" Type="http://schemas.openxmlformats.org/officeDocument/2006/relationships/customXml" Target="../ink/ink528.xml"/><Relationship Id="rId303" Type="http://schemas.openxmlformats.org/officeDocument/2006/relationships/image" Target="../media/image449.png"/><Relationship Id="rId485" Type="http://schemas.openxmlformats.org/officeDocument/2006/relationships/image" Target="../media/image540.png"/><Relationship Id="rId42" Type="http://schemas.openxmlformats.org/officeDocument/2006/relationships/customXml" Target="../ink/ink317.xml"/><Relationship Id="rId84" Type="http://schemas.openxmlformats.org/officeDocument/2006/relationships/customXml" Target="../ink/ink338.xml"/><Relationship Id="rId138" Type="http://schemas.openxmlformats.org/officeDocument/2006/relationships/customXml" Target="../ink/ink365.xml"/><Relationship Id="rId345" Type="http://schemas.openxmlformats.org/officeDocument/2006/relationships/image" Target="../media/image470.png"/><Relationship Id="rId387" Type="http://schemas.openxmlformats.org/officeDocument/2006/relationships/image" Target="../media/image491.png"/><Relationship Id="rId510" Type="http://schemas.openxmlformats.org/officeDocument/2006/relationships/customXml" Target="../ink/ink551.xml"/><Relationship Id="rId191" Type="http://schemas.openxmlformats.org/officeDocument/2006/relationships/image" Target="../media/image393.png"/><Relationship Id="rId205" Type="http://schemas.openxmlformats.org/officeDocument/2006/relationships/image" Target="../media/image400.png"/><Relationship Id="rId247" Type="http://schemas.openxmlformats.org/officeDocument/2006/relationships/image" Target="../media/image421.png"/><Relationship Id="rId412" Type="http://schemas.openxmlformats.org/officeDocument/2006/relationships/customXml" Target="../ink/ink502.xml"/><Relationship Id="rId107" Type="http://schemas.openxmlformats.org/officeDocument/2006/relationships/image" Target="../media/image351.png"/><Relationship Id="rId289" Type="http://schemas.openxmlformats.org/officeDocument/2006/relationships/image" Target="../media/image442.png"/><Relationship Id="rId454" Type="http://schemas.openxmlformats.org/officeDocument/2006/relationships/customXml" Target="../ink/ink523.xml"/><Relationship Id="rId496" Type="http://schemas.openxmlformats.org/officeDocument/2006/relationships/customXml" Target="../ink/ink544.xml"/><Relationship Id="rId11" Type="http://schemas.openxmlformats.org/officeDocument/2006/relationships/image" Target="../media/image303.png"/><Relationship Id="rId53" Type="http://schemas.openxmlformats.org/officeDocument/2006/relationships/image" Target="../media/image324.png"/><Relationship Id="rId149" Type="http://schemas.openxmlformats.org/officeDocument/2006/relationships/image" Target="../media/image372.png"/><Relationship Id="rId314" Type="http://schemas.openxmlformats.org/officeDocument/2006/relationships/customXml" Target="../ink/ink453.xml"/><Relationship Id="rId356" Type="http://schemas.openxmlformats.org/officeDocument/2006/relationships/customXml" Target="../ink/ink474.xml"/><Relationship Id="rId398" Type="http://schemas.openxmlformats.org/officeDocument/2006/relationships/customXml" Target="../ink/ink495.xml"/><Relationship Id="rId521" Type="http://schemas.openxmlformats.org/officeDocument/2006/relationships/image" Target="../media/image558.png"/><Relationship Id="rId95" Type="http://schemas.openxmlformats.org/officeDocument/2006/relationships/image" Target="../media/image345.png"/><Relationship Id="rId160" Type="http://schemas.openxmlformats.org/officeDocument/2006/relationships/customXml" Target="../ink/ink376.xml"/><Relationship Id="rId216" Type="http://schemas.openxmlformats.org/officeDocument/2006/relationships/customXml" Target="../ink/ink404.xml"/><Relationship Id="rId423" Type="http://schemas.openxmlformats.org/officeDocument/2006/relationships/image" Target="../media/image509.png"/><Relationship Id="rId258" Type="http://schemas.openxmlformats.org/officeDocument/2006/relationships/customXml" Target="../ink/ink425.xml"/><Relationship Id="rId465" Type="http://schemas.openxmlformats.org/officeDocument/2006/relationships/image" Target="../media/image530.png"/><Relationship Id="rId22" Type="http://schemas.openxmlformats.org/officeDocument/2006/relationships/customXml" Target="../ink/ink307.xml"/><Relationship Id="rId64" Type="http://schemas.openxmlformats.org/officeDocument/2006/relationships/customXml" Target="../ink/ink328.xml"/><Relationship Id="rId118" Type="http://schemas.openxmlformats.org/officeDocument/2006/relationships/customXml" Target="../ink/ink355.xml"/><Relationship Id="rId325" Type="http://schemas.openxmlformats.org/officeDocument/2006/relationships/image" Target="../media/image460.png"/><Relationship Id="rId367" Type="http://schemas.openxmlformats.org/officeDocument/2006/relationships/image" Target="../media/image481.png"/><Relationship Id="rId532" Type="http://schemas.openxmlformats.org/officeDocument/2006/relationships/customXml" Target="../ink/ink562.xml"/><Relationship Id="rId171" Type="http://schemas.openxmlformats.org/officeDocument/2006/relationships/image" Target="../media/image383.png"/><Relationship Id="rId227" Type="http://schemas.openxmlformats.org/officeDocument/2006/relationships/image" Target="../media/image411.png"/><Relationship Id="rId269" Type="http://schemas.openxmlformats.org/officeDocument/2006/relationships/image" Target="../media/image432.png"/><Relationship Id="rId434" Type="http://schemas.openxmlformats.org/officeDocument/2006/relationships/customXml" Target="../ink/ink513.xml"/><Relationship Id="rId476" Type="http://schemas.openxmlformats.org/officeDocument/2006/relationships/customXml" Target="../ink/ink534.xml"/><Relationship Id="rId33" Type="http://schemas.openxmlformats.org/officeDocument/2006/relationships/image" Target="../media/image314.png"/><Relationship Id="rId129" Type="http://schemas.openxmlformats.org/officeDocument/2006/relationships/image" Target="../media/image362.png"/><Relationship Id="rId280" Type="http://schemas.openxmlformats.org/officeDocument/2006/relationships/customXml" Target="../ink/ink436.xml"/><Relationship Id="rId336" Type="http://schemas.openxmlformats.org/officeDocument/2006/relationships/customXml" Target="../ink/ink464.xml"/><Relationship Id="rId501" Type="http://schemas.openxmlformats.org/officeDocument/2006/relationships/image" Target="../media/image548.png"/><Relationship Id="rId75" Type="http://schemas.openxmlformats.org/officeDocument/2006/relationships/image" Target="../media/image335.png"/><Relationship Id="rId140" Type="http://schemas.openxmlformats.org/officeDocument/2006/relationships/customXml" Target="../ink/ink366.xml"/><Relationship Id="rId182" Type="http://schemas.openxmlformats.org/officeDocument/2006/relationships/customXml" Target="../ink/ink387.xml"/><Relationship Id="rId378" Type="http://schemas.openxmlformats.org/officeDocument/2006/relationships/customXml" Target="../ink/ink485.xml"/><Relationship Id="rId403" Type="http://schemas.openxmlformats.org/officeDocument/2006/relationships/image" Target="../media/image499.png"/><Relationship Id="rId6" Type="http://schemas.openxmlformats.org/officeDocument/2006/relationships/customXml" Target="../ink/ink299.xml"/><Relationship Id="rId238" Type="http://schemas.openxmlformats.org/officeDocument/2006/relationships/customXml" Target="../ink/ink415.xml"/><Relationship Id="rId445" Type="http://schemas.openxmlformats.org/officeDocument/2006/relationships/image" Target="../media/image520.png"/><Relationship Id="rId487" Type="http://schemas.openxmlformats.org/officeDocument/2006/relationships/image" Target="../media/image541.png"/><Relationship Id="rId291" Type="http://schemas.openxmlformats.org/officeDocument/2006/relationships/image" Target="../media/image443.png"/><Relationship Id="rId305" Type="http://schemas.openxmlformats.org/officeDocument/2006/relationships/image" Target="../media/image450.png"/><Relationship Id="rId347" Type="http://schemas.openxmlformats.org/officeDocument/2006/relationships/image" Target="../media/image471.png"/><Relationship Id="rId512" Type="http://schemas.openxmlformats.org/officeDocument/2006/relationships/customXml" Target="../ink/ink552.xml"/><Relationship Id="rId44" Type="http://schemas.openxmlformats.org/officeDocument/2006/relationships/customXml" Target="../ink/ink318.xml"/><Relationship Id="rId86" Type="http://schemas.openxmlformats.org/officeDocument/2006/relationships/customXml" Target="../ink/ink339.xml"/><Relationship Id="rId151" Type="http://schemas.openxmlformats.org/officeDocument/2006/relationships/image" Target="../media/image373.png"/><Relationship Id="rId389" Type="http://schemas.openxmlformats.org/officeDocument/2006/relationships/image" Target="../media/image492.png"/><Relationship Id="rId193" Type="http://schemas.openxmlformats.org/officeDocument/2006/relationships/image" Target="../media/image394.png"/><Relationship Id="rId207" Type="http://schemas.openxmlformats.org/officeDocument/2006/relationships/image" Target="../media/image401.png"/><Relationship Id="rId249" Type="http://schemas.openxmlformats.org/officeDocument/2006/relationships/image" Target="../media/image422.png"/><Relationship Id="rId414" Type="http://schemas.openxmlformats.org/officeDocument/2006/relationships/customXml" Target="../ink/ink503.xml"/><Relationship Id="rId456" Type="http://schemas.openxmlformats.org/officeDocument/2006/relationships/customXml" Target="../ink/ink524.xml"/><Relationship Id="rId498" Type="http://schemas.openxmlformats.org/officeDocument/2006/relationships/customXml" Target="../ink/ink545.xml"/><Relationship Id="rId13" Type="http://schemas.openxmlformats.org/officeDocument/2006/relationships/image" Target="../media/image304.png"/><Relationship Id="rId109" Type="http://schemas.openxmlformats.org/officeDocument/2006/relationships/image" Target="../media/image352.png"/><Relationship Id="rId260" Type="http://schemas.openxmlformats.org/officeDocument/2006/relationships/customXml" Target="../ink/ink426.xml"/><Relationship Id="rId316" Type="http://schemas.openxmlformats.org/officeDocument/2006/relationships/customXml" Target="../ink/ink454.xml"/><Relationship Id="rId523" Type="http://schemas.openxmlformats.org/officeDocument/2006/relationships/image" Target="../media/image559.png"/><Relationship Id="rId55" Type="http://schemas.openxmlformats.org/officeDocument/2006/relationships/image" Target="../media/image325.png"/><Relationship Id="rId97" Type="http://schemas.openxmlformats.org/officeDocument/2006/relationships/image" Target="../media/image346.png"/><Relationship Id="rId120" Type="http://schemas.openxmlformats.org/officeDocument/2006/relationships/customXml" Target="../ink/ink356.xml"/><Relationship Id="rId358" Type="http://schemas.openxmlformats.org/officeDocument/2006/relationships/customXml" Target="../ink/ink475.xml"/><Relationship Id="rId162" Type="http://schemas.openxmlformats.org/officeDocument/2006/relationships/customXml" Target="../ink/ink377.xml"/><Relationship Id="rId218" Type="http://schemas.openxmlformats.org/officeDocument/2006/relationships/customXml" Target="../ink/ink405.xml"/><Relationship Id="rId425" Type="http://schemas.openxmlformats.org/officeDocument/2006/relationships/image" Target="../media/image510.png"/><Relationship Id="rId467" Type="http://schemas.openxmlformats.org/officeDocument/2006/relationships/image" Target="../media/image531.png"/><Relationship Id="rId271" Type="http://schemas.openxmlformats.org/officeDocument/2006/relationships/image" Target="../media/image433.png"/><Relationship Id="rId24" Type="http://schemas.openxmlformats.org/officeDocument/2006/relationships/customXml" Target="../ink/ink308.xml"/><Relationship Id="rId66" Type="http://schemas.openxmlformats.org/officeDocument/2006/relationships/customXml" Target="../ink/ink329.xml"/><Relationship Id="rId131" Type="http://schemas.openxmlformats.org/officeDocument/2006/relationships/image" Target="../media/image363.png"/><Relationship Id="rId327" Type="http://schemas.openxmlformats.org/officeDocument/2006/relationships/image" Target="../media/image461.png"/><Relationship Id="rId369" Type="http://schemas.openxmlformats.org/officeDocument/2006/relationships/image" Target="../media/image482.png"/><Relationship Id="rId534" Type="http://schemas.openxmlformats.org/officeDocument/2006/relationships/customXml" Target="../ink/ink563.xml"/><Relationship Id="rId173" Type="http://schemas.openxmlformats.org/officeDocument/2006/relationships/image" Target="../media/image384.png"/><Relationship Id="rId229" Type="http://schemas.openxmlformats.org/officeDocument/2006/relationships/image" Target="../media/image412.png"/><Relationship Id="rId380" Type="http://schemas.openxmlformats.org/officeDocument/2006/relationships/customXml" Target="../ink/ink486.xml"/><Relationship Id="rId436" Type="http://schemas.openxmlformats.org/officeDocument/2006/relationships/customXml" Target="../ink/ink514.xml"/><Relationship Id="rId240" Type="http://schemas.openxmlformats.org/officeDocument/2006/relationships/customXml" Target="../ink/ink416.xml"/><Relationship Id="rId478" Type="http://schemas.openxmlformats.org/officeDocument/2006/relationships/customXml" Target="../ink/ink535.xml"/><Relationship Id="rId35" Type="http://schemas.openxmlformats.org/officeDocument/2006/relationships/image" Target="../media/image315.png"/><Relationship Id="rId77" Type="http://schemas.openxmlformats.org/officeDocument/2006/relationships/image" Target="../media/image336.png"/><Relationship Id="rId100" Type="http://schemas.openxmlformats.org/officeDocument/2006/relationships/customXml" Target="../ink/ink346.xml"/><Relationship Id="rId282" Type="http://schemas.openxmlformats.org/officeDocument/2006/relationships/customXml" Target="../ink/ink437.xml"/><Relationship Id="rId338" Type="http://schemas.openxmlformats.org/officeDocument/2006/relationships/customXml" Target="../ink/ink465.xml"/><Relationship Id="rId503" Type="http://schemas.openxmlformats.org/officeDocument/2006/relationships/image" Target="../media/image549.png"/><Relationship Id="rId8" Type="http://schemas.openxmlformats.org/officeDocument/2006/relationships/customXml" Target="../ink/ink300.xml"/><Relationship Id="rId142" Type="http://schemas.openxmlformats.org/officeDocument/2006/relationships/customXml" Target="../ink/ink367.xml"/><Relationship Id="rId184" Type="http://schemas.openxmlformats.org/officeDocument/2006/relationships/customXml" Target="../ink/ink388.xml"/><Relationship Id="rId391" Type="http://schemas.openxmlformats.org/officeDocument/2006/relationships/image" Target="../media/image493.png"/><Relationship Id="rId405" Type="http://schemas.openxmlformats.org/officeDocument/2006/relationships/image" Target="../media/image500.png"/><Relationship Id="rId447" Type="http://schemas.openxmlformats.org/officeDocument/2006/relationships/image" Target="../media/image521.png"/><Relationship Id="rId251" Type="http://schemas.openxmlformats.org/officeDocument/2006/relationships/image" Target="../media/image423.png"/><Relationship Id="rId489" Type="http://schemas.openxmlformats.org/officeDocument/2006/relationships/image" Target="../media/image542.png"/><Relationship Id="rId46" Type="http://schemas.openxmlformats.org/officeDocument/2006/relationships/customXml" Target="../ink/ink319.xml"/><Relationship Id="rId293" Type="http://schemas.openxmlformats.org/officeDocument/2006/relationships/image" Target="../media/image444.png"/><Relationship Id="rId307" Type="http://schemas.openxmlformats.org/officeDocument/2006/relationships/image" Target="../media/image451.png"/><Relationship Id="rId349" Type="http://schemas.openxmlformats.org/officeDocument/2006/relationships/image" Target="../media/image472.png"/><Relationship Id="rId514" Type="http://schemas.openxmlformats.org/officeDocument/2006/relationships/customXml" Target="../ink/ink553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customXml" Target="../ink/ink571.xml"/><Relationship Id="rId18" Type="http://schemas.openxmlformats.org/officeDocument/2006/relationships/image" Target="../media/image578.png"/><Relationship Id="rId26" Type="http://schemas.openxmlformats.org/officeDocument/2006/relationships/image" Target="../media/image582.png"/><Relationship Id="rId39" Type="http://schemas.openxmlformats.org/officeDocument/2006/relationships/customXml" Target="../ink/ink584.xml"/><Relationship Id="rId21" Type="http://schemas.openxmlformats.org/officeDocument/2006/relationships/customXml" Target="../ink/ink575.xml"/><Relationship Id="rId34" Type="http://schemas.openxmlformats.org/officeDocument/2006/relationships/image" Target="../media/image586.png"/><Relationship Id="rId42" Type="http://schemas.openxmlformats.org/officeDocument/2006/relationships/image" Target="../media/image590.png"/><Relationship Id="rId47" Type="http://schemas.openxmlformats.org/officeDocument/2006/relationships/customXml" Target="../ink/ink588.xml"/><Relationship Id="rId50" Type="http://schemas.openxmlformats.org/officeDocument/2006/relationships/image" Target="../media/image594.png"/><Relationship Id="rId55" Type="http://schemas.openxmlformats.org/officeDocument/2006/relationships/customXml" Target="../ink/ink592.xml"/><Relationship Id="rId63" Type="http://schemas.openxmlformats.org/officeDocument/2006/relationships/customXml" Target="../ink/ink596.xml"/><Relationship Id="rId68" Type="http://schemas.openxmlformats.org/officeDocument/2006/relationships/image" Target="../media/image603.png"/><Relationship Id="rId76" Type="http://schemas.openxmlformats.org/officeDocument/2006/relationships/image" Target="../media/image607.png"/><Relationship Id="rId84" Type="http://schemas.openxmlformats.org/officeDocument/2006/relationships/image" Target="../media/image611.png"/><Relationship Id="rId89" Type="http://schemas.openxmlformats.org/officeDocument/2006/relationships/customXml" Target="../ink/ink609.xml"/><Relationship Id="rId7" Type="http://schemas.openxmlformats.org/officeDocument/2006/relationships/customXml" Target="../ink/ink568.xml"/><Relationship Id="rId71" Type="http://schemas.openxmlformats.org/officeDocument/2006/relationships/customXml" Target="../ink/ink600.xml"/><Relationship Id="rId92" Type="http://schemas.openxmlformats.org/officeDocument/2006/relationships/image" Target="../media/image615.png"/><Relationship Id="rId2" Type="http://schemas.openxmlformats.org/officeDocument/2006/relationships/image" Target="../media/image569.png"/><Relationship Id="rId16" Type="http://schemas.openxmlformats.org/officeDocument/2006/relationships/image" Target="../media/image577.png"/><Relationship Id="rId29" Type="http://schemas.openxmlformats.org/officeDocument/2006/relationships/customXml" Target="../ink/ink579.xml"/><Relationship Id="rId11" Type="http://schemas.openxmlformats.org/officeDocument/2006/relationships/customXml" Target="../ink/ink570.xml"/><Relationship Id="rId24" Type="http://schemas.openxmlformats.org/officeDocument/2006/relationships/image" Target="../media/image581.png"/><Relationship Id="rId32" Type="http://schemas.openxmlformats.org/officeDocument/2006/relationships/image" Target="../media/image585.png"/><Relationship Id="rId37" Type="http://schemas.openxmlformats.org/officeDocument/2006/relationships/customXml" Target="../ink/ink583.xml"/><Relationship Id="rId40" Type="http://schemas.openxmlformats.org/officeDocument/2006/relationships/image" Target="../media/image589.png"/><Relationship Id="rId45" Type="http://schemas.openxmlformats.org/officeDocument/2006/relationships/customXml" Target="../ink/ink587.xml"/><Relationship Id="rId53" Type="http://schemas.openxmlformats.org/officeDocument/2006/relationships/customXml" Target="../ink/ink591.xml"/><Relationship Id="rId58" Type="http://schemas.openxmlformats.org/officeDocument/2006/relationships/image" Target="../media/image598.png"/><Relationship Id="rId66" Type="http://schemas.openxmlformats.org/officeDocument/2006/relationships/image" Target="../media/image602.png"/><Relationship Id="rId74" Type="http://schemas.openxmlformats.org/officeDocument/2006/relationships/image" Target="../media/image606.png"/><Relationship Id="rId79" Type="http://schemas.openxmlformats.org/officeDocument/2006/relationships/customXml" Target="../ink/ink604.xml"/><Relationship Id="rId87" Type="http://schemas.openxmlformats.org/officeDocument/2006/relationships/customXml" Target="../ink/ink608.xml"/><Relationship Id="rId5" Type="http://schemas.openxmlformats.org/officeDocument/2006/relationships/customXml" Target="../ink/ink567.xml"/><Relationship Id="rId61" Type="http://schemas.openxmlformats.org/officeDocument/2006/relationships/customXml" Target="../ink/ink595.xml"/><Relationship Id="rId82" Type="http://schemas.openxmlformats.org/officeDocument/2006/relationships/image" Target="../media/image610.png"/><Relationship Id="rId90" Type="http://schemas.openxmlformats.org/officeDocument/2006/relationships/image" Target="../media/image614.png"/><Relationship Id="rId95" Type="http://schemas.openxmlformats.org/officeDocument/2006/relationships/customXml" Target="../ink/ink612.xml"/><Relationship Id="rId19" Type="http://schemas.openxmlformats.org/officeDocument/2006/relationships/customXml" Target="../ink/ink574.xml"/><Relationship Id="rId14" Type="http://schemas.openxmlformats.org/officeDocument/2006/relationships/image" Target="../media/image576.png"/><Relationship Id="rId22" Type="http://schemas.openxmlformats.org/officeDocument/2006/relationships/image" Target="../media/image580.png"/><Relationship Id="rId27" Type="http://schemas.openxmlformats.org/officeDocument/2006/relationships/customXml" Target="../ink/ink578.xml"/><Relationship Id="rId30" Type="http://schemas.openxmlformats.org/officeDocument/2006/relationships/image" Target="../media/image584.png"/><Relationship Id="rId35" Type="http://schemas.openxmlformats.org/officeDocument/2006/relationships/customXml" Target="../ink/ink582.xml"/><Relationship Id="rId43" Type="http://schemas.openxmlformats.org/officeDocument/2006/relationships/customXml" Target="../ink/ink586.xml"/><Relationship Id="rId48" Type="http://schemas.openxmlformats.org/officeDocument/2006/relationships/image" Target="../media/image593.png"/><Relationship Id="rId56" Type="http://schemas.openxmlformats.org/officeDocument/2006/relationships/image" Target="../media/image597.png"/><Relationship Id="rId64" Type="http://schemas.openxmlformats.org/officeDocument/2006/relationships/image" Target="../media/image601.png"/><Relationship Id="rId69" Type="http://schemas.openxmlformats.org/officeDocument/2006/relationships/customXml" Target="../ink/ink599.xml"/><Relationship Id="rId77" Type="http://schemas.openxmlformats.org/officeDocument/2006/relationships/customXml" Target="../ink/ink603.xml"/><Relationship Id="rId8" Type="http://schemas.openxmlformats.org/officeDocument/2006/relationships/image" Target="../media/image573.png"/><Relationship Id="rId51" Type="http://schemas.openxmlformats.org/officeDocument/2006/relationships/customXml" Target="../ink/ink590.xml"/><Relationship Id="rId72" Type="http://schemas.openxmlformats.org/officeDocument/2006/relationships/image" Target="../media/image605.png"/><Relationship Id="rId80" Type="http://schemas.openxmlformats.org/officeDocument/2006/relationships/image" Target="../media/image609.png"/><Relationship Id="rId85" Type="http://schemas.openxmlformats.org/officeDocument/2006/relationships/customXml" Target="../ink/ink607.xml"/><Relationship Id="rId93" Type="http://schemas.openxmlformats.org/officeDocument/2006/relationships/customXml" Target="../ink/ink611.xml"/><Relationship Id="rId3" Type="http://schemas.openxmlformats.org/officeDocument/2006/relationships/image" Target="../media/image570.png"/><Relationship Id="rId12" Type="http://schemas.openxmlformats.org/officeDocument/2006/relationships/image" Target="../media/image575.png"/><Relationship Id="rId17" Type="http://schemas.openxmlformats.org/officeDocument/2006/relationships/customXml" Target="../ink/ink573.xml"/><Relationship Id="rId25" Type="http://schemas.openxmlformats.org/officeDocument/2006/relationships/customXml" Target="../ink/ink577.xml"/><Relationship Id="rId33" Type="http://schemas.openxmlformats.org/officeDocument/2006/relationships/customXml" Target="../ink/ink581.xml"/><Relationship Id="rId38" Type="http://schemas.openxmlformats.org/officeDocument/2006/relationships/image" Target="../media/image588.png"/><Relationship Id="rId46" Type="http://schemas.openxmlformats.org/officeDocument/2006/relationships/image" Target="../media/image592.png"/><Relationship Id="rId59" Type="http://schemas.openxmlformats.org/officeDocument/2006/relationships/customXml" Target="../ink/ink594.xml"/><Relationship Id="rId67" Type="http://schemas.openxmlformats.org/officeDocument/2006/relationships/customXml" Target="../ink/ink598.xml"/><Relationship Id="rId20" Type="http://schemas.openxmlformats.org/officeDocument/2006/relationships/image" Target="../media/image579.png"/><Relationship Id="rId41" Type="http://schemas.openxmlformats.org/officeDocument/2006/relationships/customXml" Target="../ink/ink585.xml"/><Relationship Id="rId54" Type="http://schemas.openxmlformats.org/officeDocument/2006/relationships/image" Target="../media/image596.png"/><Relationship Id="rId62" Type="http://schemas.openxmlformats.org/officeDocument/2006/relationships/image" Target="../media/image600.png"/><Relationship Id="rId70" Type="http://schemas.openxmlformats.org/officeDocument/2006/relationships/image" Target="../media/image604.png"/><Relationship Id="rId75" Type="http://schemas.openxmlformats.org/officeDocument/2006/relationships/customXml" Target="../ink/ink602.xml"/><Relationship Id="rId83" Type="http://schemas.openxmlformats.org/officeDocument/2006/relationships/customXml" Target="../ink/ink606.xml"/><Relationship Id="rId88" Type="http://schemas.openxmlformats.org/officeDocument/2006/relationships/image" Target="../media/image613.png"/><Relationship Id="rId91" Type="http://schemas.openxmlformats.org/officeDocument/2006/relationships/customXml" Target="../ink/ink610.xml"/><Relationship Id="rId96" Type="http://schemas.openxmlformats.org/officeDocument/2006/relationships/image" Target="../media/image6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2.png"/><Relationship Id="rId15" Type="http://schemas.openxmlformats.org/officeDocument/2006/relationships/customXml" Target="../ink/ink572.xml"/><Relationship Id="rId23" Type="http://schemas.openxmlformats.org/officeDocument/2006/relationships/customXml" Target="../ink/ink576.xml"/><Relationship Id="rId28" Type="http://schemas.openxmlformats.org/officeDocument/2006/relationships/image" Target="../media/image583.png"/><Relationship Id="rId36" Type="http://schemas.openxmlformats.org/officeDocument/2006/relationships/image" Target="../media/image587.png"/><Relationship Id="rId49" Type="http://schemas.openxmlformats.org/officeDocument/2006/relationships/customXml" Target="../ink/ink589.xml"/><Relationship Id="rId57" Type="http://schemas.openxmlformats.org/officeDocument/2006/relationships/customXml" Target="../ink/ink593.xml"/><Relationship Id="rId10" Type="http://schemas.openxmlformats.org/officeDocument/2006/relationships/image" Target="../media/image574.png"/><Relationship Id="rId31" Type="http://schemas.openxmlformats.org/officeDocument/2006/relationships/customXml" Target="../ink/ink580.xml"/><Relationship Id="rId44" Type="http://schemas.openxmlformats.org/officeDocument/2006/relationships/image" Target="../media/image591.png"/><Relationship Id="rId52" Type="http://schemas.openxmlformats.org/officeDocument/2006/relationships/image" Target="../media/image595.png"/><Relationship Id="rId60" Type="http://schemas.openxmlformats.org/officeDocument/2006/relationships/image" Target="../media/image599.png"/><Relationship Id="rId65" Type="http://schemas.openxmlformats.org/officeDocument/2006/relationships/customXml" Target="../ink/ink597.xml"/><Relationship Id="rId73" Type="http://schemas.openxmlformats.org/officeDocument/2006/relationships/customXml" Target="../ink/ink601.xml"/><Relationship Id="rId78" Type="http://schemas.openxmlformats.org/officeDocument/2006/relationships/image" Target="../media/image608.png"/><Relationship Id="rId81" Type="http://schemas.openxmlformats.org/officeDocument/2006/relationships/customXml" Target="../ink/ink605.xml"/><Relationship Id="rId86" Type="http://schemas.openxmlformats.org/officeDocument/2006/relationships/image" Target="../media/image612.png"/><Relationship Id="rId94" Type="http://schemas.openxmlformats.org/officeDocument/2006/relationships/image" Target="../media/image616.png"/><Relationship Id="rId4" Type="http://schemas.openxmlformats.org/officeDocument/2006/relationships/image" Target="../media/image571.png"/><Relationship Id="rId9" Type="http://schemas.openxmlformats.org/officeDocument/2006/relationships/customXml" Target="../ink/ink569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0.png"/><Relationship Id="rId3" Type="http://schemas.openxmlformats.org/officeDocument/2006/relationships/customXml" Target="../ink/ink613.xml"/><Relationship Id="rId7" Type="http://schemas.openxmlformats.org/officeDocument/2006/relationships/customXml" Target="../ink/ink615.xml"/><Relationship Id="rId2" Type="http://schemas.openxmlformats.org/officeDocument/2006/relationships/image" Target="../media/image6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9.png"/><Relationship Id="rId5" Type="http://schemas.openxmlformats.org/officeDocument/2006/relationships/customXml" Target="../ink/ink614.xml"/><Relationship Id="rId4" Type="http://schemas.openxmlformats.org/officeDocument/2006/relationships/image" Target="../media/image618.png"/></Relationships>
</file>

<file path=ppt/slides/_rels/slide8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679.png"/><Relationship Id="rId21" Type="http://schemas.openxmlformats.org/officeDocument/2006/relationships/image" Target="../media/image631.png"/><Relationship Id="rId42" Type="http://schemas.openxmlformats.org/officeDocument/2006/relationships/customXml" Target="../ink/ink635.xml"/><Relationship Id="rId63" Type="http://schemas.openxmlformats.org/officeDocument/2006/relationships/image" Target="../media/image652.png"/><Relationship Id="rId84" Type="http://schemas.openxmlformats.org/officeDocument/2006/relationships/customXml" Target="../ink/ink656.xml"/><Relationship Id="rId138" Type="http://schemas.openxmlformats.org/officeDocument/2006/relationships/customXml" Target="../ink/ink683.xml"/><Relationship Id="rId159" Type="http://schemas.openxmlformats.org/officeDocument/2006/relationships/image" Target="../media/image700.png"/><Relationship Id="rId170" Type="http://schemas.openxmlformats.org/officeDocument/2006/relationships/customXml" Target="../ink/ink699.xml"/><Relationship Id="rId191" Type="http://schemas.openxmlformats.org/officeDocument/2006/relationships/image" Target="../media/image716.png"/><Relationship Id="rId205" Type="http://schemas.openxmlformats.org/officeDocument/2006/relationships/image" Target="../media/image723.png"/><Relationship Id="rId107" Type="http://schemas.openxmlformats.org/officeDocument/2006/relationships/image" Target="../media/image674.png"/><Relationship Id="rId11" Type="http://schemas.openxmlformats.org/officeDocument/2006/relationships/image" Target="../media/image626.png"/><Relationship Id="rId32" Type="http://schemas.openxmlformats.org/officeDocument/2006/relationships/customXml" Target="../ink/ink630.xml"/><Relationship Id="rId53" Type="http://schemas.openxmlformats.org/officeDocument/2006/relationships/image" Target="../media/image647.png"/><Relationship Id="rId74" Type="http://schemas.openxmlformats.org/officeDocument/2006/relationships/customXml" Target="../ink/ink651.xml"/><Relationship Id="rId128" Type="http://schemas.openxmlformats.org/officeDocument/2006/relationships/customXml" Target="../ink/ink678.xml"/><Relationship Id="rId149" Type="http://schemas.openxmlformats.org/officeDocument/2006/relationships/image" Target="../media/image695.png"/><Relationship Id="rId5" Type="http://schemas.openxmlformats.org/officeDocument/2006/relationships/image" Target="../media/image623.png"/><Relationship Id="rId95" Type="http://schemas.openxmlformats.org/officeDocument/2006/relationships/image" Target="../media/image668.png"/><Relationship Id="rId160" Type="http://schemas.openxmlformats.org/officeDocument/2006/relationships/customXml" Target="../ink/ink694.xml"/><Relationship Id="rId181" Type="http://schemas.openxmlformats.org/officeDocument/2006/relationships/image" Target="../media/image711.png"/><Relationship Id="rId216" Type="http://schemas.openxmlformats.org/officeDocument/2006/relationships/customXml" Target="../ink/ink722.xml"/><Relationship Id="rId211" Type="http://schemas.openxmlformats.org/officeDocument/2006/relationships/image" Target="../media/image726.png"/><Relationship Id="rId22" Type="http://schemas.openxmlformats.org/officeDocument/2006/relationships/customXml" Target="../ink/ink625.xml"/><Relationship Id="rId27" Type="http://schemas.openxmlformats.org/officeDocument/2006/relationships/image" Target="../media/image634.png"/><Relationship Id="rId43" Type="http://schemas.openxmlformats.org/officeDocument/2006/relationships/image" Target="../media/image642.png"/><Relationship Id="rId48" Type="http://schemas.openxmlformats.org/officeDocument/2006/relationships/customXml" Target="../ink/ink638.xml"/><Relationship Id="rId64" Type="http://schemas.openxmlformats.org/officeDocument/2006/relationships/customXml" Target="../ink/ink646.xml"/><Relationship Id="rId69" Type="http://schemas.openxmlformats.org/officeDocument/2006/relationships/image" Target="../media/image655.png"/><Relationship Id="rId113" Type="http://schemas.openxmlformats.org/officeDocument/2006/relationships/image" Target="../media/image677.png"/><Relationship Id="rId118" Type="http://schemas.openxmlformats.org/officeDocument/2006/relationships/customXml" Target="../ink/ink673.xml"/><Relationship Id="rId134" Type="http://schemas.openxmlformats.org/officeDocument/2006/relationships/customXml" Target="../ink/ink681.xml"/><Relationship Id="rId139" Type="http://schemas.openxmlformats.org/officeDocument/2006/relationships/image" Target="../media/image690.png"/><Relationship Id="rId80" Type="http://schemas.openxmlformats.org/officeDocument/2006/relationships/customXml" Target="../ink/ink654.xml"/><Relationship Id="rId85" Type="http://schemas.openxmlformats.org/officeDocument/2006/relationships/image" Target="../media/image663.png"/><Relationship Id="rId150" Type="http://schemas.openxmlformats.org/officeDocument/2006/relationships/customXml" Target="../ink/ink689.xml"/><Relationship Id="rId155" Type="http://schemas.openxmlformats.org/officeDocument/2006/relationships/image" Target="../media/image698.png"/><Relationship Id="rId171" Type="http://schemas.openxmlformats.org/officeDocument/2006/relationships/image" Target="../media/image706.png"/><Relationship Id="rId176" Type="http://schemas.openxmlformats.org/officeDocument/2006/relationships/customXml" Target="../ink/ink702.xml"/><Relationship Id="rId192" Type="http://schemas.openxmlformats.org/officeDocument/2006/relationships/customXml" Target="../ink/ink710.xml"/><Relationship Id="rId197" Type="http://schemas.openxmlformats.org/officeDocument/2006/relationships/image" Target="../media/image719.png"/><Relationship Id="rId206" Type="http://schemas.openxmlformats.org/officeDocument/2006/relationships/customXml" Target="../ink/ink717.xml"/><Relationship Id="rId201" Type="http://schemas.openxmlformats.org/officeDocument/2006/relationships/image" Target="../media/image721.png"/><Relationship Id="rId222" Type="http://schemas.openxmlformats.org/officeDocument/2006/relationships/customXml" Target="../ink/ink725.xml"/><Relationship Id="rId12" Type="http://schemas.openxmlformats.org/officeDocument/2006/relationships/customXml" Target="../ink/ink620.xml"/><Relationship Id="rId17" Type="http://schemas.openxmlformats.org/officeDocument/2006/relationships/image" Target="../media/image629.png"/><Relationship Id="rId33" Type="http://schemas.openxmlformats.org/officeDocument/2006/relationships/image" Target="../media/image637.png"/><Relationship Id="rId38" Type="http://schemas.openxmlformats.org/officeDocument/2006/relationships/customXml" Target="../ink/ink633.xml"/><Relationship Id="rId59" Type="http://schemas.openxmlformats.org/officeDocument/2006/relationships/image" Target="../media/image650.png"/><Relationship Id="rId103" Type="http://schemas.openxmlformats.org/officeDocument/2006/relationships/image" Target="../media/image672.png"/><Relationship Id="rId108" Type="http://schemas.openxmlformats.org/officeDocument/2006/relationships/customXml" Target="../ink/ink668.xml"/><Relationship Id="rId124" Type="http://schemas.openxmlformats.org/officeDocument/2006/relationships/customXml" Target="../ink/ink676.xml"/><Relationship Id="rId129" Type="http://schemas.openxmlformats.org/officeDocument/2006/relationships/image" Target="../media/image685.png"/><Relationship Id="rId54" Type="http://schemas.openxmlformats.org/officeDocument/2006/relationships/customXml" Target="../ink/ink641.xml"/><Relationship Id="rId70" Type="http://schemas.openxmlformats.org/officeDocument/2006/relationships/customXml" Target="../ink/ink649.xml"/><Relationship Id="rId75" Type="http://schemas.openxmlformats.org/officeDocument/2006/relationships/image" Target="../media/image658.png"/><Relationship Id="rId91" Type="http://schemas.openxmlformats.org/officeDocument/2006/relationships/image" Target="../media/image666.png"/><Relationship Id="rId96" Type="http://schemas.openxmlformats.org/officeDocument/2006/relationships/customXml" Target="../ink/ink662.xml"/><Relationship Id="rId140" Type="http://schemas.openxmlformats.org/officeDocument/2006/relationships/customXml" Target="../ink/ink684.xml"/><Relationship Id="rId145" Type="http://schemas.openxmlformats.org/officeDocument/2006/relationships/image" Target="../media/image693.png"/><Relationship Id="rId161" Type="http://schemas.openxmlformats.org/officeDocument/2006/relationships/image" Target="../media/image701.png"/><Relationship Id="rId166" Type="http://schemas.openxmlformats.org/officeDocument/2006/relationships/customXml" Target="../ink/ink697.xml"/><Relationship Id="rId182" Type="http://schemas.openxmlformats.org/officeDocument/2006/relationships/customXml" Target="../ink/ink705.xml"/><Relationship Id="rId187" Type="http://schemas.openxmlformats.org/officeDocument/2006/relationships/image" Target="../media/image714.png"/><Relationship Id="rId217" Type="http://schemas.openxmlformats.org/officeDocument/2006/relationships/image" Target="../media/image729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617.xml"/><Relationship Id="rId212" Type="http://schemas.openxmlformats.org/officeDocument/2006/relationships/customXml" Target="../ink/ink720.xml"/><Relationship Id="rId23" Type="http://schemas.openxmlformats.org/officeDocument/2006/relationships/image" Target="../media/image632.png"/><Relationship Id="rId28" Type="http://schemas.openxmlformats.org/officeDocument/2006/relationships/customXml" Target="../ink/ink628.xml"/><Relationship Id="rId49" Type="http://schemas.openxmlformats.org/officeDocument/2006/relationships/image" Target="../media/image645.png"/><Relationship Id="rId114" Type="http://schemas.openxmlformats.org/officeDocument/2006/relationships/customXml" Target="../ink/ink671.xml"/><Relationship Id="rId119" Type="http://schemas.openxmlformats.org/officeDocument/2006/relationships/image" Target="../media/image680.png"/><Relationship Id="rId44" Type="http://schemas.openxmlformats.org/officeDocument/2006/relationships/customXml" Target="../ink/ink636.xml"/><Relationship Id="rId60" Type="http://schemas.openxmlformats.org/officeDocument/2006/relationships/customXml" Target="../ink/ink644.xml"/><Relationship Id="rId65" Type="http://schemas.openxmlformats.org/officeDocument/2006/relationships/image" Target="../media/image653.png"/><Relationship Id="rId81" Type="http://schemas.openxmlformats.org/officeDocument/2006/relationships/image" Target="../media/image661.png"/><Relationship Id="rId86" Type="http://schemas.openxmlformats.org/officeDocument/2006/relationships/customXml" Target="../ink/ink657.xml"/><Relationship Id="rId130" Type="http://schemas.openxmlformats.org/officeDocument/2006/relationships/customXml" Target="../ink/ink679.xml"/><Relationship Id="rId135" Type="http://schemas.openxmlformats.org/officeDocument/2006/relationships/image" Target="../media/image688.png"/><Relationship Id="rId151" Type="http://schemas.openxmlformats.org/officeDocument/2006/relationships/image" Target="../media/image696.png"/><Relationship Id="rId156" Type="http://schemas.openxmlformats.org/officeDocument/2006/relationships/customXml" Target="../ink/ink692.xml"/><Relationship Id="rId177" Type="http://schemas.openxmlformats.org/officeDocument/2006/relationships/image" Target="../media/image709.png"/><Relationship Id="rId198" Type="http://schemas.openxmlformats.org/officeDocument/2006/relationships/customXml" Target="../ink/ink713.xml"/><Relationship Id="rId172" Type="http://schemas.openxmlformats.org/officeDocument/2006/relationships/customXml" Target="../ink/ink700.xml"/><Relationship Id="rId193" Type="http://schemas.openxmlformats.org/officeDocument/2006/relationships/image" Target="../media/image717.png"/><Relationship Id="rId202" Type="http://schemas.openxmlformats.org/officeDocument/2006/relationships/customXml" Target="../ink/ink715.xml"/><Relationship Id="rId207" Type="http://schemas.openxmlformats.org/officeDocument/2006/relationships/image" Target="../media/image724.png"/><Relationship Id="rId223" Type="http://schemas.openxmlformats.org/officeDocument/2006/relationships/image" Target="../media/image732.png"/><Relationship Id="rId13" Type="http://schemas.openxmlformats.org/officeDocument/2006/relationships/image" Target="../media/image627.png"/><Relationship Id="rId18" Type="http://schemas.openxmlformats.org/officeDocument/2006/relationships/customXml" Target="../ink/ink623.xml"/><Relationship Id="rId39" Type="http://schemas.openxmlformats.org/officeDocument/2006/relationships/image" Target="../media/image640.png"/><Relationship Id="rId109" Type="http://schemas.openxmlformats.org/officeDocument/2006/relationships/image" Target="../media/image675.png"/><Relationship Id="rId34" Type="http://schemas.openxmlformats.org/officeDocument/2006/relationships/customXml" Target="../ink/ink631.xml"/><Relationship Id="rId50" Type="http://schemas.openxmlformats.org/officeDocument/2006/relationships/customXml" Target="../ink/ink639.xml"/><Relationship Id="rId55" Type="http://schemas.openxmlformats.org/officeDocument/2006/relationships/image" Target="../media/image648.png"/><Relationship Id="rId76" Type="http://schemas.openxmlformats.org/officeDocument/2006/relationships/customXml" Target="../ink/ink652.xml"/><Relationship Id="rId97" Type="http://schemas.openxmlformats.org/officeDocument/2006/relationships/image" Target="../media/image669.png"/><Relationship Id="rId104" Type="http://schemas.openxmlformats.org/officeDocument/2006/relationships/customXml" Target="../ink/ink666.xml"/><Relationship Id="rId120" Type="http://schemas.openxmlformats.org/officeDocument/2006/relationships/customXml" Target="../ink/ink674.xml"/><Relationship Id="rId125" Type="http://schemas.openxmlformats.org/officeDocument/2006/relationships/image" Target="../media/image683.png"/><Relationship Id="rId141" Type="http://schemas.openxmlformats.org/officeDocument/2006/relationships/image" Target="../media/image691.png"/><Relationship Id="rId146" Type="http://schemas.openxmlformats.org/officeDocument/2006/relationships/customXml" Target="../ink/ink687.xml"/><Relationship Id="rId167" Type="http://schemas.openxmlformats.org/officeDocument/2006/relationships/image" Target="../media/image704.png"/><Relationship Id="rId188" Type="http://schemas.openxmlformats.org/officeDocument/2006/relationships/customXml" Target="../ink/ink708.xml"/><Relationship Id="rId7" Type="http://schemas.openxmlformats.org/officeDocument/2006/relationships/image" Target="../media/image624.png"/><Relationship Id="rId71" Type="http://schemas.openxmlformats.org/officeDocument/2006/relationships/image" Target="../media/image656.png"/><Relationship Id="rId92" Type="http://schemas.openxmlformats.org/officeDocument/2006/relationships/customXml" Target="../ink/ink660.xml"/><Relationship Id="rId162" Type="http://schemas.openxmlformats.org/officeDocument/2006/relationships/customXml" Target="../ink/ink695.xml"/><Relationship Id="rId183" Type="http://schemas.openxmlformats.org/officeDocument/2006/relationships/image" Target="../media/image712.png"/><Relationship Id="rId213" Type="http://schemas.openxmlformats.org/officeDocument/2006/relationships/image" Target="../media/image727.png"/><Relationship Id="rId218" Type="http://schemas.openxmlformats.org/officeDocument/2006/relationships/customXml" Target="../ink/ink723.xml"/><Relationship Id="rId2" Type="http://schemas.openxmlformats.org/officeDocument/2006/relationships/image" Target="../media/image621.png"/><Relationship Id="rId29" Type="http://schemas.openxmlformats.org/officeDocument/2006/relationships/image" Target="../media/image635.png"/><Relationship Id="rId24" Type="http://schemas.openxmlformats.org/officeDocument/2006/relationships/customXml" Target="../ink/ink626.xml"/><Relationship Id="rId40" Type="http://schemas.openxmlformats.org/officeDocument/2006/relationships/customXml" Target="../ink/ink634.xml"/><Relationship Id="rId45" Type="http://schemas.openxmlformats.org/officeDocument/2006/relationships/image" Target="../media/image643.png"/><Relationship Id="rId66" Type="http://schemas.openxmlformats.org/officeDocument/2006/relationships/customXml" Target="../ink/ink647.xml"/><Relationship Id="rId87" Type="http://schemas.openxmlformats.org/officeDocument/2006/relationships/image" Target="../media/image664.png"/><Relationship Id="rId110" Type="http://schemas.openxmlformats.org/officeDocument/2006/relationships/customXml" Target="../ink/ink669.xml"/><Relationship Id="rId115" Type="http://schemas.openxmlformats.org/officeDocument/2006/relationships/image" Target="../media/image678.png"/><Relationship Id="rId131" Type="http://schemas.openxmlformats.org/officeDocument/2006/relationships/image" Target="../media/image686.png"/><Relationship Id="rId136" Type="http://schemas.openxmlformats.org/officeDocument/2006/relationships/customXml" Target="../ink/ink682.xml"/><Relationship Id="rId157" Type="http://schemas.openxmlformats.org/officeDocument/2006/relationships/image" Target="../media/image699.png"/><Relationship Id="rId178" Type="http://schemas.openxmlformats.org/officeDocument/2006/relationships/customXml" Target="../ink/ink703.xml"/><Relationship Id="rId61" Type="http://schemas.openxmlformats.org/officeDocument/2006/relationships/image" Target="../media/image651.png"/><Relationship Id="rId82" Type="http://schemas.openxmlformats.org/officeDocument/2006/relationships/customXml" Target="../ink/ink655.xml"/><Relationship Id="rId152" Type="http://schemas.openxmlformats.org/officeDocument/2006/relationships/customXml" Target="../ink/ink690.xml"/><Relationship Id="rId173" Type="http://schemas.openxmlformats.org/officeDocument/2006/relationships/image" Target="../media/image707.png"/><Relationship Id="rId194" Type="http://schemas.openxmlformats.org/officeDocument/2006/relationships/customXml" Target="../ink/ink711.xml"/><Relationship Id="rId199" Type="http://schemas.openxmlformats.org/officeDocument/2006/relationships/image" Target="../media/image720.png"/><Relationship Id="rId203" Type="http://schemas.openxmlformats.org/officeDocument/2006/relationships/image" Target="../media/image722.png"/><Relationship Id="rId208" Type="http://schemas.openxmlformats.org/officeDocument/2006/relationships/customXml" Target="../ink/ink718.xml"/><Relationship Id="rId19" Type="http://schemas.openxmlformats.org/officeDocument/2006/relationships/image" Target="../media/image630.png"/><Relationship Id="rId14" Type="http://schemas.openxmlformats.org/officeDocument/2006/relationships/customXml" Target="../ink/ink621.xml"/><Relationship Id="rId30" Type="http://schemas.openxmlformats.org/officeDocument/2006/relationships/customXml" Target="../ink/ink629.xml"/><Relationship Id="rId35" Type="http://schemas.openxmlformats.org/officeDocument/2006/relationships/image" Target="../media/image638.png"/><Relationship Id="rId56" Type="http://schemas.openxmlformats.org/officeDocument/2006/relationships/customXml" Target="../ink/ink642.xml"/><Relationship Id="rId77" Type="http://schemas.openxmlformats.org/officeDocument/2006/relationships/image" Target="../media/image659.png"/><Relationship Id="rId100" Type="http://schemas.openxmlformats.org/officeDocument/2006/relationships/customXml" Target="../ink/ink664.xml"/><Relationship Id="rId105" Type="http://schemas.openxmlformats.org/officeDocument/2006/relationships/image" Target="../media/image673.png"/><Relationship Id="rId126" Type="http://schemas.openxmlformats.org/officeDocument/2006/relationships/customXml" Target="../ink/ink677.xml"/><Relationship Id="rId147" Type="http://schemas.openxmlformats.org/officeDocument/2006/relationships/image" Target="../media/image694.png"/><Relationship Id="rId168" Type="http://schemas.openxmlformats.org/officeDocument/2006/relationships/customXml" Target="../ink/ink698.xml"/><Relationship Id="rId8" Type="http://schemas.openxmlformats.org/officeDocument/2006/relationships/customXml" Target="../ink/ink618.xml"/><Relationship Id="rId51" Type="http://schemas.openxmlformats.org/officeDocument/2006/relationships/image" Target="../media/image646.png"/><Relationship Id="rId72" Type="http://schemas.openxmlformats.org/officeDocument/2006/relationships/customXml" Target="../ink/ink650.xml"/><Relationship Id="rId93" Type="http://schemas.openxmlformats.org/officeDocument/2006/relationships/image" Target="../media/image667.png"/><Relationship Id="rId98" Type="http://schemas.openxmlformats.org/officeDocument/2006/relationships/customXml" Target="../ink/ink663.xml"/><Relationship Id="rId121" Type="http://schemas.openxmlformats.org/officeDocument/2006/relationships/image" Target="../media/image681.png"/><Relationship Id="rId142" Type="http://schemas.openxmlformats.org/officeDocument/2006/relationships/customXml" Target="../ink/ink685.xml"/><Relationship Id="rId163" Type="http://schemas.openxmlformats.org/officeDocument/2006/relationships/image" Target="../media/image702.png"/><Relationship Id="rId184" Type="http://schemas.openxmlformats.org/officeDocument/2006/relationships/customXml" Target="../ink/ink706.xml"/><Relationship Id="rId189" Type="http://schemas.openxmlformats.org/officeDocument/2006/relationships/image" Target="../media/image715.png"/><Relationship Id="rId219" Type="http://schemas.openxmlformats.org/officeDocument/2006/relationships/image" Target="../media/image730.png"/><Relationship Id="rId3" Type="http://schemas.openxmlformats.org/officeDocument/2006/relationships/image" Target="../media/image622.png"/><Relationship Id="rId214" Type="http://schemas.openxmlformats.org/officeDocument/2006/relationships/customXml" Target="../ink/ink721.xml"/><Relationship Id="rId25" Type="http://schemas.openxmlformats.org/officeDocument/2006/relationships/image" Target="../media/image633.png"/><Relationship Id="rId46" Type="http://schemas.openxmlformats.org/officeDocument/2006/relationships/customXml" Target="../ink/ink637.xml"/><Relationship Id="rId67" Type="http://schemas.openxmlformats.org/officeDocument/2006/relationships/image" Target="../media/image654.png"/><Relationship Id="rId116" Type="http://schemas.openxmlformats.org/officeDocument/2006/relationships/customXml" Target="../ink/ink672.xml"/><Relationship Id="rId137" Type="http://schemas.openxmlformats.org/officeDocument/2006/relationships/image" Target="../media/image689.png"/><Relationship Id="rId158" Type="http://schemas.openxmlformats.org/officeDocument/2006/relationships/customXml" Target="../ink/ink693.xml"/><Relationship Id="rId20" Type="http://schemas.openxmlformats.org/officeDocument/2006/relationships/customXml" Target="../ink/ink624.xml"/><Relationship Id="rId41" Type="http://schemas.openxmlformats.org/officeDocument/2006/relationships/image" Target="../media/image641.png"/><Relationship Id="rId62" Type="http://schemas.openxmlformats.org/officeDocument/2006/relationships/customXml" Target="../ink/ink645.xml"/><Relationship Id="rId83" Type="http://schemas.openxmlformats.org/officeDocument/2006/relationships/image" Target="../media/image662.png"/><Relationship Id="rId88" Type="http://schemas.openxmlformats.org/officeDocument/2006/relationships/customXml" Target="../ink/ink658.xml"/><Relationship Id="rId111" Type="http://schemas.openxmlformats.org/officeDocument/2006/relationships/image" Target="../media/image676.png"/><Relationship Id="rId132" Type="http://schemas.openxmlformats.org/officeDocument/2006/relationships/customXml" Target="../ink/ink680.xml"/><Relationship Id="rId153" Type="http://schemas.openxmlformats.org/officeDocument/2006/relationships/image" Target="../media/image697.png"/><Relationship Id="rId174" Type="http://schemas.openxmlformats.org/officeDocument/2006/relationships/customXml" Target="../ink/ink701.xml"/><Relationship Id="rId179" Type="http://schemas.openxmlformats.org/officeDocument/2006/relationships/image" Target="../media/image710.png"/><Relationship Id="rId195" Type="http://schemas.openxmlformats.org/officeDocument/2006/relationships/image" Target="../media/image718.png"/><Relationship Id="rId209" Type="http://schemas.openxmlformats.org/officeDocument/2006/relationships/image" Target="../media/image725.png"/><Relationship Id="rId190" Type="http://schemas.openxmlformats.org/officeDocument/2006/relationships/customXml" Target="../ink/ink709.xml"/><Relationship Id="rId204" Type="http://schemas.openxmlformats.org/officeDocument/2006/relationships/customXml" Target="../ink/ink716.xml"/><Relationship Id="rId220" Type="http://schemas.openxmlformats.org/officeDocument/2006/relationships/customXml" Target="../ink/ink724.xml"/><Relationship Id="rId15" Type="http://schemas.openxmlformats.org/officeDocument/2006/relationships/image" Target="../media/image628.png"/><Relationship Id="rId36" Type="http://schemas.openxmlformats.org/officeDocument/2006/relationships/customXml" Target="../ink/ink632.xml"/><Relationship Id="rId57" Type="http://schemas.openxmlformats.org/officeDocument/2006/relationships/image" Target="../media/image649.png"/><Relationship Id="rId106" Type="http://schemas.openxmlformats.org/officeDocument/2006/relationships/customXml" Target="../ink/ink667.xml"/><Relationship Id="rId127" Type="http://schemas.openxmlformats.org/officeDocument/2006/relationships/image" Target="../media/image684.png"/><Relationship Id="rId10" Type="http://schemas.openxmlformats.org/officeDocument/2006/relationships/customXml" Target="../ink/ink619.xml"/><Relationship Id="rId31" Type="http://schemas.openxmlformats.org/officeDocument/2006/relationships/image" Target="../media/image636.png"/><Relationship Id="rId52" Type="http://schemas.openxmlformats.org/officeDocument/2006/relationships/customXml" Target="../ink/ink640.xml"/><Relationship Id="rId73" Type="http://schemas.openxmlformats.org/officeDocument/2006/relationships/image" Target="../media/image657.png"/><Relationship Id="rId78" Type="http://schemas.openxmlformats.org/officeDocument/2006/relationships/customXml" Target="../ink/ink653.xml"/><Relationship Id="rId94" Type="http://schemas.openxmlformats.org/officeDocument/2006/relationships/customXml" Target="../ink/ink661.xml"/><Relationship Id="rId99" Type="http://schemas.openxmlformats.org/officeDocument/2006/relationships/image" Target="../media/image670.png"/><Relationship Id="rId101" Type="http://schemas.openxmlformats.org/officeDocument/2006/relationships/image" Target="../media/image671.png"/><Relationship Id="rId122" Type="http://schemas.openxmlformats.org/officeDocument/2006/relationships/customXml" Target="../ink/ink675.xml"/><Relationship Id="rId143" Type="http://schemas.openxmlformats.org/officeDocument/2006/relationships/image" Target="../media/image692.png"/><Relationship Id="rId148" Type="http://schemas.openxmlformats.org/officeDocument/2006/relationships/customXml" Target="../ink/ink688.xml"/><Relationship Id="rId164" Type="http://schemas.openxmlformats.org/officeDocument/2006/relationships/customXml" Target="../ink/ink696.xml"/><Relationship Id="rId169" Type="http://schemas.openxmlformats.org/officeDocument/2006/relationships/image" Target="../media/image705.png"/><Relationship Id="rId185" Type="http://schemas.openxmlformats.org/officeDocument/2006/relationships/image" Target="../media/image713.png"/><Relationship Id="rId4" Type="http://schemas.openxmlformats.org/officeDocument/2006/relationships/customXml" Target="../ink/ink616.xml"/><Relationship Id="rId9" Type="http://schemas.openxmlformats.org/officeDocument/2006/relationships/image" Target="../media/image625.png"/><Relationship Id="rId180" Type="http://schemas.openxmlformats.org/officeDocument/2006/relationships/customXml" Target="../ink/ink704.xml"/><Relationship Id="rId210" Type="http://schemas.openxmlformats.org/officeDocument/2006/relationships/customXml" Target="../ink/ink719.xml"/><Relationship Id="rId215" Type="http://schemas.openxmlformats.org/officeDocument/2006/relationships/image" Target="../media/image728.png"/><Relationship Id="rId26" Type="http://schemas.openxmlformats.org/officeDocument/2006/relationships/customXml" Target="../ink/ink627.xml"/><Relationship Id="rId47" Type="http://schemas.openxmlformats.org/officeDocument/2006/relationships/image" Target="../media/image644.png"/><Relationship Id="rId68" Type="http://schemas.openxmlformats.org/officeDocument/2006/relationships/customXml" Target="../ink/ink648.xml"/><Relationship Id="rId89" Type="http://schemas.openxmlformats.org/officeDocument/2006/relationships/image" Target="../media/image665.png"/><Relationship Id="rId112" Type="http://schemas.openxmlformats.org/officeDocument/2006/relationships/customXml" Target="../ink/ink670.xml"/><Relationship Id="rId133" Type="http://schemas.openxmlformats.org/officeDocument/2006/relationships/image" Target="../media/image687.png"/><Relationship Id="rId154" Type="http://schemas.openxmlformats.org/officeDocument/2006/relationships/customXml" Target="../ink/ink691.xml"/><Relationship Id="rId175" Type="http://schemas.openxmlformats.org/officeDocument/2006/relationships/image" Target="../media/image708.png"/><Relationship Id="rId196" Type="http://schemas.openxmlformats.org/officeDocument/2006/relationships/customXml" Target="../ink/ink712.xml"/><Relationship Id="rId200" Type="http://schemas.openxmlformats.org/officeDocument/2006/relationships/customXml" Target="../ink/ink714.xml"/><Relationship Id="rId16" Type="http://schemas.openxmlformats.org/officeDocument/2006/relationships/customXml" Target="../ink/ink622.xml"/><Relationship Id="rId221" Type="http://schemas.openxmlformats.org/officeDocument/2006/relationships/image" Target="../media/image731.png"/><Relationship Id="rId37" Type="http://schemas.openxmlformats.org/officeDocument/2006/relationships/image" Target="../media/image639.png"/><Relationship Id="rId58" Type="http://schemas.openxmlformats.org/officeDocument/2006/relationships/customXml" Target="../ink/ink643.xml"/><Relationship Id="rId79" Type="http://schemas.openxmlformats.org/officeDocument/2006/relationships/image" Target="../media/image660.png"/><Relationship Id="rId102" Type="http://schemas.openxmlformats.org/officeDocument/2006/relationships/customXml" Target="../ink/ink665.xml"/><Relationship Id="rId123" Type="http://schemas.openxmlformats.org/officeDocument/2006/relationships/image" Target="../media/image682.png"/><Relationship Id="rId144" Type="http://schemas.openxmlformats.org/officeDocument/2006/relationships/customXml" Target="../ink/ink686.xml"/><Relationship Id="rId90" Type="http://schemas.openxmlformats.org/officeDocument/2006/relationships/customXml" Target="../ink/ink659.xml"/><Relationship Id="rId165" Type="http://schemas.openxmlformats.org/officeDocument/2006/relationships/image" Target="../media/image703.png"/><Relationship Id="rId186" Type="http://schemas.openxmlformats.org/officeDocument/2006/relationships/customXml" Target="../ink/ink707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38.png"/><Relationship Id="rId18" Type="http://schemas.openxmlformats.org/officeDocument/2006/relationships/customXml" Target="../ink/ink734.xml"/><Relationship Id="rId26" Type="http://schemas.openxmlformats.org/officeDocument/2006/relationships/customXml" Target="../ink/ink738.xml"/><Relationship Id="rId39" Type="http://schemas.openxmlformats.org/officeDocument/2006/relationships/image" Target="../media/image751.png"/><Relationship Id="rId21" Type="http://schemas.openxmlformats.org/officeDocument/2006/relationships/image" Target="../media/image742.png"/><Relationship Id="rId34" Type="http://schemas.openxmlformats.org/officeDocument/2006/relationships/customXml" Target="../ink/ink742.xml"/><Relationship Id="rId42" Type="http://schemas.openxmlformats.org/officeDocument/2006/relationships/customXml" Target="../ink/ink746.xml"/><Relationship Id="rId47" Type="http://schemas.openxmlformats.org/officeDocument/2006/relationships/image" Target="../media/image755.png"/><Relationship Id="rId50" Type="http://schemas.openxmlformats.org/officeDocument/2006/relationships/customXml" Target="../ink/ink750.xml"/><Relationship Id="rId55" Type="http://schemas.openxmlformats.org/officeDocument/2006/relationships/image" Target="../media/image759.png"/><Relationship Id="rId63" Type="http://schemas.openxmlformats.org/officeDocument/2006/relationships/image" Target="../media/image763.png"/><Relationship Id="rId68" Type="http://schemas.openxmlformats.org/officeDocument/2006/relationships/customXml" Target="../ink/ink759.xml"/><Relationship Id="rId76" Type="http://schemas.openxmlformats.org/officeDocument/2006/relationships/customXml" Target="../ink/ink763.xml"/><Relationship Id="rId7" Type="http://schemas.openxmlformats.org/officeDocument/2006/relationships/image" Target="../media/image735.png"/><Relationship Id="rId71" Type="http://schemas.openxmlformats.org/officeDocument/2006/relationships/image" Target="../media/image767.png"/><Relationship Id="rId2" Type="http://schemas.openxmlformats.org/officeDocument/2006/relationships/customXml" Target="../ink/ink726.xml"/><Relationship Id="rId16" Type="http://schemas.openxmlformats.org/officeDocument/2006/relationships/customXml" Target="../ink/ink733.xml"/><Relationship Id="rId29" Type="http://schemas.openxmlformats.org/officeDocument/2006/relationships/image" Target="../media/image746.png"/><Relationship Id="rId11" Type="http://schemas.openxmlformats.org/officeDocument/2006/relationships/image" Target="../media/image737.png"/><Relationship Id="rId24" Type="http://schemas.openxmlformats.org/officeDocument/2006/relationships/customXml" Target="../ink/ink737.xml"/><Relationship Id="rId32" Type="http://schemas.openxmlformats.org/officeDocument/2006/relationships/customXml" Target="../ink/ink741.xml"/><Relationship Id="rId37" Type="http://schemas.openxmlformats.org/officeDocument/2006/relationships/image" Target="../media/image750.png"/><Relationship Id="rId40" Type="http://schemas.openxmlformats.org/officeDocument/2006/relationships/customXml" Target="../ink/ink745.xml"/><Relationship Id="rId45" Type="http://schemas.openxmlformats.org/officeDocument/2006/relationships/image" Target="../media/image754.png"/><Relationship Id="rId53" Type="http://schemas.openxmlformats.org/officeDocument/2006/relationships/image" Target="../media/image758.png"/><Relationship Id="rId58" Type="http://schemas.openxmlformats.org/officeDocument/2006/relationships/customXml" Target="../ink/ink754.xml"/><Relationship Id="rId66" Type="http://schemas.openxmlformats.org/officeDocument/2006/relationships/customXml" Target="../ink/ink758.xml"/><Relationship Id="rId74" Type="http://schemas.openxmlformats.org/officeDocument/2006/relationships/customXml" Target="../ink/ink762.xml"/><Relationship Id="rId79" Type="http://schemas.openxmlformats.org/officeDocument/2006/relationships/image" Target="../media/image771.png"/><Relationship Id="rId5" Type="http://schemas.openxmlformats.org/officeDocument/2006/relationships/image" Target="../media/image734.png"/><Relationship Id="rId61" Type="http://schemas.openxmlformats.org/officeDocument/2006/relationships/image" Target="../media/image762.png"/><Relationship Id="rId10" Type="http://schemas.openxmlformats.org/officeDocument/2006/relationships/customXml" Target="../ink/ink730.xml"/><Relationship Id="rId19" Type="http://schemas.openxmlformats.org/officeDocument/2006/relationships/image" Target="../media/image741.png"/><Relationship Id="rId31" Type="http://schemas.openxmlformats.org/officeDocument/2006/relationships/image" Target="../media/image747.png"/><Relationship Id="rId44" Type="http://schemas.openxmlformats.org/officeDocument/2006/relationships/customXml" Target="../ink/ink747.xml"/><Relationship Id="rId52" Type="http://schemas.openxmlformats.org/officeDocument/2006/relationships/customXml" Target="../ink/ink751.xml"/><Relationship Id="rId60" Type="http://schemas.openxmlformats.org/officeDocument/2006/relationships/customXml" Target="../ink/ink755.xml"/><Relationship Id="rId65" Type="http://schemas.openxmlformats.org/officeDocument/2006/relationships/image" Target="../media/image764.png"/><Relationship Id="rId73" Type="http://schemas.openxmlformats.org/officeDocument/2006/relationships/image" Target="../media/image768.png"/><Relationship Id="rId78" Type="http://schemas.openxmlformats.org/officeDocument/2006/relationships/customXml" Target="../ink/ink764.xml"/><Relationship Id="rId81" Type="http://schemas.openxmlformats.org/officeDocument/2006/relationships/image" Target="../media/image772.png"/><Relationship Id="rId4" Type="http://schemas.openxmlformats.org/officeDocument/2006/relationships/customXml" Target="../ink/ink727.xml"/><Relationship Id="rId9" Type="http://schemas.openxmlformats.org/officeDocument/2006/relationships/image" Target="../media/image736.png"/><Relationship Id="rId14" Type="http://schemas.openxmlformats.org/officeDocument/2006/relationships/customXml" Target="../ink/ink732.xml"/><Relationship Id="rId22" Type="http://schemas.openxmlformats.org/officeDocument/2006/relationships/customXml" Target="../ink/ink736.xml"/><Relationship Id="rId27" Type="http://schemas.openxmlformats.org/officeDocument/2006/relationships/image" Target="../media/image745.png"/><Relationship Id="rId30" Type="http://schemas.openxmlformats.org/officeDocument/2006/relationships/customXml" Target="../ink/ink740.xml"/><Relationship Id="rId35" Type="http://schemas.openxmlformats.org/officeDocument/2006/relationships/image" Target="../media/image749.png"/><Relationship Id="rId43" Type="http://schemas.openxmlformats.org/officeDocument/2006/relationships/image" Target="../media/image753.png"/><Relationship Id="rId48" Type="http://schemas.openxmlformats.org/officeDocument/2006/relationships/customXml" Target="../ink/ink749.xml"/><Relationship Id="rId56" Type="http://schemas.openxmlformats.org/officeDocument/2006/relationships/customXml" Target="../ink/ink753.xml"/><Relationship Id="rId64" Type="http://schemas.openxmlformats.org/officeDocument/2006/relationships/customXml" Target="../ink/ink757.xml"/><Relationship Id="rId69" Type="http://schemas.openxmlformats.org/officeDocument/2006/relationships/image" Target="../media/image766.png"/><Relationship Id="rId77" Type="http://schemas.openxmlformats.org/officeDocument/2006/relationships/image" Target="../media/image770.png"/><Relationship Id="rId8" Type="http://schemas.openxmlformats.org/officeDocument/2006/relationships/customXml" Target="../ink/ink729.xml"/><Relationship Id="rId51" Type="http://schemas.openxmlformats.org/officeDocument/2006/relationships/image" Target="../media/image757.png"/><Relationship Id="rId72" Type="http://schemas.openxmlformats.org/officeDocument/2006/relationships/customXml" Target="../ink/ink761.xml"/><Relationship Id="rId80" Type="http://schemas.openxmlformats.org/officeDocument/2006/relationships/customXml" Target="../ink/ink765.xml"/><Relationship Id="rId3" Type="http://schemas.openxmlformats.org/officeDocument/2006/relationships/image" Target="../media/image733.png"/><Relationship Id="rId12" Type="http://schemas.openxmlformats.org/officeDocument/2006/relationships/customXml" Target="../ink/ink731.xml"/><Relationship Id="rId17" Type="http://schemas.openxmlformats.org/officeDocument/2006/relationships/image" Target="../media/image740.png"/><Relationship Id="rId25" Type="http://schemas.openxmlformats.org/officeDocument/2006/relationships/image" Target="../media/image744.png"/><Relationship Id="rId33" Type="http://schemas.openxmlformats.org/officeDocument/2006/relationships/image" Target="../media/image748.png"/><Relationship Id="rId38" Type="http://schemas.openxmlformats.org/officeDocument/2006/relationships/customXml" Target="../ink/ink744.xml"/><Relationship Id="rId46" Type="http://schemas.openxmlformats.org/officeDocument/2006/relationships/customXml" Target="../ink/ink748.xml"/><Relationship Id="rId59" Type="http://schemas.openxmlformats.org/officeDocument/2006/relationships/image" Target="../media/image761.png"/><Relationship Id="rId67" Type="http://schemas.openxmlformats.org/officeDocument/2006/relationships/image" Target="../media/image765.png"/><Relationship Id="rId20" Type="http://schemas.openxmlformats.org/officeDocument/2006/relationships/customXml" Target="../ink/ink735.xml"/><Relationship Id="rId41" Type="http://schemas.openxmlformats.org/officeDocument/2006/relationships/image" Target="../media/image752.png"/><Relationship Id="rId54" Type="http://schemas.openxmlformats.org/officeDocument/2006/relationships/customXml" Target="../ink/ink752.xml"/><Relationship Id="rId62" Type="http://schemas.openxmlformats.org/officeDocument/2006/relationships/customXml" Target="../ink/ink756.xml"/><Relationship Id="rId70" Type="http://schemas.openxmlformats.org/officeDocument/2006/relationships/customXml" Target="../ink/ink760.xml"/><Relationship Id="rId75" Type="http://schemas.openxmlformats.org/officeDocument/2006/relationships/image" Target="../media/image769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728.xml"/><Relationship Id="rId15" Type="http://schemas.openxmlformats.org/officeDocument/2006/relationships/image" Target="../media/image739.png"/><Relationship Id="rId23" Type="http://schemas.openxmlformats.org/officeDocument/2006/relationships/image" Target="../media/image743.png"/><Relationship Id="rId28" Type="http://schemas.openxmlformats.org/officeDocument/2006/relationships/customXml" Target="../ink/ink739.xml"/><Relationship Id="rId36" Type="http://schemas.openxmlformats.org/officeDocument/2006/relationships/customXml" Target="../ink/ink743.xml"/><Relationship Id="rId49" Type="http://schemas.openxmlformats.org/officeDocument/2006/relationships/image" Target="../media/image756.png"/><Relationship Id="rId57" Type="http://schemas.openxmlformats.org/officeDocument/2006/relationships/image" Target="../media/image76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0C1EF38-8A7D-484D-9563-B9E9188439B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645" r="18373"/>
          <a:stretch/>
        </p:blipFill>
        <p:spPr>
          <a:xfrm>
            <a:off x="16" y="10"/>
            <a:ext cx="7556889" cy="685799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6482F060-A4AF-4E0B-B364-7C6BA4AE9C0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7556905" y="0"/>
            <a:ext cx="4641315" cy="68580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75B7151-3050-4A56-86AE-34D72694C5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047031" y="1320564"/>
            <a:ext cx="3659246" cy="2850320"/>
          </a:xfrm>
        </p:spPr>
        <p:txBody>
          <a:bodyPr>
            <a:noAutofit/>
          </a:bodyPr>
          <a:lstStyle/>
          <a:p>
            <a:r>
              <a:rPr lang="en-US" sz="20000" b="1" dirty="0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824D231-12B3-40B2-98B3-1DB64E83B63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047939" y="3812135"/>
            <a:ext cx="3659246" cy="1596655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FFFFFF"/>
                </a:solidFill>
              </a:rPr>
              <a:t>Vector geometry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B9EB6DAA-2F0C-43D5-A577-15D5D2C4E3F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8185922" y="3651268"/>
            <a:ext cx="3383280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172530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ECCDE1-23F6-428C-A4F7-0CA002ADFF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 vect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E34324-BE2A-4859-AA0D-5995978D11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Two nonzero vectors are called </a:t>
            </a:r>
            <a:r>
              <a:rPr lang="en-US" b="1" i="1" dirty="0">
                <a:solidFill>
                  <a:srgbClr val="0000FF"/>
                </a:solidFill>
              </a:rPr>
              <a:t>para</a:t>
            </a:r>
            <a:r>
              <a:rPr lang="en-US" sz="5000" b="1" i="1" dirty="0">
                <a:solidFill>
                  <a:srgbClr val="FF0000"/>
                </a:solidFill>
              </a:rPr>
              <a:t>ll</a:t>
            </a:r>
            <a:r>
              <a:rPr lang="en-US" b="1" i="1" dirty="0">
                <a:solidFill>
                  <a:srgbClr val="0000FF"/>
                </a:solidFill>
              </a:rPr>
              <a:t>el</a:t>
            </a:r>
            <a:r>
              <a:rPr lang="en-US" dirty="0"/>
              <a:t> if they have the same or opposite direction.</a:t>
            </a:r>
          </a:p>
          <a:p>
            <a:r>
              <a:rPr lang="en-US" dirty="0"/>
              <a:t> v and w are parallel </a:t>
            </a:r>
            <a:r>
              <a:rPr lang="en-US" dirty="0">
                <a:sym typeface="Symbol" panose="05050102010706020507" pitchFamily="18" charset="2"/>
              </a:rPr>
              <a:t> </a:t>
            </a:r>
            <a:r>
              <a:rPr lang="en-US" dirty="0">
                <a:solidFill>
                  <a:srgbClr val="0000FF"/>
                </a:solidFill>
                <a:sym typeface="Symbol" panose="05050102010706020507" pitchFamily="18" charset="2"/>
              </a:rPr>
              <a:t>v = kw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for some scalar k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DD547C2-48F1-4085-9173-16B2316BE11C}"/>
              </a:ext>
            </a:extLst>
          </p:cNvPr>
          <p:cNvGrpSpPr/>
          <p:nvPr/>
        </p:nvGrpSpPr>
        <p:grpSpPr>
          <a:xfrm>
            <a:off x="4868647" y="4412614"/>
            <a:ext cx="2515665" cy="821827"/>
            <a:chOff x="5293947" y="4593367"/>
            <a:chExt cx="2515665" cy="821827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F86BA184-8376-40FA-9EC2-AF5255A2C5D9}"/>
                </a:ext>
              </a:extLst>
            </p:cNvPr>
            <p:cNvGrpSpPr/>
            <p:nvPr/>
          </p:nvGrpSpPr>
          <p:grpSpPr>
            <a:xfrm>
              <a:off x="5293947" y="4758060"/>
              <a:ext cx="830403" cy="586360"/>
              <a:chOff x="8345494" y="2844200"/>
              <a:chExt cx="830403" cy="586360"/>
            </a:xfrm>
          </p:grpSpPr>
          <p:cxnSp>
            <p:nvCxnSpPr>
              <p:cNvPr id="7" name="Straight Arrow Connector 6">
                <a:extLst>
                  <a:ext uri="{FF2B5EF4-FFF2-40B4-BE49-F238E27FC236}">
                    <a16:creationId xmlns:a16="http://schemas.microsoft.com/office/drawing/2014/main" id="{636C62C8-3ED9-425A-897E-DDA8FCF6E74B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 flipV="1">
                <a:off x="8345494" y="3019646"/>
                <a:ext cx="830403" cy="410914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619C292-0FFC-4FC2-8692-6D989F94AABE}"/>
                  </a:ext>
                </a:extLst>
              </p:cNvPr>
              <p:cNvSpPr txBox="1"/>
              <p:nvPr/>
            </p:nvSpPr>
            <p:spPr>
              <a:xfrm>
                <a:off x="8463513" y="2844200"/>
                <a:ext cx="335348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600" dirty="0">
                    <a:solidFill>
                      <a:srgbClr val="0000FF"/>
                    </a:solidFill>
                  </a:rPr>
                  <a:t>v</a:t>
                </a:r>
              </a:p>
            </p:txBody>
          </p: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728F9BD1-9333-4848-A48A-9E9F2D90263B}"/>
                </a:ext>
              </a:extLst>
            </p:cNvPr>
            <p:cNvGrpSpPr/>
            <p:nvPr/>
          </p:nvGrpSpPr>
          <p:grpSpPr>
            <a:xfrm>
              <a:off x="6148806" y="4593367"/>
              <a:ext cx="1660806" cy="821827"/>
              <a:chOff x="9175897" y="2197819"/>
              <a:chExt cx="1660806" cy="821827"/>
            </a:xfrm>
          </p:grpSpPr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30E641D9-1A0E-4EF8-BB66-4F1928F7275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175897" y="2197819"/>
                <a:ext cx="1660806" cy="821827"/>
              </a:xfrm>
              <a:prstGeom prst="straightConnector1">
                <a:avLst/>
              </a:prstGeom>
              <a:ln w="38100">
                <a:solidFill>
                  <a:srgbClr val="FF99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0B437BA-979F-4751-BDA9-56BDA2FC1F13}"/>
                  </a:ext>
                </a:extLst>
              </p:cNvPr>
              <p:cNvSpPr txBox="1"/>
              <p:nvPr/>
            </p:nvSpPr>
            <p:spPr>
              <a:xfrm>
                <a:off x="10230447" y="2400344"/>
                <a:ext cx="606256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600" dirty="0">
                    <a:solidFill>
                      <a:srgbClr val="0000FF"/>
                    </a:solidFill>
                  </a:rPr>
                  <a:t>-2v</a:t>
                </a:r>
              </a:p>
            </p:txBody>
          </p:sp>
        </p:grp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BAC5C92D-8D00-4FA3-9362-2B0C155531D2}"/>
              </a:ext>
            </a:extLst>
          </p:cNvPr>
          <p:cNvGrpSpPr/>
          <p:nvPr/>
        </p:nvGrpSpPr>
        <p:grpSpPr>
          <a:xfrm>
            <a:off x="7271773" y="136592"/>
            <a:ext cx="266040" cy="505440"/>
            <a:chOff x="7271773" y="136592"/>
            <a:chExt cx="266040" cy="505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539707E5-61CE-4A40-960A-1A017A440418}"/>
                    </a:ext>
                  </a:extLst>
                </p14:cNvPr>
                <p14:cNvContentPartPr/>
                <p14:nvPr/>
              </p14:nvContentPartPr>
              <p14:xfrm>
                <a:off x="7289773" y="383552"/>
                <a:ext cx="207000" cy="25848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539707E5-61CE-4A40-960A-1A017A440418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7280773" y="374552"/>
                  <a:ext cx="22464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6336C815-55C5-43E7-93A2-26B3EA437AB1}"/>
                    </a:ext>
                  </a:extLst>
                </p14:cNvPr>
                <p14:cNvContentPartPr/>
                <p14:nvPr/>
              </p14:nvContentPartPr>
              <p14:xfrm>
                <a:off x="7271773" y="191672"/>
                <a:ext cx="115560" cy="1512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6336C815-55C5-43E7-93A2-26B3EA437AB1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7263133" y="182672"/>
                  <a:ext cx="13320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A2BBCA34-26A9-46E3-89BA-F7D7DA6F8881}"/>
                    </a:ext>
                  </a:extLst>
                </p14:cNvPr>
                <p14:cNvContentPartPr/>
                <p14:nvPr/>
              </p14:nvContentPartPr>
              <p14:xfrm>
                <a:off x="7472653" y="136592"/>
                <a:ext cx="65160" cy="17496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A2BBCA34-26A9-46E3-89BA-F7D7DA6F8881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464013" y="127952"/>
                  <a:ext cx="82800" cy="192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3AD2645A-0DB3-4672-9420-81F7AD3E067E}"/>
                  </a:ext>
                </a:extLst>
              </p14:cNvPr>
              <p14:cNvContentPartPr/>
              <p14:nvPr/>
            </p14:nvContentPartPr>
            <p14:xfrm>
              <a:off x="7760293" y="249632"/>
              <a:ext cx="78480" cy="539640"/>
            </p14:xfrm>
          </p:contentPart>
        </mc:Choice>
        <mc:Fallback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3AD2645A-0DB3-4672-9420-81F7AD3E067E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751293" y="240992"/>
                <a:ext cx="96120" cy="557280"/>
              </a:xfrm>
              <a:prstGeom prst="rect">
                <a:avLst/>
              </a:prstGeom>
            </p:spPr>
          </p:pic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3EC377EA-BDF5-4BF3-BD0F-B528BA8A1837}"/>
              </a:ext>
            </a:extLst>
          </p:cNvPr>
          <p:cNvGrpSpPr/>
          <p:nvPr/>
        </p:nvGrpSpPr>
        <p:grpSpPr>
          <a:xfrm>
            <a:off x="7964773" y="278432"/>
            <a:ext cx="294840" cy="397080"/>
            <a:chOff x="7964773" y="278432"/>
            <a:chExt cx="294840" cy="397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F0A887DC-3CBB-493F-8A2E-5E0109DFB729}"/>
                    </a:ext>
                  </a:extLst>
                </p14:cNvPr>
                <p14:cNvContentPartPr/>
                <p14:nvPr/>
              </p14:nvContentPartPr>
              <p14:xfrm>
                <a:off x="8013013" y="278432"/>
                <a:ext cx="42840" cy="27576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F0A887DC-3CBB-493F-8A2E-5E0109DFB729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8004013" y="269792"/>
                  <a:ext cx="60480" cy="29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FAC0AEF-FBBB-4300-A33B-BC9603669FFF}"/>
                    </a:ext>
                  </a:extLst>
                </p14:cNvPr>
                <p14:cNvContentPartPr/>
                <p14:nvPr/>
              </p14:nvContentPartPr>
              <p14:xfrm>
                <a:off x="7964773" y="586952"/>
                <a:ext cx="144000" cy="3312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FAC0AEF-FBBB-4300-A33B-BC9603669FFF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956133" y="577952"/>
                  <a:ext cx="16164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DE230651-20E5-4FB7-A093-CE79DE8A0228}"/>
                    </a:ext>
                  </a:extLst>
                </p14:cNvPr>
                <p14:cNvContentPartPr/>
                <p14:nvPr/>
              </p14:nvContentPartPr>
              <p14:xfrm>
                <a:off x="8234053" y="494432"/>
                <a:ext cx="25560" cy="18108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DE230651-20E5-4FB7-A093-CE79DE8A0228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8225053" y="485432"/>
                  <a:ext cx="43200" cy="198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C49F8BDB-A84F-4126-8CBF-B8058F58FC62}"/>
                  </a:ext>
                </a:extLst>
              </p14:cNvPr>
              <p14:cNvContentPartPr/>
              <p14:nvPr/>
            </p14:nvContentPartPr>
            <p14:xfrm>
              <a:off x="8464813" y="288512"/>
              <a:ext cx="297360" cy="340560"/>
            </p14:xfrm>
          </p:contentPart>
        </mc:Choice>
        <mc:Fallback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C49F8BDB-A84F-4126-8CBF-B8058F58FC62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8456173" y="279872"/>
                <a:ext cx="315000" cy="358200"/>
              </a:xfrm>
              <a:prstGeom prst="rect">
                <a:avLst/>
              </a:prstGeom>
            </p:spPr>
          </p:pic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id="{C847193D-7DEC-4389-85B1-E0424CB140EB}"/>
              </a:ext>
            </a:extLst>
          </p:cNvPr>
          <p:cNvGrpSpPr/>
          <p:nvPr/>
        </p:nvGrpSpPr>
        <p:grpSpPr>
          <a:xfrm>
            <a:off x="8938573" y="245672"/>
            <a:ext cx="343080" cy="515160"/>
            <a:chOff x="8938573" y="245672"/>
            <a:chExt cx="343080" cy="515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6C5A4751-7EF2-4E76-87A6-0F4A9D654D26}"/>
                    </a:ext>
                  </a:extLst>
                </p14:cNvPr>
                <p14:cNvContentPartPr/>
                <p14:nvPr/>
              </p14:nvContentPartPr>
              <p14:xfrm>
                <a:off x="8938573" y="294272"/>
                <a:ext cx="96480" cy="29844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6C5A4751-7EF2-4E76-87A6-0F4A9D654D26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8929933" y="285272"/>
                  <a:ext cx="114120" cy="31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8BB9AB6C-C6E1-4099-9CD9-73BD180FE2AB}"/>
                    </a:ext>
                  </a:extLst>
                </p14:cNvPr>
                <p14:cNvContentPartPr/>
                <p14:nvPr/>
              </p14:nvContentPartPr>
              <p14:xfrm>
                <a:off x="9092293" y="245672"/>
                <a:ext cx="189360" cy="51516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8BB9AB6C-C6E1-4099-9CD9-73BD180FE2AB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9083653" y="236672"/>
                  <a:ext cx="207000" cy="532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1BC98153-6718-4145-81C0-6135C5B4087C}"/>
              </a:ext>
            </a:extLst>
          </p:cNvPr>
          <p:cNvGrpSpPr/>
          <p:nvPr/>
        </p:nvGrpSpPr>
        <p:grpSpPr>
          <a:xfrm>
            <a:off x="7334773" y="1020032"/>
            <a:ext cx="498240" cy="558720"/>
            <a:chOff x="7334773" y="1020032"/>
            <a:chExt cx="498240" cy="558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D103EAE7-ADC1-42A8-81B8-95733E466BDF}"/>
                    </a:ext>
                  </a:extLst>
                </p14:cNvPr>
                <p14:cNvContentPartPr/>
                <p14:nvPr/>
              </p14:nvContentPartPr>
              <p14:xfrm>
                <a:off x="7377973" y="1172672"/>
                <a:ext cx="135000" cy="36180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D103EAE7-ADC1-42A8-81B8-95733E466BDF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7369333" y="1163672"/>
                  <a:ext cx="152640" cy="37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C22D6251-AA20-4495-8370-335BF0D8FA5B}"/>
                    </a:ext>
                  </a:extLst>
                </p14:cNvPr>
                <p14:cNvContentPartPr/>
                <p14:nvPr/>
              </p14:nvContentPartPr>
              <p14:xfrm>
                <a:off x="7334773" y="1042352"/>
                <a:ext cx="155520" cy="3348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C22D6251-AA20-4495-8370-335BF0D8FA5B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7326133" y="1033352"/>
                  <a:ext cx="17316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3C951E9E-1C0F-419B-82C8-30A174B57217}"/>
                    </a:ext>
                  </a:extLst>
                </p14:cNvPr>
                <p14:cNvContentPartPr/>
                <p14:nvPr/>
              </p14:nvContentPartPr>
              <p14:xfrm>
                <a:off x="7574533" y="1020032"/>
                <a:ext cx="258480" cy="55872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3C951E9E-1C0F-419B-82C8-30A174B57217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7565893" y="1011032"/>
                  <a:ext cx="276120" cy="57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7A3964ED-291D-42DE-BD99-61E42806A795}"/>
              </a:ext>
            </a:extLst>
          </p:cNvPr>
          <p:cNvGrpSpPr/>
          <p:nvPr/>
        </p:nvGrpSpPr>
        <p:grpSpPr>
          <a:xfrm>
            <a:off x="8030653" y="1155752"/>
            <a:ext cx="277200" cy="393480"/>
            <a:chOff x="8030653" y="1155752"/>
            <a:chExt cx="277200" cy="393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43F2305F-69D1-4873-AB9F-104E41893176}"/>
                    </a:ext>
                  </a:extLst>
                </p14:cNvPr>
                <p14:cNvContentPartPr/>
                <p14:nvPr/>
              </p14:nvContentPartPr>
              <p14:xfrm>
                <a:off x="8030653" y="1155752"/>
                <a:ext cx="140400" cy="36396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43F2305F-69D1-4873-AB9F-104E41893176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8021653" y="1146752"/>
                  <a:ext cx="158040" cy="38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C49441D6-3314-423F-A2AF-9CFEDAB409B3}"/>
                    </a:ext>
                  </a:extLst>
                </p14:cNvPr>
                <p14:cNvContentPartPr/>
                <p14:nvPr/>
              </p14:nvContentPartPr>
              <p14:xfrm>
                <a:off x="8253133" y="1413872"/>
                <a:ext cx="54720" cy="13536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C49441D6-3314-423F-A2AF-9CFEDAB409B3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8244133" y="1404872"/>
                  <a:ext cx="72360" cy="153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AF7BB9B0-D05D-4120-A701-682E9FE1305C}"/>
              </a:ext>
            </a:extLst>
          </p:cNvPr>
          <p:cNvGrpSpPr/>
          <p:nvPr/>
        </p:nvGrpSpPr>
        <p:grpSpPr>
          <a:xfrm>
            <a:off x="8569933" y="1207592"/>
            <a:ext cx="276480" cy="437040"/>
            <a:chOff x="8569933" y="1207592"/>
            <a:chExt cx="276480" cy="437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DCCA6EE3-34E0-448A-A93E-AD7A32C38789}"/>
                    </a:ext>
                  </a:extLst>
                </p14:cNvPr>
                <p14:cNvContentPartPr/>
                <p14:nvPr/>
              </p14:nvContentPartPr>
              <p14:xfrm>
                <a:off x="8569933" y="1207592"/>
                <a:ext cx="121320" cy="33480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DCCA6EE3-34E0-448A-A93E-AD7A32C38789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8560933" y="1198592"/>
                  <a:ext cx="138960" cy="35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84049A20-9CBF-4550-9EC0-3B0AED2456FE}"/>
                    </a:ext>
                  </a:extLst>
                </p14:cNvPr>
                <p14:cNvContentPartPr/>
                <p14:nvPr/>
              </p14:nvContentPartPr>
              <p14:xfrm>
                <a:off x="8831653" y="1454552"/>
                <a:ext cx="14760" cy="19008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84049A20-9CBF-4550-9EC0-3B0AED2456FE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8822653" y="1445552"/>
                  <a:ext cx="32400" cy="207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B4B88123-63B0-4396-864B-175FA89CBEF8}"/>
              </a:ext>
            </a:extLst>
          </p:cNvPr>
          <p:cNvGrpSpPr/>
          <p:nvPr/>
        </p:nvGrpSpPr>
        <p:grpSpPr>
          <a:xfrm>
            <a:off x="9054133" y="1123712"/>
            <a:ext cx="654480" cy="497520"/>
            <a:chOff x="9054133" y="1123712"/>
            <a:chExt cx="654480" cy="497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14F37F9E-9B1C-463B-87A5-BC65478BEEF2}"/>
                    </a:ext>
                  </a:extLst>
                </p14:cNvPr>
                <p14:cNvContentPartPr/>
                <p14:nvPr/>
              </p14:nvContentPartPr>
              <p14:xfrm>
                <a:off x="9054133" y="1200392"/>
                <a:ext cx="204120" cy="34272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14F37F9E-9B1C-463B-87A5-BC65478BEEF2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9045133" y="1191392"/>
                  <a:ext cx="221760" cy="36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2A79FF46-CFFA-4BD3-9A39-9A9A539CCC10}"/>
                    </a:ext>
                  </a:extLst>
                </p14:cNvPr>
                <p14:cNvContentPartPr/>
                <p14:nvPr/>
              </p14:nvContentPartPr>
              <p14:xfrm>
                <a:off x="9329893" y="1261592"/>
                <a:ext cx="204120" cy="25848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2A79FF46-CFFA-4BD3-9A39-9A9A539CCC10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9320893" y="1252592"/>
                  <a:ext cx="22176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9EA35A8C-98C2-4E68-A76F-97DE6F809921}"/>
                    </a:ext>
                  </a:extLst>
                </p14:cNvPr>
                <p14:cNvContentPartPr/>
                <p14:nvPr/>
              </p14:nvContentPartPr>
              <p14:xfrm>
                <a:off x="9616453" y="1123712"/>
                <a:ext cx="92160" cy="49752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9EA35A8C-98C2-4E68-A76F-97DE6F809921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9607453" y="1115072"/>
                  <a:ext cx="109800" cy="515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92600FDE-856E-4FEF-B0BB-932A58A8FAFF}"/>
                  </a:ext>
                </a:extLst>
              </p14:cNvPr>
              <p14:cNvContentPartPr/>
              <p14:nvPr/>
            </p14:nvContentPartPr>
            <p14:xfrm>
              <a:off x="8032813" y="303272"/>
              <a:ext cx="83880" cy="1216440"/>
            </p14:xfrm>
          </p:contentPart>
        </mc:Choice>
        <mc:Fallback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92600FDE-856E-4FEF-B0BB-932A58A8FAFF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7997173" y="231632"/>
                <a:ext cx="155520" cy="136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A6B09ECF-807A-416B-B0A5-CBD5FAE1E996}"/>
                  </a:ext>
                </a:extLst>
              </p14:cNvPr>
              <p14:cNvContentPartPr/>
              <p14:nvPr/>
            </p14:nvContentPartPr>
            <p14:xfrm>
              <a:off x="8516653" y="248192"/>
              <a:ext cx="153000" cy="1235880"/>
            </p14:xfrm>
          </p:contentPart>
        </mc:Choice>
        <mc:Fallback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A6B09ECF-807A-416B-B0A5-CBD5FAE1E996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8480653" y="176192"/>
                <a:ext cx="224640" cy="137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162D2CCE-3DCB-44C5-AC36-216CE56DDA07}"/>
                  </a:ext>
                </a:extLst>
              </p14:cNvPr>
              <p14:cNvContentPartPr/>
              <p14:nvPr/>
            </p14:nvContentPartPr>
            <p14:xfrm>
              <a:off x="8969893" y="362672"/>
              <a:ext cx="412920" cy="1126080"/>
            </p14:xfrm>
          </p:contentPart>
        </mc:Choice>
        <mc:Fallback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162D2CCE-3DCB-44C5-AC36-216CE56DDA07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8933893" y="290672"/>
                <a:ext cx="484560" cy="126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4E769CA6-DD70-4F0D-A531-8750DA5AECB3}"/>
                  </a:ext>
                </a:extLst>
              </p14:cNvPr>
              <p14:cNvContentPartPr/>
              <p14:nvPr/>
            </p14:nvContentPartPr>
            <p14:xfrm>
              <a:off x="9778093" y="238832"/>
              <a:ext cx="249120" cy="1337040"/>
            </p14:xfrm>
          </p:contentPart>
        </mc:Choice>
        <mc:Fallback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4E769CA6-DD70-4F0D-A531-8750DA5AECB3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9769453" y="229832"/>
                <a:ext cx="266760" cy="1354680"/>
              </a:xfrm>
              <a:prstGeom prst="rect">
                <a:avLst/>
              </a:prstGeom>
            </p:spPr>
          </p:pic>
        </mc:Fallback>
      </mc:AlternateContent>
      <p:grpSp>
        <p:nvGrpSpPr>
          <p:cNvPr id="49" name="Group 48">
            <a:extLst>
              <a:ext uri="{FF2B5EF4-FFF2-40B4-BE49-F238E27FC236}">
                <a16:creationId xmlns:a16="http://schemas.microsoft.com/office/drawing/2014/main" id="{78E89600-2B06-4539-90B7-9CA7EC5D654B}"/>
              </a:ext>
            </a:extLst>
          </p:cNvPr>
          <p:cNvGrpSpPr/>
          <p:nvPr/>
        </p:nvGrpSpPr>
        <p:grpSpPr>
          <a:xfrm>
            <a:off x="10200013" y="293912"/>
            <a:ext cx="966600" cy="724680"/>
            <a:chOff x="10200013" y="293912"/>
            <a:chExt cx="966600" cy="724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BEC867C7-1001-4E4F-BB89-CF1A34DAC6E9}"/>
                    </a:ext>
                  </a:extLst>
                </p14:cNvPr>
                <p14:cNvContentPartPr/>
                <p14:nvPr/>
              </p14:nvContentPartPr>
              <p14:xfrm>
                <a:off x="10200013" y="933272"/>
                <a:ext cx="124560" cy="6480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BEC867C7-1001-4E4F-BB89-CF1A34DAC6E9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10191373" y="924272"/>
                  <a:ext cx="142200" cy="8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082DBDF8-EFDA-4CF5-96DC-912B35B70470}"/>
                    </a:ext>
                  </a:extLst>
                </p14:cNvPr>
                <p14:cNvContentPartPr/>
                <p14:nvPr/>
              </p14:nvContentPartPr>
              <p14:xfrm>
                <a:off x="10239253" y="788192"/>
                <a:ext cx="203040" cy="23040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082DBDF8-EFDA-4CF5-96DC-912B35B70470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10230613" y="779192"/>
                  <a:ext cx="22068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FAB9ADC7-24D8-4E89-9228-95B0FE65DFC8}"/>
                    </a:ext>
                  </a:extLst>
                </p14:cNvPr>
                <p14:cNvContentPartPr/>
                <p14:nvPr/>
              </p14:nvContentPartPr>
              <p14:xfrm>
                <a:off x="10623733" y="560672"/>
                <a:ext cx="173160" cy="41436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FAB9ADC7-24D8-4E89-9228-95B0FE65DFC8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10615093" y="552032"/>
                  <a:ext cx="190800" cy="43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EC8835A6-F215-40B0-8ABA-A84259076B7C}"/>
                    </a:ext>
                  </a:extLst>
                </p14:cNvPr>
                <p14:cNvContentPartPr/>
                <p14:nvPr/>
              </p14:nvContentPartPr>
              <p14:xfrm>
                <a:off x="10543813" y="370952"/>
                <a:ext cx="126720" cy="2628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EC8835A6-F215-40B0-8ABA-A84259076B7C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0535173" y="361952"/>
                  <a:ext cx="14436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421EF4DB-7414-459D-A595-4BF9FF7C5BE6}"/>
                    </a:ext>
                  </a:extLst>
                </p14:cNvPr>
                <p14:cNvContentPartPr/>
                <p14:nvPr/>
              </p14:nvContentPartPr>
              <p14:xfrm>
                <a:off x="10770253" y="293912"/>
                <a:ext cx="396360" cy="72468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421EF4DB-7414-459D-A595-4BF9FF7C5BE6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0761613" y="284912"/>
                  <a:ext cx="414000" cy="74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CDE97BC0-4DF4-4DDD-A571-76E43DB9AD2E}"/>
                    </a:ext>
                  </a:extLst>
                </p14:cNvPr>
                <p14:cNvContentPartPr/>
                <p14:nvPr/>
              </p14:nvContentPartPr>
              <p14:xfrm>
                <a:off x="11048533" y="801152"/>
                <a:ext cx="96840" cy="3060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CDE97BC0-4DF4-4DDD-A571-76E43DB9AD2E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11039533" y="792512"/>
                  <a:ext cx="114480" cy="48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08401BD8-E05A-4CEC-BD89-90978D081D26}"/>
                  </a:ext>
                </a:extLst>
              </p14:cNvPr>
              <p14:cNvContentPartPr/>
              <p14:nvPr/>
            </p14:nvContentPartPr>
            <p14:xfrm>
              <a:off x="11362453" y="542312"/>
              <a:ext cx="161280" cy="473760"/>
            </p14:xfrm>
          </p:contentPart>
        </mc:Choice>
        <mc:Fallback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08401BD8-E05A-4CEC-BD89-90978D081D26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11353453" y="533672"/>
                <a:ext cx="178920" cy="491400"/>
              </a:xfrm>
              <a:prstGeom prst="rect">
                <a:avLst/>
              </a:prstGeom>
            </p:spPr>
          </p:pic>
        </mc:Fallback>
      </mc:AlternateContent>
      <p:grpSp>
        <p:nvGrpSpPr>
          <p:cNvPr id="54" name="Group 53">
            <a:extLst>
              <a:ext uri="{FF2B5EF4-FFF2-40B4-BE49-F238E27FC236}">
                <a16:creationId xmlns:a16="http://schemas.microsoft.com/office/drawing/2014/main" id="{44DA8936-F6A0-4011-A6FB-DC208F32E8CE}"/>
              </a:ext>
            </a:extLst>
          </p:cNvPr>
          <p:cNvGrpSpPr/>
          <p:nvPr/>
        </p:nvGrpSpPr>
        <p:grpSpPr>
          <a:xfrm>
            <a:off x="11692933" y="460952"/>
            <a:ext cx="240120" cy="513720"/>
            <a:chOff x="11692933" y="460952"/>
            <a:chExt cx="240120" cy="513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6A8BB96A-DDA6-4595-A50B-4C6E178651B9}"/>
                    </a:ext>
                  </a:extLst>
                </p14:cNvPr>
                <p14:cNvContentPartPr/>
                <p14:nvPr/>
              </p14:nvContentPartPr>
              <p14:xfrm>
                <a:off x="11692933" y="730592"/>
                <a:ext cx="193680" cy="24408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6A8BB96A-DDA6-4595-A50B-4C6E178651B9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11683933" y="721592"/>
                  <a:ext cx="21132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B1CEC02C-0EB7-4E28-B81C-E3A8852B6EA3}"/>
                    </a:ext>
                  </a:extLst>
                </p14:cNvPr>
                <p14:cNvContentPartPr/>
                <p14:nvPr/>
              </p14:nvContentPartPr>
              <p14:xfrm>
                <a:off x="11708053" y="532232"/>
                <a:ext cx="127800" cy="3060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B1CEC02C-0EB7-4E28-B81C-E3A8852B6EA3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11699053" y="523232"/>
                  <a:ext cx="14544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C9FA1ED9-8F14-4AA4-B6C0-FF63320500BB}"/>
                    </a:ext>
                  </a:extLst>
                </p14:cNvPr>
                <p14:cNvContentPartPr/>
                <p14:nvPr/>
              </p14:nvContentPartPr>
              <p14:xfrm>
                <a:off x="11862493" y="460952"/>
                <a:ext cx="70560" cy="19656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C9FA1ED9-8F14-4AA4-B6C0-FF63320500BB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11853853" y="452312"/>
                  <a:ext cx="88200" cy="21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2A988411-16FF-447D-A1E9-BDDE1932959C}"/>
              </a:ext>
            </a:extLst>
          </p:cNvPr>
          <p:cNvGrpSpPr/>
          <p:nvPr/>
        </p:nvGrpSpPr>
        <p:grpSpPr>
          <a:xfrm>
            <a:off x="5993413" y="2824712"/>
            <a:ext cx="1181880" cy="550080"/>
            <a:chOff x="5993413" y="2824712"/>
            <a:chExt cx="1181880" cy="550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F0A5E809-0E0D-4925-A537-3963F527CD6A}"/>
                    </a:ext>
                  </a:extLst>
                </p14:cNvPr>
                <p14:cNvContentPartPr/>
                <p14:nvPr/>
              </p14:nvContentPartPr>
              <p14:xfrm>
                <a:off x="6024733" y="2824712"/>
                <a:ext cx="1150560" cy="10224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F0A5E809-0E0D-4925-A537-3963F527CD6A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016093" y="2816072"/>
                  <a:ext cx="116820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FE81393C-78C4-4C94-B857-1BFC5AC0A84E}"/>
                    </a:ext>
                  </a:extLst>
                </p14:cNvPr>
                <p14:cNvContentPartPr/>
                <p14:nvPr/>
              </p14:nvContentPartPr>
              <p14:xfrm>
                <a:off x="5993413" y="3085712"/>
                <a:ext cx="91080" cy="17784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FE81393C-78C4-4C94-B857-1BFC5AC0A84E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984773" y="3077072"/>
                  <a:ext cx="10872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450BAE24-04B6-4CD8-A510-1065FA59F14F}"/>
                    </a:ext>
                  </a:extLst>
                </p14:cNvPr>
                <p14:cNvContentPartPr/>
                <p14:nvPr/>
              </p14:nvContentPartPr>
              <p14:xfrm>
                <a:off x="6093133" y="3091472"/>
                <a:ext cx="101160" cy="14076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450BAE24-04B6-4CD8-A510-1065FA59F14F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084133" y="3082472"/>
                  <a:ext cx="11880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55A90C16-1F46-4770-918F-0E76C3B5D617}"/>
                    </a:ext>
                  </a:extLst>
                </p14:cNvPr>
                <p14:cNvContentPartPr/>
                <p14:nvPr/>
              </p14:nvContentPartPr>
              <p14:xfrm>
                <a:off x="6251173" y="3109832"/>
                <a:ext cx="210600" cy="26496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55A90C16-1F46-4770-918F-0E76C3B5D617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242533" y="3100832"/>
                  <a:ext cx="228240" cy="28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98725EAD-1EC8-4699-B75C-F9FF567B4D03}"/>
                    </a:ext>
                  </a:extLst>
                </p14:cNvPr>
                <p14:cNvContentPartPr/>
                <p14:nvPr/>
              </p14:nvContentPartPr>
              <p14:xfrm>
                <a:off x="6286813" y="2953232"/>
                <a:ext cx="123120" cy="7164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98725EAD-1EC8-4699-B75C-F9FF567B4D03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277813" y="2944232"/>
                  <a:ext cx="140760" cy="89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F07E83F0-92E4-42A9-904E-B4A0410A6B7C}"/>
              </a:ext>
            </a:extLst>
          </p:cNvPr>
          <p:cNvGrpSpPr/>
          <p:nvPr/>
        </p:nvGrpSpPr>
        <p:grpSpPr>
          <a:xfrm>
            <a:off x="6646093" y="2917232"/>
            <a:ext cx="680400" cy="474480"/>
            <a:chOff x="6646093" y="2917232"/>
            <a:chExt cx="680400" cy="474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14303257-DED8-4854-B2E6-59A06C367C33}"/>
                    </a:ext>
                  </a:extLst>
                </p14:cNvPr>
                <p14:cNvContentPartPr/>
                <p14:nvPr/>
              </p14:nvContentPartPr>
              <p14:xfrm>
                <a:off x="6646093" y="3091112"/>
                <a:ext cx="94320" cy="30060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14303257-DED8-4854-B2E6-59A06C367C33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6637093" y="3082112"/>
                  <a:ext cx="111960" cy="31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F0D23738-28B6-4F4F-A05F-45A8988E449B}"/>
                    </a:ext>
                  </a:extLst>
                </p14:cNvPr>
                <p14:cNvContentPartPr/>
                <p14:nvPr/>
              </p14:nvContentPartPr>
              <p14:xfrm>
                <a:off x="6769573" y="2917232"/>
                <a:ext cx="426960" cy="33408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F0D23738-28B6-4F4F-A05F-45A8988E449B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760933" y="2908232"/>
                  <a:ext cx="444600" cy="35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C3C38C37-741F-4BF2-8E84-F93D451BCAFD}"/>
                    </a:ext>
                  </a:extLst>
                </p14:cNvPr>
                <p14:cNvContentPartPr/>
                <p14:nvPr/>
              </p14:nvContentPartPr>
              <p14:xfrm>
                <a:off x="7181773" y="3147992"/>
                <a:ext cx="144720" cy="17388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C3C38C37-741F-4BF2-8E84-F93D451BCAFD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7172773" y="3138992"/>
                  <a:ext cx="16236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B2A5D432-0FD7-4524-8C76-FEE69B0396F7}"/>
                    </a:ext>
                  </a:extLst>
                </p14:cNvPr>
                <p14:cNvContentPartPr/>
                <p14:nvPr/>
              </p14:nvContentPartPr>
              <p14:xfrm>
                <a:off x="7026253" y="3016952"/>
                <a:ext cx="42120" cy="11160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B2A5D432-0FD7-4524-8C76-FEE69B0396F7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7017253" y="3007952"/>
                  <a:ext cx="5976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6C809674-6C9F-40FC-9AFB-0A1379523B94}"/>
                    </a:ext>
                  </a:extLst>
                </p14:cNvPr>
                <p14:cNvContentPartPr/>
                <p14:nvPr/>
              </p14:nvContentPartPr>
              <p14:xfrm>
                <a:off x="7157293" y="3028832"/>
                <a:ext cx="33120" cy="13968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6C809674-6C9F-40FC-9AFB-0A1379523B94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148293" y="3020192"/>
                  <a:ext cx="50760" cy="1573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2092705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3408E9-36BA-409E-98E7-65BB2F77D0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arallelogram Law  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DD131B76-3B7B-4AE7-B572-5106E8571945}"/>
              </a:ext>
            </a:extLst>
          </p:cNvPr>
          <p:cNvCxnSpPr>
            <a:cxnSpLocks/>
          </p:cNvCxnSpPr>
          <p:nvPr/>
        </p:nvCxnSpPr>
        <p:spPr>
          <a:xfrm flipV="1">
            <a:off x="1626784" y="2732555"/>
            <a:ext cx="1111263" cy="125464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0EDCF15-CCAC-4546-A6D5-9DCC767D3949}"/>
              </a:ext>
            </a:extLst>
          </p:cNvPr>
          <p:cNvCxnSpPr>
            <a:cxnSpLocks/>
          </p:cNvCxnSpPr>
          <p:nvPr/>
        </p:nvCxnSpPr>
        <p:spPr>
          <a:xfrm>
            <a:off x="1616151" y="3976563"/>
            <a:ext cx="3051542" cy="0"/>
          </a:xfrm>
          <a:prstGeom prst="straightConnector1">
            <a:avLst/>
          </a:prstGeom>
          <a:ln w="57150">
            <a:solidFill>
              <a:srgbClr val="FF99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4FFF7AD2-9788-41B9-91A7-ABF244F323A7}"/>
              </a:ext>
            </a:extLst>
          </p:cNvPr>
          <p:cNvSpPr txBox="1"/>
          <p:nvPr/>
        </p:nvSpPr>
        <p:spPr>
          <a:xfrm>
            <a:off x="1690572" y="3051535"/>
            <a:ext cx="3706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v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B360B6D-4276-48BF-A30A-2C8278B56798}"/>
              </a:ext>
            </a:extLst>
          </p:cNvPr>
          <p:cNvSpPr txBox="1"/>
          <p:nvPr/>
        </p:nvSpPr>
        <p:spPr>
          <a:xfrm>
            <a:off x="2738047" y="3852524"/>
            <a:ext cx="4780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w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0FF0B36-C81B-4C0A-8C58-358A9BBA92EB}"/>
              </a:ext>
            </a:extLst>
          </p:cNvPr>
          <p:cNvCxnSpPr>
            <a:cxnSpLocks/>
          </p:cNvCxnSpPr>
          <p:nvPr/>
        </p:nvCxnSpPr>
        <p:spPr>
          <a:xfrm>
            <a:off x="2714852" y="2757354"/>
            <a:ext cx="3051542" cy="0"/>
          </a:xfrm>
          <a:prstGeom prst="straightConnector1">
            <a:avLst/>
          </a:prstGeom>
          <a:ln w="57150">
            <a:solidFill>
              <a:srgbClr val="FF99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815A37FC-070A-45EE-8997-1CE92BAFE711}"/>
              </a:ext>
            </a:extLst>
          </p:cNvPr>
          <p:cNvCxnSpPr/>
          <p:nvPr/>
        </p:nvCxnSpPr>
        <p:spPr>
          <a:xfrm flipV="1">
            <a:off x="1626784" y="2757354"/>
            <a:ext cx="4139610" cy="121920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3E8D8B08-5BC0-417F-AD83-F272F8A8FCF4}"/>
              </a:ext>
            </a:extLst>
          </p:cNvPr>
          <p:cNvSpPr txBox="1"/>
          <p:nvPr/>
        </p:nvSpPr>
        <p:spPr>
          <a:xfrm>
            <a:off x="4522179" y="2997873"/>
            <a:ext cx="50690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v + w  </a:t>
            </a:r>
            <a:r>
              <a:rPr lang="en-US" sz="3200" dirty="0">
                <a:solidFill>
                  <a:schemeClr val="accent3">
                    <a:lumMod val="50000"/>
                  </a:schemeClr>
                </a:solidFill>
                <a:latin typeface="Consolas" panose="020B0609020204030204" pitchFamily="49" charset="0"/>
                <a:sym typeface="Wingdings" panose="05000000000000000000" pitchFamily="2" charset="2"/>
              </a:rPr>
              <a:t> </a:t>
            </a:r>
            <a:r>
              <a:rPr lang="en-US" sz="3200" dirty="0">
                <a:solidFill>
                  <a:schemeClr val="accent3">
                    <a:lumMod val="50000"/>
                  </a:schemeClr>
                </a:solidFill>
                <a:latin typeface="Consolas" panose="020B0609020204030204" pitchFamily="49" charset="0"/>
              </a:rPr>
              <a:t>first v then w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B593CD0-A09F-4FB8-87AF-017C20AEA55F}"/>
              </a:ext>
            </a:extLst>
          </p:cNvPr>
          <p:cNvSpPr txBox="1"/>
          <p:nvPr/>
        </p:nvSpPr>
        <p:spPr>
          <a:xfrm>
            <a:off x="5690595" y="3943518"/>
            <a:ext cx="3164649" cy="800219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4600" dirty="0">
                <a:solidFill>
                  <a:srgbClr val="FF0000"/>
                </a:solidFill>
                <a:latin typeface="Wide Latin" panose="020A0A07050505020404" pitchFamily="18" charset="0"/>
                <a:sym typeface="Webdings" panose="05030102010509060703" pitchFamily="18" charset="2"/>
              </a:rPr>
              <a:t></a:t>
            </a:r>
            <a:r>
              <a:rPr lang="en-US" sz="3600" dirty="0">
                <a:solidFill>
                  <a:srgbClr val="0000FF"/>
                </a:solidFill>
              </a:rPr>
              <a:t>v + w = w + v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AB8F5EA-1E2D-41C7-B396-E56A1899737F}"/>
                  </a:ext>
                </a:extLst>
              </p14:cNvPr>
              <p14:cNvContentPartPr/>
              <p14:nvPr/>
            </p14:nvContentPartPr>
            <p14:xfrm>
              <a:off x="4027453" y="61352"/>
              <a:ext cx="224280" cy="8974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AB8F5EA-1E2D-41C7-B396-E56A1899737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018453" y="52712"/>
                <a:ext cx="241920" cy="915120"/>
              </a:xfrm>
              <a:prstGeom prst="rect">
                <a:avLst/>
              </a:prstGeom>
            </p:spPr>
          </p:pic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24F047B4-0984-4557-8BFC-21CD90B640C0}"/>
              </a:ext>
            </a:extLst>
          </p:cNvPr>
          <p:cNvGrpSpPr/>
          <p:nvPr/>
        </p:nvGrpSpPr>
        <p:grpSpPr>
          <a:xfrm>
            <a:off x="4365493" y="112112"/>
            <a:ext cx="638280" cy="924480"/>
            <a:chOff x="4365493" y="112112"/>
            <a:chExt cx="638280" cy="924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53902547-E9E1-4471-A474-9E6130061119}"/>
                    </a:ext>
                  </a:extLst>
                </p14:cNvPr>
                <p14:cNvContentPartPr/>
                <p14:nvPr/>
              </p14:nvContentPartPr>
              <p14:xfrm>
                <a:off x="4365493" y="121112"/>
                <a:ext cx="126720" cy="18504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53902547-E9E1-4471-A474-9E6130061119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4356493" y="112472"/>
                  <a:ext cx="14436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97181A48-E9C7-4D4E-8274-1F83BEB31A62}"/>
                    </a:ext>
                  </a:extLst>
                </p14:cNvPr>
                <p14:cNvContentPartPr/>
                <p14:nvPr/>
              </p14:nvContentPartPr>
              <p14:xfrm>
                <a:off x="4486093" y="113192"/>
                <a:ext cx="88560" cy="16632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97181A48-E9C7-4D4E-8274-1F83BEB31A6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4477093" y="104192"/>
                  <a:ext cx="10620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F62EBCED-9B99-461F-9220-E2DFB9E72189}"/>
                    </a:ext>
                  </a:extLst>
                </p14:cNvPr>
                <p14:cNvContentPartPr/>
                <p14:nvPr/>
              </p14:nvContentPartPr>
              <p14:xfrm>
                <a:off x="4668973" y="188072"/>
                <a:ext cx="21240" cy="11592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F62EBCED-9B99-461F-9220-E2DFB9E72189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4659973" y="179432"/>
                  <a:ext cx="3888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92E80D02-D675-4CE3-9EF2-77D8FFDB09F2}"/>
                    </a:ext>
                  </a:extLst>
                </p14:cNvPr>
                <p14:cNvContentPartPr/>
                <p14:nvPr/>
              </p14:nvContentPartPr>
              <p14:xfrm>
                <a:off x="4617853" y="323432"/>
                <a:ext cx="159480" cy="1584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92E80D02-D675-4CE3-9EF2-77D8FFDB09F2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4609213" y="314432"/>
                  <a:ext cx="17712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BC2D329-B61D-402E-996F-33ACDBB37BA1}"/>
                    </a:ext>
                  </a:extLst>
                </p14:cNvPr>
                <p14:cNvContentPartPr/>
                <p14:nvPr/>
              </p14:nvContentPartPr>
              <p14:xfrm>
                <a:off x="4387093" y="465632"/>
                <a:ext cx="87120" cy="12384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BC2D329-B61D-402E-996F-33ACDBB37BA1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4378093" y="456992"/>
                  <a:ext cx="10476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B47F3853-E3F5-422A-BC0A-E566CD479A53}"/>
                    </a:ext>
                  </a:extLst>
                </p14:cNvPr>
                <p14:cNvContentPartPr/>
                <p14:nvPr/>
              </p14:nvContentPartPr>
              <p14:xfrm>
                <a:off x="4492573" y="422072"/>
                <a:ext cx="26640" cy="2916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B47F3853-E3F5-422A-BC0A-E566CD479A53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4483573" y="413432"/>
                  <a:ext cx="4428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02A3293A-C871-4800-BF0D-66F4E471AC79}"/>
                    </a:ext>
                  </a:extLst>
                </p14:cNvPr>
                <p14:cNvContentPartPr/>
                <p14:nvPr/>
              </p14:nvContentPartPr>
              <p14:xfrm>
                <a:off x="4428493" y="473192"/>
                <a:ext cx="168840" cy="23148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02A3293A-C871-4800-BF0D-66F4E471AC79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4419853" y="464552"/>
                  <a:ext cx="18648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8ED7A9F7-80EE-44C8-9E69-05830A653227}"/>
                    </a:ext>
                  </a:extLst>
                </p14:cNvPr>
                <p14:cNvContentPartPr/>
                <p14:nvPr/>
              </p14:nvContentPartPr>
              <p14:xfrm>
                <a:off x="4649173" y="557072"/>
                <a:ext cx="129960" cy="12780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8ED7A9F7-80EE-44C8-9E69-05830A653227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4640533" y="548432"/>
                  <a:ext cx="14760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3F7526FA-1A81-41EE-B3BE-2C3C6E93B912}"/>
                    </a:ext>
                  </a:extLst>
                </p14:cNvPr>
                <p14:cNvContentPartPr/>
                <p14:nvPr/>
              </p14:nvContentPartPr>
              <p14:xfrm>
                <a:off x="4396093" y="810872"/>
                <a:ext cx="112320" cy="22572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3F7526FA-1A81-41EE-B3BE-2C3C6E93B912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4387453" y="801872"/>
                  <a:ext cx="129960" cy="24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0828C933-5CD4-4F74-83FE-8C26504BCED4}"/>
                    </a:ext>
                  </a:extLst>
                </p14:cNvPr>
                <p14:cNvContentPartPr/>
                <p14:nvPr/>
              </p14:nvContentPartPr>
              <p14:xfrm>
                <a:off x="4385653" y="905192"/>
                <a:ext cx="123480" cy="2484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0828C933-5CD4-4F74-83FE-8C26504BCED4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4377013" y="896552"/>
                  <a:ext cx="1411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DCDF94F9-8B6E-4FE6-9201-C1EC79F73EFC}"/>
                    </a:ext>
                  </a:extLst>
                </p14:cNvPr>
                <p14:cNvContentPartPr/>
                <p14:nvPr/>
              </p14:nvContentPartPr>
              <p14:xfrm>
                <a:off x="4581493" y="926792"/>
                <a:ext cx="132480" cy="10692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DCDF94F9-8B6E-4FE6-9201-C1EC79F73EFC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572493" y="917792"/>
                  <a:ext cx="15012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6F84F69A-3200-46F9-9BC7-ABFC740383FB}"/>
                    </a:ext>
                  </a:extLst>
                </p14:cNvPr>
                <p14:cNvContentPartPr/>
                <p14:nvPr/>
              </p14:nvContentPartPr>
              <p14:xfrm>
                <a:off x="4803613" y="112112"/>
                <a:ext cx="200160" cy="87624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6F84F69A-3200-46F9-9BC7-ABFC740383FB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794613" y="103472"/>
                  <a:ext cx="217800" cy="893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23CBB1FA-104F-4C37-AB3B-9E7B61A48BE3}"/>
              </a:ext>
            </a:extLst>
          </p:cNvPr>
          <p:cNvGrpSpPr/>
          <p:nvPr/>
        </p:nvGrpSpPr>
        <p:grpSpPr>
          <a:xfrm>
            <a:off x="5204653" y="291392"/>
            <a:ext cx="178560" cy="280440"/>
            <a:chOff x="5204653" y="291392"/>
            <a:chExt cx="178560" cy="280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0B95256B-39BE-4236-ABF2-14CCE96604B6}"/>
                    </a:ext>
                  </a:extLst>
                </p14:cNvPr>
                <p14:cNvContentPartPr/>
                <p14:nvPr/>
              </p14:nvContentPartPr>
              <p14:xfrm>
                <a:off x="5270893" y="291392"/>
                <a:ext cx="43200" cy="28044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0B95256B-39BE-4236-ABF2-14CCE96604B6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5262253" y="282752"/>
                  <a:ext cx="60840" cy="29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96ACE34D-A7E4-46B9-AFC7-EF25B04B41E8}"/>
                    </a:ext>
                  </a:extLst>
                </p14:cNvPr>
                <p14:cNvContentPartPr/>
                <p14:nvPr/>
              </p14:nvContentPartPr>
              <p14:xfrm>
                <a:off x="5204653" y="379952"/>
                <a:ext cx="178560" cy="7920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96ACE34D-A7E4-46B9-AFC7-EF25B04B41E8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5195653" y="370952"/>
                  <a:ext cx="196200" cy="96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2C8E1E0E-EBCE-4858-B3CF-9C8F9B992E7A}"/>
              </a:ext>
            </a:extLst>
          </p:cNvPr>
          <p:cNvGrpSpPr/>
          <p:nvPr/>
        </p:nvGrpSpPr>
        <p:grpSpPr>
          <a:xfrm>
            <a:off x="5696413" y="14912"/>
            <a:ext cx="855360" cy="1059480"/>
            <a:chOff x="5696413" y="14912"/>
            <a:chExt cx="855360" cy="1059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DD7A9300-AFA0-42B8-AF1A-DFE32B512061}"/>
                    </a:ext>
                  </a:extLst>
                </p14:cNvPr>
                <p14:cNvContentPartPr/>
                <p14:nvPr/>
              </p14:nvContentPartPr>
              <p14:xfrm>
                <a:off x="5696413" y="14912"/>
                <a:ext cx="166320" cy="92160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DD7A9300-AFA0-42B8-AF1A-DFE32B512061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687773" y="6272"/>
                  <a:ext cx="183960" cy="9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9D329172-3965-4B8C-842D-FA53E7511C3A}"/>
                    </a:ext>
                  </a:extLst>
                </p14:cNvPr>
                <p14:cNvContentPartPr/>
                <p14:nvPr/>
              </p14:nvContentPartPr>
              <p14:xfrm>
                <a:off x="5913133" y="26432"/>
                <a:ext cx="114480" cy="15336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9D329172-3965-4B8C-842D-FA53E7511C3A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904133" y="17792"/>
                  <a:ext cx="13212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E2B239B0-0B6C-4096-8645-69CEA0675155}"/>
                    </a:ext>
                  </a:extLst>
                </p14:cNvPr>
                <p14:cNvContentPartPr/>
                <p14:nvPr/>
              </p14:nvContentPartPr>
              <p14:xfrm>
                <a:off x="6040573" y="31112"/>
                <a:ext cx="87480" cy="14868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E2B239B0-0B6C-4096-8645-69CEA0675155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6031573" y="22112"/>
                  <a:ext cx="10512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4831CD0C-BDE7-4348-9E47-A51F880D8CE7}"/>
                    </a:ext>
                  </a:extLst>
                </p14:cNvPr>
                <p14:cNvContentPartPr/>
                <p14:nvPr/>
              </p14:nvContentPartPr>
              <p14:xfrm>
                <a:off x="6206893" y="125072"/>
                <a:ext cx="93240" cy="16272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4831CD0C-BDE7-4348-9E47-A51F880D8CE7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6197893" y="116072"/>
                  <a:ext cx="11088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1F5F31A9-CA23-4A11-B771-CE2D3BAF2FBE}"/>
                    </a:ext>
                  </a:extLst>
                </p14:cNvPr>
                <p14:cNvContentPartPr/>
                <p14:nvPr/>
              </p14:nvContentPartPr>
              <p14:xfrm>
                <a:off x="5989453" y="334952"/>
                <a:ext cx="192240" cy="22248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1F5F31A9-CA23-4A11-B771-CE2D3BAF2FBE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5980453" y="325952"/>
                  <a:ext cx="209880" cy="24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9F0E0A3F-6080-46F6-9D62-FFE1B5F5454E}"/>
                    </a:ext>
                  </a:extLst>
                </p14:cNvPr>
                <p14:cNvContentPartPr/>
                <p14:nvPr/>
              </p14:nvContentPartPr>
              <p14:xfrm>
                <a:off x="6223093" y="490832"/>
                <a:ext cx="90720" cy="13068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9F0E0A3F-6080-46F6-9D62-FFE1B5F5454E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214453" y="481832"/>
                  <a:ext cx="10836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DCE00DDF-DFA4-4AA1-AA4E-23BC5D98CEA9}"/>
                    </a:ext>
                  </a:extLst>
                </p14:cNvPr>
                <p14:cNvContentPartPr/>
                <p14:nvPr/>
              </p14:nvContentPartPr>
              <p14:xfrm>
                <a:off x="5987653" y="752912"/>
                <a:ext cx="93240" cy="25956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DCE00DDF-DFA4-4AA1-AA4E-23BC5D98CEA9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978653" y="744272"/>
                  <a:ext cx="110880" cy="27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480510A8-ABE8-4119-A173-419285AE17AE}"/>
                    </a:ext>
                  </a:extLst>
                </p14:cNvPr>
                <p14:cNvContentPartPr/>
                <p14:nvPr/>
              </p14:nvContentPartPr>
              <p14:xfrm>
                <a:off x="6003853" y="875672"/>
                <a:ext cx="121320" cy="1692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480510A8-ABE8-4119-A173-419285AE17AE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995213" y="866672"/>
                  <a:ext cx="13896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6F44263B-CE5C-4C04-953D-65A5C63B205D}"/>
                    </a:ext>
                  </a:extLst>
                </p14:cNvPr>
                <p14:cNvContentPartPr/>
                <p14:nvPr/>
              </p14:nvContentPartPr>
              <p14:xfrm>
                <a:off x="6192133" y="899432"/>
                <a:ext cx="93240" cy="17496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6F44263B-CE5C-4C04-953D-65A5C63B205D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183493" y="890792"/>
                  <a:ext cx="11088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82AF518A-330E-480E-A73B-C8A2A32D14E1}"/>
                    </a:ext>
                  </a:extLst>
                </p14:cNvPr>
                <p14:cNvContentPartPr/>
                <p14:nvPr/>
              </p14:nvContentPartPr>
              <p14:xfrm>
                <a:off x="6399493" y="81872"/>
                <a:ext cx="152280" cy="91368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82AF518A-330E-480E-A73B-C8A2A32D14E1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390853" y="73232"/>
                  <a:ext cx="169920" cy="931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2987E26A-36C5-4F8C-A686-E7C37A79B4DD}"/>
              </a:ext>
            </a:extLst>
          </p:cNvPr>
          <p:cNvGrpSpPr/>
          <p:nvPr/>
        </p:nvGrpSpPr>
        <p:grpSpPr>
          <a:xfrm>
            <a:off x="7126333" y="1376792"/>
            <a:ext cx="2948760" cy="1348200"/>
            <a:chOff x="7126333" y="1376792"/>
            <a:chExt cx="2948760" cy="1348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6AFCF1E7-8EBD-4B4F-B142-1DDE3131351A}"/>
                    </a:ext>
                  </a:extLst>
                </p14:cNvPr>
                <p14:cNvContentPartPr/>
                <p14:nvPr/>
              </p14:nvContentPartPr>
              <p14:xfrm>
                <a:off x="7126333" y="1441232"/>
                <a:ext cx="2948760" cy="128376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6AFCF1E7-8EBD-4B4F-B142-1DDE3131351A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7117333" y="1432592"/>
                  <a:ext cx="2966400" cy="130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92919887-6D12-490A-8909-B3BC53FBF43C}"/>
                    </a:ext>
                  </a:extLst>
                </p14:cNvPr>
                <p14:cNvContentPartPr/>
                <p14:nvPr/>
              </p14:nvContentPartPr>
              <p14:xfrm>
                <a:off x="9888613" y="1400552"/>
                <a:ext cx="169920" cy="22968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92919887-6D12-490A-8909-B3BC53FBF43C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9879613" y="1391912"/>
                  <a:ext cx="18756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73F9BBAE-0655-4FB9-B7BD-70969756D5B4}"/>
                    </a:ext>
                  </a:extLst>
                </p14:cNvPr>
                <p14:cNvContentPartPr/>
                <p14:nvPr/>
              </p14:nvContentPartPr>
              <p14:xfrm>
                <a:off x="9825613" y="1376792"/>
                <a:ext cx="234720" cy="25344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73F9BBAE-0655-4FB9-B7BD-70969756D5B4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9816973" y="1367792"/>
                  <a:ext cx="252360" cy="271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D78E0A4F-7CE0-44A4-A2B9-FFB401E5CAD7}"/>
              </a:ext>
            </a:extLst>
          </p:cNvPr>
          <p:cNvGrpSpPr/>
          <p:nvPr/>
        </p:nvGrpSpPr>
        <p:grpSpPr>
          <a:xfrm>
            <a:off x="724813" y="4928192"/>
            <a:ext cx="1675440" cy="817200"/>
            <a:chOff x="724813" y="4928192"/>
            <a:chExt cx="1675440" cy="817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03FE4344-6ACD-4810-A150-E61EC3CBB130}"/>
                    </a:ext>
                  </a:extLst>
                </p14:cNvPr>
                <p14:cNvContentPartPr/>
                <p14:nvPr/>
              </p14:nvContentPartPr>
              <p14:xfrm>
                <a:off x="724813" y="4928192"/>
                <a:ext cx="618840" cy="81720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03FE4344-6ACD-4810-A150-E61EC3CBB130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715813" y="4919552"/>
                  <a:ext cx="636480" cy="83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E59D5853-377E-4BEC-957C-B8E9E8AABFE1}"/>
                    </a:ext>
                  </a:extLst>
                </p14:cNvPr>
                <p14:cNvContentPartPr/>
                <p14:nvPr/>
              </p14:nvContentPartPr>
              <p14:xfrm>
                <a:off x="1365973" y="5291432"/>
                <a:ext cx="243000" cy="36720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E59D5853-377E-4BEC-957C-B8E9E8AABFE1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1356973" y="5282792"/>
                  <a:ext cx="260640" cy="38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182B60CF-0B09-4670-A13B-7EAEDE111EB4}"/>
                    </a:ext>
                  </a:extLst>
                </p14:cNvPr>
                <p14:cNvContentPartPr/>
                <p14:nvPr/>
              </p14:nvContentPartPr>
              <p14:xfrm>
                <a:off x="1667293" y="5455952"/>
                <a:ext cx="138960" cy="24948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182B60CF-0B09-4670-A13B-7EAEDE111EB4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658653" y="5446952"/>
                  <a:ext cx="156600" cy="26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B5D4B566-EEE0-4F38-8498-AF79A8175CCE}"/>
                    </a:ext>
                  </a:extLst>
                </p14:cNvPr>
                <p14:cNvContentPartPr/>
                <p14:nvPr/>
              </p14:nvContentPartPr>
              <p14:xfrm>
                <a:off x="1793293" y="5161832"/>
                <a:ext cx="317160" cy="44028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B5D4B566-EEE0-4F38-8498-AF79A8175CCE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1784293" y="5153192"/>
                  <a:ext cx="334800" cy="45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4CC2F388-5D30-4517-9DF6-16C5BB06C397}"/>
                    </a:ext>
                  </a:extLst>
                </p14:cNvPr>
                <p14:cNvContentPartPr/>
                <p14:nvPr/>
              </p14:nvContentPartPr>
              <p14:xfrm>
                <a:off x="2165173" y="5358392"/>
                <a:ext cx="235080" cy="21924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4CC2F388-5D30-4517-9DF6-16C5BB06C397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156533" y="5349392"/>
                  <a:ext cx="252720" cy="236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37C014E0-6032-4489-9617-73EB2CF6D84C}"/>
              </a:ext>
            </a:extLst>
          </p:cNvPr>
          <p:cNvGrpSpPr/>
          <p:nvPr/>
        </p:nvGrpSpPr>
        <p:grpSpPr>
          <a:xfrm>
            <a:off x="3039253" y="5121872"/>
            <a:ext cx="496800" cy="489960"/>
            <a:chOff x="3039253" y="5121872"/>
            <a:chExt cx="496800" cy="489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52D535A2-F958-4890-A234-51BC1EEF0BD4}"/>
                    </a:ext>
                  </a:extLst>
                </p14:cNvPr>
                <p14:cNvContentPartPr/>
                <p14:nvPr/>
              </p14:nvContentPartPr>
              <p14:xfrm>
                <a:off x="3039253" y="5373872"/>
                <a:ext cx="261360" cy="23796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52D535A2-F958-4890-A234-51BC1EEF0BD4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3030253" y="5365232"/>
                  <a:ext cx="279000" cy="25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2D4DBBB9-E633-49A7-91ED-F60429E50615}"/>
                    </a:ext>
                  </a:extLst>
                </p14:cNvPr>
                <p14:cNvContentPartPr/>
                <p14:nvPr/>
              </p14:nvContentPartPr>
              <p14:xfrm>
                <a:off x="3342373" y="5121872"/>
                <a:ext cx="193680" cy="47088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2D4DBBB9-E633-49A7-91ED-F60429E50615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3333733" y="5113232"/>
                  <a:ext cx="211320" cy="488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D6C1495D-2D6B-446B-899B-451171229097}"/>
              </a:ext>
            </a:extLst>
          </p:cNvPr>
          <p:cNvGrpSpPr/>
          <p:nvPr/>
        </p:nvGrpSpPr>
        <p:grpSpPr>
          <a:xfrm>
            <a:off x="3888493" y="4960952"/>
            <a:ext cx="2085840" cy="626760"/>
            <a:chOff x="3888493" y="4960952"/>
            <a:chExt cx="2085840" cy="626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F3C6FDBB-A677-4E9C-B806-ACC2870DD0F1}"/>
                    </a:ext>
                  </a:extLst>
                </p14:cNvPr>
                <p14:cNvContentPartPr/>
                <p14:nvPr/>
              </p14:nvContentPartPr>
              <p14:xfrm>
                <a:off x="3888493" y="5269832"/>
                <a:ext cx="216720" cy="31284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F3C6FDBB-A677-4E9C-B806-ACC2870DD0F1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3879853" y="5261192"/>
                  <a:ext cx="234360" cy="33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FF12C564-0794-4248-9A48-344026682438}"/>
                    </a:ext>
                  </a:extLst>
                </p14:cNvPr>
                <p14:cNvContentPartPr/>
                <p14:nvPr/>
              </p14:nvContentPartPr>
              <p14:xfrm>
                <a:off x="4120693" y="5257952"/>
                <a:ext cx="28440" cy="4140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FF12C564-0794-4248-9A48-344026682438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4111693" y="5248952"/>
                  <a:ext cx="46080" cy="5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F262C4DC-5810-4046-958C-7A953A492E80}"/>
                    </a:ext>
                  </a:extLst>
                </p14:cNvPr>
                <p14:cNvContentPartPr/>
                <p14:nvPr/>
              </p14:nvContentPartPr>
              <p14:xfrm>
                <a:off x="4221493" y="5124392"/>
                <a:ext cx="375120" cy="42660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F262C4DC-5810-4046-958C-7A953A492E80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4212853" y="5115392"/>
                  <a:ext cx="392760" cy="44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81DFFD42-5C76-44C7-A1FE-079083D9B1B3}"/>
                    </a:ext>
                  </a:extLst>
                </p14:cNvPr>
                <p14:cNvContentPartPr/>
                <p14:nvPr/>
              </p14:nvContentPartPr>
              <p14:xfrm>
                <a:off x="4722253" y="5050592"/>
                <a:ext cx="498960" cy="52560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81DFFD42-5C76-44C7-A1FE-079083D9B1B3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713253" y="5041952"/>
                  <a:ext cx="516600" cy="54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534C1879-5A69-493C-A9CF-4152A2F703EB}"/>
                    </a:ext>
                  </a:extLst>
                </p14:cNvPr>
                <p14:cNvContentPartPr/>
                <p14:nvPr/>
              </p14:nvContentPartPr>
              <p14:xfrm>
                <a:off x="5304733" y="4960952"/>
                <a:ext cx="319680" cy="59652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534C1879-5A69-493C-A9CF-4152A2F703EB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5295733" y="4952312"/>
                  <a:ext cx="337320" cy="61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19E0612A-6DC0-4D22-A698-53021A861D7F}"/>
                    </a:ext>
                  </a:extLst>
                </p14:cNvPr>
                <p14:cNvContentPartPr/>
                <p14:nvPr/>
              </p14:nvContentPartPr>
              <p14:xfrm>
                <a:off x="5537293" y="5315552"/>
                <a:ext cx="437040" cy="27216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19E0612A-6DC0-4D22-A698-53021A861D7F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5528293" y="5306912"/>
                  <a:ext cx="454680" cy="28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490BEE4B-5FB0-4097-A629-ADAB0E1404F7}"/>
                    </a:ext>
                  </a:extLst>
                </p14:cNvPr>
                <p14:cNvContentPartPr/>
                <p14:nvPr/>
              </p14:nvContentPartPr>
              <p14:xfrm>
                <a:off x="5614333" y="5052392"/>
                <a:ext cx="333000" cy="24984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490BEE4B-5FB0-4097-A629-ADAB0E1404F7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5605333" y="5043752"/>
                  <a:ext cx="350640" cy="267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4F88913C-317C-4398-A743-D11F81F2417D}"/>
              </a:ext>
            </a:extLst>
          </p:cNvPr>
          <p:cNvGrpSpPr/>
          <p:nvPr/>
        </p:nvGrpSpPr>
        <p:grpSpPr>
          <a:xfrm>
            <a:off x="6457813" y="5117552"/>
            <a:ext cx="684720" cy="468360"/>
            <a:chOff x="6457813" y="5117552"/>
            <a:chExt cx="684720" cy="468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7A796C54-20F6-42B2-9732-472D2B01315A}"/>
                    </a:ext>
                  </a:extLst>
                </p14:cNvPr>
                <p14:cNvContentPartPr/>
                <p14:nvPr/>
              </p14:nvContentPartPr>
              <p14:xfrm>
                <a:off x="6457813" y="5117552"/>
                <a:ext cx="154800" cy="46836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7A796C54-20F6-42B2-9732-472D2B01315A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448813" y="5108552"/>
                  <a:ext cx="172440" cy="48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52773A0A-D7DA-4648-ACE7-D4D28570834B}"/>
                    </a:ext>
                  </a:extLst>
                </p14:cNvPr>
                <p14:cNvContentPartPr/>
                <p14:nvPr/>
              </p14:nvContentPartPr>
              <p14:xfrm>
                <a:off x="6661933" y="5166512"/>
                <a:ext cx="26280" cy="6084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52773A0A-D7DA-4648-ACE7-D4D28570834B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6652933" y="5157512"/>
                  <a:ext cx="4392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41D39B55-E341-435E-A248-A147E2CCED1F}"/>
                    </a:ext>
                  </a:extLst>
                </p14:cNvPr>
                <p14:cNvContentPartPr/>
                <p14:nvPr/>
              </p14:nvContentPartPr>
              <p14:xfrm>
                <a:off x="6758773" y="5142752"/>
                <a:ext cx="383760" cy="44316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41D39B55-E341-435E-A248-A147E2CCED1F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6750133" y="5133752"/>
                  <a:ext cx="401400" cy="460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92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6866C735-708B-40B6-8745-A86551857D37}"/>
                  </a:ext>
                </a:extLst>
              </p14:cNvPr>
              <p14:cNvContentPartPr/>
              <p14:nvPr/>
            </p14:nvContentPartPr>
            <p14:xfrm>
              <a:off x="6677053" y="5735672"/>
              <a:ext cx="108360" cy="58320"/>
            </p14:xfrm>
          </p:contentPart>
        </mc:Choice>
        <mc:Fallback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6866C735-708B-40B6-8745-A86551857D37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6668413" y="5727032"/>
                <a:ext cx="126000" cy="75960"/>
              </a:xfrm>
              <a:prstGeom prst="rect">
                <a:avLst/>
              </a:prstGeom>
            </p:spPr>
          </p:pic>
        </mc:Fallback>
      </mc:AlternateContent>
      <p:grpSp>
        <p:nvGrpSpPr>
          <p:cNvPr id="116" name="Group 115">
            <a:extLst>
              <a:ext uri="{FF2B5EF4-FFF2-40B4-BE49-F238E27FC236}">
                <a16:creationId xmlns:a16="http://schemas.microsoft.com/office/drawing/2014/main" id="{67B09D18-55B5-4E05-93DD-D346A88E0373}"/>
              </a:ext>
            </a:extLst>
          </p:cNvPr>
          <p:cNvGrpSpPr/>
          <p:nvPr/>
        </p:nvGrpSpPr>
        <p:grpSpPr>
          <a:xfrm>
            <a:off x="7708813" y="5039432"/>
            <a:ext cx="737640" cy="569880"/>
            <a:chOff x="7708813" y="5039432"/>
            <a:chExt cx="737640" cy="569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33A4789C-5F70-4C09-BA39-5F49A94FBDC4}"/>
                    </a:ext>
                  </a:extLst>
                </p14:cNvPr>
                <p14:cNvContentPartPr/>
                <p14:nvPr/>
              </p14:nvContentPartPr>
              <p14:xfrm>
                <a:off x="7708813" y="5118272"/>
                <a:ext cx="177840" cy="45000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33A4789C-5F70-4C09-BA39-5F49A94FBDC4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700173" y="5109272"/>
                  <a:ext cx="195480" cy="46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95E872F4-BF17-4C0A-B09B-B3F7268DA620}"/>
                    </a:ext>
                  </a:extLst>
                </p14:cNvPr>
                <p14:cNvContentPartPr/>
                <p14:nvPr/>
              </p14:nvContentPartPr>
              <p14:xfrm>
                <a:off x="7924813" y="5290712"/>
                <a:ext cx="105840" cy="26820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95E872F4-BF17-4C0A-B09B-B3F7268DA620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915813" y="5281712"/>
                  <a:ext cx="123480" cy="28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92E70E0C-14F4-49F3-94AB-AD5E749BDE73}"/>
                    </a:ext>
                  </a:extLst>
                </p14:cNvPr>
                <p14:cNvContentPartPr/>
                <p14:nvPr/>
              </p14:nvContentPartPr>
              <p14:xfrm>
                <a:off x="8081773" y="5333552"/>
                <a:ext cx="344880" cy="27576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92E70E0C-14F4-49F3-94AB-AD5E749BDE73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8072773" y="5324552"/>
                  <a:ext cx="362520" cy="29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2ED7DECB-47FF-42FF-9865-5A545B964FB7}"/>
                    </a:ext>
                  </a:extLst>
                </p14:cNvPr>
                <p14:cNvContentPartPr/>
                <p14:nvPr/>
              </p14:nvContentPartPr>
              <p14:xfrm>
                <a:off x="8137573" y="5039432"/>
                <a:ext cx="308880" cy="20088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2ED7DECB-47FF-42FF-9865-5A545B964FB7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8128573" y="5030432"/>
                  <a:ext cx="326520" cy="218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02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16B7D5CF-00EA-47E9-8529-0C0DE048C7CC}"/>
                  </a:ext>
                </a:extLst>
              </p14:cNvPr>
              <p14:cNvContentPartPr/>
              <p14:nvPr/>
            </p14:nvContentPartPr>
            <p14:xfrm>
              <a:off x="6305893" y="4987592"/>
              <a:ext cx="2311920" cy="933480"/>
            </p14:xfrm>
          </p:contentPart>
        </mc:Choice>
        <mc:Fallback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16B7D5CF-00EA-47E9-8529-0C0DE048C7CC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6269893" y="4915592"/>
                <a:ext cx="2383560" cy="107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4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EBA2D0BA-FAC7-4652-8958-3FAF3FF68286}"/>
                  </a:ext>
                </a:extLst>
              </p14:cNvPr>
              <p14:cNvContentPartPr/>
              <p14:nvPr/>
            </p14:nvContentPartPr>
            <p14:xfrm>
              <a:off x="3419413" y="4000832"/>
              <a:ext cx="55080" cy="2880"/>
            </p14:xfrm>
          </p:contentPart>
        </mc:Choice>
        <mc:Fallback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EBA2D0BA-FAC7-4652-8958-3FAF3FF68286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3383413" y="3928832"/>
                <a:ext cx="126720" cy="146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23" name="Group 122">
            <a:extLst>
              <a:ext uri="{FF2B5EF4-FFF2-40B4-BE49-F238E27FC236}">
                <a16:creationId xmlns:a16="http://schemas.microsoft.com/office/drawing/2014/main" id="{3136C267-BE39-49C4-A984-2BFFC3313AA4}"/>
              </a:ext>
            </a:extLst>
          </p:cNvPr>
          <p:cNvGrpSpPr/>
          <p:nvPr/>
        </p:nvGrpSpPr>
        <p:grpSpPr>
          <a:xfrm>
            <a:off x="6864613" y="28232"/>
            <a:ext cx="3240360" cy="2864347"/>
            <a:chOff x="6864613" y="28232"/>
            <a:chExt cx="3240360" cy="2864347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B13A7DF3-C023-4BDA-AA85-7BF00167F5B3}"/>
                    </a:ext>
                  </a:extLst>
                </p14:cNvPr>
                <p14:cNvContentPartPr/>
                <p14:nvPr/>
              </p14:nvContentPartPr>
              <p14:xfrm>
                <a:off x="6877933" y="640232"/>
                <a:ext cx="120240" cy="6012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B13A7DF3-C023-4BDA-AA85-7BF00167F5B3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869293" y="631232"/>
                  <a:ext cx="13788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03673AE1-F39B-4B0B-B8DD-9C5B49FFAF62}"/>
                    </a:ext>
                  </a:extLst>
                </p14:cNvPr>
                <p14:cNvContentPartPr/>
                <p14:nvPr/>
              </p14:nvContentPartPr>
              <p14:xfrm>
                <a:off x="6864613" y="554912"/>
                <a:ext cx="105840" cy="1476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03673AE1-F39B-4B0B-B8DD-9C5B49FFAF62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855613" y="546272"/>
                  <a:ext cx="12348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C89267FB-1FE5-47FE-B1F5-06E276BB2FBE}"/>
                    </a:ext>
                  </a:extLst>
                </p14:cNvPr>
                <p14:cNvContentPartPr/>
                <p14:nvPr/>
              </p14:nvContentPartPr>
              <p14:xfrm>
                <a:off x="7367173" y="89432"/>
                <a:ext cx="240480" cy="114948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C89267FB-1FE5-47FE-B1F5-06E276BB2FBE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7358173" y="80792"/>
                  <a:ext cx="258120" cy="116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FF5C31A5-CD8A-4A51-95FB-E6BD2640B236}"/>
                    </a:ext>
                  </a:extLst>
                </p14:cNvPr>
                <p14:cNvContentPartPr/>
                <p14:nvPr/>
              </p14:nvContentPartPr>
              <p14:xfrm>
                <a:off x="7833373" y="132632"/>
                <a:ext cx="134640" cy="19188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FF5C31A5-CD8A-4A51-95FB-E6BD2640B236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7824733" y="123992"/>
                  <a:ext cx="15228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23D54E88-A3CC-4972-860B-93027108D8AB}"/>
                    </a:ext>
                  </a:extLst>
                </p14:cNvPr>
                <p14:cNvContentPartPr/>
                <p14:nvPr/>
              </p14:nvContentPartPr>
              <p14:xfrm>
                <a:off x="7925173" y="105632"/>
                <a:ext cx="131040" cy="20340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23D54E88-A3CC-4972-860B-93027108D8AB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7916173" y="96632"/>
                  <a:ext cx="14868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888848A3-96F9-4579-9540-D222DBA35373}"/>
                    </a:ext>
                  </a:extLst>
                </p14:cNvPr>
                <p14:cNvContentPartPr/>
                <p14:nvPr/>
              </p14:nvContentPartPr>
              <p14:xfrm>
                <a:off x="8128573" y="232712"/>
                <a:ext cx="125640" cy="17388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888848A3-96F9-4579-9540-D222DBA35373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8119933" y="223712"/>
                  <a:ext cx="14328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D4AAB255-5342-4334-B14B-9D10560558D4}"/>
                    </a:ext>
                  </a:extLst>
                </p14:cNvPr>
                <p14:cNvContentPartPr/>
                <p14:nvPr/>
              </p14:nvContentPartPr>
              <p14:xfrm>
                <a:off x="8360413" y="139112"/>
                <a:ext cx="116640" cy="18540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D4AAB255-5342-4334-B14B-9D10560558D4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8351773" y="130472"/>
                  <a:ext cx="13428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A7C15909-D899-4D44-9919-6E07FC2EE645}"/>
                    </a:ext>
                  </a:extLst>
                </p14:cNvPr>
                <p14:cNvContentPartPr/>
                <p14:nvPr/>
              </p14:nvContentPartPr>
              <p14:xfrm>
                <a:off x="8614933" y="128312"/>
                <a:ext cx="149400" cy="18792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A7C15909-D899-4D44-9919-6E07FC2EE645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8606293" y="119672"/>
                  <a:ext cx="16704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1223F4D0-3C2A-43CA-9902-66AF42F9C4E1}"/>
                    </a:ext>
                  </a:extLst>
                </p14:cNvPr>
                <p14:cNvContentPartPr/>
                <p14:nvPr/>
              </p14:nvContentPartPr>
              <p14:xfrm>
                <a:off x="8855053" y="254672"/>
                <a:ext cx="54360" cy="17136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1223F4D0-3C2A-43CA-9902-66AF42F9C4E1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8846053" y="246032"/>
                  <a:ext cx="7200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36254B2-685D-425A-B12B-D7F2C616397F}"/>
                    </a:ext>
                  </a:extLst>
                </p14:cNvPr>
                <p14:cNvContentPartPr/>
                <p14:nvPr/>
              </p14:nvContentPartPr>
              <p14:xfrm>
                <a:off x="7874413" y="456632"/>
                <a:ext cx="189000" cy="33624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36254B2-685D-425A-B12B-D7F2C616397F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7865413" y="447632"/>
                  <a:ext cx="206640" cy="35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823833FE-4FF1-4E03-A702-D78A62434D3C}"/>
                    </a:ext>
                  </a:extLst>
                </p14:cNvPr>
                <p14:cNvContentPartPr/>
                <p14:nvPr/>
              </p14:nvContentPartPr>
              <p14:xfrm>
                <a:off x="8161333" y="628712"/>
                <a:ext cx="165600" cy="14220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823833FE-4FF1-4E03-A702-D78A62434D3C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8152333" y="619712"/>
                  <a:ext cx="18324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2B2C89A2-3CF7-4A7A-955B-A0A82CDB0C0A}"/>
                    </a:ext>
                  </a:extLst>
                </p14:cNvPr>
                <p14:cNvContentPartPr/>
                <p14:nvPr/>
              </p14:nvContentPartPr>
              <p14:xfrm>
                <a:off x="8469493" y="550232"/>
                <a:ext cx="123120" cy="14184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2B2C89A2-3CF7-4A7A-955B-A0A82CDB0C0A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8460493" y="541232"/>
                  <a:ext cx="14076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0C4A1EE3-FF4A-4AC3-8E06-89ACC5E03DA6}"/>
                    </a:ext>
                  </a:extLst>
                </p14:cNvPr>
                <p14:cNvContentPartPr/>
                <p14:nvPr/>
              </p14:nvContentPartPr>
              <p14:xfrm>
                <a:off x="8645893" y="505232"/>
                <a:ext cx="128880" cy="29268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0C4A1EE3-FF4A-4AC3-8E06-89ACC5E03DA6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8637253" y="496232"/>
                  <a:ext cx="146520" cy="31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6626E0A7-FAE0-4A73-AFA6-E2DC08521126}"/>
                    </a:ext>
                  </a:extLst>
                </p14:cNvPr>
                <p14:cNvContentPartPr/>
                <p14:nvPr/>
              </p14:nvContentPartPr>
              <p14:xfrm>
                <a:off x="8847853" y="625472"/>
                <a:ext cx="113040" cy="23832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6626E0A7-FAE0-4A73-AFA6-E2DC08521126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8838853" y="616472"/>
                  <a:ext cx="13068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7104F59E-999D-4DAF-A067-7CAFC8057B0F}"/>
                    </a:ext>
                  </a:extLst>
                </p14:cNvPr>
                <p14:cNvContentPartPr/>
                <p14:nvPr/>
              </p14:nvContentPartPr>
              <p14:xfrm>
                <a:off x="7902853" y="917792"/>
                <a:ext cx="126000" cy="22032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7104F59E-999D-4DAF-A067-7CAFC8057B0F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7894213" y="909152"/>
                  <a:ext cx="14364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B8485DE8-9A95-45F6-918F-8F2CC9138CFF}"/>
                    </a:ext>
                  </a:extLst>
                </p14:cNvPr>
                <p14:cNvContentPartPr/>
                <p14:nvPr/>
              </p14:nvContentPartPr>
              <p14:xfrm>
                <a:off x="7920853" y="1013192"/>
                <a:ext cx="140400" cy="1836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B8485DE8-9A95-45F6-918F-8F2CC9138CFF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7912213" y="1004552"/>
                  <a:ext cx="1580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121FEE81-CA43-402F-95CF-456783011963}"/>
                    </a:ext>
                  </a:extLst>
                </p14:cNvPr>
                <p14:cNvContentPartPr/>
                <p14:nvPr/>
              </p14:nvContentPartPr>
              <p14:xfrm>
                <a:off x="8155573" y="973952"/>
                <a:ext cx="340200" cy="20124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121FEE81-CA43-402F-95CF-456783011963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8146933" y="965312"/>
                  <a:ext cx="35784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FF6DCD88-93B6-4B06-BA2A-3FC4CD3CF9AD}"/>
                    </a:ext>
                  </a:extLst>
                </p14:cNvPr>
                <p14:cNvContentPartPr/>
                <p14:nvPr/>
              </p14:nvContentPartPr>
              <p14:xfrm>
                <a:off x="8379493" y="1043432"/>
                <a:ext cx="154080" cy="1548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FF6DCD88-93B6-4B06-BA2A-3FC4CD3CF9AD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8370493" y="1034792"/>
                  <a:ext cx="17172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F2B13BCF-10A4-4BF5-8EB2-5C3121C545DE}"/>
                    </a:ext>
                  </a:extLst>
                </p14:cNvPr>
                <p14:cNvContentPartPr/>
                <p14:nvPr/>
              </p14:nvContentPartPr>
              <p14:xfrm>
                <a:off x="8652373" y="996992"/>
                <a:ext cx="121320" cy="21168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F2B13BCF-10A4-4BF5-8EB2-5C3121C545DE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8643373" y="987992"/>
                  <a:ext cx="13896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B49EE0CD-DEE9-49C8-8CDC-2798F3FD7EFA}"/>
                    </a:ext>
                  </a:extLst>
                </p14:cNvPr>
                <p14:cNvContentPartPr/>
                <p14:nvPr/>
              </p14:nvContentPartPr>
              <p14:xfrm>
                <a:off x="8874493" y="1100672"/>
                <a:ext cx="99000" cy="16956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B49EE0CD-DEE9-49C8-8CDC-2798F3FD7EFA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8865493" y="1091672"/>
                  <a:ext cx="11664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3BC58BA4-9FFD-4509-B6DF-A54DF193C307}"/>
                    </a:ext>
                  </a:extLst>
                </p14:cNvPr>
                <p14:cNvContentPartPr/>
                <p14:nvPr/>
              </p14:nvContentPartPr>
              <p14:xfrm>
                <a:off x="9019573" y="28232"/>
                <a:ext cx="324000" cy="126720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3BC58BA4-9FFD-4509-B6DF-A54DF193C307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9010933" y="19232"/>
                  <a:ext cx="341640" cy="128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B998F60F-F364-4D29-8702-3C007702B515}"/>
                    </a:ext>
                  </a:extLst>
                </p14:cNvPr>
                <p14:cNvContentPartPr/>
                <p14:nvPr/>
              </p14:nvContentPartPr>
              <p14:xfrm>
                <a:off x="7155493" y="2046392"/>
                <a:ext cx="235800" cy="70344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B998F60F-F364-4D29-8702-3C007702B515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7146493" y="2037392"/>
                  <a:ext cx="253440" cy="72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0E378DEE-0EAF-449C-8366-D7E602B27811}"/>
                    </a:ext>
                  </a:extLst>
                </p14:cNvPr>
                <p14:cNvContentPartPr/>
                <p14:nvPr/>
              </p14:nvContentPartPr>
              <p14:xfrm>
                <a:off x="7265653" y="2029832"/>
                <a:ext cx="174960" cy="21888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0E378DEE-0EAF-449C-8366-D7E602B27811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7256653" y="2021192"/>
                  <a:ext cx="19260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51406B81-C1E4-4D98-8567-3DD122FF62D3}"/>
                    </a:ext>
                  </a:extLst>
                </p14:cNvPr>
                <p14:cNvContentPartPr/>
                <p14:nvPr/>
              </p14:nvContentPartPr>
              <p14:xfrm>
                <a:off x="7482335" y="1344895"/>
                <a:ext cx="2607840" cy="66744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51406B81-C1E4-4D98-8567-3DD122FF62D3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7473335" y="1335895"/>
                  <a:ext cx="2625480" cy="68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5B6265A0-CAC7-42A3-8CC1-C27933AE15E2}"/>
                    </a:ext>
                  </a:extLst>
                </p14:cNvPr>
                <p14:cNvContentPartPr/>
                <p14:nvPr/>
              </p14:nvContentPartPr>
              <p14:xfrm>
                <a:off x="9784535" y="1339135"/>
                <a:ext cx="263880" cy="31464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5B6265A0-CAC7-42A3-8CC1-C27933AE15E2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9775535" y="1330135"/>
                  <a:ext cx="281520" cy="33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EE27991C-1E91-4ECF-B506-2F9013AEF5FA}"/>
                    </a:ext>
                  </a:extLst>
                </p14:cNvPr>
                <p14:cNvContentPartPr/>
                <p14:nvPr/>
              </p14:nvContentPartPr>
              <p14:xfrm>
                <a:off x="7436255" y="1977588"/>
                <a:ext cx="51480" cy="8928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EE27991C-1E91-4ECF-B506-2F9013AEF5FA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7427615" y="1968588"/>
                  <a:ext cx="6912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B446EFC3-8C37-49F9-A9FC-82A29791FFAB}"/>
                    </a:ext>
                  </a:extLst>
                </p14:cNvPr>
                <p14:cNvContentPartPr/>
                <p14:nvPr/>
              </p14:nvContentPartPr>
              <p14:xfrm>
                <a:off x="7112293" y="2743539"/>
                <a:ext cx="82080" cy="14904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B446EFC3-8C37-49F9-A9FC-82A29791FFAB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7103653" y="2734899"/>
                  <a:ext cx="9972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FD07F639-D0BA-4494-8107-C0D05959B903}"/>
                    </a:ext>
                  </a:extLst>
                </p14:cNvPr>
                <p14:cNvContentPartPr/>
                <p14:nvPr/>
              </p14:nvContentPartPr>
              <p14:xfrm>
                <a:off x="7463255" y="2009455"/>
                <a:ext cx="15840" cy="3168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FD07F639-D0BA-4494-8107-C0D05959B903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7454615" y="2000815"/>
                  <a:ext cx="33480" cy="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E743BC6F-7750-4EB0-9AE9-3230326D3289}"/>
                    </a:ext>
                  </a:extLst>
                </p14:cNvPr>
                <p14:cNvContentPartPr/>
                <p14:nvPr/>
              </p14:nvContentPartPr>
              <p14:xfrm>
                <a:off x="7490255" y="1935468"/>
                <a:ext cx="8640" cy="2736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E743BC6F-7750-4EB0-9AE9-3230326D3289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7481255" y="1926828"/>
                  <a:ext cx="2628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9AA5C515-C1EB-4207-94FE-543363A77CA9}"/>
                    </a:ext>
                  </a:extLst>
                </p14:cNvPr>
                <p14:cNvContentPartPr/>
                <p14:nvPr/>
              </p14:nvContentPartPr>
              <p14:xfrm>
                <a:off x="7510415" y="1946268"/>
                <a:ext cx="8640" cy="864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9AA5C515-C1EB-4207-94FE-543363A77CA9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7501415" y="1937268"/>
                  <a:ext cx="2628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4CD7F389-FAD2-43FA-8138-6382A4DCDC64}"/>
                    </a:ext>
                  </a:extLst>
                </p14:cNvPr>
                <p14:cNvContentPartPr/>
                <p14:nvPr/>
              </p14:nvContentPartPr>
              <p14:xfrm>
                <a:off x="7469053" y="1974032"/>
                <a:ext cx="36720" cy="1512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4CD7F389-FAD2-43FA-8138-6382A4DCDC64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7460413" y="1965392"/>
                  <a:ext cx="5436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2BCB3FD6-3A5A-412E-B8DD-15A56CB90F7C}"/>
                    </a:ext>
                  </a:extLst>
                </p14:cNvPr>
                <p14:cNvContentPartPr/>
                <p14:nvPr/>
              </p14:nvContentPartPr>
              <p14:xfrm>
                <a:off x="7635373" y="1927592"/>
                <a:ext cx="239400" cy="6084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2BCB3FD6-3A5A-412E-B8DD-15A56CB90F7C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7626733" y="1918592"/>
                  <a:ext cx="25704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8C856515-2B00-4A2C-9621-C9916D5C4F71}"/>
                    </a:ext>
                  </a:extLst>
                </p14:cNvPr>
                <p14:cNvContentPartPr/>
                <p14:nvPr/>
              </p14:nvContentPartPr>
              <p14:xfrm>
                <a:off x="8013733" y="1872872"/>
                <a:ext cx="87840" cy="4176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8C856515-2B00-4A2C-9621-C9916D5C4F71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8005093" y="1863872"/>
                  <a:ext cx="105480" cy="5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A69E49E6-8CC3-4DC8-B1A4-99F9EF13F648}"/>
                    </a:ext>
                  </a:extLst>
                </p14:cNvPr>
                <p14:cNvContentPartPr/>
                <p14:nvPr/>
              </p14:nvContentPartPr>
              <p14:xfrm>
                <a:off x="8277613" y="1735352"/>
                <a:ext cx="454320" cy="13320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A69E49E6-8CC3-4DC8-B1A4-99F9EF13F648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8268613" y="1726352"/>
                  <a:ext cx="47196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8AD7B613-2D89-45BF-85A2-E3913F1A8607}"/>
                    </a:ext>
                  </a:extLst>
                </p14:cNvPr>
                <p14:cNvContentPartPr/>
                <p14:nvPr/>
              </p14:nvContentPartPr>
              <p14:xfrm>
                <a:off x="8833093" y="1655792"/>
                <a:ext cx="258480" cy="6408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8AD7B613-2D89-45BF-85A2-E3913F1A8607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8824453" y="1647152"/>
                  <a:ext cx="27612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5854EEA8-A99C-4146-8FCF-E119D500F46B}"/>
                    </a:ext>
                  </a:extLst>
                </p14:cNvPr>
                <p14:cNvContentPartPr/>
                <p14:nvPr/>
              </p14:nvContentPartPr>
              <p14:xfrm>
                <a:off x="9226933" y="1533752"/>
                <a:ext cx="322200" cy="7560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5854EEA8-A99C-4146-8FCF-E119D500F46B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9218293" y="1525112"/>
                  <a:ext cx="339840" cy="9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15BD3038-C5FA-46AD-B7F5-C67CED86161A}"/>
                    </a:ext>
                  </a:extLst>
                </p14:cNvPr>
                <p14:cNvContentPartPr/>
                <p14:nvPr/>
              </p14:nvContentPartPr>
              <p14:xfrm>
                <a:off x="9672613" y="1441232"/>
                <a:ext cx="193320" cy="6408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15BD3038-C5FA-46AD-B7F5-C67CED86161A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9663613" y="1432592"/>
                  <a:ext cx="21096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231C9DD3-440C-4AA9-AF99-49F317564990}"/>
                    </a:ext>
                  </a:extLst>
                </p14:cNvPr>
                <p14:cNvContentPartPr/>
                <p14:nvPr/>
              </p14:nvContentPartPr>
              <p14:xfrm>
                <a:off x="9957373" y="1396232"/>
                <a:ext cx="21240" cy="2052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231C9DD3-440C-4AA9-AF99-49F317564990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9948373" y="1387592"/>
                  <a:ext cx="3888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6FF7F8CA-E786-407B-8F9E-4C7AA4F65CBA}"/>
                    </a:ext>
                  </a:extLst>
                </p14:cNvPr>
                <p14:cNvContentPartPr/>
                <p14:nvPr/>
              </p14:nvContentPartPr>
              <p14:xfrm>
                <a:off x="9762613" y="2066552"/>
                <a:ext cx="14040" cy="7884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6FF7F8CA-E786-407B-8F9E-4C7AA4F65CBA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9753613" y="2057912"/>
                  <a:ext cx="3168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3FC257E5-9B5A-47F8-A7D6-8564245F1231}"/>
                    </a:ext>
                  </a:extLst>
                </p14:cNvPr>
                <p14:cNvContentPartPr/>
                <p14:nvPr/>
              </p14:nvContentPartPr>
              <p14:xfrm>
                <a:off x="9822733" y="1824272"/>
                <a:ext cx="71280" cy="17496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3FC257E5-9B5A-47F8-A7D6-8564245F1231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9813733" y="1815632"/>
                  <a:ext cx="8892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CD84BE90-1397-4F3C-8EF2-53B4DA10E39A}"/>
                    </a:ext>
                  </a:extLst>
                </p14:cNvPr>
                <p14:cNvContentPartPr/>
                <p14:nvPr/>
              </p14:nvContentPartPr>
              <p14:xfrm>
                <a:off x="9943693" y="1568312"/>
                <a:ext cx="56880" cy="14688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CD84BE90-1397-4F3C-8EF2-53B4DA10E39A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9934693" y="1559312"/>
                  <a:ext cx="7452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5E64E5EF-E8EC-4F72-9BCE-98E6C650F9B0}"/>
                    </a:ext>
                  </a:extLst>
                </p14:cNvPr>
                <p14:cNvContentPartPr/>
                <p14:nvPr/>
              </p14:nvContentPartPr>
              <p14:xfrm>
                <a:off x="10049893" y="1359512"/>
                <a:ext cx="55080" cy="15192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5E64E5EF-E8EC-4F72-9BCE-98E6C650F9B0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10041253" y="1350872"/>
                  <a:ext cx="7272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FCAA3DC9-555D-4C24-8F4D-584F33B68FC9}"/>
                    </a:ext>
                  </a:extLst>
                </p14:cNvPr>
                <p14:cNvContentPartPr/>
                <p14:nvPr/>
              </p14:nvContentPartPr>
              <p14:xfrm>
                <a:off x="10009933" y="1400552"/>
                <a:ext cx="25200" cy="2556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FCAA3DC9-555D-4C24-8F4D-584F33B68FC9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10000933" y="1391552"/>
                  <a:ext cx="4284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29D8654F-DCEB-4728-B311-0AA25C326A2C}"/>
                    </a:ext>
                  </a:extLst>
                </p14:cNvPr>
                <p14:cNvContentPartPr/>
                <p14:nvPr/>
              </p14:nvContentPartPr>
              <p14:xfrm>
                <a:off x="7168453" y="2028752"/>
                <a:ext cx="273240" cy="14184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29D8654F-DCEB-4728-B311-0AA25C326A2C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7159453" y="2020112"/>
                  <a:ext cx="290880" cy="1594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748859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6280FC-369D-47EC-8E68-E0A9F9CF1E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p-to-tail rule 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50A0E2E0-444F-457D-B332-00FAD47204CC}"/>
              </a:ext>
            </a:extLst>
          </p:cNvPr>
          <p:cNvCxnSpPr>
            <a:cxnSpLocks/>
          </p:cNvCxnSpPr>
          <p:nvPr/>
        </p:nvCxnSpPr>
        <p:spPr>
          <a:xfrm flipV="1">
            <a:off x="1626784" y="2732555"/>
            <a:ext cx="1111263" cy="125464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C9C40AC-B339-4A82-8C96-021FFAA36C57}"/>
              </a:ext>
            </a:extLst>
          </p:cNvPr>
          <p:cNvCxnSpPr>
            <a:cxnSpLocks/>
          </p:cNvCxnSpPr>
          <p:nvPr/>
        </p:nvCxnSpPr>
        <p:spPr>
          <a:xfrm>
            <a:off x="2711308" y="2764454"/>
            <a:ext cx="3051542" cy="0"/>
          </a:xfrm>
          <a:prstGeom prst="straightConnector1">
            <a:avLst/>
          </a:prstGeom>
          <a:ln w="57150">
            <a:solidFill>
              <a:srgbClr val="FF99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F0523756-E742-490E-8464-E653F4FDC856}"/>
              </a:ext>
            </a:extLst>
          </p:cNvPr>
          <p:cNvSpPr txBox="1"/>
          <p:nvPr/>
        </p:nvSpPr>
        <p:spPr>
          <a:xfrm>
            <a:off x="1267401" y="3759353"/>
            <a:ext cx="4523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ABC87A6-8A96-45B1-AB58-22A871E5DE03}"/>
              </a:ext>
            </a:extLst>
          </p:cNvPr>
          <p:cNvSpPr txBox="1"/>
          <p:nvPr/>
        </p:nvSpPr>
        <p:spPr>
          <a:xfrm>
            <a:off x="2302383" y="2262868"/>
            <a:ext cx="4363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B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7E4FFA2-F2E3-4638-8072-C1DE3E30093A}"/>
              </a:ext>
            </a:extLst>
          </p:cNvPr>
          <p:cNvSpPr txBox="1"/>
          <p:nvPr/>
        </p:nvSpPr>
        <p:spPr>
          <a:xfrm>
            <a:off x="5575138" y="2742656"/>
            <a:ext cx="4315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C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1DB65DF-BD24-4316-92B8-644469038B1A}"/>
              </a:ext>
            </a:extLst>
          </p:cNvPr>
          <p:cNvCxnSpPr>
            <a:cxnSpLocks/>
            <a:endCxn id="10" idx="0"/>
          </p:cNvCxnSpPr>
          <p:nvPr/>
        </p:nvCxnSpPr>
        <p:spPr>
          <a:xfrm flipV="1">
            <a:off x="1626784" y="2742656"/>
            <a:ext cx="4164118" cy="124454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CB51BE54-D17A-4540-B84C-AAB90D2C8B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74657" y="3759353"/>
            <a:ext cx="3051543" cy="798726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2F1E5161-FD32-481D-8D2B-EA164D21DD44}"/>
              </a:ext>
            </a:extLst>
          </p:cNvPr>
          <p:cNvGrpSpPr/>
          <p:nvPr/>
        </p:nvGrpSpPr>
        <p:grpSpPr>
          <a:xfrm>
            <a:off x="6760933" y="2078792"/>
            <a:ext cx="783000" cy="807480"/>
            <a:chOff x="6760933" y="2078792"/>
            <a:chExt cx="783000" cy="807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7647D91C-B193-4A3F-ADA3-CAA91C8CE2CE}"/>
                    </a:ext>
                  </a:extLst>
                </p14:cNvPr>
                <p14:cNvContentPartPr/>
                <p14:nvPr/>
              </p14:nvContentPartPr>
              <p14:xfrm>
                <a:off x="6760933" y="2324312"/>
                <a:ext cx="259560" cy="56196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7647D91C-B193-4A3F-ADA3-CAA91C8CE2CE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6751933" y="2315312"/>
                  <a:ext cx="277200" cy="57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D1A6F167-73D1-4397-8A9E-19AD35D0BE05}"/>
                    </a:ext>
                  </a:extLst>
                </p14:cNvPr>
                <p14:cNvContentPartPr/>
                <p14:nvPr/>
              </p14:nvContentPartPr>
              <p14:xfrm>
                <a:off x="6814573" y="2438432"/>
                <a:ext cx="402480" cy="19476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D1A6F167-73D1-4397-8A9E-19AD35D0BE05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6805933" y="2429432"/>
                  <a:ext cx="42012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4BEE0776-A7E7-42ED-87E9-51B8CE45A118}"/>
                    </a:ext>
                  </a:extLst>
                </p14:cNvPr>
                <p14:cNvContentPartPr/>
                <p14:nvPr/>
              </p14:nvContentPartPr>
              <p14:xfrm>
                <a:off x="7180693" y="2442392"/>
                <a:ext cx="280800" cy="34380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4BEE0776-A7E7-42ED-87E9-51B8CE45A118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171693" y="2433392"/>
                  <a:ext cx="298440" cy="36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C1EC42D4-ACAA-4824-BD86-B28C8E6E68FD}"/>
                    </a:ext>
                  </a:extLst>
                </p14:cNvPr>
                <p14:cNvContentPartPr/>
                <p14:nvPr/>
              </p14:nvContentPartPr>
              <p14:xfrm>
                <a:off x="7182493" y="2205152"/>
                <a:ext cx="197640" cy="2052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C1EC42D4-ACAA-4824-BD86-B28C8E6E68FD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7173853" y="2196152"/>
                  <a:ext cx="21528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07E16460-1047-4D59-B5B4-C5AF5C62CC8B}"/>
                    </a:ext>
                  </a:extLst>
                </p14:cNvPr>
                <p14:cNvContentPartPr/>
                <p14:nvPr/>
              </p14:nvContentPartPr>
              <p14:xfrm>
                <a:off x="6833293" y="2168792"/>
                <a:ext cx="558360" cy="5292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07E16460-1047-4D59-B5B4-C5AF5C62CC8B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6824653" y="2159792"/>
                  <a:ext cx="57600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6B3571C1-3732-457C-91B2-1367A01F3339}"/>
                    </a:ext>
                  </a:extLst>
                </p14:cNvPr>
                <p14:cNvContentPartPr/>
                <p14:nvPr/>
              </p14:nvContentPartPr>
              <p14:xfrm>
                <a:off x="7404613" y="2078792"/>
                <a:ext cx="139320" cy="26568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6B3571C1-3732-457C-91B2-1367A01F3339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7395613" y="2070152"/>
                  <a:ext cx="156960" cy="283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69D73080-CE57-4B46-836B-E3AD223AF878}"/>
                  </a:ext>
                </a:extLst>
              </p14:cNvPr>
              <p14:cNvContentPartPr/>
              <p14:nvPr/>
            </p14:nvContentPartPr>
            <p14:xfrm>
              <a:off x="7903213" y="2473712"/>
              <a:ext cx="249840" cy="177480"/>
            </p14:xfrm>
          </p:contentPart>
        </mc:Choice>
        <mc:Fallback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69D73080-CE57-4B46-836B-E3AD223AF878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894573" y="2465072"/>
                <a:ext cx="267480" cy="195120"/>
              </a:xfrm>
              <a:prstGeom prst="rect">
                <a:avLst/>
              </a:prstGeom>
            </p:spPr>
          </p:pic>
        </mc:Fallback>
      </mc:AlternateContent>
      <p:grpSp>
        <p:nvGrpSpPr>
          <p:cNvPr id="29" name="Group 28">
            <a:extLst>
              <a:ext uri="{FF2B5EF4-FFF2-40B4-BE49-F238E27FC236}">
                <a16:creationId xmlns:a16="http://schemas.microsoft.com/office/drawing/2014/main" id="{FBF15AE3-0720-42C4-9F93-F5B4B18E3B59}"/>
              </a:ext>
            </a:extLst>
          </p:cNvPr>
          <p:cNvGrpSpPr/>
          <p:nvPr/>
        </p:nvGrpSpPr>
        <p:grpSpPr>
          <a:xfrm>
            <a:off x="8723293" y="1936592"/>
            <a:ext cx="1250640" cy="859680"/>
            <a:chOff x="8723293" y="1936592"/>
            <a:chExt cx="1250640" cy="859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DDB8534D-3003-44DE-B20F-FE41F8B9E18A}"/>
                    </a:ext>
                  </a:extLst>
                </p14:cNvPr>
                <p14:cNvContentPartPr/>
                <p14:nvPr/>
              </p14:nvContentPartPr>
              <p14:xfrm>
                <a:off x="8723293" y="2271752"/>
                <a:ext cx="231480" cy="52452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DDB8534D-3003-44DE-B20F-FE41F8B9E18A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8714293" y="2263112"/>
                  <a:ext cx="249120" cy="54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F19634FF-9D9C-4833-ADB5-32E0EB49E91F}"/>
                    </a:ext>
                  </a:extLst>
                </p14:cNvPr>
                <p14:cNvContentPartPr/>
                <p14:nvPr/>
              </p14:nvContentPartPr>
              <p14:xfrm>
                <a:off x="8763253" y="2529152"/>
                <a:ext cx="174960" cy="2736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F19634FF-9D9C-4833-ADB5-32E0EB49E91F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8754253" y="2520152"/>
                  <a:ext cx="19260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63A412E8-17E3-4812-A2AE-1787CBAA0D41}"/>
                    </a:ext>
                  </a:extLst>
                </p14:cNvPr>
                <p14:cNvContentPartPr/>
                <p14:nvPr/>
              </p14:nvContentPartPr>
              <p14:xfrm>
                <a:off x="9110653" y="2300912"/>
                <a:ext cx="55080" cy="44964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63A412E8-17E3-4812-A2AE-1787CBAA0D41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9101653" y="2292272"/>
                  <a:ext cx="72720" cy="46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C4D9E984-98E4-4F09-B339-1C4705E71CFE}"/>
                    </a:ext>
                  </a:extLst>
                </p14:cNvPr>
                <p14:cNvContentPartPr/>
                <p14:nvPr/>
              </p14:nvContentPartPr>
              <p14:xfrm>
                <a:off x="9039733" y="2326832"/>
                <a:ext cx="273240" cy="37980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C4D9E984-98E4-4F09-B339-1C4705E71CFE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9030733" y="2318192"/>
                  <a:ext cx="290880" cy="39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239030CB-F7DF-491A-974B-769C1DFC5360}"/>
                    </a:ext>
                  </a:extLst>
                </p14:cNvPr>
                <p14:cNvContentPartPr/>
                <p14:nvPr/>
              </p14:nvContentPartPr>
              <p14:xfrm>
                <a:off x="8957653" y="2024792"/>
                <a:ext cx="169560" cy="2556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239030CB-F7DF-491A-974B-769C1DFC5360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8949013" y="2016152"/>
                  <a:ext cx="18720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DBEC7431-BA64-4BA6-95A1-24E9DABB2244}"/>
                    </a:ext>
                  </a:extLst>
                </p14:cNvPr>
                <p14:cNvContentPartPr/>
                <p14:nvPr/>
              </p14:nvContentPartPr>
              <p14:xfrm>
                <a:off x="9309373" y="1936592"/>
                <a:ext cx="587160" cy="81612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DBEC7431-BA64-4BA6-95A1-24E9DABB2244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9300373" y="1927592"/>
                  <a:ext cx="604800" cy="83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7172CB38-9FA3-448D-A499-E2A3A0B54BF8}"/>
                    </a:ext>
                  </a:extLst>
                </p14:cNvPr>
                <p14:cNvContentPartPr/>
                <p14:nvPr/>
              </p14:nvContentPartPr>
              <p14:xfrm>
                <a:off x="9732733" y="2570192"/>
                <a:ext cx="241200" cy="2340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7172CB38-9FA3-448D-A499-E2A3A0B54BF8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9723733" y="2561192"/>
                  <a:ext cx="258840" cy="41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55F8BB0B-58EF-4CDB-88F5-A93B7FB8C72C}"/>
              </a:ext>
            </a:extLst>
          </p:cNvPr>
          <p:cNvGrpSpPr/>
          <p:nvPr/>
        </p:nvGrpSpPr>
        <p:grpSpPr>
          <a:xfrm>
            <a:off x="10338613" y="2080232"/>
            <a:ext cx="521280" cy="668520"/>
            <a:chOff x="10338613" y="2080232"/>
            <a:chExt cx="521280" cy="668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1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6DE1425B-2FD4-425E-97C6-DB29437CE256}"/>
                    </a:ext>
                  </a:extLst>
                </p14:cNvPr>
                <p14:cNvContentPartPr/>
                <p14:nvPr/>
              </p14:nvContentPartPr>
              <p14:xfrm>
                <a:off x="10338613" y="2331872"/>
                <a:ext cx="171000" cy="39060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6DE1425B-2FD4-425E-97C6-DB29437CE256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10329973" y="2323232"/>
                  <a:ext cx="188640" cy="40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32CA518E-DD2C-4851-9F7C-A55D71F8FBD8}"/>
                    </a:ext>
                  </a:extLst>
                </p14:cNvPr>
                <p14:cNvContentPartPr/>
                <p14:nvPr/>
              </p14:nvContentPartPr>
              <p14:xfrm>
                <a:off x="10652893" y="2474792"/>
                <a:ext cx="206640" cy="27396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32CA518E-DD2C-4851-9F7C-A55D71F8FBD8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10644253" y="2466152"/>
                  <a:ext cx="22428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A6E55CF0-BD1A-4162-974D-874E1BA390AC}"/>
                    </a:ext>
                  </a:extLst>
                </p14:cNvPr>
                <p14:cNvContentPartPr/>
                <p14:nvPr/>
              </p14:nvContentPartPr>
              <p14:xfrm>
                <a:off x="10475773" y="2080232"/>
                <a:ext cx="384120" cy="30528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A6E55CF0-BD1A-4162-974D-874E1BA390AC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10467133" y="2071232"/>
                  <a:ext cx="401760" cy="3229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556026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89F1F6-7727-4122-9EB4-CFD3CC3D06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ance between two poi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6243B5-606D-46C2-9FC2-44EDB02B62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FF42134-684A-4693-9CB5-25E13C1A69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014537"/>
            <a:ext cx="11277600" cy="2828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50354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719222-7180-46E5-B16E-01830EF558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s in Spa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42A990-AF3E-49AB-BF41-98960B61F9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Given the point </a:t>
            </a:r>
            <a:r>
              <a:rPr lang="en-US" dirty="0">
                <a:solidFill>
                  <a:srgbClr val="0000FF"/>
                </a:solidFill>
              </a:rPr>
              <a:t>P</a:t>
            </a:r>
            <a:r>
              <a:rPr lang="en-US" baseline="-25000" dirty="0">
                <a:solidFill>
                  <a:srgbClr val="0000FF"/>
                </a:solidFill>
              </a:rPr>
              <a:t>0</a:t>
            </a:r>
            <a:r>
              <a:rPr lang="en-US" dirty="0"/>
              <a:t> (with vector </a:t>
            </a:r>
            <a:r>
              <a:rPr lang="en-US" dirty="0">
                <a:solidFill>
                  <a:srgbClr val="0000FF"/>
                </a:solidFill>
              </a:rPr>
              <a:t>p</a:t>
            </a:r>
            <a:r>
              <a:rPr lang="en-US" baseline="-25000" dirty="0">
                <a:solidFill>
                  <a:srgbClr val="0000FF"/>
                </a:solidFill>
              </a:rPr>
              <a:t>0</a:t>
            </a:r>
            <a:r>
              <a:rPr lang="en-US" dirty="0"/>
              <a:t>) and the </a:t>
            </a:r>
            <a:r>
              <a:rPr lang="en-US" i="1" dirty="0">
                <a:solidFill>
                  <a:srgbClr val="0000FF"/>
                </a:solidFill>
              </a:rPr>
              <a:t>direction vector</a:t>
            </a:r>
            <a:r>
              <a:rPr lang="en-US" dirty="0"/>
              <a:t> d </a:t>
            </a:r>
            <a:r>
              <a:rPr lang="en-US" dirty="0">
                <a:sym typeface="Symbol" panose="05050102010706020507" pitchFamily="18" charset="2"/>
              </a:rPr>
              <a:t> 0. </a:t>
            </a:r>
          </a:p>
          <a:p>
            <a:r>
              <a:rPr lang="en-US" dirty="0">
                <a:sym typeface="Symbol" panose="05050102010706020507" pitchFamily="18" charset="2"/>
              </a:rPr>
              <a:t> Then </a:t>
            </a:r>
            <a:r>
              <a:rPr lang="en-US" i="1" dirty="0">
                <a:solidFill>
                  <a:srgbClr val="0000FF"/>
                </a:solidFill>
                <a:sym typeface="Symbol" panose="05050102010706020507" pitchFamily="18" charset="2"/>
              </a:rPr>
              <a:t>line</a:t>
            </a:r>
            <a:r>
              <a:rPr lang="en-US" dirty="0">
                <a:sym typeface="Symbol" panose="05050102010706020507" pitchFamily="18" charset="2"/>
              </a:rPr>
              <a:t> parallel to d through the point P</a:t>
            </a:r>
            <a:r>
              <a:rPr lang="en-US" baseline="-25000" dirty="0">
                <a:sym typeface="Symbol" panose="05050102010706020507" pitchFamily="18" charset="2"/>
              </a:rPr>
              <a:t>0</a:t>
            </a:r>
            <a:r>
              <a:rPr lang="en-US" dirty="0">
                <a:sym typeface="Symbol" panose="05050102010706020507" pitchFamily="18" charset="2"/>
              </a:rPr>
              <a:t> is given by:</a:t>
            </a:r>
          </a:p>
          <a:p>
            <a:pPr marL="0" indent="0">
              <a:buNone/>
            </a:pPr>
            <a:r>
              <a:rPr lang="en-US" sz="3600" dirty="0">
                <a:solidFill>
                  <a:srgbClr val="0000FF"/>
                </a:solidFill>
                <a:sym typeface="Symbol" panose="05050102010706020507" pitchFamily="18" charset="2"/>
              </a:rPr>
              <a:t>	p = p</a:t>
            </a:r>
            <a:r>
              <a:rPr lang="en-US" sz="3600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0</a:t>
            </a:r>
            <a:r>
              <a:rPr lang="en-US" sz="3600" dirty="0">
                <a:solidFill>
                  <a:srgbClr val="0000FF"/>
                </a:solidFill>
                <a:sym typeface="Symbol" panose="05050102010706020507" pitchFamily="18" charset="2"/>
              </a:rPr>
              <a:t> + td</a:t>
            </a:r>
            <a:r>
              <a:rPr lang="en-US" dirty="0">
                <a:sym typeface="Symbol" panose="05050102010706020507" pitchFamily="18" charset="2"/>
              </a:rPr>
              <a:t>, </a:t>
            </a:r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	(t is any number)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10B7AC8-53B3-4C30-8D7B-59C61C3983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6650" y="3879886"/>
            <a:ext cx="4191000" cy="1628775"/>
          </a:xfrm>
          <a:prstGeom prst="rect">
            <a:avLst/>
          </a:prstGeom>
          <a:ln w="19050">
            <a:solidFill>
              <a:srgbClr val="0070C0"/>
            </a:solidFill>
          </a:ln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06C5AE02-EAD3-4D7E-B410-E18BAE3717D0}"/>
                  </a:ext>
                </a:extLst>
              </p14:cNvPr>
              <p14:cNvContentPartPr/>
              <p14:nvPr/>
            </p14:nvContentPartPr>
            <p14:xfrm>
              <a:off x="6032293" y="4915592"/>
              <a:ext cx="292320" cy="7992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06C5AE02-EAD3-4D7E-B410-E18BAE3717D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996293" y="4843952"/>
                <a:ext cx="363960" cy="22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2F3DB512-37CC-443D-890C-781964A179E4}"/>
                  </a:ext>
                </a:extLst>
              </p14:cNvPr>
              <p14:cNvContentPartPr/>
              <p14:nvPr/>
            </p14:nvContentPartPr>
            <p14:xfrm>
              <a:off x="5497333" y="3746312"/>
              <a:ext cx="4423680" cy="173520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2F3DB512-37CC-443D-890C-781964A179E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461693" y="3674312"/>
                <a:ext cx="4495320" cy="187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10763363-62D8-4DEE-89C0-CC3EB2B2E8D8}"/>
                  </a:ext>
                </a:extLst>
              </p14:cNvPr>
              <p14:cNvContentPartPr/>
              <p14:nvPr/>
            </p14:nvContentPartPr>
            <p14:xfrm>
              <a:off x="1926853" y="3525632"/>
              <a:ext cx="2215080" cy="46800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10763363-62D8-4DEE-89C0-CC3EB2B2E8D8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890853" y="3453992"/>
                <a:ext cx="2286720" cy="611640"/>
              </a:xfrm>
              <a:prstGeom prst="rect">
                <a:avLst/>
              </a:prstGeom>
            </p:spPr>
          </p:pic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DC274E14-1B71-4CFA-96C2-A3A1F16B8A0F}"/>
              </a:ext>
            </a:extLst>
          </p:cNvPr>
          <p:cNvGrpSpPr/>
          <p:nvPr/>
        </p:nvGrpSpPr>
        <p:grpSpPr>
          <a:xfrm>
            <a:off x="4504453" y="3652712"/>
            <a:ext cx="735120" cy="412200"/>
            <a:chOff x="4504453" y="3652712"/>
            <a:chExt cx="735120" cy="412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364E79DF-C198-44E8-9F27-E282FAEF09AB}"/>
                    </a:ext>
                  </a:extLst>
                </p14:cNvPr>
                <p14:cNvContentPartPr/>
                <p14:nvPr/>
              </p14:nvContentPartPr>
              <p14:xfrm>
                <a:off x="4609933" y="3715712"/>
                <a:ext cx="545760" cy="26136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364E79DF-C198-44E8-9F27-E282FAEF09AB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4600933" y="3707072"/>
                  <a:ext cx="56340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46FEDF46-AE17-4C0D-9ADC-27320F070E4E}"/>
                    </a:ext>
                  </a:extLst>
                </p14:cNvPr>
                <p14:cNvContentPartPr/>
                <p14:nvPr/>
              </p14:nvContentPartPr>
              <p14:xfrm>
                <a:off x="5045173" y="3759632"/>
                <a:ext cx="194400" cy="30528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46FEDF46-AE17-4C0D-9ADC-27320F070E4E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5036173" y="3750632"/>
                  <a:ext cx="212040" cy="32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BCC0D1C3-457E-4333-883D-AC7CE1030CD4}"/>
                    </a:ext>
                  </a:extLst>
                </p14:cNvPr>
                <p14:cNvContentPartPr/>
                <p14:nvPr/>
              </p14:nvContentPartPr>
              <p14:xfrm>
                <a:off x="4504453" y="3652712"/>
                <a:ext cx="371160" cy="25848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BCC0D1C3-457E-4333-883D-AC7CE1030CD4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4495813" y="3643712"/>
                  <a:ext cx="388800" cy="2761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2663696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9EC3CF-CA9D-476F-8E44-E5147E915A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s in Spa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3751CF-D64C-4221-B53E-22F7C88B48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016442C-575A-4EE2-BCC6-026D99215D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605" y="2108201"/>
            <a:ext cx="10953750" cy="3752850"/>
          </a:xfrm>
          <a:prstGeom prst="rect">
            <a:avLst/>
          </a:prstGeom>
        </p:spPr>
      </p:pic>
      <p:grpSp>
        <p:nvGrpSpPr>
          <p:cNvPr id="41" name="Group 40">
            <a:extLst>
              <a:ext uri="{FF2B5EF4-FFF2-40B4-BE49-F238E27FC236}">
                <a16:creationId xmlns:a16="http://schemas.microsoft.com/office/drawing/2014/main" id="{F02BE7AC-92C2-4C6C-8574-2FB57EA5764B}"/>
              </a:ext>
            </a:extLst>
          </p:cNvPr>
          <p:cNvGrpSpPr/>
          <p:nvPr/>
        </p:nvGrpSpPr>
        <p:grpSpPr>
          <a:xfrm>
            <a:off x="985093" y="206432"/>
            <a:ext cx="734040" cy="419760"/>
            <a:chOff x="985093" y="206432"/>
            <a:chExt cx="734040" cy="419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2F62CDB8-0E3B-45BE-A8B9-3E9488F8946A}"/>
                    </a:ext>
                  </a:extLst>
                </p14:cNvPr>
                <p14:cNvContentPartPr/>
                <p14:nvPr/>
              </p14:nvContentPartPr>
              <p14:xfrm>
                <a:off x="985093" y="296072"/>
                <a:ext cx="262800" cy="32940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2F62CDB8-0E3B-45BE-A8B9-3E9488F8946A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976453" y="287072"/>
                  <a:ext cx="280440" cy="34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B34D7C6B-FE9A-43D3-81C0-662D73A03AE8}"/>
                    </a:ext>
                  </a:extLst>
                </p14:cNvPr>
                <p14:cNvContentPartPr/>
                <p14:nvPr/>
              </p14:nvContentPartPr>
              <p14:xfrm>
                <a:off x="1239253" y="374552"/>
                <a:ext cx="158040" cy="20952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B34D7C6B-FE9A-43D3-81C0-662D73A03AE8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1230613" y="365552"/>
                  <a:ext cx="17568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6189A016-84D5-40E7-8F75-9AD5EDA63BB6}"/>
                    </a:ext>
                  </a:extLst>
                </p14:cNvPr>
                <p14:cNvContentPartPr/>
                <p14:nvPr/>
              </p14:nvContentPartPr>
              <p14:xfrm>
                <a:off x="1457773" y="453392"/>
                <a:ext cx="113400" cy="17280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6189A016-84D5-40E7-8F75-9AD5EDA63BB6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448773" y="444392"/>
                  <a:ext cx="13104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54F2370C-E33D-42F8-8EAE-20D90BE7332F}"/>
                    </a:ext>
                  </a:extLst>
                </p14:cNvPr>
                <p14:cNvContentPartPr/>
                <p14:nvPr/>
              </p14:nvContentPartPr>
              <p14:xfrm>
                <a:off x="1626973" y="274112"/>
                <a:ext cx="92160" cy="29772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54F2370C-E33D-42F8-8EAE-20D90BE7332F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618333" y="265472"/>
                  <a:ext cx="109800" cy="31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EF9056FD-4A43-42E1-A59F-FF7EDBA63724}"/>
                    </a:ext>
                  </a:extLst>
                </p14:cNvPr>
                <p14:cNvContentPartPr/>
                <p14:nvPr/>
              </p14:nvContentPartPr>
              <p14:xfrm>
                <a:off x="1495933" y="206432"/>
                <a:ext cx="108720" cy="12240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EF9056FD-4A43-42E1-A59F-FF7EDBA63724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487293" y="197432"/>
                  <a:ext cx="126360" cy="140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2FC47E7E-541B-4778-95BE-E9802695EF52}"/>
              </a:ext>
            </a:extLst>
          </p:cNvPr>
          <p:cNvGrpSpPr/>
          <p:nvPr/>
        </p:nvGrpSpPr>
        <p:grpSpPr>
          <a:xfrm>
            <a:off x="2029813" y="238832"/>
            <a:ext cx="510480" cy="421920"/>
            <a:chOff x="2029813" y="238832"/>
            <a:chExt cx="510480" cy="421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8083D470-30F3-4AFF-A342-1B9A402520D6}"/>
                    </a:ext>
                  </a:extLst>
                </p14:cNvPr>
                <p14:cNvContentPartPr/>
                <p14:nvPr/>
              </p14:nvContentPartPr>
              <p14:xfrm>
                <a:off x="2029813" y="449432"/>
                <a:ext cx="205920" cy="21132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8083D470-30F3-4AFF-A342-1B9A402520D6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020813" y="440792"/>
                  <a:ext cx="22356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ACC55414-E92C-4D91-882C-8CCDB0867F38}"/>
                    </a:ext>
                  </a:extLst>
                </p14:cNvPr>
                <p14:cNvContentPartPr/>
                <p14:nvPr/>
              </p14:nvContentPartPr>
              <p14:xfrm>
                <a:off x="2260933" y="322712"/>
                <a:ext cx="10080" cy="3780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ACC55414-E92C-4D91-882C-8CCDB0867F38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2251933" y="313712"/>
                  <a:ext cx="2772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DAA1C79E-D874-4453-A497-FB3CD6F1D95B}"/>
                    </a:ext>
                  </a:extLst>
                </p14:cNvPr>
                <p14:cNvContentPartPr/>
                <p14:nvPr/>
              </p14:nvContentPartPr>
              <p14:xfrm>
                <a:off x="2304133" y="460592"/>
                <a:ext cx="102240" cy="15804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DAA1C79E-D874-4453-A497-FB3CD6F1D95B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2295493" y="451952"/>
                  <a:ext cx="11988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3B86F9A7-8B25-46D8-8B47-F728E80FD41F}"/>
                    </a:ext>
                  </a:extLst>
                </p14:cNvPr>
                <p14:cNvContentPartPr/>
                <p14:nvPr/>
              </p14:nvContentPartPr>
              <p14:xfrm>
                <a:off x="2435893" y="426752"/>
                <a:ext cx="96840" cy="20160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3B86F9A7-8B25-46D8-8B47-F728E80FD41F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426893" y="417752"/>
                  <a:ext cx="11448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C3663395-4080-4E2D-9979-E4499121B8B9}"/>
                    </a:ext>
                  </a:extLst>
                </p14:cNvPr>
                <p14:cNvContentPartPr/>
                <p14:nvPr/>
              </p14:nvContentPartPr>
              <p14:xfrm>
                <a:off x="2319973" y="238832"/>
                <a:ext cx="220320" cy="14868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C3663395-4080-4E2D-9979-E4499121B8B9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2310973" y="230192"/>
                  <a:ext cx="237960" cy="166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2EEDF6B4-A619-48D4-894E-7F6CE705B1BD}"/>
              </a:ext>
            </a:extLst>
          </p:cNvPr>
          <p:cNvGrpSpPr/>
          <p:nvPr/>
        </p:nvGrpSpPr>
        <p:grpSpPr>
          <a:xfrm>
            <a:off x="2880853" y="269072"/>
            <a:ext cx="387000" cy="357480"/>
            <a:chOff x="2880853" y="269072"/>
            <a:chExt cx="387000" cy="357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D4ADA54A-2F37-4F5F-AEBA-261B549357BA}"/>
                    </a:ext>
                  </a:extLst>
                </p14:cNvPr>
                <p14:cNvContentPartPr/>
                <p14:nvPr/>
              </p14:nvContentPartPr>
              <p14:xfrm>
                <a:off x="2880853" y="269072"/>
                <a:ext cx="131400" cy="35748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D4ADA54A-2F37-4F5F-AEBA-261B549357BA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2871853" y="260072"/>
                  <a:ext cx="149040" cy="37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4C457383-B8B9-4570-944D-35CBBE7A84F6}"/>
                    </a:ext>
                  </a:extLst>
                </p14:cNvPr>
                <p14:cNvContentPartPr/>
                <p14:nvPr/>
              </p14:nvContentPartPr>
              <p14:xfrm>
                <a:off x="3137533" y="329192"/>
                <a:ext cx="43920" cy="26640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4C457383-B8B9-4570-944D-35CBBE7A84F6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3128533" y="320192"/>
                  <a:ext cx="61560" cy="28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EB0012EF-BBEA-48DC-8538-B16857010167}"/>
                    </a:ext>
                  </a:extLst>
                </p14:cNvPr>
                <p14:cNvContentPartPr/>
                <p14:nvPr/>
              </p14:nvContentPartPr>
              <p14:xfrm>
                <a:off x="3063013" y="286712"/>
                <a:ext cx="204840" cy="4356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EB0012EF-BBEA-48DC-8538-B16857010167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3054013" y="277712"/>
                  <a:ext cx="222480" cy="61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B99B3522-54E9-4879-A3E0-5401D005DA50}"/>
              </a:ext>
            </a:extLst>
          </p:cNvPr>
          <p:cNvGrpSpPr/>
          <p:nvPr/>
        </p:nvGrpSpPr>
        <p:grpSpPr>
          <a:xfrm>
            <a:off x="4275133" y="121472"/>
            <a:ext cx="621720" cy="585720"/>
            <a:chOff x="4275133" y="121472"/>
            <a:chExt cx="621720" cy="585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9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6490AB22-1E2F-435C-B065-2F2FDB83787C}"/>
                    </a:ext>
                  </a:extLst>
                </p14:cNvPr>
                <p14:cNvContentPartPr/>
                <p14:nvPr/>
              </p14:nvContentPartPr>
              <p14:xfrm>
                <a:off x="4347133" y="230912"/>
                <a:ext cx="41400" cy="32832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6490AB22-1E2F-435C-B065-2F2FDB83787C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4338133" y="221912"/>
                  <a:ext cx="59040" cy="34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5A470EF6-47A8-40B0-80E7-EB1942D02CCD}"/>
                    </a:ext>
                  </a:extLst>
                </p14:cNvPr>
                <p14:cNvContentPartPr/>
                <p14:nvPr/>
              </p14:nvContentPartPr>
              <p14:xfrm>
                <a:off x="4275133" y="264392"/>
                <a:ext cx="162360" cy="13356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5A470EF6-47A8-40B0-80E7-EB1942D02CCD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4266493" y="255752"/>
                  <a:ext cx="18000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68165B90-6D5D-42BF-8749-7B141363F43C}"/>
                    </a:ext>
                  </a:extLst>
                </p14:cNvPr>
                <p14:cNvContentPartPr/>
                <p14:nvPr/>
              </p14:nvContentPartPr>
              <p14:xfrm>
                <a:off x="4490773" y="144152"/>
                <a:ext cx="190440" cy="43920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68165B90-6D5D-42BF-8749-7B141363F43C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4481773" y="135152"/>
                  <a:ext cx="208080" cy="45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E26390D4-E483-40BC-B385-A55644281398}"/>
                    </a:ext>
                  </a:extLst>
                </p14:cNvPr>
                <p14:cNvContentPartPr/>
                <p14:nvPr/>
              </p14:nvContentPartPr>
              <p14:xfrm>
                <a:off x="4626133" y="386792"/>
                <a:ext cx="270720" cy="32040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E26390D4-E483-40BC-B385-A55644281398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4617133" y="378152"/>
                  <a:ext cx="288360" cy="33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2FDE7AD5-6799-4537-8231-1FD1166FC826}"/>
                    </a:ext>
                  </a:extLst>
                </p14:cNvPr>
                <p14:cNvContentPartPr/>
                <p14:nvPr/>
              </p14:nvContentPartPr>
              <p14:xfrm>
                <a:off x="4695253" y="121472"/>
                <a:ext cx="166320" cy="16560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2FDE7AD5-6799-4537-8231-1FD1166FC826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4686613" y="112832"/>
                  <a:ext cx="183960" cy="183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000C57FB-460E-4E80-A73A-ABAECAB67731}"/>
              </a:ext>
            </a:extLst>
          </p:cNvPr>
          <p:cNvGrpSpPr/>
          <p:nvPr/>
        </p:nvGrpSpPr>
        <p:grpSpPr>
          <a:xfrm>
            <a:off x="3481333" y="96632"/>
            <a:ext cx="597960" cy="640800"/>
            <a:chOff x="3481333" y="96632"/>
            <a:chExt cx="597960" cy="640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9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23D10ED8-FF62-49F9-B2F0-817C9321331D}"/>
                    </a:ext>
                  </a:extLst>
                </p14:cNvPr>
                <p14:cNvContentPartPr/>
                <p14:nvPr/>
              </p14:nvContentPartPr>
              <p14:xfrm>
                <a:off x="3484933" y="96632"/>
                <a:ext cx="150120" cy="49572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23D10ED8-FF62-49F9-B2F0-817C9321331D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3476293" y="87992"/>
                  <a:ext cx="167760" cy="51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35D0D12F-1D60-4E83-A137-3D1A35675161}"/>
                    </a:ext>
                  </a:extLst>
                </p14:cNvPr>
                <p14:cNvContentPartPr/>
                <p14:nvPr/>
              </p14:nvContentPartPr>
              <p14:xfrm>
                <a:off x="3663853" y="365912"/>
                <a:ext cx="233280" cy="20376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35D0D12F-1D60-4E83-A137-3D1A35675161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3655213" y="357272"/>
                  <a:ext cx="25092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ED8E0008-F8AF-495A-95CA-C492E3CE85C7}"/>
                    </a:ext>
                  </a:extLst>
                </p14:cNvPr>
                <p14:cNvContentPartPr/>
                <p14:nvPr/>
              </p14:nvContentPartPr>
              <p14:xfrm>
                <a:off x="3864373" y="394352"/>
                <a:ext cx="77400" cy="17244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ED8E0008-F8AF-495A-95CA-C492E3CE85C7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3855373" y="385712"/>
                  <a:ext cx="9504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0204ED18-8AC2-4B95-9F93-E68804D506F8}"/>
                    </a:ext>
                  </a:extLst>
                </p14:cNvPr>
                <p14:cNvContentPartPr/>
                <p14:nvPr/>
              </p14:nvContentPartPr>
              <p14:xfrm>
                <a:off x="3902173" y="442592"/>
                <a:ext cx="177120" cy="29484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0204ED18-8AC2-4B95-9F93-E68804D506F8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3893533" y="433952"/>
                  <a:ext cx="194760" cy="31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98DBF2D3-FED7-4374-8EB7-4E27390B4CCD}"/>
                    </a:ext>
                  </a:extLst>
                </p14:cNvPr>
                <p14:cNvContentPartPr/>
                <p14:nvPr/>
              </p14:nvContentPartPr>
              <p14:xfrm>
                <a:off x="3749533" y="190592"/>
                <a:ext cx="138960" cy="24228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98DBF2D3-FED7-4374-8EB7-4E27390B4CCD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3740533" y="181952"/>
                  <a:ext cx="15660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D0110F63-7D30-434A-A58C-2B67B789DA4D}"/>
                    </a:ext>
                  </a:extLst>
                </p14:cNvPr>
                <p14:cNvContentPartPr/>
                <p14:nvPr/>
              </p14:nvContentPartPr>
              <p14:xfrm>
                <a:off x="3481333" y="212192"/>
                <a:ext cx="163080" cy="2556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D0110F63-7D30-434A-A58C-2B67B789DA4D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3472333" y="203192"/>
                  <a:ext cx="18072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E605ADC9-6BEC-4EA9-AA09-B853DC780023}"/>
                    </a:ext>
                  </a:extLst>
                </p14:cNvPr>
                <p14:cNvContentPartPr/>
                <p14:nvPr/>
              </p14:nvContentPartPr>
              <p14:xfrm>
                <a:off x="3916933" y="116432"/>
                <a:ext cx="91440" cy="8892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E605ADC9-6BEC-4EA9-AA09-B853DC780023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3907933" y="107432"/>
                  <a:ext cx="109080" cy="106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0F6C5483-3406-4CC7-ACAA-D69BD1236D68}"/>
              </a:ext>
            </a:extLst>
          </p:cNvPr>
          <p:cNvGrpSpPr/>
          <p:nvPr/>
        </p:nvGrpSpPr>
        <p:grpSpPr>
          <a:xfrm>
            <a:off x="5171893" y="168272"/>
            <a:ext cx="612000" cy="664200"/>
            <a:chOff x="5171893" y="168272"/>
            <a:chExt cx="612000" cy="664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3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07E6FB20-3433-401A-B7B6-1257906198DE}"/>
                    </a:ext>
                  </a:extLst>
                </p14:cNvPr>
                <p14:cNvContentPartPr/>
                <p14:nvPr/>
              </p14:nvContentPartPr>
              <p14:xfrm>
                <a:off x="5171893" y="216872"/>
                <a:ext cx="577800" cy="27684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07E6FB20-3433-401A-B7B6-1257906198DE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5162893" y="208232"/>
                  <a:ext cx="595440" cy="29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5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F793661E-7988-4F58-A7CE-30B7644C13C7}"/>
                    </a:ext>
                  </a:extLst>
                </p14:cNvPr>
                <p14:cNvContentPartPr/>
                <p14:nvPr/>
              </p14:nvContentPartPr>
              <p14:xfrm>
                <a:off x="5595973" y="168272"/>
                <a:ext cx="182520" cy="27756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F793661E-7988-4F58-A7CE-30B7644C13C7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5587333" y="159272"/>
                  <a:ext cx="200160" cy="29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7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B65DD9CE-070A-4F26-A197-8D54A9DA6217}"/>
                    </a:ext>
                  </a:extLst>
                </p14:cNvPr>
                <p14:cNvContentPartPr/>
                <p14:nvPr/>
              </p14:nvContentPartPr>
              <p14:xfrm>
                <a:off x="5195653" y="491192"/>
                <a:ext cx="552600" cy="25560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B65DD9CE-070A-4F26-A197-8D54A9DA6217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5186653" y="482192"/>
                  <a:ext cx="57024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9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03218CB8-7A19-4E1D-963A-9848487F2013}"/>
                    </a:ext>
                  </a:extLst>
                </p14:cNvPr>
                <p14:cNvContentPartPr/>
                <p14:nvPr/>
              </p14:nvContentPartPr>
              <p14:xfrm>
                <a:off x="5647453" y="627992"/>
                <a:ext cx="136440" cy="20448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03218CB8-7A19-4E1D-963A-9848487F2013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5638813" y="618992"/>
                  <a:ext cx="154080" cy="22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57A4CDFF-9795-41EA-9638-B06A3418DE5D}"/>
              </a:ext>
            </a:extLst>
          </p:cNvPr>
          <p:cNvGrpSpPr/>
          <p:nvPr/>
        </p:nvGrpSpPr>
        <p:grpSpPr>
          <a:xfrm>
            <a:off x="6096373" y="126872"/>
            <a:ext cx="239760" cy="213120"/>
            <a:chOff x="6096373" y="126872"/>
            <a:chExt cx="239760" cy="213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1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9F753142-3060-4E5D-8F15-D9D2790E6F2A}"/>
                    </a:ext>
                  </a:extLst>
                </p14:cNvPr>
                <p14:cNvContentPartPr/>
                <p14:nvPr/>
              </p14:nvContentPartPr>
              <p14:xfrm>
                <a:off x="6165853" y="126872"/>
                <a:ext cx="48600" cy="15084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9F753142-3060-4E5D-8F15-D9D2790E6F2A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6157213" y="118232"/>
                  <a:ext cx="6624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3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1634B689-F709-4C43-AD7A-9E9FEF63F48C}"/>
                    </a:ext>
                  </a:extLst>
                </p14:cNvPr>
                <p14:cNvContentPartPr/>
                <p14:nvPr/>
              </p14:nvContentPartPr>
              <p14:xfrm>
                <a:off x="6096373" y="299672"/>
                <a:ext cx="239760" cy="4032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1634B689-F709-4C43-AD7A-9E9FEF63F48C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6087373" y="290672"/>
                  <a:ext cx="257400" cy="57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69D3583C-2A16-47E4-9141-DC5ABD2550A7}"/>
              </a:ext>
            </a:extLst>
          </p:cNvPr>
          <p:cNvGrpSpPr/>
          <p:nvPr/>
        </p:nvGrpSpPr>
        <p:grpSpPr>
          <a:xfrm>
            <a:off x="6564013" y="152"/>
            <a:ext cx="572040" cy="416160"/>
            <a:chOff x="6564013" y="152"/>
            <a:chExt cx="572040" cy="416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5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C8751698-AF17-4508-A7BF-31C1DE0B651E}"/>
                    </a:ext>
                  </a:extLst>
                </p14:cNvPr>
                <p14:cNvContentPartPr/>
                <p14:nvPr/>
              </p14:nvContentPartPr>
              <p14:xfrm>
                <a:off x="6615133" y="152"/>
                <a:ext cx="113040" cy="30888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C8751698-AF17-4508-A7BF-31C1DE0B651E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6606493" y="-8848"/>
                  <a:ext cx="13068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7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5260275B-042F-4100-AE47-5DDDEC89EAB7}"/>
                    </a:ext>
                  </a:extLst>
                </p14:cNvPr>
                <p14:cNvContentPartPr/>
                <p14:nvPr/>
              </p14:nvContentPartPr>
              <p14:xfrm>
                <a:off x="6777133" y="176912"/>
                <a:ext cx="244800" cy="23940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5260275B-042F-4100-AE47-5DDDEC89EAB7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6768133" y="167912"/>
                  <a:ext cx="26244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9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91353E56-D987-4068-8E46-02C3CCF63D2F}"/>
                    </a:ext>
                  </a:extLst>
                </p14:cNvPr>
                <p14:cNvContentPartPr/>
                <p14:nvPr/>
              </p14:nvContentPartPr>
              <p14:xfrm>
                <a:off x="7016173" y="73952"/>
                <a:ext cx="119880" cy="15696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91353E56-D987-4068-8E46-02C3CCF63D2F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7007173" y="64952"/>
                  <a:ext cx="13752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1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555EB21E-7467-45A7-AFC2-0E26E5575EE5}"/>
                    </a:ext>
                  </a:extLst>
                </p14:cNvPr>
                <p14:cNvContentPartPr/>
                <p14:nvPr/>
              </p14:nvContentPartPr>
              <p14:xfrm>
                <a:off x="6564013" y="32912"/>
                <a:ext cx="154800" cy="2268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555EB21E-7467-45A7-AFC2-0E26E5575EE5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6555373" y="23912"/>
                  <a:ext cx="172440" cy="40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73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3BFD8F77-88FC-496E-8129-C8D242096E60}"/>
                  </a:ext>
                </a:extLst>
              </p14:cNvPr>
              <p14:cNvContentPartPr/>
              <p14:nvPr/>
            </p14:nvContentPartPr>
            <p14:xfrm>
              <a:off x="7372933" y="120392"/>
              <a:ext cx="258480" cy="311760"/>
            </p14:xfrm>
          </p:contentPart>
        </mc:Choice>
        <mc:Fallback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3BFD8F77-88FC-496E-8129-C8D242096E60}"/>
                  </a:ext>
                </a:extLst>
              </p:cNvPr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7363933" y="111752"/>
                <a:ext cx="276120" cy="329400"/>
              </a:xfrm>
              <a:prstGeom prst="rect">
                <a:avLst/>
              </a:prstGeom>
            </p:spPr>
          </p:pic>
        </mc:Fallback>
      </mc:AlternateContent>
      <p:grpSp>
        <p:nvGrpSpPr>
          <p:cNvPr id="58" name="Group 57">
            <a:extLst>
              <a:ext uri="{FF2B5EF4-FFF2-40B4-BE49-F238E27FC236}">
                <a16:creationId xmlns:a16="http://schemas.microsoft.com/office/drawing/2014/main" id="{611FBB0B-697F-4A22-8C84-F9CFA95FBBD4}"/>
              </a:ext>
            </a:extLst>
          </p:cNvPr>
          <p:cNvGrpSpPr/>
          <p:nvPr/>
        </p:nvGrpSpPr>
        <p:grpSpPr>
          <a:xfrm>
            <a:off x="8014453" y="-41608"/>
            <a:ext cx="1328040" cy="507600"/>
            <a:chOff x="8014453" y="-41608"/>
            <a:chExt cx="1328040" cy="507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5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08327F0A-FA14-413D-B67D-E3DB0AA83CEA}"/>
                    </a:ext>
                  </a:extLst>
                </p14:cNvPr>
                <p14:cNvContentPartPr/>
                <p14:nvPr/>
              </p14:nvContentPartPr>
              <p14:xfrm>
                <a:off x="8014453" y="-3808"/>
                <a:ext cx="146160" cy="38952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08327F0A-FA14-413D-B67D-E3DB0AA83CEA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8005453" y="-12808"/>
                  <a:ext cx="163800" cy="40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7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56E39767-3FCC-4D0C-85F6-47834E2F3C08}"/>
                    </a:ext>
                  </a:extLst>
                </p14:cNvPr>
                <p14:cNvContentPartPr/>
                <p14:nvPr/>
              </p14:nvContentPartPr>
              <p14:xfrm>
                <a:off x="8225773" y="161792"/>
                <a:ext cx="115920" cy="30420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56E39767-3FCC-4D0C-85F6-47834E2F3C08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8216773" y="153152"/>
                  <a:ext cx="133560" cy="32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9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F601316F-33D8-4898-A351-AD6C449B0225}"/>
                    </a:ext>
                  </a:extLst>
                </p14:cNvPr>
                <p14:cNvContentPartPr/>
                <p14:nvPr/>
              </p14:nvContentPartPr>
              <p14:xfrm>
                <a:off x="8041813" y="12752"/>
                <a:ext cx="428040" cy="9900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F601316F-33D8-4898-A351-AD6C449B0225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8032813" y="3752"/>
                  <a:ext cx="44568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1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538B6054-154F-4A84-8010-06AEDA55557E}"/>
                    </a:ext>
                  </a:extLst>
                </p14:cNvPr>
                <p14:cNvContentPartPr/>
                <p14:nvPr/>
              </p14:nvContentPartPr>
              <p14:xfrm>
                <a:off x="8683333" y="4112"/>
                <a:ext cx="105480" cy="36756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538B6054-154F-4A84-8010-06AEDA55557E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8674333" y="-4888"/>
                  <a:ext cx="123120" cy="38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3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E4CCF387-DD7C-42D4-9AC7-1C7BEDC2B113}"/>
                    </a:ext>
                  </a:extLst>
                </p14:cNvPr>
                <p14:cNvContentPartPr/>
                <p14:nvPr/>
              </p14:nvContentPartPr>
              <p14:xfrm>
                <a:off x="8635093" y="104192"/>
                <a:ext cx="198720" cy="10008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E4CCF387-DD7C-42D4-9AC7-1C7BEDC2B113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8626093" y="95192"/>
                  <a:ext cx="21636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5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76878FF4-1694-4ED3-983B-078035557804}"/>
                    </a:ext>
                  </a:extLst>
                </p14:cNvPr>
                <p14:cNvContentPartPr/>
                <p14:nvPr/>
              </p14:nvContentPartPr>
              <p14:xfrm>
                <a:off x="8886013" y="-568"/>
                <a:ext cx="112320" cy="34920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76878FF4-1694-4ED3-983B-078035557804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8877013" y="-9208"/>
                  <a:ext cx="129960" cy="36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7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8A57B0A9-1F4A-4DDE-9E7C-828E53DFC894}"/>
                    </a:ext>
                  </a:extLst>
                </p14:cNvPr>
                <p14:cNvContentPartPr/>
                <p14:nvPr/>
              </p14:nvContentPartPr>
              <p14:xfrm>
                <a:off x="9011293" y="181952"/>
                <a:ext cx="290520" cy="26028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8A57B0A9-1F4A-4DDE-9E7C-828E53DFC894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9002293" y="172952"/>
                  <a:ext cx="308160" cy="27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9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A2076936-5F51-4C9E-A726-9075A1127A87}"/>
                    </a:ext>
                  </a:extLst>
                </p14:cNvPr>
                <p14:cNvContentPartPr/>
                <p14:nvPr/>
              </p14:nvContentPartPr>
              <p14:xfrm>
                <a:off x="9099853" y="-41608"/>
                <a:ext cx="242640" cy="22284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A2076936-5F51-4C9E-A726-9075A1127A87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9090853" y="-50608"/>
                  <a:ext cx="260280" cy="240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9554EF85-3935-4EC9-9B50-9F299623D01E}"/>
              </a:ext>
            </a:extLst>
          </p:cNvPr>
          <p:cNvGrpSpPr/>
          <p:nvPr/>
        </p:nvGrpSpPr>
        <p:grpSpPr>
          <a:xfrm>
            <a:off x="6021133" y="748251"/>
            <a:ext cx="1278360" cy="343440"/>
            <a:chOff x="6021133" y="748251"/>
            <a:chExt cx="1278360" cy="343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1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CBFAA0DE-6F1B-4494-9795-CC21334DEF97}"/>
                    </a:ext>
                  </a:extLst>
                </p14:cNvPr>
                <p14:cNvContentPartPr/>
                <p14:nvPr/>
              </p14:nvContentPartPr>
              <p14:xfrm>
                <a:off x="6021133" y="788931"/>
                <a:ext cx="316800" cy="25812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CBFAA0DE-6F1B-4494-9795-CC21334DEF97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6012493" y="780291"/>
                  <a:ext cx="334440" cy="27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3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B0F562DC-249A-4952-9482-17E7AC759D64}"/>
                    </a:ext>
                  </a:extLst>
                </p14:cNvPr>
                <p14:cNvContentPartPr/>
                <p14:nvPr/>
              </p14:nvContentPartPr>
              <p14:xfrm>
                <a:off x="6328933" y="881451"/>
                <a:ext cx="132120" cy="21024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B0F562DC-249A-4952-9482-17E7AC759D64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6319933" y="872451"/>
                  <a:ext cx="14976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5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5E792CB0-92A9-49F4-A196-4A4EB9D7A095}"/>
                    </a:ext>
                  </a:extLst>
                </p14:cNvPr>
                <p14:cNvContentPartPr/>
                <p14:nvPr/>
              </p14:nvContentPartPr>
              <p14:xfrm>
                <a:off x="6561853" y="793611"/>
                <a:ext cx="27360" cy="25164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5E792CB0-92A9-49F4-A196-4A4EB9D7A095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6552853" y="784611"/>
                  <a:ext cx="45000" cy="26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7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9E18B5F2-B8A6-4533-9C44-13E1C8E4E364}"/>
                    </a:ext>
                  </a:extLst>
                </p14:cNvPr>
                <p14:cNvContentPartPr/>
                <p14:nvPr/>
              </p14:nvContentPartPr>
              <p14:xfrm>
                <a:off x="6536653" y="869571"/>
                <a:ext cx="172440" cy="20556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9E18B5F2-B8A6-4533-9C44-13E1C8E4E364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6527653" y="860571"/>
                  <a:ext cx="19008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9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31D2EBC3-9251-4571-9F13-1AF6D1F0EF4B}"/>
                    </a:ext>
                  </a:extLst>
                </p14:cNvPr>
                <p14:cNvContentPartPr/>
                <p14:nvPr/>
              </p14:nvContentPartPr>
              <p14:xfrm>
                <a:off x="6800533" y="748251"/>
                <a:ext cx="71280" cy="32904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31D2EBC3-9251-4571-9F13-1AF6D1F0EF4B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6791893" y="739251"/>
                  <a:ext cx="88920" cy="34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1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03B9ECFC-0CD7-496E-8B00-4938A65C78DB}"/>
                    </a:ext>
                  </a:extLst>
                </p14:cNvPr>
                <p14:cNvContentPartPr/>
                <p14:nvPr/>
              </p14:nvContentPartPr>
              <p14:xfrm>
                <a:off x="6766693" y="928251"/>
                <a:ext cx="284400" cy="15588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03B9ECFC-0CD7-496E-8B00-4938A65C78DB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6758053" y="919251"/>
                  <a:ext cx="30204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3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9AEF942B-42B9-4CC2-8A0C-CA2E92F7F764}"/>
                    </a:ext>
                  </a:extLst>
                </p14:cNvPr>
                <p14:cNvContentPartPr/>
                <p14:nvPr/>
              </p14:nvContentPartPr>
              <p14:xfrm>
                <a:off x="7087093" y="911691"/>
                <a:ext cx="212400" cy="17352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9AEF942B-42B9-4CC2-8A0C-CA2E92F7F764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7078453" y="902691"/>
                  <a:ext cx="230040" cy="191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B59EBECF-BDFA-4206-901A-03047A488286}"/>
              </a:ext>
            </a:extLst>
          </p:cNvPr>
          <p:cNvGrpSpPr/>
          <p:nvPr/>
        </p:nvGrpSpPr>
        <p:grpSpPr>
          <a:xfrm>
            <a:off x="7577413" y="696771"/>
            <a:ext cx="613080" cy="435240"/>
            <a:chOff x="7577413" y="696771"/>
            <a:chExt cx="613080" cy="435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5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7A130C81-4A79-47A0-8DDC-E6FE5930825D}"/>
                    </a:ext>
                  </a:extLst>
                </p14:cNvPr>
                <p14:cNvContentPartPr/>
                <p14:nvPr/>
              </p14:nvContentPartPr>
              <p14:xfrm>
                <a:off x="7577413" y="900891"/>
                <a:ext cx="122040" cy="23112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7A130C81-4A79-47A0-8DDC-E6FE5930825D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7568413" y="891891"/>
                  <a:ext cx="13968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7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2D398DE5-86D5-4D24-A40E-0B0CF4DEB412}"/>
                    </a:ext>
                  </a:extLst>
                </p14:cNvPr>
                <p14:cNvContentPartPr/>
                <p14:nvPr/>
              </p14:nvContentPartPr>
              <p14:xfrm>
                <a:off x="7749133" y="701451"/>
                <a:ext cx="283680" cy="40356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2D398DE5-86D5-4D24-A40E-0B0CF4DEB412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7740493" y="692451"/>
                  <a:ext cx="301320" cy="42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9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F3B35F46-42FF-4E85-B687-EAC46AE1C6FC}"/>
                    </a:ext>
                  </a:extLst>
                </p14:cNvPr>
                <p14:cNvContentPartPr/>
                <p14:nvPr/>
              </p14:nvContentPartPr>
              <p14:xfrm>
                <a:off x="8037133" y="696771"/>
                <a:ext cx="153360" cy="23508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F3B35F46-42FF-4E85-B687-EAC46AE1C6FC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8028493" y="687771"/>
                  <a:ext cx="171000" cy="252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69175025-3A87-487C-A951-7D0B6745B5B3}"/>
              </a:ext>
            </a:extLst>
          </p:cNvPr>
          <p:cNvGrpSpPr/>
          <p:nvPr/>
        </p:nvGrpSpPr>
        <p:grpSpPr>
          <a:xfrm>
            <a:off x="8413333" y="730971"/>
            <a:ext cx="761040" cy="642240"/>
            <a:chOff x="8413333" y="730971"/>
            <a:chExt cx="761040" cy="642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1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E1BF62C4-0784-4FB6-9711-346F99906749}"/>
                    </a:ext>
                  </a:extLst>
                </p14:cNvPr>
                <p14:cNvContentPartPr/>
                <p14:nvPr/>
              </p14:nvContentPartPr>
              <p14:xfrm>
                <a:off x="8413333" y="730971"/>
                <a:ext cx="555840" cy="64224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E1BF62C4-0784-4FB6-9711-346F99906749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8404693" y="722331"/>
                  <a:ext cx="573480" cy="65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3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1E96E935-3604-4E19-9660-5C74BE4C0A02}"/>
                    </a:ext>
                  </a:extLst>
                </p14:cNvPr>
                <p14:cNvContentPartPr/>
                <p14:nvPr/>
              </p14:nvContentPartPr>
              <p14:xfrm>
                <a:off x="8991493" y="1055331"/>
                <a:ext cx="182880" cy="23040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1E96E935-3604-4E19-9660-5C74BE4C0A02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8982493" y="1046331"/>
                  <a:ext cx="20052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5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CF642EAA-0846-4AE3-9C23-825E638DEDE9}"/>
                    </a:ext>
                  </a:extLst>
                </p14:cNvPr>
                <p14:cNvContentPartPr/>
                <p14:nvPr/>
              </p14:nvContentPartPr>
              <p14:xfrm>
                <a:off x="8760013" y="750771"/>
                <a:ext cx="49320" cy="19620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CF642EAA-0846-4AE3-9C23-825E638DEDE9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8751013" y="742131"/>
                  <a:ext cx="66960" cy="213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17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7A6C4FF8-A868-42E8-A32B-2A9EC1766CA6}"/>
                  </a:ext>
                </a:extLst>
              </p14:cNvPr>
              <p14:cNvContentPartPr/>
              <p14:nvPr/>
            </p14:nvContentPartPr>
            <p14:xfrm>
              <a:off x="4798933" y="3986091"/>
              <a:ext cx="1289880" cy="80280"/>
            </p14:xfrm>
          </p:contentPart>
        </mc:Choice>
        <mc:Fallback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7A6C4FF8-A868-42E8-A32B-2A9EC1766CA6}"/>
                  </a:ext>
                </a:extLst>
              </p:cNvPr>
              <p:cNvPicPr/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4762933" y="3914091"/>
                <a:ext cx="1361520" cy="22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9">
            <p14:nvContentPartPr>
              <p14:cNvPr id="77" name="Ink 76">
                <a:extLst>
                  <a:ext uri="{FF2B5EF4-FFF2-40B4-BE49-F238E27FC236}">
                    <a16:creationId xmlns:a16="http://schemas.microsoft.com/office/drawing/2014/main" id="{4024CFCE-25B1-427B-8FD7-A71EC93145AA}"/>
                  </a:ext>
                </a:extLst>
              </p14:cNvPr>
              <p14:cNvContentPartPr/>
              <p14:nvPr/>
            </p14:nvContentPartPr>
            <p14:xfrm>
              <a:off x="4851853" y="3974571"/>
              <a:ext cx="1224360" cy="847440"/>
            </p14:xfrm>
          </p:contentPart>
        </mc:Choice>
        <mc:Fallback>
          <p:pic>
            <p:nvPicPr>
              <p:cNvPr id="77" name="Ink 76">
                <a:extLst>
                  <a:ext uri="{FF2B5EF4-FFF2-40B4-BE49-F238E27FC236}">
                    <a16:creationId xmlns:a16="http://schemas.microsoft.com/office/drawing/2014/main" id="{4024CFCE-25B1-427B-8FD7-A71EC93145AA}"/>
                  </a:ext>
                </a:extLst>
              </p:cNvPr>
              <p:cNvPicPr/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4815853" y="3902571"/>
                <a:ext cx="1296000" cy="99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1">
            <p14:nvContentPartPr>
              <p14:cNvPr id="78" name="Ink 77">
                <a:extLst>
                  <a:ext uri="{FF2B5EF4-FFF2-40B4-BE49-F238E27FC236}">
                    <a16:creationId xmlns:a16="http://schemas.microsoft.com/office/drawing/2014/main" id="{0B362BED-ABBC-4CFD-83C3-2011C522EB98}"/>
                  </a:ext>
                </a:extLst>
              </p14:cNvPr>
              <p14:cNvContentPartPr/>
              <p14:nvPr/>
            </p14:nvContentPartPr>
            <p14:xfrm>
              <a:off x="4785253" y="4003371"/>
              <a:ext cx="1175400" cy="849600"/>
            </p14:xfrm>
          </p:contentPart>
        </mc:Choice>
        <mc:Fallback>
          <p:pic>
            <p:nvPicPr>
              <p:cNvPr id="78" name="Ink 77">
                <a:extLst>
                  <a:ext uri="{FF2B5EF4-FFF2-40B4-BE49-F238E27FC236}">
                    <a16:creationId xmlns:a16="http://schemas.microsoft.com/office/drawing/2014/main" id="{0B362BED-ABBC-4CFD-83C3-2011C522EB98}"/>
                  </a:ext>
                </a:extLst>
              </p:cNvPr>
              <p:cNvPicPr/>
              <p:nvPr/>
            </p:nvPicPr>
            <p:blipFill>
              <a:blip r:embed="rId122"/>
              <a:stretch>
                <a:fillRect/>
              </a:stretch>
            </p:blipFill>
            <p:spPr>
              <a:xfrm>
                <a:off x="4749613" y="3931731"/>
                <a:ext cx="1247040" cy="99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3">
            <p14:nvContentPartPr>
              <p14:cNvPr id="79" name="Ink 78">
                <a:extLst>
                  <a:ext uri="{FF2B5EF4-FFF2-40B4-BE49-F238E27FC236}">
                    <a16:creationId xmlns:a16="http://schemas.microsoft.com/office/drawing/2014/main" id="{B52D8ED0-16CE-48D7-86C6-66CA46A4FDDC}"/>
                  </a:ext>
                </a:extLst>
              </p14:cNvPr>
              <p14:cNvContentPartPr/>
              <p14:nvPr/>
            </p14:nvContentPartPr>
            <p14:xfrm>
              <a:off x="5998813" y="4305411"/>
              <a:ext cx="1489680" cy="136800"/>
            </p14:xfrm>
          </p:contentPart>
        </mc:Choice>
        <mc:Fallback>
          <p:pic>
            <p:nvPicPr>
              <p:cNvPr id="79" name="Ink 78">
                <a:extLst>
                  <a:ext uri="{FF2B5EF4-FFF2-40B4-BE49-F238E27FC236}">
                    <a16:creationId xmlns:a16="http://schemas.microsoft.com/office/drawing/2014/main" id="{B52D8ED0-16CE-48D7-86C6-66CA46A4FDDC}"/>
                  </a:ext>
                </a:extLst>
              </p:cNvPr>
              <p:cNvPicPr/>
              <p:nvPr/>
            </p:nvPicPr>
            <p:blipFill>
              <a:blip r:embed="rId124"/>
              <a:stretch>
                <a:fillRect/>
              </a:stretch>
            </p:blipFill>
            <p:spPr>
              <a:xfrm>
                <a:off x="5962813" y="4233411"/>
                <a:ext cx="1561320" cy="280440"/>
              </a:xfrm>
              <a:prstGeom prst="rect">
                <a:avLst/>
              </a:prstGeom>
            </p:spPr>
          </p:pic>
        </mc:Fallback>
      </mc:AlternateContent>
      <p:grpSp>
        <p:nvGrpSpPr>
          <p:cNvPr id="87" name="Group 86">
            <a:extLst>
              <a:ext uri="{FF2B5EF4-FFF2-40B4-BE49-F238E27FC236}">
                <a16:creationId xmlns:a16="http://schemas.microsoft.com/office/drawing/2014/main" id="{2AF6817F-A545-4DA0-B121-6DAE34261DC4}"/>
              </a:ext>
            </a:extLst>
          </p:cNvPr>
          <p:cNvGrpSpPr/>
          <p:nvPr/>
        </p:nvGrpSpPr>
        <p:grpSpPr>
          <a:xfrm>
            <a:off x="6141373" y="4495131"/>
            <a:ext cx="1377000" cy="504360"/>
            <a:chOff x="6141373" y="4495131"/>
            <a:chExt cx="1377000" cy="504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5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FD59231B-A81E-4F81-A533-5167E383068A}"/>
                    </a:ext>
                  </a:extLst>
                </p14:cNvPr>
                <p14:cNvContentPartPr/>
                <p14:nvPr/>
              </p14:nvContentPartPr>
              <p14:xfrm>
                <a:off x="6141373" y="4495131"/>
                <a:ext cx="1377000" cy="18612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FD59231B-A81E-4F81-A533-5167E383068A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6132373" y="4486491"/>
                  <a:ext cx="139464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7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CBC8AD3F-FCC6-41EC-A7FF-B0A931BFB19A}"/>
                    </a:ext>
                  </a:extLst>
                </p14:cNvPr>
                <p14:cNvContentPartPr/>
                <p14:nvPr/>
              </p14:nvContentPartPr>
              <p14:xfrm>
                <a:off x="6472213" y="4757211"/>
                <a:ext cx="30600" cy="24228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CBC8AD3F-FCC6-41EC-A7FF-B0A931BFB19A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6463573" y="4748211"/>
                  <a:ext cx="4824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9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A7DC1F32-0278-4F2D-A648-0FFDB260108A}"/>
                    </a:ext>
                  </a:extLst>
                </p14:cNvPr>
                <p14:cNvContentPartPr/>
                <p14:nvPr/>
              </p14:nvContentPartPr>
              <p14:xfrm>
                <a:off x="6409573" y="4839651"/>
                <a:ext cx="159480" cy="1332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A7DC1F32-0278-4F2D-A648-0FFDB260108A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6400933" y="4830651"/>
                  <a:ext cx="1771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1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012EE5AC-7371-46C9-8BF6-35E69757A1E5}"/>
                    </a:ext>
                  </a:extLst>
                </p14:cNvPr>
                <p14:cNvContentPartPr/>
                <p14:nvPr/>
              </p14:nvContentPartPr>
              <p14:xfrm>
                <a:off x="6655093" y="4777011"/>
                <a:ext cx="152280" cy="19296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012EE5AC-7371-46C9-8BF6-35E69757A1E5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6646453" y="4768371"/>
                  <a:ext cx="16992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3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A62395BB-A2ED-4314-AC20-A7AEC5A41D1B}"/>
                    </a:ext>
                  </a:extLst>
                </p14:cNvPr>
                <p14:cNvContentPartPr/>
                <p14:nvPr/>
              </p14:nvContentPartPr>
              <p14:xfrm>
                <a:off x="6670573" y="4859091"/>
                <a:ext cx="133920" cy="1548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A62395BB-A2ED-4314-AC20-A7AEC5A41D1B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6661933" y="4850091"/>
                  <a:ext cx="15156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5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3323A22B-6250-45C6-9E54-0C214519056C}"/>
                    </a:ext>
                  </a:extLst>
                </p14:cNvPr>
                <p14:cNvContentPartPr/>
                <p14:nvPr/>
              </p14:nvContentPartPr>
              <p14:xfrm>
                <a:off x="6938053" y="4746051"/>
                <a:ext cx="74160" cy="23868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3323A22B-6250-45C6-9E54-0C214519056C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6929053" y="4737411"/>
                  <a:ext cx="9180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7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ADC847E4-7C4B-4518-AAE8-C763F8B3724A}"/>
                    </a:ext>
                  </a:extLst>
                </p14:cNvPr>
                <p14:cNvContentPartPr/>
                <p14:nvPr/>
              </p14:nvContentPartPr>
              <p14:xfrm>
                <a:off x="7004653" y="4700331"/>
                <a:ext cx="175680" cy="28440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ADC847E4-7C4B-4518-AAE8-C763F8B3724A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6995653" y="4691691"/>
                  <a:ext cx="193320" cy="3020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699006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6CBDFE-B4E8-43AC-AFA7-892C042457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s in Spa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5882E6-E949-4EAF-A48F-66189FCEEA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Ex. Given P</a:t>
            </a:r>
            <a:r>
              <a:rPr lang="en-US" baseline="-25000" dirty="0"/>
              <a:t>0</a:t>
            </a:r>
            <a:r>
              <a:rPr lang="en-US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34788665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5FCD327-57B0-4312-9402-70CAE6D0F5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7548" y="1969770"/>
            <a:ext cx="8705664" cy="39243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FB85E45-3807-4142-89BD-D176046C0C99}"/>
                  </a:ext>
                </a:extLst>
              </p14:cNvPr>
              <p14:cNvContentPartPr/>
              <p14:nvPr/>
            </p14:nvContentPartPr>
            <p14:xfrm>
              <a:off x="8982000" y="2085840"/>
              <a:ext cx="124200" cy="766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FB85E45-3807-4142-89BD-D176046C0C9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90800" y="1276560"/>
                <a:ext cx="9115560" cy="336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BDD629D2-3CE2-45AB-8301-1B0D89FFED34}"/>
                  </a:ext>
                </a:extLst>
              </p14:cNvPr>
              <p14:cNvContentPartPr/>
              <p14:nvPr/>
            </p14:nvContentPartPr>
            <p14:xfrm>
              <a:off x="306853" y="872432"/>
              <a:ext cx="2755440" cy="81972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BDD629D2-3CE2-45AB-8301-1B0D89FFED3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97853" y="863792"/>
                <a:ext cx="2773080" cy="837360"/>
              </a:xfrm>
              <a:prstGeom prst="rect">
                <a:avLst/>
              </a:prstGeom>
            </p:spPr>
          </p:pic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FCEBCA29-058D-44DA-A73E-87893F0D5BDD}"/>
              </a:ext>
            </a:extLst>
          </p:cNvPr>
          <p:cNvGrpSpPr/>
          <p:nvPr/>
        </p:nvGrpSpPr>
        <p:grpSpPr>
          <a:xfrm>
            <a:off x="8381293" y="4184072"/>
            <a:ext cx="443880" cy="320040"/>
            <a:chOff x="8381293" y="4184072"/>
            <a:chExt cx="443880" cy="320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695B52AD-DC9F-4B60-822A-62C3E56FB45C}"/>
                    </a:ext>
                  </a:extLst>
                </p14:cNvPr>
                <p14:cNvContentPartPr/>
                <p14:nvPr/>
              </p14:nvContentPartPr>
              <p14:xfrm>
                <a:off x="8381293" y="4184072"/>
                <a:ext cx="130320" cy="32004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695B52AD-DC9F-4B60-822A-62C3E56FB45C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8372653" y="4175072"/>
                  <a:ext cx="147960" cy="33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BC7A38C1-CBC8-4E69-AA44-D9DDEE3BE798}"/>
                    </a:ext>
                  </a:extLst>
                </p14:cNvPr>
                <p14:cNvContentPartPr/>
                <p14:nvPr/>
              </p14:nvContentPartPr>
              <p14:xfrm>
                <a:off x="8517733" y="4278032"/>
                <a:ext cx="163080" cy="17424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BC7A38C1-CBC8-4E69-AA44-D9DDEE3BE798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8508733" y="4269392"/>
                  <a:ext cx="18072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8B82A00C-0024-4FF3-8435-9E9A11A602DE}"/>
                    </a:ext>
                  </a:extLst>
                </p14:cNvPr>
                <p14:cNvContentPartPr/>
                <p14:nvPr/>
              </p14:nvContentPartPr>
              <p14:xfrm>
                <a:off x="8734093" y="4212872"/>
                <a:ext cx="91080" cy="28908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8B82A00C-0024-4FF3-8435-9E9A11A602DE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8725093" y="4204232"/>
                  <a:ext cx="108720" cy="30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8BC8E3BC-B97A-4D03-A191-DAC542FEF96C}"/>
              </a:ext>
            </a:extLst>
          </p:cNvPr>
          <p:cNvGrpSpPr/>
          <p:nvPr/>
        </p:nvGrpSpPr>
        <p:grpSpPr>
          <a:xfrm>
            <a:off x="761173" y="1278512"/>
            <a:ext cx="242280" cy="370080"/>
            <a:chOff x="761173" y="1278512"/>
            <a:chExt cx="242280" cy="370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BC6569AD-54D9-41B3-8DAF-B7C89B4B4CAD}"/>
                    </a:ext>
                  </a:extLst>
                </p14:cNvPr>
                <p14:cNvContentPartPr/>
                <p14:nvPr/>
              </p14:nvContentPartPr>
              <p14:xfrm>
                <a:off x="761173" y="1406312"/>
                <a:ext cx="153360" cy="17388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BC6569AD-54D9-41B3-8DAF-B7C89B4B4CAD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752173" y="1397312"/>
                  <a:ext cx="17100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C1812F9B-BCA7-4848-A2A1-7FEA3C8FA73E}"/>
                    </a:ext>
                  </a:extLst>
                </p14:cNvPr>
                <p14:cNvContentPartPr/>
                <p14:nvPr/>
              </p14:nvContentPartPr>
              <p14:xfrm>
                <a:off x="905173" y="1278512"/>
                <a:ext cx="98280" cy="37008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C1812F9B-BCA7-4848-A2A1-7FEA3C8FA73E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896533" y="1269512"/>
                  <a:ext cx="115920" cy="387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915E2C64-8201-40CF-9EB5-392A1BD1DA79}"/>
                  </a:ext>
                </a:extLst>
              </p14:cNvPr>
              <p14:cNvContentPartPr/>
              <p14:nvPr/>
            </p14:nvContentPartPr>
            <p14:xfrm>
              <a:off x="3091813" y="1392272"/>
              <a:ext cx="9360" cy="4320"/>
            </p14:xfrm>
          </p:contentPart>
        </mc:Choice>
        <mc:Fallback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915E2C64-8201-40CF-9EB5-392A1BD1DA79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074173" y="1356272"/>
                <a:ext cx="45000" cy="7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4CE76EFF-5D77-4BF1-B65C-A3D12243AEF7}"/>
                  </a:ext>
                </a:extLst>
              </p14:cNvPr>
              <p14:cNvContentPartPr/>
              <p14:nvPr/>
            </p14:nvContentPartPr>
            <p14:xfrm>
              <a:off x="2871853" y="1161512"/>
              <a:ext cx="17280" cy="4320"/>
            </p14:xfrm>
          </p:contentPart>
        </mc:Choice>
        <mc:Fallback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4CE76EFF-5D77-4BF1-B65C-A3D12243AEF7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854213" y="1125512"/>
                <a:ext cx="52920" cy="7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63E3E63B-87E1-48C4-A4C0-AF95A5BEC7EC}"/>
                  </a:ext>
                </a:extLst>
              </p14:cNvPr>
              <p14:cNvContentPartPr/>
              <p14:nvPr/>
            </p14:nvContentPartPr>
            <p14:xfrm>
              <a:off x="425293" y="813752"/>
              <a:ext cx="3731040" cy="826560"/>
            </p14:xfrm>
          </p:contentPart>
        </mc:Choice>
        <mc:Fallback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63E3E63B-87E1-48C4-A4C0-AF95A5BEC7EC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07653" y="777752"/>
                <a:ext cx="3766680" cy="89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7E088D45-641B-41BD-9BD9-97547DA2B9A8}"/>
                  </a:ext>
                </a:extLst>
              </p14:cNvPr>
              <p14:cNvContentPartPr/>
              <p14:nvPr/>
            </p14:nvContentPartPr>
            <p14:xfrm>
              <a:off x="893293" y="884672"/>
              <a:ext cx="3039120" cy="751680"/>
            </p14:xfrm>
          </p:contentPart>
        </mc:Choice>
        <mc:Fallback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7E088D45-641B-41BD-9BD9-97547DA2B9A8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875293" y="848672"/>
                <a:ext cx="3074760" cy="823320"/>
              </a:xfrm>
              <a:prstGeom prst="rect">
                <a:avLst/>
              </a:prstGeom>
            </p:spPr>
          </p:pic>
        </mc:Fallback>
      </mc:AlternateContent>
      <p:grpSp>
        <p:nvGrpSpPr>
          <p:cNvPr id="34" name="Group 33">
            <a:extLst>
              <a:ext uri="{FF2B5EF4-FFF2-40B4-BE49-F238E27FC236}">
                <a16:creationId xmlns:a16="http://schemas.microsoft.com/office/drawing/2014/main" id="{7BF3A101-E6E9-42A4-ABBB-CE6296934E97}"/>
              </a:ext>
            </a:extLst>
          </p:cNvPr>
          <p:cNvGrpSpPr/>
          <p:nvPr/>
        </p:nvGrpSpPr>
        <p:grpSpPr>
          <a:xfrm>
            <a:off x="2213053" y="144152"/>
            <a:ext cx="172440" cy="2035080"/>
            <a:chOff x="2213053" y="144152"/>
            <a:chExt cx="172440" cy="2035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7F082D4F-DB16-4B82-9271-0EFF3DC6727D}"/>
                    </a:ext>
                  </a:extLst>
                </p14:cNvPr>
                <p14:cNvContentPartPr/>
                <p14:nvPr/>
              </p14:nvContentPartPr>
              <p14:xfrm>
                <a:off x="2266333" y="144152"/>
                <a:ext cx="110520" cy="99036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7F082D4F-DB16-4B82-9271-0EFF3DC6727D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2257333" y="135152"/>
                  <a:ext cx="128160" cy="10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A38F2A05-0ABE-4E60-A4C3-BD9594E3944E}"/>
                    </a:ext>
                  </a:extLst>
                </p14:cNvPr>
                <p14:cNvContentPartPr/>
                <p14:nvPr/>
              </p14:nvContentPartPr>
              <p14:xfrm>
                <a:off x="2250493" y="1120112"/>
                <a:ext cx="54000" cy="7200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A38F2A05-0ABE-4E60-A4C3-BD9594E3944E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2241853" y="1111112"/>
                  <a:ext cx="7164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7591ABCC-FCFD-4547-8D27-B905ABAE6882}"/>
                    </a:ext>
                  </a:extLst>
                </p14:cNvPr>
                <p14:cNvContentPartPr/>
                <p14:nvPr/>
              </p14:nvContentPartPr>
              <p14:xfrm>
                <a:off x="2287933" y="1207592"/>
                <a:ext cx="7560" cy="1512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7591ABCC-FCFD-4547-8D27-B905ABAE6882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2279293" y="1198952"/>
                  <a:ext cx="2520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65B9CB62-D60D-487E-AB5F-033995F780A6}"/>
                    </a:ext>
                  </a:extLst>
                </p14:cNvPr>
                <p14:cNvContentPartPr/>
                <p14:nvPr/>
              </p14:nvContentPartPr>
              <p14:xfrm>
                <a:off x="2274253" y="1286432"/>
                <a:ext cx="1440" cy="288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65B9CB62-D60D-487E-AB5F-033995F780A6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2265613" y="1277792"/>
                  <a:ext cx="19080" cy="2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E3DE1973-9584-47F0-AF18-4CC41C0F3154}"/>
                    </a:ext>
                  </a:extLst>
                </p14:cNvPr>
                <p14:cNvContentPartPr/>
                <p14:nvPr/>
              </p14:nvContentPartPr>
              <p14:xfrm>
                <a:off x="2263093" y="1344032"/>
                <a:ext cx="5400" cy="288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E3DE1973-9584-47F0-AF18-4CC41C0F3154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2254453" y="1335032"/>
                  <a:ext cx="23040" cy="2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6EB0EBA3-2CBA-4449-A691-2763D4183BE1}"/>
                    </a:ext>
                  </a:extLst>
                </p14:cNvPr>
                <p14:cNvContentPartPr/>
                <p14:nvPr/>
              </p14:nvContentPartPr>
              <p14:xfrm>
                <a:off x="2252293" y="1385792"/>
                <a:ext cx="7200" cy="4932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6EB0EBA3-2CBA-4449-A691-2763D4183BE1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243293" y="1376792"/>
                  <a:ext cx="24840" cy="6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4C7D54C2-0F3C-48E4-AF21-A1A8B013D9A4}"/>
                    </a:ext>
                  </a:extLst>
                </p14:cNvPr>
                <p14:cNvContentPartPr/>
                <p14:nvPr/>
              </p14:nvContentPartPr>
              <p14:xfrm>
                <a:off x="2249773" y="1469312"/>
                <a:ext cx="2880" cy="1116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4C7D54C2-0F3C-48E4-AF21-A1A8B013D9A4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2241133" y="1460312"/>
                  <a:ext cx="2052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1E106850-8DE5-4B67-8C00-E742C22A1EED}"/>
                    </a:ext>
                  </a:extLst>
                </p14:cNvPr>
                <p14:cNvContentPartPr/>
                <p14:nvPr/>
              </p14:nvContentPartPr>
              <p14:xfrm>
                <a:off x="2244373" y="1532312"/>
                <a:ext cx="12240" cy="6912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1E106850-8DE5-4B67-8C00-E742C22A1EED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2235733" y="1523312"/>
                  <a:ext cx="2988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4DC9C428-2B42-4205-868C-FC0593EC10D0}"/>
                    </a:ext>
                  </a:extLst>
                </p14:cNvPr>
                <p14:cNvContentPartPr/>
                <p14:nvPr/>
              </p14:nvContentPartPr>
              <p14:xfrm>
                <a:off x="2213053" y="1646792"/>
                <a:ext cx="43200" cy="53244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4DC9C428-2B42-4205-868C-FC0593EC10D0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204413" y="1638152"/>
                  <a:ext cx="60840" cy="55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FAE679FA-1BAE-4E6F-AD4A-6147FA83C98D}"/>
                    </a:ext>
                  </a:extLst>
                </p14:cNvPr>
                <p14:cNvContentPartPr/>
                <p14:nvPr/>
              </p14:nvContentPartPr>
              <p14:xfrm>
                <a:off x="2286133" y="1004192"/>
                <a:ext cx="99360" cy="17316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FAE679FA-1BAE-4E6F-AD4A-6147FA83C98D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2277493" y="995552"/>
                  <a:ext cx="117000" cy="190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54C085F2-BAF9-4D9C-A488-28E21C1C072D}"/>
              </a:ext>
            </a:extLst>
          </p:cNvPr>
          <p:cNvGrpSpPr/>
          <p:nvPr/>
        </p:nvGrpSpPr>
        <p:grpSpPr>
          <a:xfrm>
            <a:off x="2381533" y="79712"/>
            <a:ext cx="278640" cy="335160"/>
            <a:chOff x="2381533" y="79712"/>
            <a:chExt cx="278640" cy="335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5AD95B65-1153-4433-99F6-1CA9D19F2C91}"/>
                    </a:ext>
                  </a:extLst>
                </p14:cNvPr>
                <p14:cNvContentPartPr/>
                <p14:nvPr/>
              </p14:nvContentPartPr>
              <p14:xfrm>
                <a:off x="2448853" y="165752"/>
                <a:ext cx="86760" cy="11304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5AD95B65-1153-4433-99F6-1CA9D19F2C91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440213" y="156752"/>
                  <a:ext cx="10440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3D1021D2-669B-4944-822B-F575EC332EF0}"/>
                    </a:ext>
                  </a:extLst>
                </p14:cNvPr>
                <p14:cNvContentPartPr/>
                <p14:nvPr/>
              </p14:nvContentPartPr>
              <p14:xfrm>
                <a:off x="2477293" y="330632"/>
                <a:ext cx="12240" cy="3384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3D1021D2-669B-4944-822B-F575EC332EF0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468293" y="321992"/>
                  <a:ext cx="2988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BE3AEDA9-8620-4E44-ADA4-D79F5A9CAF7E}"/>
                    </a:ext>
                  </a:extLst>
                </p14:cNvPr>
                <p14:cNvContentPartPr/>
                <p14:nvPr/>
              </p14:nvContentPartPr>
              <p14:xfrm>
                <a:off x="2381533" y="79712"/>
                <a:ext cx="278640" cy="33516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BE3AEDA9-8620-4E44-ADA4-D79F5A9CAF7E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2372533" y="70712"/>
                  <a:ext cx="296280" cy="35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14E498A2-690B-4544-BAF7-175464BA8B2B}"/>
                    </a:ext>
                  </a:extLst>
                </p14:cNvPr>
                <p14:cNvContentPartPr/>
                <p14:nvPr/>
              </p14:nvContentPartPr>
              <p14:xfrm>
                <a:off x="2494573" y="306152"/>
                <a:ext cx="10080" cy="1872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14E498A2-690B-4544-BAF7-175464BA8B2B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2485933" y="297512"/>
                  <a:ext cx="27720" cy="3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EBA20DA9-556E-4E5C-9CA9-6954AA1FD53D}"/>
              </a:ext>
            </a:extLst>
          </p:cNvPr>
          <p:cNvGrpSpPr/>
          <p:nvPr/>
        </p:nvGrpSpPr>
        <p:grpSpPr>
          <a:xfrm>
            <a:off x="1408453" y="61352"/>
            <a:ext cx="437040" cy="1105200"/>
            <a:chOff x="1408453" y="61352"/>
            <a:chExt cx="437040" cy="1105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43147906-9D94-475D-B196-6F2CDB8C35BC}"/>
                    </a:ext>
                  </a:extLst>
                </p14:cNvPr>
                <p14:cNvContentPartPr/>
                <p14:nvPr/>
              </p14:nvContentPartPr>
              <p14:xfrm>
                <a:off x="1760893" y="542312"/>
                <a:ext cx="52920" cy="62424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43147906-9D94-475D-B196-6F2CDB8C35BC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1751893" y="533312"/>
                  <a:ext cx="70560" cy="64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7697A6ED-E855-44DF-821A-FFFA6CF2921A}"/>
                    </a:ext>
                  </a:extLst>
                </p14:cNvPr>
                <p14:cNvContentPartPr/>
                <p14:nvPr/>
              </p14:nvContentPartPr>
              <p14:xfrm>
                <a:off x="1724173" y="442232"/>
                <a:ext cx="121320" cy="21564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7697A6ED-E855-44DF-821A-FFFA6CF2921A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1715533" y="433232"/>
                  <a:ext cx="13896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8A419AC6-28E8-41E7-A9DF-8936A6C3A5BD}"/>
                    </a:ext>
                  </a:extLst>
                </p14:cNvPr>
                <p14:cNvContentPartPr/>
                <p14:nvPr/>
              </p14:nvContentPartPr>
              <p14:xfrm>
                <a:off x="1463173" y="262232"/>
                <a:ext cx="95040" cy="20376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8A419AC6-28E8-41E7-A9DF-8936A6C3A5BD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454533" y="253232"/>
                  <a:ext cx="11268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CC5853EA-6BF7-484B-9470-FA449DF2D408}"/>
                    </a:ext>
                  </a:extLst>
                </p14:cNvPr>
                <p14:cNvContentPartPr/>
                <p14:nvPr/>
              </p14:nvContentPartPr>
              <p14:xfrm>
                <a:off x="1408453" y="98072"/>
                <a:ext cx="117000" cy="2628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CC5853EA-6BF7-484B-9470-FA449DF2D408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399453" y="89072"/>
                  <a:ext cx="13464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49C69586-D435-4024-9C73-8F934CDA478C}"/>
                    </a:ext>
                  </a:extLst>
                </p14:cNvPr>
                <p14:cNvContentPartPr/>
                <p14:nvPr/>
              </p14:nvContentPartPr>
              <p14:xfrm>
                <a:off x="1566133" y="61352"/>
                <a:ext cx="50040" cy="17316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49C69586-D435-4024-9C73-8F934CDA478C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1557133" y="52712"/>
                  <a:ext cx="67680" cy="190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F4F64EB3-9E2B-4A96-AC75-C6518C8DB70F}"/>
                  </a:ext>
                </a:extLst>
              </p14:cNvPr>
              <p14:cNvContentPartPr/>
              <p14:nvPr/>
            </p14:nvContentPartPr>
            <p14:xfrm>
              <a:off x="1780693" y="1134512"/>
              <a:ext cx="32760" cy="70560"/>
            </p14:xfrm>
          </p:contentPart>
        </mc:Choice>
        <mc:Fallback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F4F64EB3-9E2B-4A96-AC75-C6518C8DB70F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1771693" y="1125872"/>
                <a:ext cx="50400" cy="88200"/>
              </a:xfrm>
              <a:prstGeom prst="rect">
                <a:avLst/>
              </a:prstGeom>
            </p:spPr>
          </p:pic>
        </mc:Fallback>
      </mc:AlternateContent>
      <p:grpSp>
        <p:nvGrpSpPr>
          <p:cNvPr id="59" name="Group 58">
            <a:extLst>
              <a:ext uri="{FF2B5EF4-FFF2-40B4-BE49-F238E27FC236}">
                <a16:creationId xmlns:a16="http://schemas.microsoft.com/office/drawing/2014/main" id="{149B0C50-BF36-4B21-8668-EBBB67A97FEA}"/>
              </a:ext>
            </a:extLst>
          </p:cNvPr>
          <p:cNvGrpSpPr/>
          <p:nvPr/>
        </p:nvGrpSpPr>
        <p:grpSpPr>
          <a:xfrm>
            <a:off x="5365573" y="131912"/>
            <a:ext cx="815760" cy="1479240"/>
            <a:chOff x="5365573" y="131912"/>
            <a:chExt cx="815760" cy="1479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C9260A2A-85AE-4AC9-B290-1F0BDD719311}"/>
                    </a:ext>
                  </a:extLst>
                </p14:cNvPr>
                <p14:cNvContentPartPr/>
                <p14:nvPr/>
              </p14:nvContentPartPr>
              <p14:xfrm>
                <a:off x="5724853" y="291032"/>
                <a:ext cx="161280" cy="21600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C9260A2A-85AE-4AC9-B290-1F0BDD719311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716213" y="282392"/>
                  <a:ext cx="17892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AB55B2B0-6C90-4769-BC04-6DB3889FCF33}"/>
                    </a:ext>
                  </a:extLst>
                </p14:cNvPr>
                <p14:cNvContentPartPr/>
                <p14:nvPr/>
              </p14:nvContentPartPr>
              <p14:xfrm>
                <a:off x="5840053" y="298952"/>
                <a:ext cx="125640" cy="17028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AB55B2B0-6C90-4769-BC04-6DB3889FCF33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831053" y="290312"/>
                  <a:ext cx="14328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A10888E3-73A8-48EC-8B0D-F866C077F533}"/>
                    </a:ext>
                  </a:extLst>
                </p14:cNvPr>
                <p14:cNvContentPartPr/>
                <p14:nvPr/>
              </p14:nvContentPartPr>
              <p14:xfrm>
                <a:off x="5768053" y="642392"/>
                <a:ext cx="142560" cy="44172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A10888E3-73A8-48EC-8B0D-F866C077F533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759413" y="633752"/>
                  <a:ext cx="160200" cy="45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0B17D62B-2146-4433-9746-8378B8C1D8AC}"/>
                    </a:ext>
                  </a:extLst>
                </p14:cNvPr>
                <p14:cNvContentPartPr/>
                <p14:nvPr/>
              </p14:nvContentPartPr>
              <p14:xfrm>
                <a:off x="5707573" y="1333592"/>
                <a:ext cx="151560" cy="26208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0B17D62B-2146-4433-9746-8378B8C1D8AC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698933" y="1324952"/>
                  <a:ext cx="169200" cy="27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963691E9-7B57-41F7-9D04-074226E6B35B}"/>
                    </a:ext>
                  </a:extLst>
                </p14:cNvPr>
                <p14:cNvContentPartPr/>
                <p14:nvPr/>
              </p14:nvContentPartPr>
              <p14:xfrm>
                <a:off x="5667613" y="1417472"/>
                <a:ext cx="189360" cy="2232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963691E9-7B57-41F7-9D04-074226E6B35B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658613" y="1408832"/>
                  <a:ext cx="20700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63B6A8FB-309E-4206-A893-6440E6ED5C7E}"/>
                    </a:ext>
                  </a:extLst>
                </p14:cNvPr>
                <p14:cNvContentPartPr/>
                <p14:nvPr/>
              </p14:nvContentPartPr>
              <p14:xfrm>
                <a:off x="5365573" y="168632"/>
                <a:ext cx="231120" cy="142416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63B6A8FB-309E-4206-A893-6440E6ED5C7E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5356933" y="159992"/>
                  <a:ext cx="248760" cy="144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6638B505-39BF-4E12-8036-09B230444E26}"/>
                    </a:ext>
                  </a:extLst>
                </p14:cNvPr>
                <p14:cNvContentPartPr/>
                <p14:nvPr/>
              </p14:nvContentPartPr>
              <p14:xfrm>
                <a:off x="6009253" y="131912"/>
                <a:ext cx="172080" cy="147924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6638B505-39BF-4E12-8036-09B230444E26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000613" y="122912"/>
                  <a:ext cx="189720" cy="1496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7EA73175-1830-4984-A71E-F0D76E43CC1F}"/>
              </a:ext>
            </a:extLst>
          </p:cNvPr>
          <p:cNvGrpSpPr/>
          <p:nvPr/>
        </p:nvGrpSpPr>
        <p:grpSpPr>
          <a:xfrm>
            <a:off x="6500653" y="232712"/>
            <a:ext cx="584280" cy="1347480"/>
            <a:chOff x="6500653" y="232712"/>
            <a:chExt cx="584280" cy="1347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F6B54100-B59A-442B-A195-0AD385678D37}"/>
                    </a:ext>
                  </a:extLst>
                </p14:cNvPr>
                <p14:cNvContentPartPr/>
                <p14:nvPr/>
              </p14:nvContentPartPr>
              <p14:xfrm>
                <a:off x="6522253" y="917432"/>
                <a:ext cx="112680" cy="2592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F6B54100-B59A-442B-A195-0AD385678D37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513253" y="908792"/>
                  <a:ext cx="13032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BB16DD2D-94AF-41AB-B6F8-926438F4C0BC}"/>
                    </a:ext>
                  </a:extLst>
                </p14:cNvPr>
                <p14:cNvContentPartPr/>
                <p14:nvPr/>
              </p14:nvContentPartPr>
              <p14:xfrm>
                <a:off x="6500653" y="781712"/>
                <a:ext cx="132120" cy="2088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BB16DD2D-94AF-41AB-B6F8-926438F4C0BC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6491653" y="772712"/>
                  <a:ext cx="14976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90253980-9EF2-4AE6-B055-A52008591DE3}"/>
                    </a:ext>
                  </a:extLst>
                </p14:cNvPr>
                <p14:cNvContentPartPr/>
                <p14:nvPr/>
              </p14:nvContentPartPr>
              <p14:xfrm>
                <a:off x="6796213" y="232712"/>
                <a:ext cx="288720" cy="134748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90253980-9EF2-4AE6-B055-A52008591DE3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787213" y="223712"/>
                  <a:ext cx="306360" cy="1365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84">
            <p14:nvContentPartPr>
              <p14:cNvPr id="60" name="Ink 59">
                <a:extLst>
                  <a:ext uri="{FF2B5EF4-FFF2-40B4-BE49-F238E27FC236}">
                    <a16:creationId xmlns:a16="http://schemas.microsoft.com/office/drawing/2014/main" id="{D819644A-03F2-45D2-9A70-095A8172065E}"/>
                  </a:ext>
                </a:extLst>
              </p14:cNvPr>
              <p14:cNvContentPartPr/>
              <p14:nvPr/>
            </p14:nvContentPartPr>
            <p14:xfrm>
              <a:off x="5547373" y="3586112"/>
              <a:ext cx="2121840" cy="388800"/>
            </p14:xfrm>
          </p:contentPart>
        </mc:Choice>
        <mc:Fallback>
          <p:pic>
            <p:nvPicPr>
              <p:cNvPr id="60" name="Ink 59">
                <a:extLst>
                  <a:ext uri="{FF2B5EF4-FFF2-40B4-BE49-F238E27FC236}">
                    <a16:creationId xmlns:a16="http://schemas.microsoft.com/office/drawing/2014/main" id="{D819644A-03F2-45D2-9A70-095A8172065E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5529733" y="3550112"/>
                <a:ext cx="2157480" cy="460440"/>
              </a:xfrm>
              <a:prstGeom prst="rect">
                <a:avLst/>
              </a:prstGeom>
            </p:spPr>
          </p:pic>
        </mc:Fallback>
      </mc:AlternateContent>
      <p:grpSp>
        <p:nvGrpSpPr>
          <p:cNvPr id="74" name="Group 73">
            <a:extLst>
              <a:ext uri="{FF2B5EF4-FFF2-40B4-BE49-F238E27FC236}">
                <a16:creationId xmlns:a16="http://schemas.microsoft.com/office/drawing/2014/main" id="{D35E332B-F803-4D46-B5C1-1997809D931E}"/>
              </a:ext>
            </a:extLst>
          </p:cNvPr>
          <p:cNvGrpSpPr/>
          <p:nvPr/>
        </p:nvGrpSpPr>
        <p:grpSpPr>
          <a:xfrm>
            <a:off x="7103653" y="167912"/>
            <a:ext cx="592200" cy="1405800"/>
            <a:chOff x="7103653" y="167912"/>
            <a:chExt cx="592200" cy="1405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08A746DE-4460-4884-A5A6-1B04FD29C2C1}"/>
                    </a:ext>
                  </a:extLst>
                </p14:cNvPr>
                <p14:cNvContentPartPr/>
                <p14:nvPr/>
              </p14:nvContentPartPr>
              <p14:xfrm>
                <a:off x="7261693" y="236312"/>
                <a:ext cx="173880" cy="34704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08A746DE-4460-4884-A5A6-1B04FD29C2C1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7253053" y="227312"/>
                  <a:ext cx="191520" cy="36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D2C112B6-5BC8-429F-A373-01C45C8C79E3}"/>
                    </a:ext>
                  </a:extLst>
                </p14:cNvPr>
                <p14:cNvContentPartPr/>
                <p14:nvPr/>
              </p14:nvContentPartPr>
              <p14:xfrm>
                <a:off x="7103653" y="851912"/>
                <a:ext cx="162360" cy="6912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D2C112B6-5BC8-429F-A373-01C45C8C79E3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094653" y="843272"/>
                  <a:ext cx="18000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3DFC1AC1-4C2C-42A2-9004-63C473C8EE75}"/>
                    </a:ext>
                  </a:extLst>
                </p14:cNvPr>
                <p14:cNvContentPartPr/>
                <p14:nvPr/>
              </p14:nvContentPartPr>
              <p14:xfrm>
                <a:off x="7370053" y="760472"/>
                <a:ext cx="37800" cy="22536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3DFC1AC1-4C2C-42A2-9004-63C473C8EE75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361053" y="751472"/>
                  <a:ext cx="5544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14572BF7-E2D8-4B0C-B7C6-1ADF75EB95F0}"/>
                    </a:ext>
                  </a:extLst>
                </p14:cNvPr>
                <p14:cNvContentPartPr/>
                <p14:nvPr/>
              </p14:nvContentPartPr>
              <p14:xfrm>
                <a:off x="7297333" y="1017512"/>
                <a:ext cx="221040" cy="1908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14572BF7-E2D8-4B0C-B7C6-1ADF75EB95F0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288333" y="1008512"/>
                  <a:ext cx="2386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C92056C0-1011-4CBD-A895-9A0CBF95E226}"/>
                    </a:ext>
                  </a:extLst>
                </p14:cNvPr>
                <p14:cNvContentPartPr/>
                <p14:nvPr/>
              </p14:nvContentPartPr>
              <p14:xfrm>
                <a:off x="7159813" y="1207592"/>
                <a:ext cx="159480" cy="31500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C92056C0-1011-4CBD-A895-9A0CBF95E226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151173" y="1198952"/>
                  <a:ext cx="177120" cy="33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E0284523-62D5-46B8-9E00-E2F997277D92}"/>
                    </a:ext>
                  </a:extLst>
                </p14:cNvPr>
                <p14:cNvContentPartPr/>
                <p14:nvPr/>
              </p14:nvContentPartPr>
              <p14:xfrm>
                <a:off x="7499653" y="167912"/>
                <a:ext cx="196200" cy="140580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E0284523-62D5-46B8-9E00-E2F997277D92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490653" y="158912"/>
                  <a:ext cx="213840" cy="1423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78DDD04A-6F00-4986-AE76-D3F53511711A}"/>
              </a:ext>
            </a:extLst>
          </p:cNvPr>
          <p:cNvGrpSpPr/>
          <p:nvPr/>
        </p:nvGrpSpPr>
        <p:grpSpPr>
          <a:xfrm>
            <a:off x="7923013" y="750752"/>
            <a:ext cx="147600" cy="268200"/>
            <a:chOff x="7923013" y="750752"/>
            <a:chExt cx="147600" cy="268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A29D1846-758A-44D2-AAAB-DD01DDAD1BED}"/>
                    </a:ext>
                  </a:extLst>
                </p14:cNvPr>
                <p14:cNvContentPartPr/>
                <p14:nvPr/>
              </p14:nvContentPartPr>
              <p14:xfrm>
                <a:off x="7976653" y="750752"/>
                <a:ext cx="44280" cy="26820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A29D1846-758A-44D2-AAAB-DD01DDAD1BED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967653" y="741752"/>
                  <a:ext cx="61920" cy="28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AB8D9DF8-A118-4CBC-98F7-B99783784316}"/>
                    </a:ext>
                  </a:extLst>
                </p14:cNvPr>
                <p14:cNvContentPartPr/>
                <p14:nvPr/>
              </p14:nvContentPartPr>
              <p14:xfrm>
                <a:off x="7923013" y="892952"/>
                <a:ext cx="147600" cy="1044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AB8D9DF8-A118-4CBC-98F7-B99783784316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7914013" y="883952"/>
                  <a:ext cx="165240" cy="28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A2BF8728-A1EC-4DC9-B78B-4990C7F90E51}"/>
              </a:ext>
            </a:extLst>
          </p:cNvPr>
          <p:cNvGrpSpPr/>
          <p:nvPr/>
        </p:nvGrpSpPr>
        <p:grpSpPr>
          <a:xfrm>
            <a:off x="8311093" y="125432"/>
            <a:ext cx="573480" cy="1554480"/>
            <a:chOff x="8311093" y="125432"/>
            <a:chExt cx="573480" cy="1554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C5F9B305-FC24-40F4-9BED-89F58B3A9A9D}"/>
                    </a:ext>
                  </a:extLst>
                </p14:cNvPr>
                <p14:cNvContentPartPr/>
                <p14:nvPr/>
              </p14:nvContentPartPr>
              <p14:xfrm>
                <a:off x="8311093" y="588392"/>
                <a:ext cx="207720" cy="49140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C5F9B305-FC24-40F4-9BED-89F58B3A9A9D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8302453" y="579752"/>
                  <a:ext cx="225360" cy="50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78E1C0C8-056E-4B92-9DE8-34E61D56C177}"/>
                    </a:ext>
                  </a:extLst>
                </p14:cNvPr>
                <p14:cNvContentPartPr/>
                <p14:nvPr/>
              </p14:nvContentPartPr>
              <p14:xfrm>
                <a:off x="8347813" y="760472"/>
                <a:ext cx="253800" cy="7704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78E1C0C8-056E-4B92-9DE8-34E61D56C177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8339173" y="751472"/>
                  <a:ext cx="271440" cy="9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3268844A-254C-4E71-9C75-375D5305E63F}"/>
                    </a:ext>
                  </a:extLst>
                </p14:cNvPr>
                <p14:cNvContentPartPr/>
                <p14:nvPr/>
              </p14:nvContentPartPr>
              <p14:xfrm>
                <a:off x="8630413" y="125432"/>
                <a:ext cx="254160" cy="155448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3268844A-254C-4E71-9C75-375D5305E63F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8621413" y="116432"/>
                  <a:ext cx="271800" cy="157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74C57FCF-33F0-4E38-9342-DF36BF6D3E70}"/>
              </a:ext>
            </a:extLst>
          </p:cNvPr>
          <p:cNvGrpSpPr/>
          <p:nvPr/>
        </p:nvGrpSpPr>
        <p:grpSpPr>
          <a:xfrm>
            <a:off x="8985373" y="4300712"/>
            <a:ext cx="236880" cy="225720"/>
            <a:chOff x="8985373" y="4300712"/>
            <a:chExt cx="236880" cy="225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F7A118B6-AE2F-48D5-AB57-CB101BC3E59C}"/>
                    </a:ext>
                  </a:extLst>
                </p14:cNvPr>
                <p14:cNvContentPartPr/>
                <p14:nvPr/>
              </p14:nvContentPartPr>
              <p14:xfrm>
                <a:off x="8985373" y="4443632"/>
                <a:ext cx="162360" cy="2124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F7A118B6-AE2F-48D5-AB57-CB101BC3E59C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8976373" y="4434632"/>
                  <a:ext cx="18000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99B7B4CF-64A6-4003-82CF-426DB8DB4F2F}"/>
                    </a:ext>
                  </a:extLst>
                </p14:cNvPr>
                <p14:cNvContentPartPr/>
                <p14:nvPr/>
              </p14:nvContentPartPr>
              <p14:xfrm>
                <a:off x="8999773" y="4375952"/>
                <a:ext cx="152280" cy="792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99B7B4CF-64A6-4003-82CF-426DB8DB4F2F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8991133" y="4367312"/>
                  <a:ext cx="16992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21E35F7A-FA3C-4D2B-8CDB-E0447BB991D9}"/>
                    </a:ext>
                  </a:extLst>
                </p14:cNvPr>
                <p14:cNvContentPartPr/>
                <p14:nvPr/>
              </p14:nvContentPartPr>
              <p14:xfrm>
                <a:off x="9165013" y="4300712"/>
                <a:ext cx="57240" cy="22572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21E35F7A-FA3C-4D2B-8CDB-E0447BB991D9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9156013" y="4292072"/>
                  <a:ext cx="74880" cy="243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DF9238FE-C7CD-4EDA-BA2F-5569D075C73D}"/>
              </a:ext>
            </a:extLst>
          </p:cNvPr>
          <p:cNvGrpSpPr/>
          <p:nvPr/>
        </p:nvGrpSpPr>
        <p:grpSpPr>
          <a:xfrm>
            <a:off x="10051693" y="4160312"/>
            <a:ext cx="1334880" cy="487440"/>
            <a:chOff x="10051693" y="4160312"/>
            <a:chExt cx="1334880" cy="487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56785508-D446-4997-AC34-02ACC11D4E64}"/>
                    </a:ext>
                  </a:extLst>
                </p14:cNvPr>
                <p14:cNvContentPartPr/>
                <p14:nvPr/>
              </p14:nvContentPartPr>
              <p14:xfrm>
                <a:off x="10051693" y="4346792"/>
                <a:ext cx="163080" cy="2340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56785508-D446-4997-AC34-02ACC11D4E64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10043053" y="4338152"/>
                  <a:ext cx="18072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C99A7C43-238D-416B-B528-D5F1F10FDFC7}"/>
                    </a:ext>
                  </a:extLst>
                </p14:cNvPr>
                <p14:cNvContentPartPr/>
                <p14:nvPr/>
              </p14:nvContentPartPr>
              <p14:xfrm>
                <a:off x="10284973" y="4216472"/>
                <a:ext cx="177120" cy="31572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C99A7C43-238D-416B-B528-D5F1F10FDFC7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0276333" y="4207832"/>
                  <a:ext cx="194760" cy="33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A3A3ADBD-A7A9-4E44-8E7A-5FD3A6731675}"/>
                    </a:ext>
                  </a:extLst>
                </p14:cNvPr>
                <p14:cNvContentPartPr/>
                <p14:nvPr/>
              </p14:nvContentPartPr>
              <p14:xfrm>
                <a:off x="10512133" y="4466672"/>
                <a:ext cx="68760" cy="13752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A3A3ADBD-A7A9-4E44-8E7A-5FD3A6731675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10503133" y="4458032"/>
                  <a:ext cx="8640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6BD66021-12BD-4E09-9EB3-E48A87DF9A3B}"/>
                    </a:ext>
                  </a:extLst>
                </p14:cNvPr>
                <p14:cNvContentPartPr/>
                <p14:nvPr/>
              </p14:nvContentPartPr>
              <p14:xfrm>
                <a:off x="10741093" y="4373072"/>
                <a:ext cx="147600" cy="3132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6BD66021-12BD-4E09-9EB3-E48A87DF9A3B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10732453" y="4364432"/>
                  <a:ext cx="16524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B4E526C4-84EC-493B-8D19-6DA0444DAD3F}"/>
                    </a:ext>
                  </a:extLst>
                </p14:cNvPr>
                <p14:cNvContentPartPr/>
                <p14:nvPr/>
              </p14:nvContentPartPr>
              <p14:xfrm>
                <a:off x="11003173" y="4242392"/>
                <a:ext cx="42840" cy="23904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B4E526C4-84EC-493B-8D19-6DA0444DAD3F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10994173" y="4233752"/>
                  <a:ext cx="60480" cy="25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2989B285-C28C-4CE5-9CA7-11EC7E0D96EA}"/>
                    </a:ext>
                  </a:extLst>
                </p14:cNvPr>
                <p14:cNvContentPartPr/>
                <p14:nvPr/>
              </p14:nvContentPartPr>
              <p14:xfrm>
                <a:off x="10927573" y="4485392"/>
                <a:ext cx="179640" cy="5436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2989B285-C28C-4CE5-9CA7-11EC7E0D96EA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10918573" y="4476392"/>
                  <a:ext cx="19728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10CE48CF-FEAB-4767-8ACA-228737078414}"/>
                    </a:ext>
                  </a:extLst>
                </p14:cNvPr>
                <p14:cNvContentPartPr/>
                <p14:nvPr/>
              </p14:nvContentPartPr>
              <p14:xfrm>
                <a:off x="11132413" y="4160312"/>
                <a:ext cx="254160" cy="48744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10CE48CF-FEAB-4767-8ACA-228737078414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11123413" y="4151312"/>
                  <a:ext cx="271800" cy="505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C26CD6A2-DA07-4F92-A6CD-B67029218D02}"/>
              </a:ext>
            </a:extLst>
          </p:cNvPr>
          <p:cNvGrpSpPr/>
          <p:nvPr/>
        </p:nvGrpSpPr>
        <p:grpSpPr>
          <a:xfrm>
            <a:off x="9387853" y="3998672"/>
            <a:ext cx="439200" cy="667080"/>
            <a:chOff x="9387853" y="3998672"/>
            <a:chExt cx="439200" cy="667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9C725227-FCA8-4ED8-8EFE-0C9FF5622F60}"/>
                    </a:ext>
                  </a:extLst>
                </p14:cNvPr>
                <p14:cNvContentPartPr/>
                <p14:nvPr/>
              </p14:nvContentPartPr>
              <p14:xfrm>
                <a:off x="9514573" y="4147712"/>
                <a:ext cx="156600" cy="35136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9C725227-FCA8-4ED8-8EFE-0C9FF5622F60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9505573" y="4138712"/>
                  <a:ext cx="174240" cy="36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66A77969-A94C-4EFB-B13A-E7C50FEE6497}"/>
                    </a:ext>
                  </a:extLst>
                </p14:cNvPr>
                <p14:cNvContentPartPr/>
                <p14:nvPr/>
              </p14:nvContentPartPr>
              <p14:xfrm>
                <a:off x="9778093" y="4425992"/>
                <a:ext cx="48960" cy="13032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66A77969-A94C-4EFB-B13A-E7C50FEE6497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9769093" y="4417352"/>
                  <a:ext cx="6660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0B8B679E-74E3-4B4E-976C-16829B1FD7ED}"/>
                    </a:ext>
                  </a:extLst>
                </p14:cNvPr>
                <p14:cNvContentPartPr/>
                <p14:nvPr/>
              </p14:nvContentPartPr>
              <p14:xfrm>
                <a:off x="9387853" y="3998672"/>
                <a:ext cx="206280" cy="66708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0B8B679E-74E3-4B4E-976C-16829B1FD7ED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9378853" y="3989672"/>
                  <a:ext cx="223920" cy="684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C93C8A90-931B-4461-9DC3-034CBAD80D36}"/>
              </a:ext>
            </a:extLst>
          </p:cNvPr>
          <p:cNvGrpSpPr/>
          <p:nvPr/>
        </p:nvGrpSpPr>
        <p:grpSpPr>
          <a:xfrm>
            <a:off x="8920573" y="150632"/>
            <a:ext cx="1995840" cy="3209040"/>
            <a:chOff x="8920573" y="150632"/>
            <a:chExt cx="1995840" cy="3209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0D4FFFEB-9991-45A6-95BF-6BD027B3BEEC}"/>
                    </a:ext>
                  </a:extLst>
                </p14:cNvPr>
                <p14:cNvContentPartPr/>
                <p14:nvPr/>
              </p14:nvContentPartPr>
              <p14:xfrm>
                <a:off x="8981053" y="150632"/>
                <a:ext cx="212040" cy="41652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0D4FFFEB-9991-45A6-95BF-6BD027B3BEEC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8972053" y="141992"/>
                  <a:ext cx="229680" cy="43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159C224E-AE66-4B27-9020-ED6CB7DE757A}"/>
                    </a:ext>
                  </a:extLst>
                </p14:cNvPr>
                <p14:cNvContentPartPr/>
                <p14:nvPr/>
              </p14:nvContentPartPr>
              <p14:xfrm>
                <a:off x="8920573" y="913472"/>
                <a:ext cx="143280" cy="6516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159C224E-AE66-4B27-9020-ED6CB7DE757A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8911573" y="904472"/>
                  <a:ext cx="16092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EAD6C9C2-6AC1-4454-8E1A-74EB437D9706}"/>
                    </a:ext>
                  </a:extLst>
                </p14:cNvPr>
                <p14:cNvContentPartPr/>
                <p14:nvPr/>
              </p14:nvContentPartPr>
              <p14:xfrm>
                <a:off x="9095173" y="915632"/>
                <a:ext cx="167760" cy="30420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EAD6C9C2-6AC1-4454-8E1A-74EB437D9706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9086533" y="906632"/>
                  <a:ext cx="185400" cy="32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D734DA60-E4D2-4644-A9CA-0AA8B2C0523F}"/>
                    </a:ext>
                  </a:extLst>
                </p14:cNvPr>
                <p14:cNvContentPartPr/>
                <p14:nvPr/>
              </p14:nvContentPartPr>
              <p14:xfrm>
                <a:off x="8921293" y="1437272"/>
                <a:ext cx="156960" cy="7740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D734DA60-E4D2-4644-A9CA-0AA8B2C0523F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8912653" y="1428632"/>
                  <a:ext cx="17460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36D6AED9-3354-4DD5-A9B4-1A76F75375FB}"/>
                    </a:ext>
                  </a:extLst>
                </p14:cNvPr>
                <p14:cNvContentPartPr/>
                <p14:nvPr/>
              </p14:nvContentPartPr>
              <p14:xfrm>
                <a:off x="9133333" y="1443032"/>
                <a:ext cx="49320" cy="16632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36D6AED9-3354-4DD5-A9B4-1A76F75375FB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9124333" y="1434032"/>
                  <a:ext cx="6696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BF86014A-F99B-496A-94E5-1785150A4AEC}"/>
                    </a:ext>
                  </a:extLst>
                </p14:cNvPr>
                <p14:cNvContentPartPr/>
                <p14:nvPr/>
              </p14:nvContentPartPr>
              <p14:xfrm>
                <a:off x="9083293" y="1622312"/>
                <a:ext cx="191160" cy="4212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BF86014A-F99B-496A-94E5-1785150A4AEC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9074653" y="1613312"/>
                  <a:ext cx="20880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8494A1FA-C862-465E-912F-D6667405C0B6}"/>
                    </a:ext>
                  </a:extLst>
                </p14:cNvPr>
                <p14:cNvContentPartPr/>
                <p14:nvPr/>
              </p14:nvContentPartPr>
              <p14:xfrm>
                <a:off x="9315133" y="162152"/>
                <a:ext cx="229320" cy="148032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8494A1FA-C862-465E-912F-D6667405C0B6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9306493" y="153152"/>
                  <a:ext cx="246960" cy="149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D0D08FD3-B617-477A-ABFE-35EE0DAF1E4E}"/>
                    </a:ext>
                  </a:extLst>
                </p14:cNvPr>
                <p14:cNvContentPartPr/>
                <p14:nvPr/>
              </p14:nvContentPartPr>
              <p14:xfrm>
                <a:off x="9754693" y="988352"/>
                <a:ext cx="1161720" cy="233676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D0D08FD3-B617-477A-ABFE-35EE0DAF1E4E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9746053" y="979712"/>
                  <a:ext cx="1179360" cy="235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0DCB37E5-6D3B-4223-8172-E02B156E3585}"/>
                    </a:ext>
                  </a:extLst>
                </p14:cNvPr>
                <p14:cNvContentPartPr/>
                <p14:nvPr/>
              </p14:nvContentPartPr>
              <p14:xfrm>
                <a:off x="9679453" y="2978792"/>
                <a:ext cx="563760" cy="38088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0DCB37E5-6D3B-4223-8172-E02B156E3585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9670813" y="2969792"/>
                  <a:ext cx="581400" cy="3985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4326975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6DB8D2-53F4-4EDF-ADF6-CD351A78E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2 Projections and Pla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5672E2-B4F0-4BC9-8A69-EFB80C1F2C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b="1" dirty="0">
                <a:solidFill>
                  <a:srgbClr val="0000FF"/>
                </a:solidFill>
              </a:rPr>
              <a:t>The Dot Product 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BE7238E-8758-4D93-A284-818281DDCA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701" y="2931023"/>
            <a:ext cx="11986598" cy="2938069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DE3B62FC-226C-4BD2-B759-21A239207FD1}"/>
                  </a:ext>
                </a:extLst>
              </p14:cNvPr>
              <p14:cNvContentPartPr/>
              <p14:nvPr/>
            </p14:nvContentPartPr>
            <p14:xfrm>
              <a:off x="7362493" y="5176592"/>
              <a:ext cx="646200" cy="39960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DE3B62FC-226C-4BD2-B759-21A239207FD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344493" y="5140952"/>
                <a:ext cx="681840" cy="47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9E499BAF-0949-446A-A917-88BCB445CBBC}"/>
                  </a:ext>
                </a:extLst>
              </p14:cNvPr>
              <p14:cNvContentPartPr/>
              <p14:nvPr/>
            </p14:nvContentPartPr>
            <p14:xfrm>
              <a:off x="4968133" y="5287472"/>
              <a:ext cx="2122920" cy="38628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9E499BAF-0949-446A-A917-88BCB445CBB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950493" y="5251832"/>
                <a:ext cx="2158560" cy="45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103198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AEF0A0-6B4E-4046-A953-B2F0B4BC83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ED97D3-2767-476C-96A9-2D25E4A952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b="1" dirty="0">
                <a:solidFill>
                  <a:srgbClr val="0000FF"/>
                </a:solidFill>
              </a:rPr>
              <a:t>The Dot Produc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7EAD1FA-0D21-45BD-AEE7-544C3E2502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237" y="2809321"/>
            <a:ext cx="10677525" cy="1685925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69C4D76C-EC1C-4C8A-85FB-0E1BD276728D}"/>
              </a:ext>
            </a:extLst>
          </p:cNvPr>
          <p:cNvGrpSpPr/>
          <p:nvPr/>
        </p:nvGrpSpPr>
        <p:grpSpPr>
          <a:xfrm>
            <a:off x="2619313" y="4997672"/>
            <a:ext cx="1915920" cy="1059480"/>
            <a:chOff x="5952013" y="4699592"/>
            <a:chExt cx="1915920" cy="1059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20AD4D94-5AA5-4181-B0CA-8438432E4FBA}"/>
                    </a:ext>
                  </a:extLst>
                </p14:cNvPr>
                <p14:cNvContentPartPr/>
                <p14:nvPr/>
              </p14:nvContentPartPr>
              <p14:xfrm>
                <a:off x="5969293" y="4917392"/>
                <a:ext cx="1402560" cy="78084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20AD4D94-5AA5-4181-B0CA-8438432E4FBA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5960653" y="4908752"/>
                  <a:ext cx="1420200" cy="79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049EB036-44F4-419B-B9A4-B42EB3878D35}"/>
                    </a:ext>
                  </a:extLst>
                </p14:cNvPr>
                <p14:cNvContentPartPr/>
                <p14:nvPr/>
              </p14:nvContentPartPr>
              <p14:xfrm>
                <a:off x="7154773" y="4932872"/>
                <a:ext cx="273600" cy="20160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049EB036-44F4-419B-B9A4-B42EB3878D35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146133" y="4924232"/>
                  <a:ext cx="29124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067A1C50-8253-4035-BC0F-F95749A4BCA9}"/>
                    </a:ext>
                  </a:extLst>
                </p14:cNvPr>
                <p14:cNvContentPartPr/>
                <p14:nvPr/>
              </p14:nvContentPartPr>
              <p14:xfrm>
                <a:off x="7701973" y="4699592"/>
                <a:ext cx="165960" cy="37044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067A1C50-8253-4035-BC0F-F95749A4BCA9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692973" y="4690952"/>
                  <a:ext cx="183600" cy="38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841989DE-E566-43BA-973A-3653EA841D3F}"/>
                    </a:ext>
                  </a:extLst>
                </p14:cNvPr>
                <p14:cNvContentPartPr/>
                <p14:nvPr/>
              </p14:nvContentPartPr>
              <p14:xfrm>
                <a:off x="5952013" y="5637392"/>
                <a:ext cx="92160" cy="12168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841989DE-E566-43BA-973A-3653EA841D3F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5943373" y="5628392"/>
                  <a:ext cx="109800" cy="139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8F4142D-81A2-41BA-9EA5-C63372055DEC}"/>
              </a:ext>
            </a:extLst>
          </p:cNvPr>
          <p:cNvGrpSpPr/>
          <p:nvPr/>
        </p:nvGrpSpPr>
        <p:grpSpPr>
          <a:xfrm>
            <a:off x="1270573" y="4702832"/>
            <a:ext cx="1393560" cy="1354320"/>
            <a:chOff x="1270573" y="4702832"/>
            <a:chExt cx="1393560" cy="1354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C2213621-CEAF-43BA-9533-E8994D05CC6A}"/>
                    </a:ext>
                  </a:extLst>
                </p14:cNvPr>
                <p14:cNvContentPartPr/>
                <p14:nvPr/>
              </p14:nvContentPartPr>
              <p14:xfrm>
                <a:off x="1712293" y="4829912"/>
                <a:ext cx="879480" cy="109584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C2213621-CEAF-43BA-9533-E8994D05CC6A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703653" y="4820912"/>
                  <a:ext cx="897120" cy="11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0DF73F7D-7309-4B96-9777-CCFEF7EA149B}"/>
                    </a:ext>
                  </a:extLst>
                </p14:cNvPr>
                <p14:cNvContentPartPr/>
                <p14:nvPr/>
              </p14:nvContentPartPr>
              <p14:xfrm>
                <a:off x="1677373" y="4755752"/>
                <a:ext cx="218160" cy="29592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0DF73F7D-7309-4B96-9777-CCFEF7EA149B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668733" y="4747112"/>
                  <a:ext cx="235800" cy="31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597818EC-1D31-424C-A481-3DE280D32CCB}"/>
                    </a:ext>
                  </a:extLst>
                </p14:cNvPr>
                <p14:cNvContentPartPr/>
                <p14:nvPr/>
              </p14:nvContentPartPr>
              <p14:xfrm>
                <a:off x="2574493" y="5939432"/>
                <a:ext cx="89640" cy="11772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597818EC-1D31-424C-A481-3DE280D32CCB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2565853" y="5930792"/>
                  <a:ext cx="10728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59020CB1-A19A-4326-BF4F-1E15C5CB039A}"/>
                    </a:ext>
                  </a:extLst>
                </p14:cNvPr>
                <p14:cNvContentPartPr/>
                <p14:nvPr/>
              </p14:nvContentPartPr>
              <p14:xfrm>
                <a:off x="1345453" y="4956272"/>
                <a:ext cx="173520" cy="17136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59020CB1-A19A-4326-BF4F-1E15C5CB039A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336813" y="4947272"/>
                  <a:ext cx="19116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E52BEEE0-46A9-4E1E-B62D-51F004B10240}"/>
                    </a:ext>
                  </a:extLst>
                </p14:cNvPr>
                <p14:cNvContentPartPr/>
                <p14:nvPr/>
              </p14:nvContentPartPr>
              <p14:xfrm>
                <a:off x="1270573" y="4779872"/>
                <a:ext cx="154800" cy="2412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E52BEEE0-46A9-4E1E-B62D-51F004B10240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261573" y="4771232"/>
                  <a:ext cx="17244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B39040D1-8FF3-4FDC-8115-5DEA1281A77A}"/>
                    </a:ext>
                  </a:extLst>
                </p14:cNvPr>
                <p14:cNvContentPartPr/>
                <p14:nvPr/>
              </p14:nvContentPartPr>
              <p14:xfrm>
                <a:off x="1383973" y="4702832"/>
                <a:ext cx="136440" cy="25812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B39040D1-8FF3-4FDC-8115-5DEA1281A77A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1375333" y="4694192"/>
                  <a:ext cx="154080" cy="275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74B48494-26BA-4057-B603-C7D3A4C38932}"/>
                  </a:ext>
                </a:extLst>
              </p14:cNvPr>
              <p14:cNvContentPartPr/>
              <p14:nvPr/>
            </p14:nvContentPartPr>
            <p14:xfrm>
              <a:off x="2341573" y="5571872"/>
              <a:ext cx="576720" cy="196920"/>
            </p14:xfrm>
          </p:contentPart>
        </mc:Choice>
        <mc:Fallback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74B48494-26BA-4057-B603-C7D3A4C38932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2332933" y="5562872"/>
                <a:ext cx="594360" cy="214560"/>
              </a:xfrm>
              <a:prstGeom prst="rect">
                <a:avLst/>
              </a:prstGeom>
            </p:spPr>
          </p:pic>
        </mc:Fallback>
      </mc:AlternateContent>
      <p:grpSp>
        <p:nvGrpSpPr>
          <p:cNvPr id="29" name="Group 28">
            <a:extLst>
              <a:ext uri="{FF2B5EF4-FFF2-40B4-BE49-F238E27FC236}">
                <a16:creationId xmlns:a16="http://schemas.microsoft.com/office/drawing/2014/main" id="{7B443F4B-0CEA-483C-9461-F9AA4DA0D341}"/>
              </a:ext>
            </a:extLst>
          </p:cNvPr>
          <p:cNvGrpSpPr/>
          <p:nvPr/>
        </p:nvGrpSpPr>
        <p:grpSpPr>
          <a:xfrm>
            <a:off x="2281453" y="4611752"/>
            <a:ext cx="1116000" cy="584280"/>
            <a:chOff x="2281453" y="4611752"/>
            <a:chExt cx="1116000" cy="584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69538AC2-045D-40F8-8BC5-7B04C468450A}"/>
                    </a:ext>
                  </a:extLst>
                </p14:cNvPr>
                <p14:cNvContentPartPr/>
                <p14:nvPr/>
              </p14:nvContentPartPr>
              <p14:xfrm>
                <a:off x="2439493" y="4887512"/>
                <a:ext cx="247320" cy="27720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69538AC2-045D-40F8-8BC5-7B04C468450A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2430493" y="4878512"/>
                  <a:ext cx="26496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5AB426DE-A219-45E0-9322-A61234426EE6}"/>
                    </a:ext>
                  </a:extLst>
                </p14:cNvPr>
                <p14:cNvContentPartPr/>
                <p14:nvPr/>
              </p14:nvContentPartPr>
              <p14:xfrm>
                <a:off x="2444173" y="4710392"/>
                <a:ext cx="177120" cy="3096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5AB426DE-A219-45E0-9322-A61234426EE6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2435533" y="4701392"/>
                  <a:ext cx="19476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E923524C-3160-477E-B741-E1B8DDA25ED1}"/>
                    </a:ext>
                  </a:extLst>
                </p14:cNvPr>
                <p14:cNvContentPartPr/>
                <p14:nvPr/>
              </p14:nvContentPartPr>
              <p14:xfrm>
                <a:off x="2643613" y="4640912"/>
                <a:ext cx="200520" cy="55116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E923524C-3160-477E-B741-E1B8DDA25ED1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2634973" y="4631912"/>
                  <a:ext cx="218160" cy="56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CBA595A7-76FC-473F-8642-69116BCA60F9}"/>
                    </a:ext>
                  </a:extLst>
                </p14:cNvPr>
                <p14:cNvContentPartPr/>
                <p14:nvPr/>
              </p14:nvContentPartPr>
              <p14:xfrm>
                <a:off x="2968333" y="4794992"/>
                <a:ext cx="146160" cy="31824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CBA595A7-76FC-473F-8642-69116BCA60F9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2959693" y="4786352"/>
                  <a:ext cx="163800" cy="33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FBB4730A-91AD-4CB4-BAA9-12272C624894}"/>
                    </a:ext>
                  </a:extLst>
                </p14:cNvPr>
                <p14:cNvContentPartPr/>
                <p14:nvPr/>
              </p14:nvContentPartPr>
              <p14:xfrm>
                <a:off x="2973373" y="4696352"/>
                <a:ext cx="97920" cy="1656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FBB4730A-91AD-4CB4-BAA9-12272C624894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2964733" y="4687712"/>
                  <a:ext cx="11556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8C858C88-F209-430A-B261-98566A5278F5}"/>
                    </a:ext>
                  </a:extLst>
                </p14:cNvPr>
                <p14:cNvContentPartPr/>
                <p14:nvPr/>
              </p14:nvContentPartPr>
              <p14:xfrm>
                <a:off x="3113053" y="4617512"/>
                <a:ext cx="97920" cy="19728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8C858C88-F209-430A-B261-98566A5278F5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104053" y="4608512"/>
                  <a:ext cx="11556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AE363895-95C4-4302-9FA8-2A3D2FE343B2}"/>
                    </a:ext>
                  </a:extLst>
                </p14:cNvPr>
                <p14:cNvContentPartPr/>
                <p14:nvPr/>
              </p14:nvContentPartPr>
              <p14:xfrm>
                <a:off x="2281453" y="4611752"/>
                <a:ext cx="162720" cy="58428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AE363895-95C4-4302-9FA8-2A3D2FE343B2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2272453" y="4603112"/>
                  <a:ext cx="180360" cy="60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FA2B4395-76E6-4090-9405-96407E9EE669}"/>
                    </a:ext>
                  </a:extLst>
                </p14:cNvPr>
                <p14:cNvContentPartPr/>
                <p14:nvPr/>
              </p14:nvContentPartPr>
              <p14:xfrm>
                <a:off x="3213853" y="4659632"/>
                <a:ext cx="183600" cy="51768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FA2B4395-76E6-4090-9405-96407E9EE669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3204853" y="4650632"/>
                  <a:ext cx="201240" cy="535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15C03954-68E5-4EFC-BC25-5A66DEFF7754}"/>
              </a:ext>
            </a:extLst>
          </p:cNvPr>
          <p:cNvGrpSpPr/>
          <p:nvPr/>
        </p:nvGrpSpPr>
        <p:grpSpPr>
          <a:xfrm>
            <a:off x="4353613" y="4756472"/>
            <a:ext cx="226440" cy="249840"/>
            <a:chOff x="4353613" y="4756472"/>
            <a:chExt cx="226440" cy="249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1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47040181-B146-469D-8D02-3B32E2ADCB42}"/>
                    </a:ext>
                  </a:extLst>
                </p14:cNvPr>
                <p14:cNvContentPartPr/>
                <p14:nvPr/>
              </p14:nvContentPartPr>
              <p14:xfrm>
                <a:off x="4353613" y="4829552"/>
                <a:ext cx="163800" cy="1800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47040181-B146-469D-8D02-3B32E2ADCB42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4344613" y="4820552"/>
                  <a:ext cx="18144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BE250305-8A7A-4064-BF80-85D8D51FA064}"/>
                    </a:ext>
                  </a:extLst>
                </p14:cNvPr>
                <p14:cNvContentPartPr/>
                <p14:nvPr/>
              </p14:nvContentPartPr>
              <p14:xfrm>
                <a:off x="4515973" y="4756472"/>
                <a:ext cx="64080" cy="24984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BE250305-8A7A-4064-BF80-85D8D51FA064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4507333" y="4747472"/>
                  <a:ext cx="81720" cy="2674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2318810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2B3272F9-8B23-4759-B6CC-4B06CBE8C565}"/>
              </a:ext>
            </a:extLst>
          </p:cNvPr>
          <p:cNvGrpSpPr/>
          <p:nvPr/>
        </p:nvGrpSpPr>
        <p:grpSpPr>
          <a:xfrm>
            <a:off x="333853" y="-8128"/>
            <a:ext cx="223920" cy="423720"/>
            <a:chOff x="333853" y="-8128"/>
            <a:chExt cx="223920" cy="423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D3C32B57-F181-4B7F-9679-12054AA267F5}"/>
                    </a:ext>
                  </a:extLst>
                </p14:cNvPr>
                <p14:cNvContentPartPr/>
                <p14:nvPr/>
              </p14:nvContentPartPr>
              <p14:xfrm>
                <a:off x="402973" y="208592"/>
                <a:ext cx="154800" cy="20700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D3C32B57-F181-4B7F-9679-12054AA267F5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94333" y="199952"/>
                  <a:ext cx="17244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D5103DF4-1A6F-4BC8-AB4C-28AD377F945C}"/>
                    </a:ext>
                  </a:extLst>
                </p14:cNvPr>
                <p14:cNvContentPartPr/>
                <p14:nvPr/>
              </p14:nvContentPartPr>
              <p14:xfrm>
                <a:off x="333853" y="56672"/>
                <a:ext cx="162000" cy="8712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D5103DF4-1A6F-4BC8-AB4C-28AD377F945C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24853" y="47672"/>
                  <a:ext cx="179640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B1DCDD05-7777-4AA1-8197-412C6BE822AD}"/>
                    </a:ext>
                  </a:extLst>
                </p14:cNvPr>
                <p14:cNvContentPartPr/>
                <p14:nvPr/>
              </p14:nvContentPartPr>
              <p14:xfrm>
                <a:off x="480013" y="-8128"/>
                <a:ext cx="67680" cy="15552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B1DCDD05-7777-4AA1-8197-412C6BE822AD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471373" y="-16768"/>
                  <a:ext cx="85320" cy="173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7BB905DF-D4A2-4F46-BCAC-BBAC737EF7B5}"/>
                  </a:ext>
                </a:extLst>
              </p14:cNvPr>
              <p14:cNvContentPartPr/>
              <p14:nvPr/>
            </p14:nvContentPartPr>
            <p14:xfrm>
              <a:off x="706813" y="81872"/>
              <a:ext cx="73800" cy="37692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7BB905DF-D4A2-4F46-BCAC-BBAC737EF7B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97813" y="73232"/>
                <a:ext cx="91440" cy="394560"/>
              </a:xfrm>
              <a:prstGeom prst="rect">
                <a:avLst/>
              </a:prstGeom>
            </p:spPr>
          </p:pic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294EBE6E-32A6-4F20-9E24-7A892F5073DE}"/>
              </a:ext>
            </a:extLst>
          </p:cNvPr>
          <p:cNvGrpSpPr/>
          <p:nvPr/>
        </p:nvGrpSpPr>
        <p:grpSpPr>
          <a:xfrm>
            <a:off x="814093" y="237392"/>
            <a:ext cx="473040" cy="276120"/>
            <a:chOff x="814093" y="237392"/>
            <a:chExt cx="473040" cy="276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074B999F-7CAC-4590-B67C-6CE7A182C94A}"/>
                    </a:ext>
                  </a:extLst>
                </p14:cNvPr>
                <p14:cNvContentPartPr/>
                <p14:nvPr/>
              </p14:nvContentPartPr>
              <p14:xfrm>
                <a:off x="814093" y="239552"/>
                <a:ext cx="143640" cy="18000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074B999F-7CAC-4590-B67C-6CE7A182C94A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805453" y="230912"/>
                  <a:ext cx="16128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03EF01B0-B4A6-48A7-9FBB-4A7F9FBAD40A}"/>
                    </a:ext>
                  </a:extLst>
                </p14:cNvPr>
                <p14:cNvContentPartPr/>
                <p14:nvPr/>
              </p14:nvContentPartPr>
              <p14:xfrm>
                <a:off x="940093" y="237392"/>
                <a:ext cx="93240" cy="13680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03EF01B0-B4A6-48A7-9FBB-4A7F9FBAD40A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931453" y="228752"/>
                  <a:ext cx="11088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BF261733-4A9A-4A6F-8E0B-8616CCB28FF9}"/>
                    </a:ext>
                  </a:extLst>
                </p14:cNvPr>
                <p14:cNvContentPartPr/>
                <p14:nvPr/>
              </p14:nvContentPartPr>
              <p14:xfrm>
                <a:off x="1073293" y="320912"/>
                <a:ext cx="101160" cy="19260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BF261733-4A9A-4A6F-8E0B-8616CCB28FF9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064293" y="312272"/>
                  <a:ext cx="11880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982BF249-3233-4D12-A7A3-B98161863268}"/>
                    </a:ext>
                  </a:extLst>
                </p14:cNvPr>
                <p14:cNvContentPartPr/>
                <p14:nvPr/>
              </p14:nvContentPartPr>
              <p14:xfrm>
                <a:off x="1258693" y="292112"/>
                <a:ext cx="28440" cy="15912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982BF249-3233-4D12-A7A3-B98161863268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249693" y="283472"/>
                  <a:ext cx="46080" cy="176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99BD3DC-CB51-4B35-AFAE-3D607AEF0321}"/>
              </a:ext>
            </a:extLst>
          </p:cNvPr>
          <p:cNvGrpSpPr/>
          <p:nvPr/>
        </p:nvGrpSpPr>
        <p:grpSpPr>
          <a:xfrm>
            <a:off x="1424293" y="218672"/>
            <a:ext cx="480960" cy="324000"/>
            <a:chOff x="1424293" y="218672"/>
            <a:chExt cx="480960" cy="324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6B0CAD8D-08A9-4ACB-AD9E-A7B3D57E668C}"/>
                    </a:ext>
                  </a:extLst>
                </p14:cNvPr>
                <p14:cNvContentPartPr/>
                <p14:nvPr/>
              </p14:nvContentPartPr>
              <p14:xfrm>
                <a:off x="1424293" y="218672"/>
                <a:ext cx="158400" cy="32400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6B0CAD8D-08A9-4ACB-AD9E-A7B3D57E668C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415653" y="210032"/>
                  <a:ext cx="176040" cy="34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8D278464-ED69-496C-A71F-9FFFCBFCA37A}"/>
                    </a:ext>
                  </a:extLst>
                </p14:cNvPr>
                <p14:cNvContentPartPr/>
                <p14:nvPr/>
              </p14:nvContentPartPr>
              <p14:xfrm>
                <a:off x="1684213" y="365552"/>
                <a:ext cx="17280" cy="10116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8D278464-ED69-496C-A71F-9FFFCBFCA37A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675213" y="356552"/>
                  <a:ext cx="3492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F26F51D8-F585-47E2-B4AF-53F7A1B122FC}"/>
                    </a:ext>
                  </a:extLst>
                </p14:cNvPr>
                <p14:cNvContentPartPr/>
                <p14:nvPr/>
              </p14:nvContentPartPr>
              <p14:xfrm>
                <a:off x="1651453" y="305432"/>
                <a:ext cx="253800" cy="21888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F26F51D8-F585-47E2-B4AF-53F7A1B122FC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642453" y="296432"/>
                  <a:ext cx="271440" cy="236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3CF16615-17FA-4185-8C3D-926A83131175}"/>
              </a:ext>
            </a:extLst>
          </p:cNvPr>
          <p:cNvGrpSpPr/>
          <p:nvPr/>
        </p:nvGrpSpPr>
        <p:grpSpPr>
          <a:xfrm>
            <a:off x="2059693" y="71792"/>
            <a:ext cx="486000" cy="405720"/>
            <a:chOff x="2059693" y="71792"/>
            <a:chExt cx="486000" cy="405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67D54FE-3C64-4EB9-996A-C22B9117563C}"/>
                    </a:ext>
                  </a:extLst>
                </p14:cNvPr>
                <p14:cNvContentPartPr/>
                <p14:nvPr/>
              </p14:nvContentPartPr>
              <p14:xfrm>
                <a:off x="2059693" y="161432"/>
                <a:ext cx="177840" cy="21528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67D54FE-3C64-4EB9-996A-C22B9117563C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051053" y="152432"/>
                  <a:ext cx="19548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9EA968E1-456B-4C18-B94D-E707C4A0D55C}"/>
                    </a:ext>
                  </a:extLst>
                </p14:cNvPr>
                <p14:cNvContentPartPr/>
                <p14:nvPr/>
              </p14:nvContentPartPr>
              <p14:xfrm>
                <a:off x="2097493" y="252512"/>
                <a:ext cx="121680" cy="3312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9EA968E1-456B-4C18-B94D-E707C4A0D55C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088853" y="243872"/>
                  <a:ext cx="13932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DBA79DF7-CB9A-46DB-BF1E-AF9DB97AEDE8}"/>
                    </a:ext>
                  </a:extLst>
                </p14:cNvPr>
                <p14:cNvContentPartPr/>
                <p14:nvPr/>
              </p14:nvContentPartPr>
              <p14:xfrm>
                <a:off x="2281813" y="259712"/>
                <a:ext cx="107640" cy="14508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DBA79DF7-CB9A-46DB-BF1E-AF9DB97AEDE8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272813" y="250712"/>
                  <a:ext cx="12528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A3629FAF-847A-4232-8BD2-F8834688ACF7}"/>
                    </a:ext>
                  </a:extLst>
                </p14:cNvPr>
                <p14:cNvContentPartPr/>
                <p14:nvPr/>
              </p14:nvContentPartPr>
              <p14:xfrm>
                <a:off x="2422573" y="71792"/>
                <a:ext cx="123120" cy="40572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A3629FAF-847A-4232-8BD2-F8834688ACF7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413573" y="63152"/>
                  <a:ext cx="140760" cy="423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E25509C1-2234-475D-91DC-C1C9A35FE4B5}"/>
              </a:ext>
            </a:extLst>
          </p:cNvPr>
          <p:cNvGrpSpPr/>
          <p:nvPr/>
        </p:nvGrpSpPr>
        <p:grpSpPr>
          <a:xfrm>
            <a:off x="350053" y="580112"/>
            <a:ext cx="228240" cy="484200"/>
            <a:chOff x="350053" y="580112"/>
            <a:chExt cx="228240" cy="484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9113312F-4236-4E1C-9E9A-B335902674F5}"/>
                    </a:ext>
                  </a:extLst>
                </p14:cNvPr>
                <p14:cNvContentPartPr/>
                <p14:nvPr/>
              </p14:nvContentPartPr>
              <p14:xfrm>
                <a:off x="437533" y="725552"/>
                <a:ext cx="136080" cy="33876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9113312F-4236-4E1C-9E9A-B335902674F5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28533" y="716912"/>
                  <a:ext cx="153720" cy="35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33E9F120-2EA6-40C9-B32D-A6C18143E37F}"/>
                    </a:ext>
                  </a:extLst>
                </p14:cNvPr>
                <p14:cNvContentPartPr/>
                <p14:nvPr/>
              </p14:nvContentPartPr>
              <p14:xfrm>
                <a:off x="350053" y="694592"/>
                <a:ext cx="136800" cy="1728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33E9F120-2EA6-40C9-B32D-A6C18143E37F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41053" y="685592"/>
                  <a:ext cx="1544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B5F71A35-F0E4-425C-AEC0-7942A4114A81}"/>
                    </a:ext>
                  </a:extLst>
                </p14:cNvPr>
                <p14:cNvContentPartPr/>
                <p14:nvPr/>
              </p14:nvContentPartPr>
              <p14:xfrm>
                <a:off x="520333" y="580112"/>
                <a:ext cx="57960" cy="23076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B5F71A35-F0E4-425C-AEC0-7942A4114A81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11693" y="571112"/>
                  <a:ext cx="75600" cy="248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975492C8-1C25-4CA3-A8FF-DD14ADBA2B07}"/>
              </a:ext>
            </a:extLst>
          </p:cNvPr>
          <p:cNvGrpSpPr/>
          <p:nvPr/>
        </p:nvGrpSpPr>
        <p:grpSpPr>
          <a:xfrm>
            <a:off x="787453" y="755432"/>
            <a:ext cx="613440" cy="413640"/>
            <a:chOff x="787453" y="755432"/>
            <a:chExt cx="613440" cy="413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638BDF06-24F3-4D46-AEAE-DB6880E6C514}"/>
                    </a:ext>
                  </a:extLst>
                </p14:cNvPr>
                <p14:cNvContentPartPr/>
                <p14:nvPr/>
              </p14:nvContentPartPr>
              <p14:xfrm>
                <a:off x="787453" y="755432"/>
                <a:ext cx="104760" cy="34704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638BDF06-24F3-4D46-AEAE-DB6880E6C514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78813" y="746792"/>
                  <a:ext cx="122400" cy="36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C880516D-396C-4EC4-9A2B-ABF213E262D5}"/>
                    </a:ext>
                  </a:extLst>
                </p14:cNvPr>
                <p14:cNvContentPartPr/>
                <p14:nvPr/>
              </p14:nvContentPartPr>
              <p14:xfrm>
                <a:off x="963133" y="872792"/>
                <a:ext cx="106560" cy="18792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C880516D-396C-4EC4-9A2B-ABF213E262D5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954133" y="863792"/>
                  <a:ext cx="12420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C2E044B8-D0CD-450F-96CB-1A3E6F30BF89}"/>
                    </a:ext>
                  </a:extLst>
                </p14:cNvPr>
                <p14:cNvContentPartPr/>
                <p14:nvPr/>
              </p14:nvContentPartPr>
              <p14:xfrm>
                <a:off x="1068613" y="850472"/>
                <a:ext cx="192960" cy="28728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C2E044B8-D0CD-450F-96CB-1A3E6F30BF89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059613" y="841832"/>
                  <a:ext cx="21060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87C497E4-1299-479A-AB7E-03FD31516D0F}"/>
                    </a:ext>
                  </a:extLst>
                </p14:cNvPr>
                <p14:cNvContentPartPr/>
                <p14:nvPr/>
              </p14:nvContentPartPr>
              <p14:xfrm>
                <a:off x="1376053" y="929672"/>
                <a:ext cx="24840" cy="11124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87C497E4-1299-479A-AB7E-03FD31516D0F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367053" y="920672"/>
                  <a:ext cx="424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DD647C80-1FC1-4662-A24D-41FF556099B6}"/>
                    </a:ext>
                  </a:extLst>
                </p14:cNvPr>
                <p14:cNvContentPartPr/>
                <p14:nvPr/>
              </p14:nvContentPartPr>
              <p14:xfrm>
                <a:off x="1181293" y="1002752"/>
                <a:ext cx="128520" cy="16632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DD647C80-1FC1-4662-A24D-41FF556099B6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172653" y="994112"/>
                  <a:ext cx="14616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8271C53A-8177-4058-AD89-8533A66F31A8}"/>
                    </a:ext>
                  </a:extLst>
                </p14:cNvPr>
                <p14:cNvContentPartPr/>
                <p14:nvPr/>
              </p14:nvContentPartPr>
              <p14:xfrm>
                <a:off x="1316653" y="959552"/>
                <a:ext cx="56520" cy="14364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8271C53A-8177-4058-AD89-8533A66F31A8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1308013" y="950912"/>
                  <a:ext cx="74160" cy="161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10580EA5-CFE9-468E-9A65-6EB461049080}"/>
              </a:ext>
            </a:extLst>
          </p:cNvPr>
          <p:cNvGrpSpPr/>
          <p:nvPr/>
        </p:nvGrpSpPr>
        <p:grpSpPr>
          <a:xfrm>
            <a:off x="1527973" y="835712"/>
            <a:ext cx="362880" cy="384480"/>
            <a:chOff x="1527973" y="835712"/>
            <a:chExt cx="362880" cy="384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36F22CCA-47D6-4298-87DF-CBA357686F52}"/>
                    </a:ext>
                  </a:extLst>
                </p14:cNvPr>
                <p14:cNvContentPartPr/>
                <p14:nvPr/>
              </p14:nvContentPartPr>
              <p14:xfrm>
                <a:off x="1527973" y="835712"/>
                <a:ext cx="161280" cy="38448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36F22CCA-47D6-4298-87DF-CBA357686F52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1518973" y="826712"/>
                  <a:ext cx="178920" cy="40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AFAD9EBC-8C07-43A3-9E16-645952DEA3D9}"/>
                    </a:ext>
                  </a:extLst>
                </p14:cNvPr>
                <p14:cNvContentPartPr/>
                <p14:nvPr/>
              </p14:nvContentPartPr>
              <p14:xfrm>
                <a:off x="1771333" y="965312"/>
                <a:ext cx="119520" cy="15732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AFAD9EBC-8C07-43A3-9E16-645952DEA3D9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1762693" y="956312"/>
                  <a:ext cx="137160" cy="174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57F68667-B596-4A6D-BEF3-FD6DCCDE84AB}"/>
              </a:ext>
            </a:extLst>
          </p:cNvPr>
          <p:cNvGrpSpPr/>
          <p:nvPr/>
        </p:nvGrpSpPr>
        <p:grpSpPr>
          <a:xfrm>
            <a:off x="2035213" y="680192"/>
            <a:ext cx="641880" cy="440640"/>
            <a:chOff x="2035213" y="680192"/>
            <a:chExt cx="641880" cy="440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09DEB970-A53F-43FA-9571-9C8DB67C99EB}"/>
                    </a:ext>
                  </a:extLst>
                </p14:cNvPr>
                <p14:cNvContentPartPr/>
                <p14:nvPr/>
              </p14:nvContentPartPr>
              <p14:xfrm>
                <a:off x="2035213" y="904112"/>
                <a:ext cx="69480" cy="21672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09DEB970-A53F-43FA-9571-9C8DB67C99EB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2026573" y="895112"/>
                  <a:ext cx="87120" cy="23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835A68E6-1FEA-422B-84E2-F675DBE2C310}"/>
                    </a:ext>
                  </a:extLst>
                </p14:cNvPr>
                <p14:cNvContentPartPr/>
                <p14:nvPr/>
              </p14:nvContentPartPr>
              <p14:xfrm>
                <a:off x="2217733" y="802952"/>
                <a:ext cx="169920" cy="24120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835A68E6-1FEA-422B-84E2-F675DBE2C310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2208733" y="793952"/>
                  <a:ext cx="187560" cy="25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CB91210B-F22B-42F9-BC3F-11373E3979F5}"/>
                    </a:ext>
                  </a:extLst>
                </p14:cNvPr>
                <p14:cNvContentPartPr/>
                <p14:nvPr/>
              </p14:nvContentPartPr>
              <p14:xfrm>
                <a:off x="2254453" y="933272"/>
                <a:ext cx="93240" cy="2484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CB91210B-F22B-42F9-BC3F-11373E3979F5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2245453" y="924272"/>
                  <a:ext cx="1108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3DF8B3C2-A2A8-43CD-B14B-BFB892073141}"/>
                    </a:ext>
                  </a:extLst>
                </p14:cNvPr>
                <p14:cNvContentPartPr/>
                <p14:nvPr/>
              </p14:nvContentPartPr>
              <p14:xfrm>
                <a:off x="2427253" y="973232"/>
                <a:ext cx="95040" cy="13500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3DF8B3C2-A2A8-43CD-B14B-BFB892073141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418253" y="964232"/>
                  <a:ext cx="11268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C8D65BD4-7A0B-4392-92C5-312B62A17134}"/>
                    </a:ext>
                  </a:extLst>
                </p14:cNvPr>
                <p14:cNvContentPartPr/>
                <p14:nvPr/>
              </p14:nvContentPartPr>
              <p14:xfrm>
                <a:off x="2576293" y="680192"/>
                <a:ext cx="100800" cy="43092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C8D65BD4-7A0B-4392-92C5-312B62A17134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567653" y="671192"/>
                  <a:ext cx="118440" cy="448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5FA35928-C6A7-4643-884A-EB9E33945FF3}"/>
              </a:ext>
            </a:extLst>
          </p:cNvPr>
          <p:cNvGrpSpPr/>
          <p:nvPr/>
        </p:nvGrpSpPr>
        <p:grpSpPr>
          <a:xfrm>
            <a:off x="3028453" y="410912"/>
            <a:ext cx="289800" cy="356400"/>
            <a:chOff x="3028453" y="410912"/>
            <a:chExt cx="289800" cy="356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2C538303-A2E8-49DA-8F32-D0D1C0F67081}"/>
                    </a:ext>
                  </a:extLst>
                </p14:cNvPr>
                <p14:cNvContentPartPr/>
                <p14:nvPr/>
              </p14:nvContentPartPr>
              <p14:xfrm>
                <a:off x="3030973" y="569672"/>
                <a:ext cx="205200" cy="2052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2C538303-A2E8-49DA-8F32-D0D1C0F67081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3021973" y="561032"/>
                  <a:ext cx="22284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58F62192-9B7D-4228-AB41-9DC5BEC0219E}"/>
                    </a:ext>
                  </a:extLst>
                </p14:cNvPr>
                <p14:cNvContentPartPr/>
                <p14:nvPr/>
              </p14:nvContentPartPr>
              <p14:xfrm>
                <a:off x="3028453" y="505232"/>
                <a:ext cx="156960" cy="1548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58F62192-9B7D-4228-AB41-9DC5BEC0219E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3019453" y="496232"/>
                  <a:ext cx="17460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FCB0F756-4F40-4394-8A21-5F457B568C89}"/>
                    </a:ext>
                  </a:extLst>
                </p14:cNvPr>
                <p14:cNvContentPartPr/>
                <p14:nvPr/>
              </p14:nvContentPartPr>
              <p14:xfrm>
                <a:off x="3200173" y="410912"/>
                <a:ext cx="118080" cy="35640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FCB0F756-4F40-4394-8A21-5F457B568C89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3191533" y="402272"/>
                  <a:ext cx="135720" cy="374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36994C7E-9F43-4ED1-AE1C-0E24F045A412}"/>
              </a:ext>
            </a:extLst>
          </p:cNvPr>
          <p:cNvGrpSpPr/>
          <p:nvPr/>
        </p:nvGrpSpPr>
        <p:grpSpPr>
          <a:xfrm>
            <a:off x="3667093" y="118952"/>
            <a:ext cx="1174680" cy="672480"/>
            <a:chOff x="3667093" y="118952"/>
            <a:chExt cx="1174680" cy="672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BB77BF55-6967-41D0-BA11-5267316423F3}"/>
                    </a:ext>
                  </a:extLst>
                </p14:cNvPr>
                <p14:cNvContentPartPr/>
                <p14:nvPr/>
              </p14:nvContentPartPr>
              <p14:xfrm>
                <a:off x="3667093" y="219392"/>
                <a:ext cx="132840" cy="53352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BB77BF55-6967-41D0-BA11-5267316423F3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3658093" y="210752"/>
                  <a:ext cx="150480" cy="55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F4BCBCE3-D906-4C36-AA65-33791516EFD2}"/>
                    </a:ext>
                  </a:extLst>
                </p14:cNvPr>
                <p14:cNvContentPartPr/>
                <p14:nvPr/>
              </p14:nvContentPartPr>
              <p14:xfrm>
                <a:off x="3836293" y="396152"/>
                <a:ext cx="179280" cy="23292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F4BCBCE3-D906-4C36-AA65-33791516EFD2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3827293" y="387152"/>
                  <a:ext cx="19692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1683A931-6D39-4C7A-BF89-C16C17AD4E15}"/>
                    </a:ext>
                  </a:extLst>
                </p14:cNvPr>
                <p14:cNvContentPartPr/>
                <p14:nvPr/>
              </p14:nvContentPartPr>
              <p14:xfrm>
                <a:off x="3862213" y="250352"/>
                <a:ext cx="117720" cy="1188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1683A931-6D39-4C7A-BF89-C16C17AD4E15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3853573" y="241712"/>
                  <a:ext cx="13536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6F04E6F0-A304-4F3D-B245-F28E70B8E5BE}"/>
                    </a:ext>
                  </a:extLst>
                </p14:cNvPr>
                <p14:cNvContentPartPr/>
                <p14:nvPr/>
              </p14:nvContentPartPr>
              <p14:xfrm>
                <a:off x="3996853" y="205352"/>
                <a:ext cx="64800" cy="16236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6F04E6F0-A304-4F3D-B245-F28E70B8E5BE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3988213" y="196712"/>
                  <a:ext cx="8244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93AC2416-9C3D-46AB-83F1-259C6488F8A8}"/>
                    </a:ext>
                  </a:extLst>
                </p14:cNvPr>
                <p14:cNvContentPartPr/>
                <p14:nvPr/>
              </p14:nvContentPartPr>
              <p14:xfrm>
                <a:off x="4172533" y="559952"/>
                <a:ext cx="61920" cy="12960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93AC2416-9C3D-46AB-83F1-259C6488F8A8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163533" y="550952"/>
                  <a:ext cx="7956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8C3B8F52-BB8B-4E3A-A0B8-C99D8C5DD1A2}"/>
                    </a:ext>
                  </a:extLst>
                </p14:cNvPr>
                <p14:cNvContentPartPr/>
                <p14:nvPr/>
              </p14:nvContentPartPr>
              <p14:xfrm>
                <a:off x="4418053" y="256472"/>
                <a:ext cx="156960" cy="42768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8C3B8F52-BB8B-4E3A-A0B8-C99D8C5DD1A2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409053" y="247472"/>
                  <a:ext cx="174600" cy="44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2F35C132-F196-41DE-8A4A-80076A7E9360}"/>
                    </a:ext>
                  </a:extLst>
                </p14:cNvPr>
                <p14:cNvContentPartPr/>
                <p14:nvPr/>
              </p14:nvContentPartPr>
              <p14:xfrm>
                <a:off x="4366573" y="151352"/>
                <a:ext cx="152640" cy="4032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2F35C132-F196-41DE-8A4A-80076A7E9360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357573" y="142712"/>
                  <a:ext cx="17028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9AE03634-42B0-4C8D-BE10-7AA717A245F8}"/>
                    </a:ext>
                  </a:extLst>
                </p14:cNvPr>
                <p14:cNvContentPartPr/>
                <p14:nvPr/>
              </p14:nvContentPartPr>
              <p14:xfrm>
                <a:off x="4515973" y="118952"/>
                <a:ext cx="66960" cy="16488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9AE03634-42B0-4C8D-BE10-7AA717A245F8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507333" y="109952"/>
                  <a:ext cx="8460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E7CF1B46-9175-4DDA-A724-BE074FC86F7B}"/>
                    </a:ext>
                  </a:extLst>
                </p14:cNvPr>
                <p14:cNvContentPartPr/>
                <p14:nvPr/>
              </p14:nvContentPartPr>
              <p14:xfrm>
                <a:off x="4697773" y="290672"/>
                <a:ext cx="144000" cy="50076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E7CF1B46-9175-4DDA-A724-BE074FC86F7B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689133" y="281672"/>
                  <a:ext cx="161640" cy="518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DA0AEF07-64CC-4E6A-9BDC-926E52551047}"/>
              </a:ext>
            </a:extLst>
          </p:cNvPr>
          <p:cNvGrpSpPr/>
          <p:nvPr/>
        </p:nvGrpSpPr>
        <p:grpSpPr>
          <a:xfrm>
            <a:off x="5127253" y="594152"/>
            <a:ext cx="117360" cy="117360"/>
            <a:chOff x="5127253" y="594152"/>
            <a:chExt cx="117360" cy="117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BCAE0F62-1BF1-4700-92B0-B327BDB27542}"/>
                    </a:ext>
                  </a:extLst>
                </p14:cNvPr>
                <p14:cNvContentPartPr/>
                <p14:nvPr/>
              </p14:nvContentPartPr>
              <p14:xfrm>
                <a:off x="5127253" y="685592"/>
                <a:ext cx="117360" cy="2592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BCAE0F62-1BF1-4700-92B0-B327BDB27542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118613" y="676592"/>
                  <a:ext cx="13500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03D456AB-4DA2-4895-9EAB-DE4BD1A259B5}"/>
                    </a:ext>
                  </a:extLst>
                </p14:cNvPr>
                <p14:cNvContentPartPr/>
                <p14:nvPr/>
              </p14:nvContentPartPr>
              <p14:xfrm>
                <a:off x="5134453" y="594152"/>
                <a:ext cx="96840" cy="432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03D456AB-4DA2-4895-9EAB-DE4BD1A259B5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125813" y="585512"/>
                  <a:ext cx="114480" cy="21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92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711A78DC-E2B3-46E9-BC8E-B3877728649D}"/>
                  </a:ext>
                </a:extLst>
              </p14:cNvPr>
              <p14:cNvContentPartPr/>
              <p14:nvPr/>
            </p14:nvContentPartPr>
            <p14:xfrm>
              <a:off x="5423533" y="111392"/>
              <a:ext cx="131760" cy="1234440"/>
            </p14:xfrm>
          </p:contentPart>
        </mc:Choice>
        <mc:Fallback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711A78DC-E2B3-46E9-BC8E-B3877728649D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5414893" y="102392"/>
                <a:ext cx="149400" cy="125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4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AB31C313-38C4-40EB-A56F-A6B66210718F}"/>
                  </a:ext>
                </a:extLst>
              </p14:cNvPr>
              <p14:cNvContentPartPr/>
              <p14:nvPr/>
            </p14:nvContentPartPr>
            <p14:xfrm>
              <a:off x="5709013" y="210392"/>
              <a:ext cx="15480" cy="969480"/>
            </p14:xfrm>
          </p:contentPart>
        </mc:Choice>
        <mc:Fallback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AB31C313-38C4-40EB-A56F-A6B66210718F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5700373" y="201752"/>
                <a:ext cx="33120" cy="98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6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4D0EE47A-00B8-486A-8680-6355BF652A2D}"/>
                  </a:ext>
                </a:extLst>
              </p14:cNvPr>
              <p14:cNvContentPartPr/>
              <p14:nvPr/>
            </p14:nvContentPartPr>
            <p14:xfrm>
              <a:off x="5909173" y="224432"/>
              <a:ext cx="154080" cy="413280"/>
            </p14:xfrm>
          </p:contentPart>
        </mc:Choice>
        <mc:Fallback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4D0EE47A-00B8-486A-8680-6355BF652A2D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5900533" y="215792"/>
                <a:ext cx="171720" cy="43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8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064B3347-A94C-4170-9756-DDE50B5962AA}"/>
                  </a:ext>
                </a:extLst>
              </p14:cNvPr>
              <p14:cNvContentPartPr/>
              <p14:nvPr/>
            </p14:nvContentPartPr>
            <p14:xfrm>
              <a:off x="5966773" y="975392"/>
              <a:ext cx="230400" cy="358200"/>
            </p14:xfrm>
          </p:contentPart>
        </mc:Choice>
        <mc:Fallback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064B3347-A94C-4170-9756-DDE50B5962AA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5957773" y="966752"/>
                <a:ext cx="248040" cy="375840"/>
              </a:xfrm>
              <a:prstGeom prst="rect">
                <a:avLst/>
              </a:prstGeom>
            </p:spPr>
          </p:pic>
        </mc:Fallback>
      </mc:AlternateContent>
      <p:grpSp>
        <p:nvGrpSpPr>
          <p:cNvPr id="74" name="Group 73">
            <a:extLst>
              <a:ext uri="{FF2B5EF4-FFF2-40B4-BE49-F238E27FC236}">
                <a16:creationId xmlns:a16="http://schemas.microsoft.com/office/drawing/2014/main" id="{B571B635-9A5E-450A-A553-5ED7373B9637}"/>
              </a:ext>
            </a:extLst>
          </p:cNvPr>
          <p:cNvGrpSpPr/>
          <p:nvPr/>
        </p:nvGrpSpPr>
        <p:grpSpPr>
          <a:xfrm>
            <a:off x="6459253" y="145592"/>
            <a:ext cx="407160" cy="1146960"/>
            <a:chOff x="6459253" y="145592"/>
            <a:chExt cx="407160" cy="1146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F6C3A55F-AF93-4110-937B-933FE898D30E}"/>
                    </a:ext>
                  </a:extLst>
                </p14:cNvPr>
                <p14:cNvContentPartPr/>
                <p14:nvPr/>
              </p14:nvContentPartPr>
              <p14:xfrm>
                <a:off x="6463213" y="250352"/>
                <a:ext cx="137520" cy="22032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F6C3A55F-AF93-4110-937B-933FE898D30E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6454213" y="241712"/>
                  <a:ext cx="15516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6761656B-3C2B-47D5-9F59-BE6A462CD022}"/>
                    </a:ext>
                  </a:extLst>
                </p14:cNvPr>
                <p14:cNvContentPartPr/>
                <p14:nvPr/>
              </p14:nvContentPartPr>
              <p14:xfrm>
                <a:off x="6459253" y="347192"/>
                <a:ext cx="112680" cy="2592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6761656B-3C2B-47D5-9F59-BE6A462CD022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6450613" y="338192"/>
                  <a:ext cx="13032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30671FBC-C243-4A31-B459-226FCA3B6C4A}"/>
                    </a:ext>
                  </a:extLst>
                </p14:cNvPr>
                <p14:cNvContentPartPr/>
                <p14:nvPr/>
              </p14:nvContentPartPr>
              <p14:xfrm>
                <a:off x="6565093" y="1025432"/>
                <a:ext cx="133560" cy="15768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30671FBC-C243-4A31-B459-226FCA3B6C4A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6556453" y="1016792"/>
                  <a:ext cx="15120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7468D17F-CF7A-42E4-AD9E-E7B5B2D1DE56}"/>
                    </a:ext>
                  </a:extLst>
                </p14:cNvPr>
                <p14:cNvContentPartPr/>
                <p14:nvPr/>
              </p14:nvContentPartPr>
              <p14:xfrm>
                <a:off x="6547453" y="1078712"/>
                <a:ext cx="142560" cy="2412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7468D17F-CF7A-42E4-AD9E-E7B5B2D1DE56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538813" y="1070072"/>
                  <a:ext cx="16020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440282C7-531A-4B61-B37D-87BB46060192}"/>
                    </a:ext>
                  </a:extLst>
                </p14:cNvPr>
                <p14:cNvContentPartPr/>
                <p14:nvPr/>
              </p14:nvContentPartPr>
              <p14:xfrm>
                <a:off x="6828253" y="145592"/>
                <a:ext cx="38160" cy="114696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440282C7-531A-4B61-B37D-87BB46060192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819253" y="136952"/>
                  <a:ext cx="55800" cy="1164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94F100ED-FFC7-4CF9-AD67-EB105F413017}"/>
              </a:ext>
            </a:extLst>
          </p:cNvPr>
          <p:cNvGrpSpPr/>
          <p:nvPr/>
        </p:nvGrpSpPr>
        <p:grpSpPr>
          <a:xfrm>
            <a:off x="7105453" y="617192"/>
            <a:ext cx="56880" cy="326880"/>
            <a:chOff x="7105453" y="617192"/>
            <a:chExt cx="56880" cy="326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7BC605D1-656D-42F2-90D9-FF69DDF7E932}"/>
                    </a:ext>
                  </a:extLst>
                </p14:cNvPr>
                <p14:cNvContentPartPr/>
                <p14:nvPr/>
              </p14:nvContentPartPr>
              <p14:xfrm>
                <a:off x="7112653" y="617192"/>
                <a:ext cx="14760" cy="2808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7BC605D1-656D-42F2-90D9-FF69DDF7E932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7103653" y="608192"/>
                  <a:ext cx="3240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7BC0CDA6-052A-4D86-94A3-F7B1E10075D8}"/>
                    </a:ext>
                  </a:extLst>
                </p14:cNvPr>
                <p14:cNvContentPartPr/>
                <p14:nvPr/>
              </p14:nvContentPartPr>
              <p14:xfrm>
                <a:off x="7105453" y="749672"/>
                <a:ext cx="56880" cy="19440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7BC0CDA6-052A-4D86-94A3-F7B1E10075D8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7096453" y="741032"/>
                  <a:ext cx="7452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E4005CCE-38FC-455D-B7C2-94536AD195FF}"/>
                    </a:ext>
                  </a:extLst>
                </p14:cNvPr>
                <p14:cNvContentPartPr/>
                <p14:nvPr/>
              </p14:nvContentPartPr>
              <p14:xfrm>
                <a:off x="7111933" y="619712"/>
                <a:ext cx="10800" cy="3096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E4005CCE-38FC-455D-B7C2-94536AD195FF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7103293" y="610712"/>
                  <a:ext cx="28440" cy="48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16">
            <p14:nvContentPartPr>
              <p14:cNvPr id="75" name="Ink 74">
                <a:extLst>
                  <a:ext uri="{FF2B5EF4-FFF2-40B4-BE49-F238E27FC236}">
                    <a16:creationId xmlns:a16="http://schemas.microsoft.com/office/drawing/2014/main" id="{AE085ADA-9DCD-4974-AC29-B7AAC913DB59}"/>
                  </a:ext>
                </a:extLst>
              </p14:cNvPr>
              <p14:cNvContentPartPr/>
              <p14:nvPr/>
            </p14:nvContentPartPr>
            <p14:xfrm>
              <a:off x="7360693" y="192392"/>
              <a:ext cx="59760" cy="1003680"/>
            </p14:xfrm>
          </p:contentPart>
        </mc:Choice>
        <mc:Fallback>
          <p:pic>
            <p:nvPicPr>
              <p:cNvPr id="75" name="Ink 74">
                <a:extLst>
                  <a:ext uri="{FF2B5EF4-FFF2-40B4-BE49-F238E27FC236}">
                    <a16:creationId xmlns:a16="http://schemas.microsoft.com/office/drawing/2014/main" id="{AE085ADA-9DCD-4974-AC29-B7AAC913DB59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7352053" y="183392"/>
                <a:ext cx="77400" cy="1021320"/>
              </a:xfrm>
              <a:prstGeom prst="rect">
                <a:avLst/>
              </a:prstGeom>
            </p:spPr>
          </p:pic>
        </mc:Fallback>
      </mc:AlternateContent>
      <p:grpSp>
        <p:nvGrpSpPr>
          <p:cNvPr id="91" name="Group 90">
            <a:extLst>
              <a:ext uri="{FF2B5EF4-FFF2-40B4-BE49-F238E27FC236}">
                <a16:creationId xmlns:a16="http://schemas.microsoft.com/office/drawing/2014/main" id="{F80952A4-B03A-4BB1-8DE5-04C9464DD48D}"/>
              </a:ext>
            </a:extLst>
          </p:cNvPr>
          <p:cNvGrpSpPr/>
          <p:nvPr/>
        </p:nvGrpSpPr>
        <p:grpSpPr>
          <a:xfrm>
            <a:off x="7617373" y="188432"/>
            <a:ext cx="164880" cy="250920"/>
            <a:chOff x="7617373" y="188432"/>
            <a:chExt cx="164880" cy="250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FE6B319A-C788-45E4-8E8C-0269F424B8B3}"/>
                    </a:ext>
                  </a:extLst>
                </p14:cNvPr>
                <p14:cNvContentPartPr/>
                <p14:nvPr/>
              </p14:nvContentPartPr>
              <p14:xfrm>
                <a:off x="7617373" y="188432"/>
                <a:ext cx="153720" cy="25092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FE6B319A-C788-45E4-8E8C-0269F424B8B3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7608733" y="179432"/>
                  <a:ext cx="17136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6BE0E498-1172-4CB1-AC3E-069EE5E8BC36}"/>
                    </a:ext>
                  </a:extLst>
                </p14:cNvPr>
                <p14:cNvContentPartPr/>
                <p14:nvPr/>
              </p14:nvContentPartPr>
              <p14:xfrm>
                <a:off x="7620973" y="293192"/>
                <a:ext cx="161280" cy="2484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6BE0E498-1172-4CB1-AC3E-069EE5E8BC36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7611973" y="284192"/>
                  <a:ext cx="17892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F0A31336-059C-402A-BC7C-2E23DCD1608E}"/>
              </a:ext>
            </a:extLst>
          </p:cNvPr>
          <p:cNvGrpSpPr/>
          <p:nvPr/>
        </p:nvGrpSpPr>
        <p:grpSpPr>
          <a:xfrm>
            <a:off x="8135773" y="196352"/>
            <a:ext cx="176040" cy="182160"/>
            <a:chOff x="8135773" y="196352"/>
            <a:chExt cx="176040" cy="182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052EAF1A-E3BD-4ECE-A596-7D1872CAD54A}"/>
                    </a:ext>
                  </a:extLst>
                </p14:cNvPr>
                <p14:cNvContentPartPr/>
                <p14:nvPr/>
              </p14:nvContentPartPr>
              <p14:xfrm>
                <a:off x="8135773" y="196352"/>
                <a:ext cx="91800" cy="18216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052EAF1A-E3BD-4ECE-A596-7D1872CAD54A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8126773" y="187712"/>
                  <a:ext cx="10944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C0DAFE63-D3CF-4C21-8C74-0F975F1F6460}"/>
                    </a:ext>
                  </a:extLst>
                </p14:cNvPr>
                <p14:cNvContentPartPr/>
                <p14:nvPr/>
              </p14:nvContentPartPr>
              <p14:xfrm>
                <a:off x="8224333" y="218672"/>
                <a:ext cx="87480" cy="15228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C0DAFE63-D3CF-4C21-8C74-0F975F1F6460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8215333" y="209672"/>
                  <a:ext cx="105120" cy="169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51D31975-2258-4E5E-A0E6-B640F487FCB1}"/>
              </a:ext>
            </a:extLst>
          </p:cNvPr>
          <p:cNvGrpSpPr/>
          <p:nvPr/>
        </p:nvGrpSpPr>
        <p:grpSpPr>
          <a:xfrm>
            <a:off x="7640053" y="923192"/>
            <a:ext cx="165960" cy="229680"/>
            <a:chOff x="7640053" y="923192"/>
            <a:chExt cx="165960" cy="229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2AF96E4D-386E-4AD3-8390-759222410C80}"/>
                    </a:ext>
                  </a:extLst>
                </p14:cNvPr>
                <p14:cNvContentPartPr/>
                <p14:nvPr/>
              </p14:nvContentPartPr>
              <p14:xfrm>
                <a:off x="7659133" y="923192"/>
                <a:ext cx="122040" cy="22968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2AF96E4D-386E-4AD3-8390-759222410C80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7650493" y="914552"/>
                  <a:ext cx="13968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C99CE830-7635-4B62-92B7-F20B16C11584}"/>
                    </a:ext>
                  </a:extLst>
                </p14:cNvPr>
                <p14:cNvContentPartPr/>
                <p14:nvPr/>
              </p14:nvContentPartPr>
              <p14:xfrm>
                <a:off x="7640053" y="1032272"/>
                <a:ext cx="165960" cy="684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C99CE830-7635-4B62-92B7-F20B16C11584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7631053" y="1023272"/>
                  <a:ext cx="183600" cy="24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DD18C6CD-1660-49DF-A6E2-6F924055377A}"/>
              </a:ext>
            </a:extLst>
          </p:cNvPr>
          <p:cNvGrpSpPr/>
          <p:nvPr/>
        </p:nvGrpSpPr>
        <p:grpSpPr>
          <a:xfrm>
            <a:off x="8248453" y="958112"/>
            <a:ext cx="232200" cy="166680"/>
            <a:chOff x="8248453" y="958112"/>
            <a:chExt cx="232200" cy="166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8D1AC8C7-C271-4E9C-9C0A-84BEC15C9320}"/>
                    </a:ext>
                  </a:extLst>
                </p14:cNvPr>
                <p14:cNvContentPartPr/>
                <p14:nvPr/>
              </p14:nvContentPartPr>
              <p14:xfrm>
                <a:off x="8248453" y="958112"/>
                <a:ext cx="128520" cy="16020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8D1AC8C7-C271-4E9C-9C0A-84BEC15C9320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8239453" y="949112"/>
                  <a:ext cx="14616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ABF7994E-76A9-49D1-920E-3732B5728A72}"/>
                    </a:ext>
                  </a:extLst>
                </p14:cNvPr>
                <p14:cNvContentPartPr/>
                <p14:nvPr/>
              </p14:nvContentPartPr>
              <p14:xfrm>
                <a:off x="8370133" y="964592"/>
                <a:ext cx="110520" cy="16020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ABF7994E-76A9-49D1-920E-3732B5728A72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8361133" y="955592"/>
                  <a:ext cx="128160" cy="177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34">
            <p14:nvContentPartPr>
              <p14:cNvPr id="84" name="Ink 83">
                <a:extLst>
                  <a:ext uri="{FF2B5EF4-FFF2-40B4-BE49-F238E27FC236}">
                    <a16:creationId xmlns:a16="http://schemas.microsoft.com/office/drawing/2014/main" id="{873D44D5-3033-4F14-B4B4-35553E204BD9}"/>
                  </a:ext>
                </a:extLst>
              </p14:cNvPr>
              <p14:cNvContentPartPr/>
              <p14:nvPr/>
            </p14:nvContentPartPr>
            <p14:xfrm>
              <a:off x="8614933" y="87632"/>
              <a:ext cx="97560" cy="1122480"/>
            </p14:xfrm>
          </p:contentPart>
        </mc:Choice>
        <mc:Fallback>
          <p:pic>
            <p:nvPicPr>
              <p:cNvPr id="84" name="Ink 83">
                <a:extLst>
                  <a:ext uri="{FF2B5EF4-FFF2-40B4-BE49-F238E27FC236}">
                    <a16:creationId xmlns:a16="http://schemas.microsoft.com/office/drawing/2014/main" id="{873D44D5-3033-4F14-B4B4-35553E204BD9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8606293" y="78992"/>
                <a:ext cx="115200" cy="1140120"/>
              </a:xfrm>
              <a:prstGeom prst="rect">
                <a:avLst/>
              </a:prstGeom>
            </p:spPr>
          </p:pic>
        </mc:Fallback>
      </mc:AlternateContent>
      <p:grpSp>
        <p:nvGrpSpPr>
          <p:cNvPr id="87" name="Group 86">
            <a:extLst>
              <a:ext uri="{FF2B5EF4-FFF2-40B4-BE49-F238E27FC236}">
                <a16:creationId xmlns:a16="http://schemas.microsoft.com/office/drawing/2014/main" id="{E03AC50B-6B47-4E59-B462-E23E6C983A3E}"/>
              </a:ext>
            </a:extLst>
          </p:cNvPr>
          <p:cNvGrpSpPr/>
          <p:nvPr/>
        </p:nvGrpSpPr>
        <p:grpSpPr>
          <a:xfrm>
            <a:off x="8873053" y="595952"/>
            <a:ext cx="86040" cy="315360"/>
            <a:chOff x="8873053" y="595952"/>
            <a:chExt cx="86040" cy="315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924CE128-618D-43EC-B6D3-3551E8EC25C9}"/>
                    </a:ext>
                  </a:extLst>
                </p14:cNvPr>
                <p14:cNvContentPartPr/>
                <p14:nvPr/>
              </p14:nvContentPartPr>
              <p14:xfrm>
                <a:off x="8873053" y="595952"/>
                <a:ext cx="9360" cy="5112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924CE128-618D-43EC-B6D3-3551E8EC25C9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8864413" y="586952"/>
                  <a:ext cx="27000" cy="6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C0F1FD83-1850-43F2-B76B-621EE66FCEF8}"/>
                    </a:ext>
                  </a:extLst>
                </p14:cNvPr>
                <p14:cNvContentPartPr/>
                <p14:nvPr/>
              </p14:nvContentPartPr>
              <p14:xfrm>
                <a:off x="8892493" y="719432"/>
                <a:ext cx="66600" cy="19188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C0F1FD83-1850-43F2-B76B-621EE66FCEF8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8883493" y="710792"/>
                  <a:ext cx="84240" cy="209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C497F897-E84E-498D-8297-AF77F0CC6655}"/>
              </a:ext>
            </a:extLst>
          </p:cNvPr>
          <p:cNvGrpSpPr/>
          <p:nvPr/>
        </p:nvGrpSpPr>
        <p:grpSpPr>
          <a:xfrm>
            <a:off x="10035853" y="207152"/>
            <a:ext cx="187560" cy="1063080"/>
            <a:chOff x="10035853" y="207152"/>
            <a:chExt cx="187560" cy="1063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10C63EB1-3881-4A61-98D1-8AACF0595189}"/>
                    </a:ext>
                  </a:extLst>
                </p14:cNvPr>
                <p14:cNvContentPartPr/>
                <p14:nvPr/>
              </p14:nvContentPartPr>
              <p14:xfrm>
                <a:off x="10078693" y="207152"/>
                <a:ext cx="144720" cy="48924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10C63EB1-3881-4A61-98D1-8AACF0595189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0070053" y="198512"/>
                  <a:ext cx="162360" cy="50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58D6344C-0C02-4DB7-B822-1B6BD19B6DDB}"/>
                    </a:ext>
                  </a:extLst>
                </p14:cNvPr>
                <p14:cNvContentPartPr/>
                <p14:nvPr/>
              </p14:nvContentPartPr>
              <p14:xfrm>
                <a:off x="10035853" y="877832"/>
                <a:ext cx="161640" cy="39240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58D6344C-0C02-4DB7-B822-1B6BD19B6DDB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0026853" y="869192"/>
                  <a:ext cx="179280" cy="410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87AACA61-C7B0-4F8A-9A84-A4F16B1ABF9C}"/>
              </a:ext>
            </a:extLst>
          </p:cNvPr>
          <p:cNvGrpSpPr/>
          <p:nvPr/>
        </p:nvGrpSpPr>
        <p:grpSpPr>
          <a:xfrm>
            <a:off x="9247813" y="66752"/>
            <a:ext cx="472320" cy="1033560"/>
            <a:chOff x="9247813" y="66752"/>
            <a:chExt cx="472320" cy="1033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4F613BAD-309C-44BC-A725-2DE2D441CB7E}"/>
                    </a:ext>
                  </a:extLst>
                </p14:cNvPr>
                <p14:cNvContentPartPr/>
                <p14:nvPr/>
              </p14:nvContentPartPr>
              <p14:xfrm>
                <a:off x="9402253" y="246392"/>
                <a:ext cx="87840" cy="20952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4F613BAD-309C-44BC-A725-2DE2D441CB7E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9393613" y="237752"/>
                  <a:ext cx="10548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89EEF207-BA3A-4CEA-9138-9647B8565660}"/>
                    </a:ext>
                  </a:extLst>
                </p14:cNvPr>
                <p14:cNvContentPartPr/>
                <p14:nvPr/>
              </p14:nvContentPartPr>
              <p14:xfrm>
                <a:off x="9494773" y="247112"/>
                <a:ext cx="122760" cy="19980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89EEF207-BA3A-4CEA-9138-9647B8565660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9485773" y="238472"/>
                  <a:ext cx="14040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6FADA71C-273D-4298-9857-420AFEA6CAEF}"/>
                    </a:ext>
                  </a:extLst>
                </p14:cNvPr>
                <p14:cNvContentPartPr/>
                <p14:nvPr/>
              </p14:nvContentPartPr>
              <p14:xfrm>
                <a:off x="9476053" y="892592"/>
                <a:ext cx="114120" cy="15804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6FADA71C-273D-4298-9857-420AFEA6CAEF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9467413" y="883592"/>
                  <a:ext cx="13176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FE77EEBB-A81F-49EE-9F0B-1CD70523A60D}"/>
                    </a:ext>
                  </a:extLst>
                </p14:cNvPr>
                <p14:cNvContentPartPr/>
                <p14:nvPr/>
              </p14:nvContentPartPr>
              <p14:xfrm>
                <a:off x="9597373" y="854072"/>
                <a:ext cx="122760" cy="17856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FE77EEBB-A81F-49EE-9F0B-1CD70523A60D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9588373" y="845072"/>
                  <a:ext cx="14040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EC8BDD5E-3C3B-4480-AC5C-F453AD91C3E7}"/>
                    </a:ext>
                  </a:extLst>
                </p14:cNvPr>
                <p14:cNvContentPartPr/>
                <p14:nvPr/>
              </p14:nvContentPartPr>
              <p14:xfrm>
                <a:off x="9247813" y="66752"/>
                <a:ext cx="47520" cy="103356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EC8BDD5E-3C3B-4480-AC5C-F453AD91C3E7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9239173" y="58112"/>
                  <a:ext cx="65160" cy="1051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54">
            <p14:nvContentPartPr>
              <p14:cNvPr id="99" name="Ink 98">
                <a:extLst>
                  <a:ext uri="{FF2B5EF4-FFF2-40B4-BE49-F238E27FC236}">
                    <a16:creationId xmlns:a16="http://schemas.microsoft.com/office/drawing/2014/main" id="{CBCD6BEB-F301-4F04-9E9B-F550C69E2FFA}"/>
                  </a:ext>
                </a:extLst>
              </p14:cNvPr>
              <p14:cNvContentPartPr/>
              <p14:nvPr/>
            </p14:nvContentPartPr>
            <p14:xfrm>
              <a:off x="10347253" y="85112"/>
              <a:ext cx="50400" cy="987480"/>
            </p14:xfrm>
          </p:contentPart>
        </mc:Choice>
        <mc:Fallback>
          <p:pic>
            <p:nvPicPr>
              <p:cNvPr id="99" name="Ink 98">
                <a:extLst>
                  <a:ext uri="{FF2B5EF4-FFF2-40B4-BE49-F238E27FC236}">
                    <a16:creationId xmlns:a16="http://schemas.microsoft.com/office/drawing/2014/main" id="{CBCD6BEB-F301-4F04-9E9B-F550C69E2FFA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10338613" y="76472"/>
                <a:ext cx="68040" cy="1005120"/>
              </a:xfrm>
              <a:prstGeom prst="rect">
                <a:avLst/>
              </a:prstGeom>
            </p:spPr>
          </p:pic>
        </mc:Fallback>
      </mc:AlternateContent>
      <p:grpSp>
        <p:nvGrpSpPr>
          <p:cNvPr id="120" name="Group 119">
            <a:extLst>
              <a:ext uri="{FF2B5EF4-FFF2-40B4-BE49-F238E27FC236}">
                <a16:creationId xmlns:a16="http://schemas.microsoft.com/office/drawing/2014/main" id="{7C843DC0-C80D-485E-B6EA-90B6042BE636}"/>
              </a:ext>
            </a:extLst>
          </p:cNvPr>
          <p:cNvGrpSpPr/>
          <p:nvPr/>
        </p:nvGrpSpPr>
        <p:grpSpPr>
          <a:xfrm>
            <a:off x="6056413" y="459512"/>
            <a:ext cx="134640" cy="155520"/>
            <a:chOff x="6056413" y="459512"/>
            <a:chExt cx="134640" cy="155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ECE0F304-9809-4DF3-A601-F7EE8215C425}"/>
                    </a:ext>
                  </a:extLst>
                </p14:cNvPr>
                <p14:cNvContentPartPr/>
                <p14:nvPr/>
              </p14:nvContentPartPr>
              <p14:xfrm>
                <a:off x="6110413" y="459512"/>
                <a:ext cx="18360" cy="15228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ECE0F304-9809-4DF3-A601-F7EE8215C425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6101773" y="450512"/>
                  <a:ext cx="3600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3736405E-6EA7-47A8-97FA-6F883B1D228A}"/>
                    </a:ext>
                  </a:extLst>
                </p14:cNvPr>
                <p14:cNvContentPartPr/>
                <p14:nvPr/>
              </p14:nvContentPartPr>
              <p14:xfrm>
                <a:off x="6056413" y="588392"/>
                <a:ext cx="134640" cy="2664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3736405E-6EA7-47A8-97FA-6F883B1D228A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6047413" y="579752"/>
                  <a:ext cx="152280" cy="44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D28F202A-CA9B-46F2-9FBB-F12165D25ACD}"/>
              </a:ext>
            </a:extLst>
          </p:cNvPr>
          <p:cNvGrpSpPr/>
          <p:nvPr/>
        </p:nvGrpSpPr>
        <p:grpSpPr>
          <a:xfrm>
            <a:off x="6637453" y="468872"/>
            <a:ext cx="118080" cy="158400"/>
            <a:chOff x="6637453" y="468872"/>
            <a:chExt cx="118080" cy="158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BBBF82AF-9A86-40FE-861A-C37F1286CDA9}"/>
                    </a:ext>
                  </a:extLst>
                </p14:cNvPr>
                <p14:cNvContentPartPr/>
                <p14:nvPr/>
              </p14:nvContentPartPr>
              <p14:xfrm>
                <a:off x="6658693" y="468872"/>
                <a:ext cx="49680" cy="15624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BBBF82AF-9A86-40FE-861A-C37F1286CDA9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6650053" y="459872"/>
                  <a:ext cx="6732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C80756FB-5639-43B5-B9D4-1A1D5F724CE9}"/>
                    </a:ext>
                  </a:extLst>
                </p14:cNvPr>
                <p14:cNvContentPartPr/>
                <p14:nvPr/>
              </p14:nvContentPartPr>
              <p14:xfrm>
                <a:off x="6637453" y="596312"/>
                <a:ext cx="118080" cy="3096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C80756FB-5639-43B5-B9D4-1A1D5F724CE9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6628813" y="587672"/>
                  <a:ext cx="135720" cy="48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1A58DC32-95FE-425D-8ADA-6AC2669207A0}"/>
              </a:ext>
            </a:extLst>
          </p:cNvPr>
          <p:cNvGrpSpPr/>
          <p:nvPr/>
        </p:nvGrpSpPr>
        <p:grpSpPr>
          <a:xfrm>
            <a:off x="7819333" y="371312"/>
            <a:ext cx="142920" cy="176400"/>
            <a:chOff x="7819333" y="371312"/>
            <a:chExt cx="142920" cy="176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D5BF0423-A0F0-4CCE-A675-24600DCD59B9}"/>
                    </a:ext>
                  </a:extLst>
                </p14:cNvPr>
                <p14:cNvContentPartPr/>
                <p14:nvPr/>
              </p14:nvContentPartPr>
              <p14:xfrm>
                <a:off x="7835533" y="371312"/>
                <a:ext cx="50400" cy="14472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D5BF0423-A0F0-4CCE-A675-24600DCD59B9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7826893" y="362312"/>
                  <a:ext cx="6804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5892C0B0-FC57-48CA-8DF1-20DC7AA4A8B8}"/>
                    </a:ext>
                  </a:extLst>
                </p14:cNvPr>
                <p14:cNvContentPartPr/>
                <p14:nvPr/>
              </p14:nvContentPartPr>
              <p14:xfrm>
                <a:off x="7819333" y="519632"/>
                <a:ext cx="142920" cy="2808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5892C0B0-FC57-48CA-8DF1-20DC7AA4A8B8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7810693" y="510992"/>
                  <a:ext cx="160560" cy="4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4CD751D0-AC47-487C-84D3-14FD6E7A80B9}"/>
              </a:ext>
            </a:extLst>
          </p:cNvPr>
          <p:cNvGrpSpPr/>
          <p:nvPr/>
        </p:nvGrpSpPr>
        <p:grpSpPr>
          <a:xfrm>
            <a:off x="8346013" y="341432"/>
            <a:ext cx="151920" cy="159120"/>
            <a:chOff x="8346013" y="341432"/>
            <a:chExt cx="151920" cy="159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8B9821EC-1CA4-40C2-BD63-C4C945656201}"/>
                    </a:ext>
                  </a:extLst>
                </p14:cNvPr>
                <p14:cNvContentPartPr/>
                <p14:nvPr/>
              </p14:nvContentPartPr>
              <p14:xfrm>
                <a:off x="8374093" y="341432"/>
                <a:ext cx="46440" cy="14832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8B9821EC-1CA4-40C2-BD63-C4C945656201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8365093" y="332432"/>
                  <a:ext cx="6408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99928DAD-67D0-4EAF-8358-8459158616FE}"/>
                    </a:ext>
                  </a:extLst>
                </p14:cNvPr>
                <p14:cNvContentPartPr/>
                <p14:nvPr/>
              </p14:nvContentPartPr>
              <p14:xfrm>
                <a:off x="8346013" y="490472"/>
                <a:ext cx="151920" cy="1008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99928DAD-67D0-4EAF-8358-8459158616FE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8337373" y="481472"/>
                  <a:ext cx="169560" cy="27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EFA1A9D7-30D3-4113-A246-44058D16E12E}"/>
              </a:ext>
            </a:extLst>
          </p:cNvPr>
          <p:cNvGrpSpPr/>
          <p:nvPr/>
        </p:nvGrpSpPr>
        <p:grpSpPr>
          <a:xfrm>
            <a:off x="9679093" y="369872"/>
            <a:ext cx="135720" cy="196920"/>
            <a:chOff x="9679093" y="369872"/>
            <a:chExt cx="135720" cy="196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F450CC63-E20D-41C3-8066-6BF22D847E00}"/>
                    </a:ext>
                  </a:extLst>
                </p14:cNvPr>
                <p14:cNvContentPartPr/>
                <p14:nvPr/>
              </p14:nvContentPartPr>
              <p14:xfrm>
                <a:off x="9706093" y="369872"/>
                <a:ext cx="42120" cy="15840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F450CC63-E20D-41C3-8066-6BF22D847E00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9697453" y="361232"/>
                  <a:ext cx="5976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08820B1F-B2B0-48BE-BE88-3E6403B3B80E}"/>
                    </a:ext>
                  </a:extLst>
                </p14:cNvPr>
                <p14:cNvContentPartPr/>
                <p14:nvPr/>
              </p14:nvContentPartPr>
              <p14:xfrm>
                <a:off x="9679093" y="548072"/>
                <a:ext cx="135720" cy="1872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08820B1F-B2B0-48BE-BE88-3E6403B3B80E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9670453" y="539432"/>
                  <a:ext cx="153360" cy="3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22767CB5-ED00-467C-B775-525C9A4404C0}"/>
              </a:ext>
            </a:extLst>
          </p:cNvPr>
          <p:cNvGrpSpPr/>
          <p:nvPr/>
        </p:nvGrpSpPr>
        <p:grpSpPr>
          <a:xfrm>
            <a:off x="10232773" y="446912"/>
            <a:ext cx="156960" cy="150840"/>
            <a:chOff x="10232773" y="446912"/>
            <a:chExt cx="156960" cy="150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44B09CD4-8A7B-41B1-94BB-ADD404546036}"/>
                    </a:ext>
                  </a:extLst>
                </p14:cNvPr>
                <p14:cNvContentPartPr/>
                <p14:nvPr/>
              </p14:nvContentPartPr>
              <p14:xfrm>
                <a:off x="10298293" y="446912"/>
                <a:ext cx="27720" cy="14328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44B09CD4-8A7B-41B1-94BB-ADD404546036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10289653" y="437912"/>
                  <a:ext cx="4536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A61903C3-8F8D-47CD-96B4-9771E91F1BDE}"/>
                    </a:ext>
                  </a:extLst>
                </p14:cNvPr>
                <p14:cNvContentPartPr/>
                <p14:nvPr/>
              </p14:nvContentPartPr>
              <p14:xfrm>
                <a:off x="10232773" y="561392"/>
                <a:ext cx="156960" cy="3636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A61903C3-8F8D-47CD-96B4-9771E91F1BDE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10224133" y="552752"/>
                  <a:ext cx="174600" cy="54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80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8BDEA3AB-EA48-45BD-8409-68C3A5E62C20}"/>
                  </a:ext>
                </a:extLst>
              </p14:cNvPr>
              <p14:cNvContentPartPr/>
              <p14:nvPr/>
            </p14:nvContentPartPr>
            <p14:xfrm>
              <a:off x="6165493" y="1263392"/>
              <a:ext cx="115200" cy="151200"/>
            </p14:xfrm>
          </p:contentPart>
        </mc:Choice>
        <mc:Fallback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8BDEA3AB-EA48-45BD-8409-68C3A5E62C20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6156853" y="1254392"/>
                <a:ext cx="132840" cy="16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2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BD1FE424-0DC8-41F0-870B-B6F8A2AB9C9E}"/>
                  </a:ext>
                </a:extLst>
              </p14:cNvPr>
              <p14:cNvContentPartPr/>
              <p14:nvPr/>
            </p14:nvContentPartPr>
            <p14:xfrm>
              <a:off x="6683173" y="1256192"/>
              <a:ext cx="86760" cy="176400"/>
            </p14:xfrm>
          </p:contentPart>
        </mc:Choice>
        <mc:Fallback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id="{BD1FE424-0DC8-41F0-870B-B6F8A2AB9C9E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6674533" y="1247552"/>
                <a:ext cx="104400" cy="19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4">
            <p14:nvContentPartPr>
              <p14:cNvPr id="123" name="Ink 122">
                <a:extLst>
                  <a:ext uri="{FF2B5EF4-FFF2-40B4-BE49-F238E27FC236}">
                    <a16:creationId xmlns:a16="http://schemas.microsoft.com/office/drawing/2014/main" id="{918E58C1-4215-4412-A610-5BEC6B4C96BF}"/>
                  </a:ext>
                </a:extLst>
              </p14:cNvPr>
              <p14:cNvContentPartPr/>
              <p14:nvPr/>
            </p14:nvContentPartPr>
            <p14:xfrm>
              <a:off x="7842733" y="1158632"/>
              <a:ext cx="179640" cy="153720"/>
            </p14:xfrm>
          </p:contentPart>
        </mc:Choice>
        <mc:Fallback>
          <p:pic>
            <p:nvPicPr>
              <p:cNvPr id="123" name="Ink 122">
                <a:extLst>
                  <a:ext uri="{FF2B5EF4-FFF2-40B4-BE49-F238E27FC236}">
                    <a16:creationId xmlns:a16="http://schemas.microsoft.com/office/drawing/2014/main" id="{918E58C1-4215-4412-A610-5BEC6B4C96BF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7834093" y="1149632"/>
                <a:ext cx="197280" cy="17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6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id="{F0B9068E-26F4-4FA9-A778-A2DD2F07D1D8}"/>
                  </a:ext>
                </a:extLst>
              </p14:cNvPr>
              <p14:cNvContentPartPr/>
              <p14:nvPr/>
            </p14:nvContentPartPr>
            <p14:xfrm>
              <a:off x="8464813" y="1152872"/>
              <a:ext cx="143280" cy="162000"/>
            </p14:xfrm>
          </p:contentPart>
        </mc:Choice>
        <mc:Fallback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F0B9068E-26F4-4FA9-A778-A2DD2F07D1D8}"/>
                  </a:ext>
                </a:extLst>
              </p:cNvPr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8455813" y="1144232"/>
                <a:ext cx="160920" cy="17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8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07525B8E-0964-4091-A97E-A293F46EB022}"/>
                  </a:ext>
                </a:extLst>
              </p14:cNvPr>
              <p14:cNvContentPartPr/>
              <p14:nvPr/>
            </p14:nvContentPartPr>
            <p14:xfrm>
              <a:off x="9710773" y="1100672"/>
              <a:ext cx="136800" cy="150120"/>
            </p14:xfrm>
          </p:contentPart>
        </mc:Choice>
        <mc:Fallback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07525B8E-0964-4091-A97E-A293F46EB022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9702133" y="1091672"/>
                <a:ext cx="154440" cy="16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0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27B7B756-FD21-4566-B79F-F3FA3E052887}"/>
                  </a:ext>
                </a:extLst>
              </p14:cNvPr>
              <p14:cNvContentPartPr/>
              <p14:nvPr/>
            </p14:nvContentPartPr>
            <p14:xfrm>
              <a:off x="10317013" y="1166192"/>
              <a:ext cx="117000" cy="156600"/>
            </p14:xfrm>
          </p:contentPart>
        </mc:Choice>
        <mc:Fallback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27B7B756-FD21-4566-B79F-F3FA3E052887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10308373" y="1157192"/>
                <a:ext cx="134640" cy="174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2">
            <p14:nvContentPartPr>
              <p14:cNvPr id="127" name="Ink 126">
                <a:extLst>
                  <a:ext uri="{FF2B5EF4-FFF2-40B4-BE49-F238E27FC236}">
                    <a16:creationId xmlns:a16="http://schemas.microsoft.com/office/drawing/2014/main" id="{00A1F12E-1B98-417F-AE51-28CA13C657C3}"/>
                  </a:ext>
                </a:extLst>
              </p14:cNvPr>
              <p14:cNvContentPartPr/>
              <p14:nvPr/>
            </p14:nvContentPartPr>
            <p14:xfrm>
              <a:off x="5867773" y="186992"/>
              <a:ext cx="809280" cy="1053000"/>
            </p14:xfrm>
          </p:contentPart>
        </mc:Choice>
        <mc:Fallback>
          <p:pic>
            <p:nvPicPr>
              <p:cNvPr id="127" name="Ink 126">
                <a:extLst>
                  <a:ext uri="{FF2B5EF4-FFF2-40B4-BE49-F238E27FC236}">
                    <a16:creationId xmlns:a16="http://schemas.microsoft.com/office/drawing/2014/main" id="{00A1F12E-1B98-417F-AE51-28CA13C657C3}"/>
                  </a:ext>
                </a:extLst>
              </p:cNvPr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5849773" y="151352"/>
                <a:ext cx="844920" cy="112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4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9D5FBD8E-57E4-4BC3-ACD0-2A68B515AA96}"/>
                  </a:ext>
                </a:extLst>
              </p14:cNvPr>
              <p14:cNvContentPartPr/>
              <p14:nvPr/>
            </p14:nvContentPartPr>
            <p14:xfrm>
              <a:off x="7582453" y="213632"/>
              <a:ext cx="834480" cy="937800"/>
            </p14:xfrm>
          </p:contentPart>
        </mc:Choice>
        <mc:Fallback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9D5FBD8E-57E4-4BC3-ACD0-2A68B515AA96}"/>
                  </a:ext>
                </a:extLst>
              </p:cNvPr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7564813" y="177632"/>
                <a:ext cx="870120" cy="100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6">
            <p14:nvContentPartPr>
              <p14:cNvPr id="129" name="Ink 128">
                <a:extLst>
                  <a:ext uri="{FF2B5EF4-FFF2-40B4-BE49-F238E27FC236}">
                    <a16:creationId xmlns:a16="http://schemas.microsoft.com/office/drawing/2014/main" id="{C654BA8D-76B0-4526-A295-B37038CF6497}"/>
                  </a:ext>
                </a:extLst>
              </p14:cNvPr>
              <p14:cNvContentPartPr/>
              <p14:nvPr/>
            </p14:nvContentPartPr>
            <p14:xfrm>
              <a:off x="9502693" y="288152"/>
              <a:ext cx="745920" cy="749160"/>
            </p14:xfrm>
          </p:contentPart>
        </mc:Choice>
        <mc:Fallback>
          <p:pic>
            <p:nvPicPr>
              <p:cNvPr id="129" name="Ink 128">
                <a:extLst>
                  <a:ext uri="{FF2B5EF4-FFF2-40B4-BE49-F238E27FC236}">
                    <a16:creationId xmlns:a16="http://schemas.microsoft.com/office/drawing/2014/main" id="{C654BA8D-76B0-4526-A295-B37038CF6497}"/>
                  </a:ext>
                </a:extLst>
              </p:cNvPr>
              <p:cNvPicPr/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9484693" y="252512"/>
                <a:ext cx="781560" cy="82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8">
            <p14:nvContentPartPr>
              <p14:cNvPr id="130" name="Ink 129">
                <a:extLst>
                  <a:ext uri="{FF2B5EF4-FFF2-40B4-BE49-F238E27FC236}">
                    <a16:creationId xmlns:a16="http://schemas.microsoft.com/office/drawing/2014/main" id="{3D3BC0D3-CF80-4901-9E65-A8A273C23215}"/>
                  </a:ext>
                </a:extLst>
              </p14:cNvPr>
              <p14:cNvContentPartPr/>
              <p14:nvPr/>
            </p14:nvContentPartPr>
            <p14:xfrm>
              <a:off x="10489813" y="134432"/>
              <a:ext cx="182880" cy="1117080"/>
            </p14:xfrm>
          </p:contentPart>
        </mc:Choice>
        <mc:Fallback>
          <p:pic>
            <p:nvPicPr>
              <p:cNvPr id="130" name="Ink 129">
                <a:extLst>
                  <a:ext uri="{FF2B5EF4-FFF2-40B4-BE49-F238E27FC236}">
                    <a16:creationId xmlns:a16="http://schemas.microsoft.com/office/drawing/2014/main" id="{3D3BC0D3-CF80-4901-9E65-A8A273C23215}"/>
                  </a:ext>
                </a:extLst>
              </p:cNvPr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10481173" y="125792"/>
                <a:ext cx="200520" cy="113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0">
            <p14:nvContentPartPr>
              <p14:cNvPr id="131" name="Ink 130">
                <a:extLst>
                  <a:ext uri="{FF2B5EF4-FFF2-40B4-BE49-F238E27FC236}">
                    <a16:creationId xmlns:a16="http://schemas.microsoft.com/office/drawing/2014/main" id="{2B95160D-6756-4188-A5CD-7CFE8EDADA87}"/>
                  </a:ext>
                </a:extLst>
              </p14:cNvPr>
              <p14:cNvContentPartPr/>
              <p14:nvPr/>
            </p14:nvContentPartPr>
            <p14:xfrm>
              <a:off x="280573" y="2153312"/>
              <a:ext cx="259920" cy="373680"/>
            </p14:xfrm>
          </p:contentPart>
        </mc:Choice>
        <mc:Fallback>
          <p:pic>
            <p:nvPicPr>
              <p:cNvPr id="131" name="Ink 130">
                <a:extLst>
                  <a:ext uri="{FF2B5EF4-FFF2-40B4-BE49-F238E27FC236}">
                    <a16:creationId xmlns:a16="http://schemas.microsoft.com/office/drawing/2014/main" id="{2B95160D-6756-4188-A5CD-7CFE8EDADA87}"/>
                  </a:ext>
                </a:extLst>
              </p:cNvPr>
              <p:cNvPicPr/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271573" y="2144312"/>
                <a:ext cx="277560" cy="39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2">
            <p14:nvContentPartPr>
              <p14:cNvPr id="132" name="Ink 131">
                <a:extLst>
                  <a:ext uri="{FF2B5EF4-FFF2-40B4-BE49-F238E27FC236}">
                    <a16:creationId xmlns:a16="http://schemas.microsoft.com/office/drawing/2014/main" id="{BC94B985-6C01-4265-B319-08FC117F06A8}"/>
                  </a:ext>
                </a:extLst>
              </p14:cNvPr>
              <p14:cNvContentPartPr/>
              <p14:nvPr/>
            </p14:nvContentPartPr>
            <p14:xfrm>
              <a:off x="761893" y="2259512"/>
              <a:ext cx="320400" cy="227880"/>
            </p14:xfrm>
          </p:contentPart>
        </mc:Choice>
        <mc:Fallback>
          <p:pic>
            <p:nvPicPr>
              <p:cNvPr id="132" name="Ink 131">
                <a:extLst>
                  <a:ext uri="{FF2B5EF4-FFF2-40B4-BE49-F238E27FC236}">
                    <a16:creationId xmlns:a16="http://schemas.microsoft.com/office/drawing/2014/main" id="{BC94B985-6C01-4265-B319-08FC117F06A8}"/>
                  </a:ext>
                </a:extLst>
              </p:cNvPr>
              <p:cNvPicPr/>
              <p:nvPr/>
            </p:nvPicPr>
            <p:blipFill>
              <a:blip r:embed="rId203"/>
              <a:stretch>
                <a:fillRect/>
              </a:stretch>
            </p:blipFill>
            <p:spPr>
              <a:xfrm>
                <a:off x="753253" y="2250512"/>
                <a:ext cx="338040" cy="24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4">
            <p14:nvContentPartPr>
              <p14:cNvPr id="133" name="Ink 132">
                <a:extLst>
                  <a:ext uri="{FF2B5EF4-FFF2-40B4-BE49-F238E27FC236}">
                    <a16:creationId xmlns:a16="http://schemas.microsoft.com/office/drawing/2014/main" id="{5CD48360-5B91-49AC-92A9-E915C83A97EB}"/>
                  </a:ext>
                </a:extLst>
              </p14:cNvPr>
              <p14:cNvContentPartPr/>
              <p14:nvPr/>
            </p14:nvContentPartPr>
            <p14:xfrm>
              <a:off x="1108573" y="2291552"/>
              <a:ext cx="115920" cy="172800"/>
            </p14:xfrm>
          </p:contentPart>
        </mc:Choice>
        <mc:Fallback>
          <p:pic>
            <p:nvPicPr>
              <p:cNvPr id="133" name="Ink 132">
                <a:extLst>
                  <a:ext uri="{FF2B5EF4-FFF2-40B4-BE49-F238E27FC236}">
                    <a16:creationId xmlns:a16="http://schemas.microsoft.com/office/drawing/2014/main" id="{5CD48360-5B91-49AC-92A9-E915C83A97EB}"/>
                  </a:ext>
                </a:extLst>
              </p:cNvPr>
              <p:cNvPicPr/>
              <p:nvPr/>
            </p:nvPicPr>
            <p:blipFill>
              <a:blip r:embed="rId205"/>
              <a:stretch>
                <a:fillRect/>
              </a:stretch>
            </p:blipFill>
            <p:spPr>
              <a:xfrm>
                <a:off x="1099573" y="2282552"/>
                <a:ext cx="133560" cy="19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6">
            <p14:nvContentPartPr>
              <p14:cNvPr id="134" name="Ink 133">
                <a:extLst>
                  <a:ext uri="{FF2B5EF4-FFF2-40B4-BE49-F238E27FC236}">
                    <a16:creationId xmlns:a16="http://schemas.microsoft.com/office/drawing/2014/main" id="{E1CD194E-35DB-4BEE-BB32-BEEF56613B6B}"/>
                  </a:ext>
                </a:extLst>
              </p14:cNvPr>
              <p14:cNvContentPartPr/>
              <p14:nvPr/>
            </p14:nvContentPartPr>
            <p14:xfrm>
              <a:off x="1302613" y="2120552"/>
              <a:ext cx="81000" cy="346680"/>
            </p14:xfrm>
          </p:contentPart>
        </mc:Choice>
        <mc:Fallback>
          <p:pic>
            <p:nvPicPr>
              <p:cNvPr id="134" name="Ink 133">
                <a:extLst>
                  <a:ext uri="{FF2B5EF4-FFF2-40B4-BE49-F238E27FC236}">
                    <a16:creationId xmlns:a16="http://schemas.microsoft.com/office/drawing/2014/main" id="{E1CD194E-35DB-4BEE-BB32-BEEF56613B6B}"/>
                  </a:ext>
                </a:extLst>
              </p:cNvPr>
              <p:cNvPicPr/>
              <p:nvPr/>
            </p:nvPicPr>
            <p:blipFill>
              <a:blip r:embed="rId207"/>
              <a:stretch>
                <a:fillRect/>
              </a:stretch>
            </p:blipFill>
            <p:spPr>
              <a:xfrm>
                <a:off x="1293613" y="2111552"/>
                <a:ext cx="98640" cy="36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8">
            <p14:nvContentPartPr>
              <p14:cNvPr id="135" name="Ink 134">
                <a:extLst>
                  <a:ext uri="{FF2B5EF4-FFF2-40B4-BE49-F238E27FC236}">
                    <a16:creationId xmlns:a16="http://schemas.microsoft.com/office/drawing/2014/main" id="{9FE664D9-2DC6-43C9-9346-C928F7D88D76}"/>
                  </a:ext>
                </a:extLst>
              </p14:cNvPr>
              <p14:cNvContentPartPr/>
              <p14:nvPr/>
            </p14:nvContentPartPr>
            <p14:xfrm>
              <a:off x="1282453" y="2287592"/>
              <a:ext cx="162000" cy="23040"/>
            </p14:xfrm>
          </p:contentPart>
        </mc:Choice>
        <mc:Fallback>
          <p:pic>
            <p:nvPicPr>
              <p:cNvPr id="135" name="Ink 134">
                <a:extLst>
                  <a:ext uri="{FF2B5EF4-FFF2-40B4-BE49-F238E27FC236}">
                    <a16:creationId xmlns:a16="http://schemas.microsoft.com/office/drawing/2014/main" id="{9FE664D9-2DC6-43C9-9346-C928F7D88D76}"/>
                  </a:ext>
                </a:extLst>
              </p:cNvPr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1273453" y="2278952"/>
                <a:ext cx="179640" cy="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0">
            <p14:nvContentPartPr>
              <p14:cNvPr id="136" name="Ink 135">
                <a:extLst>
                  <a:ext uri="{FF2B5EF4-FFF2-40B4-BE49-F238E27FC236}">
                    <a16:creationId xmlns:a16="http://schemas.microsoft.com/office/drawing/2014/main" id="{89B46383-36CD-41A2-8370-CCAEC213EA69}"/>
                  </a:ext>
                </a:extLst>
              </p14:cNvPr>
              <p14:cNvContentPartPr/>
              <p14:nvPr/>
            </p14:nvContentPartPr>
            <p14:xfrm>
              <a:off x="1534093" y="2337632"/>
              <a:ext cx="69480" cy="144360"/>
            </p14:xfrm>
          </p:contentPart>
        </mc:Choice>
        <mc:Fallback>
          <p:pic>
            <p:nvPicPr>
              <p:cNvPr id="136" name="Ink 135">
                <a:extLst>
                  <a:ext uri="{FF2B5EF4-FFF2-40B4-BE49-F238E27FC236}">
                    <a16:creationId xmlns:a16="http://schemas.microsoft.com/office/drawing/2014/main" id="{89B46383-36CD-41A2-8370-CCAEC213EA69}"/>
                  </a:ext>
                </a:extLst>
              </p:cNvPr>
              <p:cNvPicPr/>
              <p:nvPr/>
            </p:nvPicPr>
            <p:blipFill>
              <a:blip r:embed="rId211"/>
              <a:stretch>
                <a:fillRect/>
              </a:stretch>
            </p:blipFill>
            <p:spPr>
              <a:xfrm>
                <a:off x="1525093" y="2328632"/>
                <a:ext cx="87120" cy="16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2">
            <p14:nvContentPartPr>
              <p14:cNvPr id="137" name="Ink 136">
                <a:extLst>
                  <a:ext uri="{FF2B5EF4-FFF2-40B4-BE49-F238E27FC236}">
                    <a16:creationId xmlns:a16="http://schemas.microsoft.com/office/drawing/2014/main" id="{40990F36-E4B6-4AA3-9670-A2694A8A4897}"/>
                  </a:ext>
                </a:extLst>
              </p14:cNvPr>
              <p14:cNvContentPartPr/>
              <p14:nvPr/>
            </p14:nvContentPartPr>
            <p14:xfrm>
              <a:off x="1662253" y="2296592"/>
              <a:ext cx="233280" cy="234360"/>
            </p14:xfrm>
          </p:contentPart>
        </mc:Choice>
        <mc:Fallback>
          <p:pic>
            <p:nvPicPr>
              <p:cNvPr id="137" name="Ink 136">
                <a:extLst>
                  <a:ext uri="{FF2B5EF4-FFF2-40B4-BE49-F238E27FC236}">
                    <a16:creationId xmlns:a16="http://schemas.microsoft.com/office/drawing/2014/main" id="{40990F36-E4B6-4AA3-9670-A2694A8A4897}"/>
                  </a:ext>
                </a:extLst>
              </p:cNvPr>
              <p:cNvPicPr/>
              <p:nvPr/>
            </p:nvPicPr>
            <p:blipFill>
              <a:blip r:embed="rId213"/>
              <a:stretch>
                <a:fillRect/>
              </a:stretch>
            </p:blipFill>
            <p:spPr>
              <a:xfrm>
                <a:off x="1653613" y="2287592"/>
                <a:ext cx="250920" cy="25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4">
            <p14:nvContentPartPr>
              <p14:cNvPr id="138" name="Ink 137">
                <a:extLst>
                  <a:ext uri="{FF2B5EF4-FFF2-40B4-BE49-F238E27FC236}">
                    <a16:creationId xmlns:a16="http://schemas.microsoft.com/office/drawing/2014/main" id="{87CA0DA2-C640-41E0-A37C-29299D69533F}"/>
                  </a:ext>
                </a:extLst>
              </p14:cNvPr>
              <p14:cNvContentPartPr/>
              <p14:nvPr/>
            </p14:nvContentPartPr>
            <p14:xfrm>
              <a:off x="2297293" y="2299472"/>
              <a:ext cx="161280" cy="184680"/>
            </p14:xfrm>
          </p:contentPart>
        </mc:Choice>
        <mc:Fallback>
          <p:pic>
            <p:nvPicPr>
              <p:cNvPr id="138" name="Ink 137">
                <a:extLst>
                  <a:ext uri="{FF2B5EF4-FFF2-40B4-BE49-F238E27FC236}">
                    <a16:creationId xmlns:a16="http://schemas.microsoft.com/office/drawing/2014/main" id="{87CA0DA2-C640-41E0-A37C-29299D69533F}"/>
                  </a:ext>
                </a:extLst>
              </p:cNvPr>
              <p:cNvPicPr/>
              <p:nvPr/>
            </p:nvPicPr>
            <p:blipFill>
              <a:blip r:embed="rId215"/>
              <a:stretch>
                <a:fillRect/>
              </a:stretch>
            </p:blipFill>
            <p:spPr>
              <a:xfrm>
                <a:off x="2288293" y="2290472"/>
                <a:ext cx="178920" cy="20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6">
            <p14:nvContentPartPr>
              <p14:cNvPr id="139" name="Ink 138">
                <a:extLst>
                  <a:ext uri="{FF2B5EF4-FFF2-40B4-BE49-F238E27FC236}">
                    <a16:creationId xmlns:a16="http://schemas.microsoft.com/office/drawing/2014/main" id="{54D28D7E-17B9-4125-A321-D35776D15398}"/>
                  </a:ext>
                </a:extLst>
              </p14:cNvPr>
              <p14:cNvContentPartPr/>
              <p14:nvPr/>
            </p14:nvContentPartPr>
            <p14:xfrm>
              <a:off x="2559013" y="2012912"/>
              <a:ext cx="185760" cy="457200"/>
            </p14:xfrm>
          </p:contentPart>
        </mc:Choice>
        <mc:Fallback>
          <p:pic>
            <p:nvPicPr>
              <p:cNvPr id="139" name="Ink 138">
                <a:extLst>
                  <a:ext uri="{FF2B5EF4-FFF2-40B4-BE49-F238E27FC236}">
                    <a16:creationId xmlns:a16="http://schemas.microsoft.com/office/drawing/2014/main" id="{54D28D7E-17B9-4125-A321-D35776D15398}"/>
                  </a:ext>
                </a:extLst>
              </p:cNvPr>
              <p:cNvPicPr/>
              <p:nvPr/>
            </p:nvPicPr>
            <p:blipFill>
              <a:blip r:embed="rId217"/>
              <a:stretch>
                <a:fillRect/>
              </a:stretch>
            </p:blipFill>
            <p:spPr>
              <a:xfrm>
                <a:off x="2550373" y="2004272"/>
                <a:ext cx="203400" cy="47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8">
            <p14:nvContentPartPr>
              <p14:cNvPr id="140" name="Ink 139">
                <a:extLst>
                  <a:ext uri="{FF2B5EF4-FFF2-40B4-BE49-F238E27FC236}">
                    <a16:creationId xmlns:a16="http://schemas.microsoft.com/office/drawing/2014/main" id="{2ADBFCC3-AECC-4F0F-965F-2EA7297146F6}"/>
                  </a:ext>
                </a:extLst>
              </p14:cNvPr>
              <p14:cNvContentPartPr/>
              <p14:nvPr/>
            </p14:nvContentPartPr>
            <p14:xfrm>
              <a:off x="2766373" y="2217392"/>
              <a:ext cx="64080" cy="236160"/>
            </p14:xfrm>
          </p:contentPart>
        </mc:Choice>
        <mc:Fallback>
          <p:pic>
            <p:nvPicPr>
              <p:cNvPr id="140" name="Ink 139">
                <a:extLst>
                  <a:ext uri="{FF2B5EF4-FFF2-40B4-BE49-F238E27FC236}">
                    <a16:creationId xmlns:a16="http://schemas.microsoft.com/office/drawing/2014/main" id="{2ADBFCC3-AECC-4F0F-965F-2EA7297146F6}"/>
                  </a:ext>
                </a:extLst>
              </p:cNvPr>
              <p:cNvPicPr/>
              <p:nvPr/>
            </p:nvPicPr>
            <p:blipFill>
              <a:blip r:embed="rId219"/>
              <a:stretch>
                <a:fillRect/>
              </a:stretch>
            </p:blipFill>
            <p:spPr>
              <a:xfrm>
                <a:off x="2757733" y="2208392"/>
                <a:ext cx="81720" cy="25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0">
            <p14:nvContentPartPr>
              <p14:cNvPr id="141" name="Ink 140">
                <a:extLst>
                  <a:ext uri="{FF2B5EF4-FFF2-40B4-BE49-F238E27FC236}">
                    <a16:creationId xmlns:a16="http://schemas.microsoft.com/office/drawing/2014/main" id="{C686E9E8-73E8-4D41-B9B5-E00E64D419A5}"/>
                  </a:ext>
                </a:extLst>
              </p14:cNvPr>
              <p14:cNvContentPartPr/>
              <p14:nvPr/>
            </p14:nvContentPartPr>
            <p14:xfrm>
              <a:off x="2826493" y="2063672"/>
              <a:ext cx="116640" cy="145800"/>
            </p14:xfrm>
          </p:contentPart>
        </mc:Choice>
        <mc:Fallback>
          <p:pic>
            <p:nvPicPr>
              <p:cNvPr id="141" name="Ink 140">
                <a:extLst>
                  <a:ext uri="{FF2B5EF4-FFF2-40B4-BE49-F238E27FC236}">
                    <a16:creationId xmlns:a16="http://schemas.microsoft.com/office/drawing/2014/main" id="{C686E9E8-73E8-4D41-B9B5-E00E64D419A5}"/>
                  </a:ext>
                </a:extLst>
              </p:cNvPr>
              <p:cNvPicPr/>
              <p:nvPr/>
            </p:nvPicPr>
            <p:blipFill>
              <a:blip r:embed="rId221"/>
              <a:stretch>
                <a:fillRect/>
              </a:stretch>
            </p:blipFill>
            <p:spPr>
              <a:xfrm>
                <a:off x="2817493" y="2055032"/>
                <a:ext cx="134280" cy="16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2">
            <p14:nvContentPartPr>
              <p14:cNvPr id="142" name="Ink 141">
                <a:extLst>
                  <a:ext uri="{FF2B5EF4-FFF2-40B4-BE49-F238E27FC236}">
                    <a16:creationId xmlns:a16="http://schemas.microsoft.com/office/drawing/2014/main" id="{BFE3EC33-4CD0-4290-9519-7D97443BA578}"/>
                  </a:ext>
                </a:extLst>
              </p14:cNvPr>
              <p14:cNvContentPartPr/>
              <p14:nvPr/>
            </p14:nvContentPartPr>
            <p14:xfrm>
              <a:off x="3117373" y="2356352"/>
              <a:ext cx="58320" cy="324360"/>
            </p14:xfrm>
          </p:contentPart>
        </mc:Choice>
        <mc:Fallback>
          <p:pic>
            <p:nvPicPr>
              <p:cNvPr id="142" name="Ink 141">
                <a:extLst>
                  <a:ext uri="{FF2B5EF4-FFF2-40B4-BE49-F238E27FC236}">
                    <a16:creationId xmlns:a16="http://schemas.microsoft.com/office/drawing/2014/main" id="{BFE3EC33-4CD0-4290-9519-7D97443BA578}"/>
                  </a:ext>
                </a:extLst>
              </p:cNvPr>
              <p:cNvPicPr/>
              <p:nvPr/>
            </p:nvPicPr>
            <p:blipFill>
              <a:blip r:embed="rId223"/>
              <a:stretch>
                <a:fillRect/>
              </a:stretch>
            </p:blipFill>
            <p:spPr>
              <a:xfrm>
                <a:off x="3108733" y="2347712"/>
                <a:ext cx="75960" cy="34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4">
            <p14:nvContentPartPr>
              <p14:cNvPr id="143" name="Ink 142">
                <a:extLst>
                  <a:ext uri="{FF2B5EF4-FFF2-40B4-BE49-F238E27FC236}">
                    <a16:creationId xmlns:a16="http://schemas.microsoft.com/office/drawing/2014/main" id="{8BD836DD-26BA-4D19-9728-88E798EEF3F1}"/>
                  </a:ext>
                </a:extLst>
              </p14:cNvPr>
              <p14:cNvContentPartPr/>
              <p14:nvPr/>
            </p14:nvContentPartPr>
            <p14:xfrm>
              <a:off x="3139333" y="2330792"/>
              <a:ext cx="136080" cy="153720"/>
            </p14:xfrm>
          </p:contentPart>
        </mc:Choice>
        <mc:Fallback>
          <p:pic>
            <p:nvPicPr>
              <p:cNvPr id="143" name="Ink 142">
                <a:extLst>
                  <a:ext uri="{FF2B5EF4-FFF2-40B4-BE49-F238E27FC236}">
                    <a16:creationId xmlns:a16="http://schemas.microsoft.com/office/drawing/2014/main" id="{8BD836DD-26BA-4D19-9728-88E798EEF3F1}"/>
                  </a:ext>
                </a:extLst>
              </p:cNvPr>
              <p:cNvPicPr/>
              <p:nvPr/>
            </p:nvPicPr>
            <p:blipFill>
              <a:blip r:embed="rId225"/>
              <a:stretch>
                <a:fillRect/>
              </a:stretch>
            </p:blipFill>
            <p:spPr>
              <a:xfrm>
                <a:off x="3130333" y="2321792"/>
                <a:ext cx="153720" cy="17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6">
            <p14:nvContentPartPr>
              <p14:cNvPr id="144" name="Ink 143">
                <a:extLst>
                  <a:ext uri="{FF2B5EF4-FFF2-40B4-BE49-F238E27FC236}">
                    <a16:creationId xmlns:a16="http://schemas.microsoft.com/office/drawing/2014/main" id="{6F053CE9-F391-4CAC-9331-99962AB98FDE}"/>
                  </a:ext>
                </a:extLst>
              </p14:cNvPr>
              <p14:cNvContentPartPr/>
              <p14:nvPr/>
            </p14:nvContentPartPr>
            <p14:xfrm>
              <a:off x="3270373" y="2006792"/>
              <a:ext cx="466920" cy="506520"/>
            </p14:xfrm>
          </p:contentPart>
        </mc:Choice>
        <mc:Fallback>
          <p:pic>
            <p:nvPicPr>
              <p:cNvPr id="144" name="Ink 143">
                <a:extLst>
                  <a:ext uri="{FF2B5EF4-FFF2-40B4-BE49-F238E27FC236}">
                    <a16:creationId xmlns:a16="http://schemas.microsoft.com/office/drawing/2014/main" id="{6F053CE9-F391-4CAC-9331-99962AB98FDE}"/>
                  </a:ext>
                </a:extLst>
              </p:cNvPr>
              <p:cNvPicPr/>
              <p:nvPr/>
            </p:nvPicPr>
            <p:blipFill>
              <a:blip r:embed="rId227"/>
              <a:stretch>
                <a:fillRect/>
              </a:stretch>
            </p:blipFill>
            <p:spPr>
              <a:xfrm>
                <a:off x="3261373" y="1998152"/>
                <a:ext cx="484560" cy="52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8">
            <p14:nvContentPartPr>
              <p14:cNvPr id="145" name="Ink 144">
                <a:extLst>
                  <a:ext uri="{FF2B5EF4-FFF2-40B4-BE49-F238E27FC236}">
                    <a16:creationId xmlns:a16="http://schemas.microsoft.com/office/drawing/2014/main" id="{193A27E1-44DA-4497-A4D2-849161BFE958}"/>
                  </a:ext>
                </a:extLst>
              </p14:cNvPr>
              <p14:cNvContentPartPr/>
              <p14:nvPr/>
            </p14:nvContentPartPr>
            <p14:xfrm>
              <a:off x="3765013" y="2277512"/>
              <a:ext cx="73080" cy="198000"/>
            </p14:xfrm>
          </p:contentPart>
        </mc:Choice>
        <mc:Fallback>
          <p:pic>
            <p:nvPicPr>
              <p:cNvPr id="145" name="Ink 144">
                <a:extLst>
                  <a:ext uri="{FF2B5EF4-FFF2-40B4-BE49-F238E27FC236}">
                    <a16:creationId xmlns:a16="http://schemas.microsoft.com/office/drawing/2014/main" id="{193A27E1-44DA-4497-A4D2-849161BFE958}"/>
                  </a:ext>
                </a:extLst>
              </p:cNvPr>
              <p:cNvPicPr/>
              <p:nvPr/>
            </p:nvPicPr>
            <p:blipFill>
              <a:blip r:embed="rId229"/>
              <a:stretch>
                <a:fillRect/>
              </a:stretch>
            </p:blipFill>
            <p:spPr>
              <a:xfrm>
                <a:off x="3756013" y="2268872"/>
                <a:ext cx="90720" cy="21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0">
            <p14:nvContentPartPr>
              <p14:cNvPr id="146" name="Ink 145">
                <a:extLst>
                  <a:ext uri="{FF2B5EF4-FFF2-40B4-BE49-F238E27FC236}">
                    <a16:creationId xmlns:a16="http://schemas.microsoft.com/office/drawing/2014/main" id="{FB4DE72D-B2D7-4D93-AC55-C5DE5B879635}"/>
                  </a:ext>
                </a:extLst>
              </p14:cNvPr>
              <p14:cNvContentPartPr/>
              <p14:nvPr/>
            </p14:nvContentPartPr>
            <p14:xfrm>
              <a:off x="3831253" y="2370752"/>
              <a:ext cx="203760" cy="256320"/>
            </p14:xfrm>
          </p:contentPart>
        </mc:Choice>
        <mc:Fallback>
          <p:pic>
            <p:nvPicPr>
              <p:cNvPr id="146" name="Ink 145">
                <a:extLst>
                  <a:ext uri="{FF2B5EF4-FFF2-40B4-BE49-F238E27FC236}">
                    <a16:creationId xmlns:a16="http://schemas.microsoft.com/office/drawing/2014/main" id="{FB4DE72D-B2D7-4D93-AC55-C5DE5B879635}"/>
                  </a:ext>
                </a:extLst>
              </p:cNvPr>
              <p:cNvPicPr/>
              <p:nvPr/>
            </p:nvPicPr>
            <p:blipFill>
              <a:blip r:embed="rId231"/>
              <a:stretch>
                <a:fillRect/>
              </a:stretch>
            </p:blipFill>
            <p:spPr>
              <a:xfrm>
                <a:off x="3822613" y="2361752"/>
                <a:ext cx="221400" cy="27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2">
            <p14:nvContentPartPr>
              <p14:cNvPr id="147" name="Ink 146">
                <a:extLst>
                  <a:ext uri="{FF2B5EF4-FFF2-40B4-BE49-F238E27FC236}">
                    <a16:creationId xmlns:a16="http://schemas.microsoft.com/office/drawing/2014/main" id="{7DCC0F90-97C9-4C94-B49F-6A7B21EBB428}"/>
                  </a:ext>
                </a:extLst>
              </p14:cNvPr>
              <p14:cNvContentPartPr/>
              <p14:nvPr/>
            </p14:nvContentPartPr>
            <p14:xfrm>
              <a:off x="3623893" y="2224232"/>
              <a:ext cx="118080" cy="141480"/>
            </p14:xfrm>
          </p:contentPart>
        </mc:Choice>
        <mc:Fallback>
          <p:pic>
            <p:nvPicPr>
              <p:cNvPr id="147" name="Ink 146">
                <a:extLst>
                  <a:ext uri="{FF2B5EF4-FFF2-40B4-BE49-F238E27FC236}">
                    <a16:creationId xmlns:a16="http://schemas.microsoft.com/office/drawing/2014/main" id="{7DCC0F90-97C9-4C94-B49F-6A7B21EBB428}"/>
                  </a:ext>
                </a:extLst>
              </p:cNvPr>
              <p:cNvPicPr/>
              <p:nvPr/>
            </p:nvPicPr>
            <p:blipFill>
              <a:blip r:embed="rId233"/>
              <a:stretch>
                <a:fillRect/>
              </a:stretch>
            </p:blipFill>
            <p:spPr>
              <a:xfrm>
                <a:off x="3615253" y="2215592"/>
                <a:ext cx="135720" cy="159120"/>
              </a:xfrm>
              <a:prstGeom prst="rect">
                <a:avLst/>
              </a:prstGeom>
            </p:spPr>
          </p:pic>
        </mc:Fallback>
      </mc:AlternateContent>
      <p:grpSp>
        <p:nvGrpSpPr>
          <p:cNvPr id="179" name="Group 178">
            <a:extLst>
              <a:ext uri="{FF2B5EF4-FFF2-40B4-BE49-F238E27FC236}">
                <a16:creationId xmlns:a16="http://schemas.microsoft.com/office/drawing/2014/main" id="{906E0F02-C717-4D8E-AA08-8250EF901B03}"/>
              </a:ext>
            </a:extLst>
          </p:cNvPr>
          <p:cNvGrpSpPr/>
          <p:nvPr/>
        </p:nvGrpSpPr>
        <p:grpSpPr>
          <a:xfrm>
            <a:off x="4261453" y="1659392"/>
            <a:ext cx="2782440" cy="887400"/>
            <a:chOff x="4261453" y="1659392"/>
            <a:chExt cx="2782440" cy="887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CDF7A3CE-ECB2-477F-A50B-6390DF0248B5}"/>
                    </a:ext>
                  </a:extLst>
                </p14:cNvPr>
                <p14:cNvContentPartPr/>
                <p14:nvPr/>
              </p14:nvContentPartPr>
              <p14:xfrm>
                <a:off x="4261453" y="2364632"/>
                <a:ext cx="2766600" cy="18216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CDF7A3CE-ECB2-477F-A50B-6390DF0248B5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4252813" y="2355632"/>
                  <a:ext cx="278424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89AF4F36-492B-45D2-AD7A-0D27E3257911}"/>
                    </a:ext>
                  </a:extLst>
                </p14:cNvPr>
                <p14:cNvContentPartPr/>
                <p14:nvPr/>
              </p14:nvContentPartPr>
              <p14:xfrm>
                <a:off x="6836173" y="2270312"/>
                <a:ext cx="207720" cy="271080"/>
              </p14:xfrm>
            </p:contentPart>
          </mc:Choice>
          <mc:Fallback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89AF4F36-492B-45D2-AD7A-0D27E3257911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6827173" y="2261672"/>
                  <a:ext cx="22536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7E9C86A0-7F99-418C-83FA-CA8F0FC11451}"/>
                    </a:ext>
                  </a:extLst>
                </p14:cNvPr>
                <p14:cNvContentPartPr/>
                <p14:nvPr/>
              </p14:nvContentPartPr>
              <p14:xfrm>
                <a:off x="4477093" y="1887992"/>
                <a:ext cx="69480" cy="32508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7E9C86A0-7F99-418C-83FA-CA8F0FC11451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4468093" y="1878992"/>
                  <a:ext cx="87120" cy="34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CA51A6C1-1DD2-4026-97FC-8EF4333D2032}"/>
                    </a:ext>
                  </a:extLst>
                </p14:cNvPr>
                <p14:cNvContentPartPr/>
                <p14:nvPr/>
              </p14:nvContentPartPr>
              <p14:xfrm>
                <a:off x="4481053" y="2034872"/>
                <a:ext cx="206640" cy="18180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CA51A6C1-1DD2-4026-97FC-8EF4333D2032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4472413" y="2025872"/>
                  <a:ext cx="22428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4A9D56CB-3856-4C1A-AD09-ECB946951D97}"/>
                    </a:ext>
                  </a:extLst>
                </p14:cNvPr>
                <p14:cNvContentPartPr/>
                <p14:nvPr/>
              </p14:nvContentPartPr>
              <p14:xfrm>
                <a:off x="4751773" y="1942352"/>
                <a:ext cx="166680" cy="24444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4A9D56CB-3856-4C1A-AD09-ECB946951D97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4742773" y="1933352"/>
                  <a:ext cx="184320" cy="26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57C93104-CDC3-4F11-850D-08B7455BC11D}"/>
                    </a:ext>
                  </a:extLst>
                </p14:cNvPr>
                <p14:cNvContentPartPr/>
                <p14:nvPr/>
              </p14:nvContentPartPr>
              <p14:xfrm>
                <a:off x="4978933" y="1854152"/>
                <a:ext cx="102960" cy="34668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57C93104-CDC3-4F11-850D-08B7455BC11D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4970293" y="1845512"/>
                  <a:ext cx="120600" cy="36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B89BEE01-5A1A-4127-B6AF-907E6FBA6DCB}"/>
                    </a:ext>
                  </a:extLst>
                </p14:cNvPr>
                <p14:cNvContentPartPr/>
                <p14:nvPr/>
              </p14:nvContentPartPr>
              <p14:xfrm>
                <a:off x="5146333" y="1825712"/>
                <a:ext cx="446040" cy="36540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B89BEE01-5A1A-4127-B6AF-907E6FBA6DCB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5137333" y="1817072"/>
                  <a:ext cx="463680" cy="38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FE6C7981-AECE-42D7-B704-BDDAE1BEE50F}"/>
                    </a:ext>
                  </a:extLst>
                </p14:cNvPr>
                <p14:cNvContentPartPr/>
                <p14:nvPr/>
              </p14:nvContentPartPr>
              <p14:xfrm>
                <a:off x="5630533" y="1912112"/>
                <a:ext cx="182880" cy="28728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FE6C7981-AECE-42D7-B704-BDDAE1BEE50F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5621893" y="1903112"/>
                  <a:ext cx="20052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7860B110-133C-4469-B0C4-A56837E23D3C}"/>
                    </a:ext>
                  </a:extLst>
                </p14:cNvPr>
                <p14:cNvContentPartPr/>
                <p14:nvPr/>
              </p14:nvContentPartPr>
              <p14:xfrm>
                <a:off x="5969293" y="1757672"/>
                <a:ext cx="582480" cy="42660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7860B110-133C-4469-B0C4-A56837E23D3C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5960653" y="1748672"/>
                  <a:ext cx="600120" cy="44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F903E11B-799D-485F-B993-4036A8A6CE63}"/>
                    </a:ext>
                  </a:extLst>
                </p14:cNvPr>
                <p14:cNvContentPartPr/>
                <p14:nvPr/>
              </p14:nvContentPartPr>
              <p14:xfrm>
                <a:off x="6601453" y="2026952"/>
                <a:ext cx="178920" cy="23112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F903E11B-799D-485F-B993-4036A8A6CE63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6592813" y="2017952"/>
                  <a:ext cx="19656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F3A1D58E-A418-4295-9E74-1809D6BEB43B}"/>
                    </a:ext>
                  </a:extLst>
                </p14:cNvPr>
                <p14:cNvContentPartPr/>
                <p14:nvPr/>
              </p14:nvContentPartPr>
              <p14:xfrm>
                <a:off x="6395173" y="1867112"/>
                <a:ext cx="33480" cy="11808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F3A1D58E-A418-4295-9E74-1809D6BEB43B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6386173" y="1858472"/>
                  <a:ext cx="5112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F0EA364C-1C02-415B-8BC0-D0098E5F694A}"/>
                    </a:ext>
                  </a:extLst>
                </p14:cNvPr>
                <p14:cNvContentPartPr/>
                <p14:nvPr/>
              </p14:nvContentPartPr>
              <p14:xfrm>
                <a:off x="6502453" y="1853072"/>
                <a:ext cx="73440" cy="17352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F0EA364C-1C02-415B-8BC0-D0098E5F694A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6493453" y="1844072"/>
                  <a:ext cx="9108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A06B7D1A-98FA-4657-84D1-F8B03E4B3ABA}"/>
                    </a:ext>
                  </a:extLst>
                </p14:cNvPr>
                <p14:cNvContentPartPr/>
                <p14:nvPr/>
              </p14:nvContentPartPr>
              <p14:xfrm>
                <a:off x="6609733" y="1659392"/>
                <a:ext cx="114480" cy="93240"/>
              </p14:xfrm>
            </p:contentPart>
          </mc:Choice>
          <mc:Fallback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A06B7D1A-98FA-4657-84D1-F8B03E4B3ABA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6600733" y="1650752"/>
                  <a:ext cx="132120" cy="110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8" name="Group 177">
            <a:extLst>
              <a:ext uri="{FF2B5EF4-FFF2-40B4-BE49-F238E27FC236}">
                <a16:creationId xmlns:a16="http://schemas.microsoft.com/office/drawing/2014/main" id="{92325D4A-5482-4F88-A9DA-D4C29F9B3D14}"/>
              </a:ext>
            </a:extLst>
          </p:cNvPr>
          <p:cNvGrpSpPr/>
          <p:nvPr/>
        </p:nvGrpSpPr>
        <p:grpSpPr>
          <a:xfrm>
            <a:off x="7539253" y="2149712"/>
            <a:ext cx="209520" cy="406080"/>
            <a:chOff x="7539253" y="2149712"/>
            <a:chExt cx="209520" cy="406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BC7DF304-F271-4A3D-8AFE-E1A8CE298B76}"/>
                    </a:ext>
                  </a:extLst>
                </p14:cNvPr>
                <p14:cNvContentPartPr/>
                <p14:nvPr/>
              </p14:nvContentPartPr>
              <p14:xfrm>
                <a:off x="7586413" y="2149712"/>
                <a:ext cx="101880" cy="328320"/>
              </p14:xfrm>
            </p:contentPart>
          </mc:Choice>
          <mc:Fallback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BC7DF304-F271-4A3D-8AFE-E1A8CE298B76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7577413" y="2141072"/>
                  <a:ext cx="119520" cy="34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965BCA76-C52A-4DA3-B6D9-9B907DC587C8}"/>
                    </a:ext>
                  </a:extLst>
                </p14:cNvPr>
                <p14:cNvContentPartPr/>
                <p14:nvPr/>
              </p14:nvContentPartPr>
              <p14:xfrm>
                <a:off x="7539253" y="2502152"/>
                <a:ext cx="209520" cy="5364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965BCA76-C52A-4DA3-B6D9-9B907DC587C8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7530253" y="2493152"/>
                  <a:ext cx="227160" cy="71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7" name="Group 176">
            <a:extLst>
              <a:ext uri="{FF2B5EF4-FFF2-40B4-BE49-F238E27FC236}">
                <a16:creationId xmlns:a16="http://schemas.microsoft.com/office/drawing/2014/main" id="{E596BB66-AD9A-482B-BAF9-04A1AFCE2FEC}"/>
              </a:ext>
            </a:extLst>
          </p:cNvPr>
          <p:cNvGrpSpPr/>
          <p:nvPr/>
        </p:nvGrpSpPr>
        <p:grpSpPr>
          <a:xfrm>
            <a:off x="8096533" y="2191472"/>
            <a:ext cx="1161000" cy="318600"/>
            <a:chOff x="8096533" y="2191472"/>
            <a:chExt cx="1161000" cy="318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17857E00-9F46-412D-AA2E-DC6A2261A5AE}"/>
                    </a:ext>
                  </a:extLst>
                </p14:cNvPr>
                <p14:cNvContentPartPr/>
                <p14:nvPr/>
              </p14:nvContentPartPr>
              <p14:xfrm>
                <a:off x="8096533" y="2227112"/>
                <a:ext cx="300600" cy="241200"/>
              </p14:xfrm>
            </p:contentPart>
          </mc:Choice>
          <mc:Fallback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17857E00-9F46-412D-AA2E-DC6A2261A5AE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8087893" y="2218472"/>
                  <a:ext cx="318240" cy="25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E2D7B160-B824-456C-ADA3-4857A8873B4D}"/>
                    </a:ext>
                  </a:extLst>
                </p14:cNvPr>
                <p14:cNvContentPartPr/>
                <p14:nvPr/>
              </p14:nvContentPartPr>
              <p14:xfrm>
                <a:off x="8376973" y="2301632"/>
                <a:ext cx="117000" cy="168480"/>
              </p14:xfrm>
            </p:contentPart>
          </mc:Choice>
          <mc:Fallback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E2D7B160-B824-456C-ADA3-4857A8873B4D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8367973" y="2292992"/>
                  <a:ext cx="13464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C477D13D-6C97-4B8F-848B-027A94CE7923}"/>
                    </a:ext>
                  </a:extLst>
                </p14:cNvPr>
                <p14:cNvContentPartPr/>
                <p14:nvPr/>
              </p14:nvContentPartPr>
              <p14:xfrm>
                <a:off x="8550493" y="2191472"/>
                <a:ext cx="186840" cy="318600"/>
              </p14:xfrm>
            </p:contentPart>
          </mc:Choice>
          <mc:Fallback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C477D13D-6C97-4B8F-848B-027A94CE7923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8541493" y="2182832"/>
                  <a:ext cx="204480" cy="33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693283D2-EFEA-4073-9451-3844FC877841}"/>
                    </a:ext>
                  </a:extLst>
                </p14:cNvPr>
                <p14:cNvContentPartPr/>
                <p14:nvPr/>
              </p14:nvContentPartPr>
              <p14:xfrm>
                <a:off x="8663533" y="2344112"/>
                <a:ext cx="264240" cy="148680"/>
              </p14:xfrm>
            </p:contentPart>
          </mc:Choice>
          <mc:Fallback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693283D2-EFEA-4073-9451-3844FC877841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8654893" y="2335472"/>
                  <a:ext cx="28188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8EBA6FD5-3ABA-4A9F-BEA1-4D27CFE45665}"/>
                    </a:ext>
                  </a:extLst>
                </p14:cNvPr>
                <p14:cNvContentPartPr/>
                <p14:nvPr/>
              </p14:nvContentPartPr>
              <p14:xfrm>
                <a:off x="8982493" y="2299472"/>
                <a:ext cx="275040" cy="18792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8EBA6FD5-3ABA-4A9F-BEA1-4D27CFE45665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8973493" y="2290472"/>
                  <a:ext cx="292680" cy="205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5" name="Group 184">
            <a:extLst>
              <a:ext uri="{FF2B5EF4-FFF2-40B4-BE49-F238E27FC236}">
                <a16:creationId xmlns:a16="http://schemas.microsoft.com/office/drawing/2014/main" id="{3066CA99-028A-40E0-A77C-56479D03F6CA}"/>
              </a:ext>
            </a:extLst>
          </p:cNvPr>
          <p:cNvGrpSpPr/>
          <p:nvPr/>
        </p:nvGrpSpPr>
        <p:grpSpPr>
          <a:xfrm>
            <a:off x="9611773" y="1967912"/>
            <a:ext cx="857160" cy="747000"/>
            <a:chOff x="9611773" y="1967912"/>
            <a:chExt cx="857160" cy="747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1C4C6B1F-DD98-49BD-BF84-DEC9F5269224}"/>
                    </a:ext>
                  </a:extLst>
                </p14:cNvPr>
                <p14:cNvContentPartPr/>
                <p14:nvPr/>
              </p14:nvContentPartPr>
              <p14:xfrm>
                <a:off x="9611773" y="2308832"/>
                <a:ext cx="125280" cy="40608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1C4C6B1F-DD98-49BD-BF84-DEC9F5269224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9602773" y="2299832"/>
                  <a:ext cx="142920" cy="42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0CA7ABC4-663F-4DC5-A643-5CEA30B17C6C}"/>
                    </a:ext>
                  </a:extLst>
                </p14:cNvPr>
                <p14:cNvContentPartPr/>
                <p14:nvPr/>
              </p14:nvContentPartPr>
              <p14:xfrm>
                <a:off x="9809053" y="1967912"/>
                <a:ext cx="221400" cy="550080"/>
              </p14:xfrm>
            </p:contentPart>
          </mc:Choice>
          <mc:Fallback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0CA7ABC4-663F-4DC5-A643-5CEA30B17C6C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9800053" y="1959272"/>
                  <a:ext cx="239040" cy="56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8BEB205E-A417-496D-A8FB-1EF861652461}"/>
                    </a:ext>
                  </a:extLst>
                </p14:cNvPr>
                <p14:cNvContentPartPr/>
                <p14:nvPr/>
              </p14:nvContentPartPr>
              <p14:xfrm>
                <a:off x="10047373" y="2307392"/>
                <a:ext cx="299520" cy="309600"/>
              </p14:xfrm>
            </p:contentPart>
          </mc:Choice>
          <mc:Fallback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8BEB205E-A417-496D-A8FB-1EF861652461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10038733" y="2298752"/>
                  <a:ext cx="317160" cy="32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DE56B4FA-6038-4823-834C-27B6DC3555EF}"/>
                    </a:ext>
                  </a:extLst>
                </p14:cNvPr>
                <p14:cNvContentPartPr/>
                <p14:nvPr/>
              </p14:nvContentPartPr>
              <p14:xfrm>
                <a:off x="10309093" y="2118752"/>
                <a:ext cx="159840" cy="10404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DE56B4FA-6038-4823-834C-27B6DC3555EF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10300453" y="2109752"/>
                  <a:ext cx="177480" cy="12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6E0F53F0-F320-4A6F-AB6E-211332BCCBC5}"/>
              </a:ext>
            </a:extLst>
          </p:cNvPr>
          <p:cNvGrpSpPr/>
          <p:nvPr/>
        </p:nvGrpSpPr>
        <p:grpSpPr>
          <a:xfrm>
            <a:off x="10726693" y="2036312"/>
            <a:ext cx="977400" cy="721080"/>
            <a:chOff x="10726693" y="2036312"/>
            <a:chExt cx="977400" cy="721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D1657677-3270-4A64-A0D4-BD2A5D89F853}"/>
                    </a:ext>
                  </a:extLst>
                </p14:cNvPr>
                <p14:cNvContentPartPr/>
                <p14:nvPr/>
              </p14:nvContentPartPr>
              <p14:xfrm>
                <a:off x="10726693" y="2120552"/>
                <a:ext cx="837360" cy="636840"/>
              </p14:xfrm>
            </p:contentPart>
          </mc:Choice>
          <mc:Fallback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D1657677-3270-4A64-A0D4-BD2A5D89F853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10717693" y="2111552"/>
                  <a:ext cx="855000" cy="65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5DEC7680-671D-4A1F-9074-D549479E2F14}"/>
                    </a:ext>
                  </a:extLst>
                </p14:cNvPr>
                <p14:cNvContentPartPr/>
                <p14:nvPr/>
              </p14:nvContentPartPr>
              <p14:xfrm>
                <a:off x="11364973" y="2036312"/>
                <a:ext cx="339120" cy="13860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5DEC7680-671D-4A1F-9074-D549479E2F14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11356333" y="2027672"/>
                  <a:ext cx="356760" cy="156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86">
            <p14:nvContentPartPr>
              <p14:cNvPr id="186" name="Ink 185">
                <a:extLst>
                  <a:ext uri="{FF2B5EF4-FFF2-40B4-BE49-F238E27FC236}">
                    <a16:creationId xmlns:a16="http://schemas.microsoft.com/office/drawing/2014/main" id="{2483D308-96E3-4AA6-BD2B-979E331ADAB9}"/>
                  </a:ext>
                </a:extLst>
              </p14:cNvPr>
              <p14:cNvContentPartPr/>
              <p14:nvPr/>
            </p14:nvContentPartPr>
            <p14:xfrm>
              <a:off x="346813" y="3039992"/>
              <a:ext cx="215640" cy="328680"/>
            </p14:xfrm>
          </p:contentPart>
        </mc:Choice>
        <mc:Fallback>
          <p:pic>
            <p:nvPicPr>
              <p:cNvPr id="186" name="Ink 185">
                <a:extLst>
                  <a:ext uri="{FF2B5EF4-FFF2-40B4-BE49-F238E27FC236}">
                    <a16:creationId xmlns:a16="http://schemas.microsoft.com/office/drawing/2014/main" id="{2483D308-96E3-4AA6-BD2B-979E331ADAB9}"/>
                  </a:ext>
                </a:extLst>
              </p:cNvPr>
              <p:cNvPicPr/>
              <p:nvPr/>
            </p:nvPicPr>
            <p:blipFill>
              <a:blip r:embed="rId287"/>
              <a:stretch>
                <a:fillRect/>
              </a:stretch>
            </p:blipFill>
            <p:spPr>
              <a:xfrm>
                <a:off x="338173" y="3030992"/>
                <a:ext cx="233280" cy="34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8">
            <p14:nvContentPartPr>
              <p14:cNvPr id="187" name="Ink 186">
                <a:extLst>
                  <a:ext uri="{FF2B5EF4-FFF2-40B4-BE49-F238E27FC236}">
                    <a16:creationId xmlns:a16="http://schemas.microsoft.com/office/drawing/2014/main" id="{00B9234F-680B-4B01-A7E4-4186F72280E7}"/>
                  </a:ext>
                </a:extLst>
              </p14:cNvPr>
              <p14:cNvContentPartPr/>
              <p14:nvPr/>
            </p14:nvContentPartPr>
            <p14:xfrm>
              <a:off x="846853" y="3196592"/>
              <a:ext cx="1111680" cy="118440"/>
            </p14:xfrm>
          </p:contentPart>
        </mc:Choice>
        <mc:Fallback>
          <p:pic>
            <p:nvPicPr>
              <p:cNvPr id="187" name="Ink 186">
                <a:extLst>
                  <a:ext uri="{FF2B5EF4-FFF2-40B4-BE49-F238E27FC236}">
                    <a16:creationId xmlns:a16="http://schemas.microsoft.com/office/drawing/2014/main" id="{00B9234F-680B-4B01-A7E4-4186F72280E7}"/>
                  </a:ext>
                </a:extLst>
              </p:cNvPr>
              <p:cNvPicPr/>
              <p:nvPr/>
            </p:nvPicPr>
            <p:blipFill>
              <a:blip r:embed="rId289"/>
              <a:stretch>
                <a:fillRect/>
              </a:stretch>
            </p:blipFill>
            <p:spPr>
              <a:xfrm>
                <a:off x="837853" y="3187592"/>
                <a:ext cx="1129320" cy="136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94" name="Group 193">
            <a:extLst>
              <a:ext uri="{FF2B5EF4-FFF2-40B4-BE49-F238E27FC236}">
                <a16:creationId xmlns:a16="http://schemas.microsoft.com/office/drawing/2014/main" id="{743EB417-2459-46B7-8230-2E306D0ADADB}"/>
              </a:ext>
            </a:extLst>
          </p:cNvPr>
          <p:cNvGrpSpPr/>
          <p:nvPr/>
        </p:nvGrpSpPr>
        <p:grpSpPr>
          <a:xfrm>
            <a:off x="2299093" y="2762792"/>
            <a:ext cx="2080800" cy="770400"/>
            <a:chOff x="2299093" y="2762792"/>
            <a:chExt cx="2080800" cy="770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6B2F3D75-25E2-447F-BA62-2F62A20345BD}"/>
                    </a:ext>
                  </a:extLst>
                </p14:cNvPr>
                <p14:cNvContentPartPr/>
                <p14:nvPr/>
              </p14:nvContentPartPr>
              <p14:xfrm>
                <a:off x="2299093" y="3106952"/>
                <a:ext cx="176040" cy="405720"/>
              </p14:xfrm>
            </p:contentPart>
          </mc:Choice>
          <mc:Fallback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6B2F3D75-25E2-447F-BA62-2F62A20345BD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2290093" y="3097952"/>
                  <a:ext cx="193680" cy="42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25BF1349-0B92-48D2-8EDF-8E97112039FE}"/>
                    </a:ext>
                  </a:extLst>
                </p14:cNvPr>
                <p14:cNvContentPartPr/>
                <p14:nvPr/>
              </p14:nvContentPartPr>
              <p14:xfrm>
                <a:off x="2519053" y="2762792"/>
                <a:ext cx="280440" cy="549000"/>
              </p14:xfrm>
            </p:contentPart>
          </mc:Choice>
          <mc:Fallback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25BF1349-0B92-48D2-8EDF-8E97112039FE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2510053" y="2754152"/>
                  <a:ext cx="298080" cy="56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762F768C-5ACB-46FB-B94C-C47C6E1D873F}"/>
                    </a:ext>
                  </a:extLst>
                </p14:cNvPr>
                <p14:cNvContentPartPr/>
                <p14:nvPr/>
              </p14:nvContentPartPr>
              <p14:xfrm>
                <a:off x="2830453" y="3146192"/>
                <a:ext cx="375480" cy="296640"/>
              </p14:xfrm>
            </p:contentPart>
          </mc:Choice>
          <mc:Fallback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762F768C-5ACB-46FB-B94C-C47C6E1D873F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2821813" y="3137552"/>
                  <a:ext cx="393120" cy="31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F48946BC-8146-4028-BE8E-E74B3F1879E3}"/>
                    </a:ext>
                  </a:extLst>
                </p14:cNvPr>
                <p14:cNvContentPartPr/>
                <p14:nvPr/>
              </p14:nvContentPartPr>
              <p14:xfrm>
                <a:off x="3098293" y="2938112"/>
                <a:ext cx="183240" cy="111600"/>
              </p14:xfrm>
            </p:contentPart>
          </mc:Choice>
          <mc:Fallback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F48946BC-8146-4028-BE8E-E74B3F1879E3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3089653" y="2929112"/>
                  <a:ext cx="20088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8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7A93C03F-AA43-4745-8F7D-19E8738BDA1A}"/>
                    </a:ext>
                  </a:extLst>
                </p14:cNvPr>
                <p14:cNvContentPartPr/>
                <p14:nvPr/>
              </p14:nvContentPartPr>
              <p14:xfrm>
                <a:off x="3462973" y="2990672"/>
                <a:ext cx="814320" cy="542520"/>
              </p14:xfrm>
            </p:contentPart>
          </mc:Choice>
          <mc:Fallback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7A93C03F-AA43-4745-8F7D-19E8738BDA1A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3454333" y="2982032"/>
                  <a:ext cx="831960" cy="56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07046F1D-200D-479B-96BF-24BD302252B8}"/>
                    </a:ext>
                  </a:extLst>
                </p14:cNvPr>
                <p14:cNvContentPartPr/>
                <p14:nvPr/>
              </p14:nvContentPartPr>
              <p14:xfrm>
                <a:off x="4097653" y="2877632"/>
                <a:ext cx="282240" cy="199440"/>
              </p14:xfrm>
            </p:contentPart>
          </mc:Choice>
          <mc:Fallback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07046F1D-200D-479B-96BF-24BD302252B8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4089013" y="2868992"/>
                  <a:ext cx="299880" cy="21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8" name="Group 207">
            <a:extLst>
              <a:ext uri="{FF2B5EF4-FFF2-40B4-BE49-F238E27FC236}">
                <a16:creationId xmlns:a16="http://schemas.microsoft.com/office/drawing/2014/main" id="{A9BCCE66-48FA-49F5-93E4-F74E0793042B}"/>
              </a:ext>
            </a:extLst>
          </p:cNvPr>
          <p:cNvGrpSpPr/>
          <p:nvPr/>
        </p:nvGrpSpPr>
        <p:grpSpPr>
          <a:xfrm>
            <a:off x="4690933" y="2742992"/>
            <a:ext cx="2325960" cy="856800"/>
            <a:chOff x="4690933" y="2742992"/>
            <a:chExt cx="2325960" cy="856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8DACD829-E68F-4B7D-BFE6-A4AAFF291D25}"/>
                    </a:ext>
                  </a:extLst>
                </p14:cNvPr>
                <p14:cNvContentPartPr/>
                <p14:nvPr/>
              </p14:nvContentPartPr>
              <p14:xfrm>
                <a:off x="4690933" y="3374432"/>
                <a:ext cx="2295000" cy="83520"/>
              </p14:xfrm>
            </p:contentPart>
          </mc:Choice>
          <mc:Fallback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8DACD829-E68F-4B7D-BFE6-A4AAFF291D25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4681933" y="3365792"/>
                  <a:ext cx="231264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4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E6CC4D00-F5AE-4615-AD17-7981B6C98699}"/>
                    </a:ext>
                  </a:extLst>
                </p14:cNvPr>
                <p14:cNvContentPartPr/>
                <p14:nvPr/>
              </p14:nvContentPartPr>
              <p14:xfrm>
                <a:off x="6805573" y="3233672"/>
                <a:ext cx="211320" cy="366120"/>
              </p14:xfrm>
            </p:contentPart>
          </mc:Choice>
          <mc:Fallback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E6CC4D00-F5AE-4615-AD17-7981B6C98699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6796573" y="3225032"/>
                  <a:ext cx="228960" cy="38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6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87AA50CE-073D-4372-BDB4-E347251ACA8F}"/>
                    </a:ext>
                  </a:extLst>
                </p14:cNvPr>
                <p14:cNvContentPartPr/>
                <p14:nvPr/>
              </p14:nvContentPartPr>
              <p14:xfrm>
                <a:off x="4995493" y="2831552"/>
                <a:ext cx="143280" cy="320040"/>
              </p14:xfrm>
            </p:contentPart>
          </mc:Choice>
          <mc:Fallback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87AA50CE-073D-4372-BDB4-E347251ACA8F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4986493" y="2822552"/>
                  <a:ext cx="160920" cy="33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8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B1C526A4-4689-47E7-A1AD-81CBF9497822}"/>
                    </a:ext>
                  </a:extLst>
                </p14:cNvPr>
                <p14:cNvContentPartPr/>
                <p14:nvPr/>
              </p14:nvContentPartPr>
              <p14:xfrm>
                <a:off x="5189893" y="2903912"/>
                <a:ext cx="185040" cy="223560"/>
              </p14:xfrm>
            </p:contentPart>
          </mc:Choice>
          <mc:Fallback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B1C526A4-4689-47E7-A1AD-81CBF9497822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5181253" y="2895272"/>
                  <a:ext cx="202680" cy="24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0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3EEB3D4C-25D5-45C0-B972-52C9112ED0E8}"/>
                    </a:ext>
                  </a:extLst>
                </p14:cNvPr>
                <p14:cNvContentPartPr/>
                <p14:nvPr/>
              </p14:nvContentPartPr>
              <p14:xfrm>
                <a:off x="5406613" y="2748032"/>
                <a:ext cx="80280" cy="361440"/>
              </p14:xfrm>
            </p:contentPart>
          </mc:Choice>
          <mc:Fallback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3EEB3D4C-25D5-45C0-B972-52C9112ED0E8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5397613" y="2739392"/>
                  <a:ext cx="97920" cy="37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2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4095D622-72EB-41B8-B184-0AB6D6965CD7}"/>
                    </a:ext>
                  </a:extLst>
                </p14:cNvPr>
                <p14:cNvContentPartPr/>
                <p14:nvPr/>
              </p14:nvContentPartPr>
              <p14:xfrm>
                <a:off x="5549533" y="2784392"/>
                <a:ext cx="81720" cy="98640"/>
              </p14:xfrm>
            </p:contentPart>
          </mc:Choice>
          <mc:Fallback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4095D622-72EB-41B8-B184-0AB6D6965CD7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5540533" y="2775392"/>
                  <a:ext cx="9936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4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8DE14229-8CFF-4953-9F71-603B02B3D7B9}"/>
                    </a:ext>
                  </a:extLst>
                </p14:cNvPr>
                <p14:cNvContentPartPr/>
                <p14:nvPr/>
              </p14:nvContentPartPr>
              <p14:xfrm>
                <a:off x="5817373" y="3005792"/>
                <a:ext cx="135000" cy="137160"/>
              </p14:xfrm>
            </p:contentPart>
          </mc:Choice>
          <mc:Fallback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8DE14229-8CFF-4953-9F71-603B02B3D7B9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5808733" y="2997152"/>
                  <a:ext cx="15264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6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0573605E-4661-47A6-A4DD-51A0DE1DA692}"/>
                    </a:ext>
                  </a:extLst>
                </p14:cNvPr>
                <p14:cNvContentPartPr/>
                <p14:nvPr/>
              </p14:nvContentPartPr>
              <p14:xfrm>
                <a:off x="5976493" y="2860712"/>
                <a:ext cx="176040" cy="253440"/>
              </p14:xfrm>
            </p:contentPart>
          </mc:Choice>
          <mc:Fallback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0573605E-4661-47A6-A4DD-51A0DE1DA692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5967853" y="2851712"/>
                  <a:ext cx="19368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8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AD2CD4E2-0FD8-43E3-96EC-42937182009F}"/>
                    </a:ext>
                  </a:extLst>
                </p14:cNvPr>
                <p14:cNvContentPartPr/>
                <p14:nvPr/>
              </p14:nvContentPartPr>
              <p14:xfrm>
                <a:off x="6336853" y="2742992"/>
                <a:ext cx="388800" cy="441360"/>
              </p14:xfrm>
            </p:contentPart>
          </mc:Choice>
          <mc:Fallback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AD2CD4E2-0FD8-43E3-96EC-42937182009F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6327853" y="2734352"/>
                  <a:ext cx="406440" cy="45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0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7AAECD4A-144E-4938-BB64-F31FFEE738FB}"/>
                    </a:ext>
                  </a:extLst>
                </p14:cNvPr>
                <p14:cNvContentPartPr/>
                <p14:nvPr/>
              </p14:nvContentPartPr>
              <p14:xfrm>
                <a:off x="6715213" y="3060512"/>
                <a:ext cx="145080" cy="219240"/>
              </p14:xfrm>
            </p:contentPart>
          </mc:Choice>
          <mc:Fallback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7AAECD4A-144E-4938-BB64-F31FFEE738FB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6706213" y="3051872"/>
                  <a:ext cx="16272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2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9FBCB6E1-4AC1-4D1A-B5CA-2A17A70A510B}"/>
                    </a:ext>
                  </a:extLst>
                </p14:cNvPr>
                <p14:cNvContentPartPr/>
                <p14:nvPr/>
              </p14:nvContentPartPr>
              <p14:xfrm>
                <a:off x="6587053" y="2876912"/>
                <a:ext cx="19080" cy="137160"/>
              </p14:xfrm>
            </p:contentPart>
          </mc:Choice>
          <mc:Fallback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9FBCB6E1-4AC1-4D1A-B5CA-2A17A70A510B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6578053" y="2868272"/>
                  <a:ext cx="3672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4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1B7CE56E-FC00-42FD-84A8-FC267CE600EE}"/>
                    </a:ext>
                  </a:extLst>
                </p14:cNvPr>
                <p14:cNvContentPartPr/>
                <p14:nvPr/>
              </p14:nvContentPartPr>
              <p14:xfrm>
                <a:off x="6710173" y="2757032"/>
                <a:ext cx="44640" cy="108360"/>
              </p14:xfrm>
            </p:contentPart>
          </mc:Choice>
          <mc:Fallback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1B7CE56E-FC00-42FD-84A8-FC267CE600EE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6701173" y="2748392"/>
                  <a:ext cx="62280" cy="12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7" name="Group 226">
            <a:extLst>
              <a:ext uri="{FF2B5EF4-FFF2-40B4-BE49-F238E27FC236}">
                <a16:creationId xmlns:a16="http://schemas.microsoft.com/office/drawing/2014/main" id="{520B4A3F-0218-491E-97B0-7F0E60D710B9}"/>
              </a:ext>
            </a:extLst>
          </p:cNvPr>
          <p:cNvGrpSpPr/>
          <p:nvPr/>
        </p:nvGrpSpPr>
        <p:grpSpPr>
          <a:xfrm>
            <a:off x="7565173" y="3098672"/>
            <a:ext cx="259200" cy="347400"/>
            <a:chOff x="7565173" y="3098672"/>
            <a:chExt cx="259200" cy="347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6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600D5B25-001A-4F1B-B17B-0EF34AB87431}"/>
                    </a:ext>
                  </a:extLst>
                </p14:cNvPr>
                <p14:cNvContentPartPr/>
                <p14:nvPr/>
              </p14:nvContentPartPr>
              <p14:xfrm>
                <a:off x="7691893" y="3098672"/>
                <a:ext cx="33840" cy="302400"/>
              </p14:xfrm>
            </p:contentPart>
          </mc:Choice>
          <mc:Fallback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600D5B25-001A-4F1B-B17B-0EF34AB87431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7682893" y="3090032"/>
                  <a:ext cx="51480" cy="32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8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94D64E56-7393-45AF-AF8E-F1787C47DEB2}"/>
                    </a:ext>
                  </a:extLst>
                </p14:cNvPr>
                <p14:cNvContentPartPr/>
                <p14:nvPr/>
              </p14:nvContentPartPr>
              <p14:xfrm>
                <a:off x="7565173" y="3430592"/>
                <a:ext cx="259200" cy="15480"/>
              </p14:xfrm>
            </p:contentPart>
          </mc:Choice>
          <mc:Fallback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94D64E56-7393-45AF-AF8E-F1787C47DEB2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7556173" y="3421592"/>
                  <a:ext cx="276840" cy="3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6" name="Group 225">
            <a:extLst>
              <a:ext uri="{FF2B5EF4-FFF2-40B4-BE49-F238E27FC236}">
                <a16:creationId xmlns:a16="http://schemas.microsoft.com/office/drawing/2014/main" id="{E0D049E8-72BF-43B0-9969-8CE3B0D36B65}"/>
              </a:ext>
            </a:extLst>
          </p:cNvPr>
          <p:cNvGrpSpPr/>
          <p:nvPr/>
        </p:nvGrpSpPr>
        <p:grpSpPr>
          <a:xfrm>
            <a:off x="8347453" y="3089312"/>
            <a:ext cx="1220040" cy="373680"/>
            <a:chOff x="8347453" y="3089312"/>
            <a:chExt cx="1220040" cy="373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30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5B5669D2-41FD-43EC-9C0B-CDC5558BB716}"/>
                    </a:ext>
                  </a:extLst>
                </p14:cNvPr>
                <p14:cNvContentPartPr/>
                <p14:nvPr/>
              </p14:nvContentPartPr>
              <p14:xfrm>
                <a:off x="8347453" y="3146912"/>
                <a:ext cx="289080" cy="221040"/>
              </p14:xfrm>
            </p:contentPart>
          </mc:Choice>
          <mc:Fallback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5B5669D2-41FD-43EC-9C0B-CDC5558BB716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8338813" y="3138272"/>
                  <a:ext cx="30672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2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DC7405DE-D610-4D52-AF8B-D103C06D5520}"/>
                    </a:ext>
                  </a:extLst>
                </p14:cNvPr>
                <p14:cNvContentPartPr/>
                <p14:nvPr/>
              </p14:nvContentPartPr>
              <p14:xfrm>
                <a:off x="8647333" y="3161312"/>
                <a:ext cx="115200" cy="218160"/>
              </p14:xfrm>
            </p:contentPart>
          </mc:Choice>
          <mc:Fallback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DC7405DE-D610-4D52-AF8B-D103C06D5520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8638693" y="3152672"/>
                  <a:ext cx="13284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4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E8D7944D-6722-4162-8650-4C7B79A3DE64}"/>
                    </a:ext>
                  </a:extLst>
                </p14:cNvPr>
                <p14:cNvContentPartPr/>
                <p14:nvPr/>
              </p14:nvContentPartPr>
              <p14:xfrm>
                <a:off x="8808253" y="3272192"/>
                <a:ext cx="129600" cy="124920"/>
              </p14:xfrm>
            </p:contentPart>
          </mc:Choice>
          <mc:Fallback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E8D7944D-6722-4162-8650-4C7B79A3DE64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8799613" y="3263192"/>
                  <a:ext cx="14724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6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9536E8CB-60F8-4976-91A3-D89873B42A44}"/>
                    </a:ext>
                  </a:extLst>
                </p14:cNvPr>
                <p14:cNvContentPartPr/>
                <p14:nvPr/>
              </p14:nvContentPartPr>
              <p14:xfrm>
                <a:off x="8999773" y="3089312"/>
                <a:ext cx="52560" cy="313200"/>
              </p14:xfrm>
            </p:contentPart>
          </mc:Choice>
          <mc:Fallback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9536E8CB-60F8-4976-91A3-D89873B42A44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8990773" y="3080312"/>
                  <a:ext cx="70200" cy="33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8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E66D5CAB-C878-4058-8AAB-9420DCDE4F49}"/>
                    </a:ext>
                  </a:extLst>
                </p14:cNvPr>
                <p14:cNvContentPartPr/>
                <p14:nvPr/>
              </p14:nvContentPartPr>
              <p14:xfrm>
                <a:off x="8971333" y="3226112"/>
                <a:ext cx="302400" cy="193320"/>
              </p14:xfrm>
            </p:contentPart>
          </mc:Choice>
          <mc:Fallback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E66D5CAB-C878-4058-8AAB-9420DCDE4F49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8962693" y="3217472"/>
                  <a:ext cx="320040" cy="21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0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EABD8A67-4A85-42C8-9859-4B849EC0A425}"/>
                    </a:ext>
                  </a:extLst>
                </p14:cNvPr>
                <p14:cNvContentPartPr/>
                <p14:nvPr/>
              </p14:nvContentPartPr>
              <p14:xfrm>
                <a:off x="9336013" y="3243032"/>
                <a:ext cx="231480" cy="219960"/>
              </p14:xfrm>
            </p:contentPart>
          </mc:Choice>
          <mc:Fallback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EABD8A67-4A85-42C8-9859-4B849EC0A425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9327373" y="3234392"/>
                  <a:ext cx="249120" cy="237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5" name="Group 224">
            <a:extLst>
              <a:ext uri="{FF2B5EF4-FFF2-40B4-BE49-F238E27FC236}">
                <a16:creationId xmlns:a16="http://schemas.microsoft.com/office/drawing/2014/main" id="{E65432D8-5276-4D92-BF4B-C5749FFC7E23}"/>
              </a:ext>
            </a:extLst>
          </p:cNvPr>
          <p:cNvGrpSpPr/>
          <p:nvPr/>
        </p:nvGrpSpPr>
        <p:grpSpPr>
          <a:xfrm>
            <a:off x="9887893" y="2967992"/>
            <a:ext cx="1667160" cy="810360"/>
            <a:chOff x="9887893" y="2967992"/>
            <a:chExt cx="1667160" cy="810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2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1D5ACB19-7FA9-41B4-81A9-BCD06B6EB75F}"/>
                    </a:ext>
                  </a:extLst>
                </p14:cNvPr>
                <p14:cNvContentPartPr/>
                <p14:nvPr/>
              </p14:nvContentPartPr>
              <p14:xfrm>
                <a:off x="9887893" y="3255272"/>
                <a:ext cx="122400" cy="227880"/>
              </p14:xfrm>
            </p:contentPart>
          </mc:Choice>
          <mc:Fallback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1D5ACB19-7FA9-41B4-81A9-BCD06B6EB75F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9878893" y="3246272"/>
                  <a:ext cx="14004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4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EB66F8A3-F1E2-4798-AF59-18120B8C22BF}"/>
                    </a:ext>
                  </a:extLst>
                </p14:cNvPr>
                <p14:cNvContentPartPr/>
                <p14:nvPr/>
              </p14:nvContentPartPr>
              <p14:xfrm>
                <a:off x="10099213" y="2967992"/>
                <a:ext cx="180360" cy="542160"/>
              </p14:xfrm>
            </p:contentPart>
          </mc:Choice>
          <mc:Fallback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EB66F8A3-F1E2-4798-AF59-18120B8C22BF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10090213" y="2958992"/>
                  <a:ext cx="198000" cy="55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6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625F1545-7E66-4DD7-9913-8A669A2AA271}"/>
                    </a:ext>
                  </a:extLst>
                </p14:cNvPr>
                <p14:cNvContentPartPr/>
                <p14:nvPr/>
              </p14:nvContentPartPr>
              <p14:xfrm>
                <a:off x="10308733" y="3233672"/>
                <a:ext cx="81720" cy="232560"/>
              </p14:xfrm>
            </p:contentPart>
          </mc:Choice>
          <mc:Fallback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625F1545-7E66-4DD7-9913-8A669A2AA271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10300093" y="3225032"/>
                  <a:ext cx="9936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8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560E7535-F735-4391-BE0B-BF8785168B1A}"/>
                    </a:ext>
                  </a:extLst>
                </p14:cNvPr>
                <p14:cNvContentPartPr/>
                <p14:nvPr/>
              </p14:nvContentPartPr>
              <p14:xfrm>
                <a:off x="10514653" y="3072032"/>
                <a:ext cx="75960" cy="145080"/>
              </p14:xfrm>
            </p:contentPart>
          </mc:Choice>
          <mc:Fallback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560E7535-F735-4391-BE0B-BF8785168B1A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10506013" y="3063392"/>
                  <a:ext cx="9360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0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2488D3B8-4B5A-479E-82B9-69BA56F94B99}"/>
                    </a:ext>
                  </a:extLst>
                </p14:cNvPr>
                <p14:cNvContentPartPr/>
                <p14:nvPr/>
              </p14:nvContentPartPr>
              <p14:xfrm>
                <a:off x="10680253" y="3096152"/>
                <a:ext cx="498600" cy="682200"/>
              </p14:xfrm>
            </p:contentPart>
          </mc:Choice>
          <mc:Fallback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2488D3B8-4B5A-479E-82B9-69BA56F94B99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10671613" y="3087512"/>
                  <a:ext cx="516240" cy="69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2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6F3EFDC6-2F5E-4CA5-B584-055882826C6B}"/>
                    </a:ext>
                  </a:extLst>
                </p14:cNvPr>
                <p14:cNvContentPartPr/>
                <p14:nvPr/>
              </p14:nvContentPartPr>
              <p14:xfrm>
                <a:off x="11202253" y="3247352"/>
                <a:ext cx="127800" cy="231120"/>
              </p14:xfrm>
            </p:contentPart>
          </mc:Choice>
          <mc:Fallback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6F3EFDC6-2F5E-4CA5-B584-055882826C6B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11193253" y="3238352"/>
                  <a:ext cx="14544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4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33B43169-5927-400A-9569-233AC3CBA214}"/>
                    </a:ext>
                  </a:extLst>
                </p14:cNvPr>
                <p14:cNvContentPartPr/>
                <p14:nvPr/>
              </p14:nvContentPartPr>
              <p14:xfrm>
                <a:off x="11379733" y="3316832"/>
                <a:ext cx="175320" cy="345600"/>
              </p14:xfrm>
            </p:contentPart>
          </mc:Choice>
          <mc:Fallback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33B43169-5927-400A-9569-233AC3CBA214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11370733" y="3307832"/>
                  <a:ext cx="192960" cy="36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6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48023931-896F-44EA-AD6A-FB2652EFF32E}"/>
                    </a:ext>
                  </a:extLst>
                </p14:cNvPr>
                <p14:cNvContentPartPr/>
                <p14:nvPr/>
              </p14:nvContentPartPr>
              <p14:xfrm>
                <a:off x="11059333" y="3185072"/>
                <a:ext cx="68760" cy="124560"/>
              </p14:xfrm>
            </p:contentPart>
          </mc:Choice>
          <mc:Fallback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48023931-896F-44EA-AD6A-FB2652EFF32E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11050693" y="3176072"/>
                  <a:ext cx="86400" cy="142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2" name="Group 231">
            <a:extLst>
              <a:ext uri="{FF2B5EF4-FFF2-40B4-BE49-F238E27FC236}">
                <a16:creationId xmlns:a16="http://schemas.microsoft.com/office/drawing/2014/main" id="{47EDF15B-8C01-4FA9-9C19-471996DB9648}"/>
              </a:ext>
            </a:extLst>
          </p:cNvPr>
          <p:cNvGrpSpPr/>
          <p:nvPr/>
        </p:nvGrpSpPr>
        <p:grpSpPr>
          <a:xfrm>
            <a:off x="214693" y="3930272"/>
            <a:ext cx="631080" cy="610920"/>
            <a:chOff x="214693" y="3930272"/>
            <a:chExt cx="631080" cy="610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58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6CA9410B-5876-447A-A081-E7E40CF44324}"/>
                    </a:ext>
                  </a:extLst>
                </p14:cNvPr>
                <p14:cNvContentPartPr/>
                <p14:nvPr/>
              </p14:nvContentPartPr>
              <p14:xfrm>
                <a:off x="496573" y="3982832"/>
                <a:ext cx="25560" cy="507960"/>
              </p14:xfrm>
            </p:contentPart>
          </mc:Choice>
          <mc:Fallback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6CA9410B-5876-447A-A081-E7E40CF44324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487573" y="3973832"/>
                  <a:ext cx="43200" cy="52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0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BBA3FFF3-DA25-4665-AEB9-AD55A47CECD4}"/>
                    </a:ext>
                  </a:extLst>
                </p14:cNvPr>
                <p14:cNvContentPartPr/>
                <p14:nvPr/>
              </p14:nvContentPartPr>
              <p14:xfrm>
                <a:off x="214693" y="3930272"/>
                <a:ext cx="373680" cy="94320"/>
              </p14:xfrm>
            </p:contentPart>
          </mc:Choice>
          <mc:Fallback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BBA3FFF3-DA25-4665-AEB9-AD55A47CECD4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206053" y="3921632"/>
                  <a:ext cx="39132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2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D9D57ADA-5EA6-410A-8E41-01D6CF905665}"/>
                    </a:ext>
                  </a:extLst>
                </p14:cNvPr>
                <p14:cNvContentPartPr/>
                <p14:nvPr/>
              </p14:nvContentPartPr>
              <p14:xfrm>
                <a:off x="601333" y="4122512"/>
                <a:ext cx="33840" cy="258840"/>
              </p14:xfrm>
            </p:contentPart>
          </mc:Choice>
          <mc:Fallback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D9D57ADA-5EA6-410A-8E41-01D6CF905665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592333" y="4113872"/>
                  <a:ext cx="5148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4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F6A8A420-B916-451D-BCAA-BD0DE8EA2E63}"/>
                    </a:ext>
                  </a:extLst>
                </p14:cNvPr>
                <p14:cNvContentPartPr/>
                <p14:nvPr/>
              </p14:nvContentPartPr>
              <p14:xfrm>
                <a:off x="688453" y="4195232"/>
                <a:ext cx="157320" cy="345960"/>
              </p14:xfrm>
            </p:contentPart>
          </mc:Choice>
          <mc:Fallback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F6A8A420-B916-451D-BCAA-BD0DE8EA2E63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679453" y="4186232"/>
                  <a:ext cx="174960" cy="363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2" name="Group 241">
            <a:extLst>
              <a:ext uri="{FF2B5EF4-FFF2-40B4-BE49-F238E27FC236}">
                <a16:creationId xmlns:a16="http://schemas.microsoft.com/office/drawing/2014/main" id="{07B18910-B968-4EF2-A690-E9246AFA6205}"/>
              </a:ext>
            </a:extLst>
          </p:cNvPr>
          <p:cNvGrpSpPr/>
          <p:nvPr/>
        </p:nvGrpSpPr>
        <p:grpSpPr>
          <a:xfrm>
            <a:off x="1246813" y="3795632"/>
            <a:ext cx="791640" cy="751320"/>
            <a:chOff x="1246813" y="3795632"/>
            <a:chExt cx="791640" cy="751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66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909389A0-CF03-4060-B128-FCCFEDD68B3D}"/>
                    </a:ext>
                  </a:extLst>
                </p14:cNvPr>
                <p14:cNvContentPartPr/>
                <p14:nvPr/>
              </p14:nvContentPartPr>
              <p14:xfrm>
                <a:off x="1246813" y="3795632"/>
                <a:ext cx="477000" cy="616680"/>
              </p14:xfrm>
            </p:contentPart>
          </mc:Choice>
          <mc:Fallback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909389A0-CF03-4060-B128-FCCFEDD68B3D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1237813" y="3786632"/>
                  <a:ext cx="494640" cy="63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8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0F3CAF62-525E-4446-904B-931B67998ECC}"/>
                    </a:ext>
                  </a:extLst>
                </p14:cNvPr>
                <p14:cNvContentPartPr/>
                <p14:nvPr/>
              </p14:nvContentPartPr>
              <p14:xfrm>
                <a:off x="1729573" y="4182992"/>
                <a:ext cx="308880" cy="213120"/>
              </p14:xfrm>
            </p:contentPart>
          </mc:Choice>
          <mc:Fallback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0F3CAF62-525E-4446-904B-931B67998ECC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1720933" y="4174352"/>
                  <a:ext cx="32652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0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DE33E381-DC30-4FDA-9228-32088D3EBECC}"/>
                    </a:ext>
                  </a:extLst>
                </p14:cNvPr>
                <p14:cNvContentPartPr/>
                <p14:nvPr/>
              </p14:nvContentPartPr>
              <p14:xfrm>
                <a:off x="1745413" y="4060952"/>
                <a:ext cx="124920" cy="100800"/>
              </p14:xfrm>
            </p:contentPart>
          </mc:Choice>
          <mc:Fallback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DE33E381-DC30-4FDA-9228-32088D3EBECC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1736413" y="4051952"/>
                  <a:ext cx="14256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2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A8AD11AA-5FD8-4889-9F70-39E37F530525}"/>
                    </a:ext>
                  </a:extLst>
                </p14:cNvPr>
                <p14:cNvContentPartPr/>
                <p14:nvPr/>
              </p14:nvContentPartPr>
              <p14:xfrm>
                <a:off x="1824253" y="4519592"/>
                <a:ext cx="45000" cy="27360"/>
              </p14:xfrm>
            </p:contentPart>
          </mc:Choice>
          <mc:Fallback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A8AD11AA-5FD8-4889-9F70-39E37F530525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1815253" y="4510952"/>
                  <a:ext cx="62640" cy="45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74">
            <p14:nvContentPartPr>
              <p14:cNvPr id="247" name="Ink 246">
                <a:extLst>
                  <a:ext uri="{FF2B5EF4-FFF2-40B4-BE49-F238E27FC236}">
                    <a16:creationId xmlns:a16="http://schemas.microsoft.com/office/drawing/2014/main" id="{C0CD5F14-D3C6-4445-8DB3-66106ADDBBE2}"/>
                  </a:ext>
                </a:extLst>
              </p14:cNvPr>
              <p14:cNvContentPartPr/>
              <p14:nvPr/>
            </p14:nvContentPartPr>
            <p14:xfrm>
              <a:off x="4339573" y="3899312"/>
              <a:ext cx="191160" cy="200160"/>
            </p14:xfrm>
          </p:contentPart>
        </mc:Choice>
        <mc:Fallback>
          <p:pic>
            <p:nvPicPr>
              <p:cNvPr id="247" name="Ink 246">
                <a:extLst>
                  <a:ext uri="{FF2B5EF4-FFF2-40B4-BE49-F238E27FC236}">
                    <a16:creationId xmlns:a16="http://schemas.microsoft.com/office/drawing/2014/main" id="{C0CD5F14-D3C6-4445-8DB3-66106ADDBBE2}"/>
                  </a:ext>
                </a:extLst>
              </p:cNvPr>
              <p:cNvPicPr/>
              <p:nvPr/>
            </p:nvPicPr>
            <p:blipFill>
              <a:blip r:embed="rId375"/>
              <a:stretch>
                <a:fillRect/>
              </a:stretch>
            </p:blipFill>
            <p:spPr>
              <a:xfrm>
                <a:off x="4330933" y="3890312"/>
                <a:ext cx="208800" cy="217800"/>
              </a:xfrm>
              <a:prstGeom prst="rect">
                <a:avLst/>
              </a:prstGeom>
            </p:spPr>
          </p:pic>
        </mc:Fallback>
      </mc:AlternateContent>
      <p:grpSp>
        <p:nvGrpSpPr>
          <p:cNvPr id="253" name="Group 252">
            <a:extLst>
              <a:ext uri="{FF2B5EF4-FFF2-40B4-BE49-F238E27FC236}">
                <a16:creationId xmlns:a16="http://schemas.microsoft.com/office/drawing/2014/main" id="{5BED30D6-CF4F-4D35-97CE-051E650AA7D3}"/>
              </a:ext>
            </a:extLst>
          </p:cNvPr>
          <p:cNvGrpSpPr/>
          <p:nvPr/>
        </p:nvGrpSpPr>
        <p:grpSpPr>
          <a:xfrm>
            <a:off x="4299253" y="3622472"/>
            <a:ext cx="238680" cy="193680"/>
            <a:chOff x="4299253" y="3622472"/>
            <a:chExt cx="238680" cy="193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76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CF1891E3-EFED-4F02-BCEA-A51BE6C34B37}"/>
                    </a:ext>
                  </a:extLst>
                </p14:cNvPr>
                <p14:cNvContentPartPr/>
                <p14:nvPr/>
              </p14:nvContentPartPr>
              <p14:xfrm>
                <a:off x="4299253" y="3692312"/>
                <a:ext cx="150120" cy="37800"/>
              </p14:xfrm>
            </p:contentPart>
          </mc:Choice>
          <mc:Fallback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CF1891E3-EFED-4F02-BCEA-A51BE6C34B37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4290253" y="3683312"/>
                  <a:ext cx="16776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8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9210606E-7AFE-45D1-95F4-1BE1D430D148}"/>
                    </a:ext>
                  </a:extLst>
                </p14:cNvPr>
                <p14:cNvContentPartPr/>
                <p14:nvPr/>
              </p14:nvContentPartPr>
              <p14:xfrm>
                <a:off x="4447573" y="3622472"/>
                <a:ext cx="90360" cy="193680"/>
              </p14:xfrm>
            </p:contentPart>
          </mc:Choice>
          <mc:Fallback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9210606E-7AFE-45D1-95F4-1BE1D430D148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4438573" y="3613832"/>
                  <a:ext cx="108000" cy="211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2" name="Group 251">
            <a:extLst>
              <a:ext uri="{FF2B5EF4-FFF2-40B4-BE49-F238E27FC236}">
                <a16:creationId xmlns:a16="http://schemas.microsoft.com/office/drawing/2014/main" id="{AD3166CF-F7D7-4F19-A995-E1720590169D}"/>
              </a:ext>
            </a:extLst>
          </p:cNvPr>
          <p:cNvGrpSpPr/>
          <p:nvPr/>
        </p:nvGrpSpPr>
        <p:grpSpPr>
          <a:xfrm>
            <a:off x="4799293" y="3719312"/>
            <a:ext cx="189000" cy="420480"/>
            <a:chOff x="4799293" y="3719312"/>
            <a:chExt cx="189000" cy="420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80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B2787A14-E933-425A-BB21-5434D414D43F}"/>
                    </a:ext>
                  </a:extLst>
                </p14:cNvPr>
                <p14:cNvContentPartPr/>
                <p14:nvPr/>
              </p14:nvContentPartPr>
              <p14:xfrm>
                <a:off x="4799293" y="3719312"/>
                <a:ext cx="82440" cy="420480"/>
              </p14:xfrm>
            </p:contentPart>
          </mc:Choice>
          <mc:Fallback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B2787A14-E933-425A-BB21-5434D414D43F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4790293" y="3710312"/>
                  <a:ext cx="100080" cy="43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2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B23DA120-349A-424F-B8C0-F71B3394CED0}"/>
                    </a:ext>
                  </a:extLst>
                </p14:cNvPr>
                <p14:cNvContentPartPr/>
                <p14:nvPr/>
              </p14:nvContentPartPr>
              <p14:xfrm>
                <a:off x="4925653" y="3777272"/>
                <a:ext cx="62640" cy="324360"/>
              </p14:xfrm>
            </p:contentPart>
          </mc:Choice>
          <mc:Fallback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B23DA120-349A-424F-B8C0-F71B3394CED0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4917013" y="3768272"/>
                  <a:ext cx="80280" cy="342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9" name="Group 258">
            <a:extLst>
              <a:ext uri="{FF2B5EF4-FFF2-40B4-BE49-F238E27FC236}">
                <a16:creationId xmlns:a16="http://schemas.microsoft.com/office/drawing/2014/main" id="{9A048508-AA76-42E2-88A5-B2974378E6E7}"/>
              </a:ext>
            </a:extLst>
          </p:cNvPr>
          <p:cNvGrpSpPr/>
          <p:nvPr/>
        </p:nvGrpSpPr>
        <p:grpSpPr>
          <a:xfrm>
            <a:off x="5252893" y="3505472"/>
            <a:ext cx="252720" cy="621360"/>
            <a:chOff x="5252893" y="3505472"/>
            <a:chExt cx="252720" cy="621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84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C136921E-B8C7-449F-8980-DC3C4620C738}"/>
                    </a:ext>
                  </a:extLst>
                </p14:cNvPr>
                <p14:cNvContentPartPr/>
                <p14:nvPr/>
              </p14:nvContentPartPr>
              <p14:xfrm>
                <a:off x="5300053" y="3757112"/>
                <a:ext cx="161280" cy="369720"/>
              </p14:xfrm>
            </p:contentPart>
          </mc:Choice>
          <mc:Fallback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C136921E-B8C7-449F-8980-DC3C4620C738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5291413" y="3748112"/>
                  <a:ext cx="178920" cy="38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6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E62C94B9-C74B-4E1B-9E75-6D24669E4812}"/>
                    </a:ext>
                  </a:extLst>
                </p14:cNvPr>
                <p14:cNvContentPartPr/>
                <p14:nvPr/>
              </p14:nvContentPartPr>
              <p14:xfrm>
                <a:off x="5252893" y="3650552"/>
                <a:ext cx="135000" cy="10800"/>
              </p14:xfrm>
            </p:contentPart>
          </mc:Choice>
          <mc:Fallback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E62C94B9-C74B-4E1B-9E75-6D24669E4812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5243893" y="3641552"/>
                  <a:ext cx="15264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8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21845F8F-17A6-47C5-B24B-64FC672E54BA}"/>
                    </a:ext>
                  </a:extLst>
                </p14:cNvPr>
                <p14:cNvContentPartPr/>
                <p14:nvPr/>
              </p14:nvContentPartPr>
              <p14:xfrm>
                <a:off x="5444773" y="3576752"/>
                <a:ext cx="60840" cy="205560"/>
              </p14:xfrm>
            </p:contentPart>
          </mc:Choice>
          <mc:Fallback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21845F8F-17A6-47C5-B24B-64FC672E54BA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5436133" y="3567752"/>
                  <a:ext cx="7848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0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C42E7837-B1FF-4019-AC6B-105F71B60E49}"/>
                    </a:ext>
                  </a:extLst>
                </p14:cNvPr>
                <p14:cNvContentPartPr/>
                <p14:nvPr/>
              </p14:nvContentPartPr>
              <p14:xfrm>
                <a:off x="5341813" y="3636872"/>
                <a:ext cx="139320" cy="16200"/>
              </p14:xfrm>
            </p:contentPart>
          </mc:Choice>
          <mc:Fallback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C42E7837-B1FF-4019-AC6B-105F71B60E49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5333173" y="3627872"/>
                  <a:ext cx="15696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2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925D333F-3A05-4975-BFB7-99F0F3025D72}"/>
                    </a:ext>
                  </a:extLst>
                </p14:cNvPr>
                <p14:cNvContentPartPr/>
                <p14:nvPr/>
              </p14:nvContentPartPr>
              <p14:xfrm>
                <a:off x="5389693" y="3505472"/>
                <a:ext cx="101880" cy="281520"/>
              </p14:xfrm>
            </p:contentPart>
          </mc:Choice>
          <mc:Fallback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925D333F-3A05-4975-BFB7-99F0F3025D72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5380693" y="3496832"/>
                  <a:ext cx="119520" cy="29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4" name="Group 263">
            <a:extLst>
              <a:ext uri="{FF2B5EF4-FFF2-40B4-BE49-F238E27FC236}">
                <a16:creationId xmlns:a16="http://schemas.microsoft.com/office/drawing/2014/main" id="{FA14ECD5-5663-42FF-A265-5135A8F32992}"/>
              </a:ext>
            </a:extLst>
          </p:cNvPr>
          <p:cNvGrpSpPr/>
          <p:nvPr/>
        </p:nvGrpSpPr>
        <p:grpSpPr>
          <a:xfrm>
            <a:off x="5903773" y="3744872"/>
            <a:ext cx="471600" cy="386640"/>
            <a:chOff x="5903773" y="3744872"/>
            <a:chExt cx="471600" cy="386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94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30C65C63-C621-4AFE-9AEA-C55A989DE139}"/>
                    </a:ext>
                  </a:extLst>
                </p14:cNvPr>
                <p14:cNvContentPartPr/>
                <p14:nvPr/>
              </p14:nvContentPartPr>
              <p14:xfrm>
                <a:off x="5903773" y="3938192"/>
                <a:ext cx="20160" cy="21960"/>
              </p14:xfrm>
            </p:contentPart>
          </mc:Choice>
          <mc:Fallback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30C65C63-C621-4AFE-9AEA-C55A989DE139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5894773" y="3929192"/>
                  <a:ext cx="3780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6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C7ED5980-F9B8-4DDB-B128-0B487B433E19}"/>
                    </a:ext>
                  </a:extLst>
                </p14:cNvPr>
                <p14:cNvContentPartPr/>
                <p14:nvPr/>
              </p14:nvContentPartPr>
              <p14:xfrm>
                <a:off x="5914933" y="3913712"/>
                <a:ext cx="433440" cy="217800"/>
              </p14:xfrm>
            </p:contentPart>
          </mc:Choice>
          <mc:Fallback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C7ED5980-F9B8-4DDB-B128-0B487B433E19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5905933" y="3905072"/>
                  <a:ext cx="451080" cy="23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8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544B0EBF-5DCA-41E0-8FD6-9C02CE799628}"/>
                    </a:ext>
                  </a:extLst>
                </p14:cNvPr>
                <p14:cNvContentPartPr/>
                <p14:nvPr/>
              </p14:nvContentPartPr>
              <p14:xfrm>
                <a:off x="6125893" y="3802112"/>
                <a:ext cx="128520" cy="69480"/>
              </p14:xfrm>
            </p:contentPart>
          </mc:Choice>
          <mc:Fallback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544B0EBF-5DCA-41E0-8FD6-9C02CE799628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6116893" y="3793472"/>
                  <a:ext cx="14616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0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7C724FFB-92A7-494A-8821-765F0E2F0AF0}"/>
                    </a:ext>
                  </a:extLst>
                </p14:cNvPr>
                <p14:cNvContentPartPr/>
                <p14:nvPr/>
              </p14:nvContentPartPr>
              <p14:xfrm>
                <a:off x="6322453" y="3744872"/>
                <a:ext cx="52920" cy="168840"/>
              </p14:xfrm>
            </p:contentPart>
          </mc:Choice>
          <mc:Fallback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7C724FFB-92A7-494A-8821-765F0E2F0AF0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6313813" y="3735872"/>
                  <a:ext cx="70560" cy="186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7" name="Group 276">
            <a:extLst>
              <a:ext uri="{FF2B5EF4-FFF2-40B4-BE49-F238E27FC236}">
                <a16:creationId xmlns:a16="http://schemas.microsoft.com/office/drawing/2014/main" id="{0FFEB8EE-C86B-41BC-8916-94992347126A}"/>
              </a:ext>
            </a:extLst>
          </p:cNvPr>
          <p:cNvGrpSpPr/>
          <p:nvPr/>
        </p:nvGrpSpPr>
        <p:grpSpPr>
          <a:xfrm>
            <a:off x="8546893" y="4031072"/>
            <a:ext cx="225000" cy="103320"/>
            <a:chOff x="8546893" y="4031072"/>
            <a:chExt cx="225000" cy="103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2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FC8B0A0A-B131-48A3-AA02-F44E199E5D52}"/>
                    </a:ext>
                  </a:extLst>
                </p14:cNvPr>
                <p14:cNvContentPartPr/>
                <p14:nvPr/>
              </p14:nvContentPartPr>
              <p14:xfrm>
                <a:off x="8546893" y="4105592"/>
                <a:ext cx="164160" cy="28800"/>
              </p14:xfrm>
            </p:contentPart>
          </mc:Choice>
          <mc:Fallback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FC8B0A0A-B131-48A3-AA02-F44E199E5D52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8537893" y="4096592"/>
                  <a:ext cx="18180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4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F8D316F9-95E1-4793-8CBE-F9DEB048DDC6}"/>
                    </a:ext>
                  </a:extLst>
                </p14:cNvPr>
                <p14:cNvContentPartPr/>
                <p14:nvPr/>
              </p14:nvContentPartPr>
              <p14:xfrm>
                <a:off x="8578213" y="4031072"/>
                <a:ext cx="193680" cy="6840"/>
              </p14:xfrm>
            </p:contentPart>
          </mc:Choice>
          <mc:Fallback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F8D316F9-95E1-4793-8CBE-F9DEB048DDC6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8569213" y="4022072"/>
                  <a:ext cx="211320" cy="24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06">
            <p14:nvContentPartPr>
              <p14:cNvPr id="276" name="Ink 275">
                <a:extLst>
                  <a:ext uri="{FF2B5EF4-FFF2-40B4-BE49-F238E27FC236}">
                    <a16:creationId xmlns:a16="http://schemas.microsoft.com/office/drawing/2014/main" id="{B415FF57-2AF7-47A2-B631-678E4E7D641A}"/>
                  </a:ext>
                </a:extLst>
              </p14:cNvPr>
              <p14:cNvContentPartPr/>
              <p14:nvPr/>
            </p14:nvContentPartPr>
            <p14:xfrm>
              <a:off x="8995093" y="3875192"/>
              <a:ext cx="234720" cy="372240"/>
            </p14:xfrm>
          </p:contentPart>
        </mc:Choice>
        <mc:Fallback>
          <p:pic>
            <p:nvPicPr>
              <p:cNvPr id="276" name="Ink 275">
                <a:extLst>
                  <a:ext uri="{FF2B5EF4-FFF2-40B4-BE49-F238E27FC236}">
                    <a16:creationId xmlns:a16="http://schemas.microsoft.com/office/drawing/2014/main" id="{B415FF57-2AF7-47A2-B631-678E4E7D641A}"/>
                  </a:ext>
                </a:extLst>
              </p:cNvPr>
              <p:cNvPicPr/>
              <p:nvPr/>
            </p:nvPicPr>
            <p:blipFill>
              <a:blip r:embed="rId407"/>
              <a:stretch>
                <a:fillRect/>
              </a:stretch>
            </p:blipFill>
            <p:spPr>
              <a:xfrm>
                <a:off x="8986453" y="3866192"/>
                <a:ext cx="252360" cy="38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8">
            <p14:nvContentPartPr>
              <p14:cNvPr id="279" name="Ink 278">
                <a:extLst>
                  <a:ext uri="{FF2B5EF4-FFF2-40B4-BE49-F238E27FC236}">
                    <a16:creationId xmlns:a16="http://schemas.microsoft.com/office/drawing/2014/main" id="{8D3FCAF5-162F-4FA9-9E98-B82B0CF87D6F}"/>
                  </a:ext>
                </a:extLst>
              </p14:cNvPr>
              <p14:cNvContentPartPr/>
              <p14:nvPr/>
            </p14:nvContentPartPr>
            <p14:xfrm>
              <a:off x="9009133" y="4026032"/>
              <a:ext cx="238320" cy="56880"/>
            </p14:xfrm>
          </p:contentPart>
        </mc:Choice>
        <mc:Fallback>
          <p:pic>
            <p:nvPicPr>
              <p:cNvPr id="279" name="Ink 278">
                <a:extLst>
                  <a:ext uri="{FF2B5EF4-FFF2-40B4-BE49-F238E27FC236}">
                    <a16:creationId xmlns:a16="http://schemas.microsoft.com/office/drawing/2014/main" id="{8D3FCAF5-162F-4FA9-9E98-B82B0CF87D6F}"/>
                  </a:ext>
                </a:extLst>
              </p:cNvPr>
              <p:cNvPicPr/>
              <p:nvPr/>
            </p:nvPicPr>
            <p:blipFill>
              <a:blip r:embed="rId409"/>
              <a:stretch>
                <a:fillRect/>
              </a:stretch>
            </p:blipFill>
            <p:spPr>
              <a:xfrm>
                <a:off x="9000133" y="4017392"/>
                <a:ext cx="255960" cy="74520"/>
              </a:xfrm>
              <a:prstGeom prst="rect">
                <a:avLst/>
              </a:prstGeom>
            </p:spPr>
          </p:pic>
        </mc:Fallback>
      </mc:AlternateContent>
      <p:grpSp>
        <p:nvGrpSpPr>
          <p:cNvPr id="286" name="Group 285">
            <a:extLst>
              <a:ext uri="{FF2B5EF4-FFF2-40B4-BE49-F238E27FC236}">
                <a16:creationId xmlns:a16="http://schemas.microsoft.com/office/drawing/2014/main" id="{83334303-65E7-473D-988B-2033B8116093}"/>
              </a:ext>
            </a:extLst>
          </p:cNvPr>
          <p:cNvGrpSpPr/>
          <p:nvPr/>
        </p:nvGrpSpPr>
        <p:grpSpPr>
          <a:xfrm>
            <a:off x="8956573" y="3685472"/>
            <a:ext cx="421560" cy="188640"/>
            <a:chOff x="8956573" y="3685472"/>
            <a:chExt cx="421560" cy="188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10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0DF06DBC-204E-4A56-882A-DB6DAD02F54B}"/>
                    </a:ext>
                  </a:extLst>
                </p14:cNvPr>
                <p14:cNvContentPartPr/>
                <p14:nvPr/>
              </p14:nvContentPartPr>
              <p14:xfrm>
                <a:off x="8956573" y="3795992"/>
                <a:ext cx="356040" cy="34200"/>
              </p14:xfrm>
            </p:contentPart>
          </mc:Choice>
          <mc:Fallback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0DF06DBC-204E-4A56-882A-DB6DAD02F54B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8947933" y="3786992"/>
                  <a:ext cx="37368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2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E9C1EA39-06C1-429D-A0EA-FF342EF211A6}"/>
                    </a:ext>
                  </a:extLst>
                </p14:cNvPr>
                <p14:cNvContentPartPr/>
                <p14:nvPr/>
              </p14:nvContentPartPr>
              <p14:xfrm>
                <a:off x="9259693" y="3685472"/>
                <a:ext cx="118440" cy="188640"/>
              </p14:xfrm>
            </p:contentPart>
          </mc:Choice>
          <mc:Fallback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E9C1EA39-06C1-429D-A0EA-FF342EF211A6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9251053" y="3676832"/>
                  <a:ext cx="136080" cy="206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9" name="Group 288">
            <a:extLst>
              <a:ext uri="{FF2B5EF4-FFF2-40B4-BE49-F238E27FC236}">
                <a16:creationId xmlns:a16="http://schemas.microsoft.com/office/drawing/2014/main" id="{A419B803-A67F-443D-AA3A-39B83A24AF4E}"/>
              </a:ext>
            </a:extLst>
          </p:cNvPr>
          <p:cNvGrpSpPr/>
          <p:nvPr/>
        </p:nvGrpSpPr>
        <p:grpSpPr>
          <a:xfrm>
            <a:off x="2347333" y="3830912"/>
            <a:ext cx="1617120" cy="1087560"/>
            <a:chOff x="2347333" y="3830912"/>
            <a:chExt cx="1617120" cy="1087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14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41E017C7-D417-4102-8293-177FF54EDF89}"/>
                    </a:ext>
                  </a:extLst>
                </p14:cNvPr>
                <p14:cNvContentPartPr/>
                <p14:nvPr/>
              </p14:nvContentPartPr>
              <p14:xfrm>
                <a:off x="2347333" y="3830912"/>
                <a:ext cx="258480" cy="593280"/>
              </p14:xfrm>
            </p:contentPart>
          </mc:Choice>
          <mc:Fallback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41E017C7-D417-4102-8293-177FF54EDF89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2338693" y="3822272"/>
                  <a:ext cx="276120" cy="61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6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5349462F-9C1B-472A-AADC-55C98B14E53D}"/>
                    </a:ext>
                  </a:extLst>
                </p14:cNvPr>
                <p14:cNvContentPartPr/>
                <p14:nvPr/>
              </p14:nvContentPartPr>
              <p14:xfrm>
                <a:off x="2629933" y="4148072"/>
                <a:ext cx="22320" cy="43560"/>
              </p14:xfrm>
            </p:contentPart>
          </mc:Choice>
          <mc:Fallback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5349462F-9C1B-472A-AADC-55C98B14E53D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2621293" y="4139072"/>
                  <a:ext cx="39960" cy="6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8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C82C9E83-E7F7-4CBE-BDB4-5B858CFCDD9E}"/>
                    </a:ext>
                  </a:extLst>
                </p14:cNvPr>
                <p14:cNvContentPartPr/>
                <p14:nvPr/>
              </p14:nvContentPartPr>
              <p14:xfrm>
                <a:off x="2705893" y="4265792"/>
                <a:ext cx="248040" cy="167040"/>
              </p14:xfrm>
            </p:contentPart>
          </mc:Choice>
          <mc:Fallback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C82C9E83-E7F7-4CBE-BDB4-5B858CFCDD9E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2696893" y="4257152"/>
                  <a:ext cx="26568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0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135332F6-3972-4707-B1CE-2EC7517CC47D}"/>
                    </a:ext>
                  </a:extLst>
                </p14:cNvPr>
                <p14:cNvContentPartPr/>
                <p14:nvPr/>
              </p14:nvContentPartPr>
              <p14:xfrm>
                <a:off x="2715613" y="4101632"/>
                <a:ext cx="161280" cy="572760"/>
              </p14:xfrm>
            </p:contentPart>
          </mc:Choice>
          <mc:Fallback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135332F6-3972-4707-B1CE-2EC7517CC47D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2706613" y="4092992"/>
                  <a:ext cx="178920" cy="59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2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2E226F78-EDE9-4A80-9DCE-20B437917C71}"/>
                    </a:ext>
                  </a:extLst>
                </p14:cNvPr>
                <p14:cNvContentPartPr/>
                <p14:nvPr/>
              </p14:nvContentPartPr>
              <p14:xfrm>
                <a:off x="3187573" y="4334192"/>
                <a:ext cx="39240" cy="69480"/>
              </p14:xfrm>
            </p:contentPart>
          </mc:Choice>
          <mc:Fallback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2E226F78-EDE9-4A80-9DCE-20B437917C71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3178573" y="4325192"/>
                  <a:ext cx="5688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4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1D8E70F1-80ED-4BD9-B6E7-BBFB9444BC84}"/>
                    </a:ext>
                  </a:extLst>
                </p14:cNvPr>
                <p14:cNvContentPartPr/>
                <p14:nvPr/>
              </p14:nvContentPartPr>
              <p14:xfrm>
                <a:off x="3214213" y="4119272"/>
                <a:ext cx="710280" cy="256320"/>
              </p14:xfrm>
            </p:contentPart>
          </mc:Choice>
          <mc:Fallback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1D8E70F1-80ED-4BD9-B6E7-BBFB9444BC84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3205213" y="4110632"/>
                  <a:ext cx="727920" cy="27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6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13EDA9C4-C712-4761-B178-4CEAFEDF4F54}"/>
                    </a:ext>
                  </a:extLst>
                </p14:cNvPr>
                <p14:cNvContentPartPr/>
                <p14:nvPr/>
              </p14:nvContentPartPr>
              <p14:xfrm>
                <a:off x="3782653" y="4047632"/>
                <a:ext cx="181800" cy="192600"/>
              </p14:xfrm>
            </p:contentPart>
          </mc:Choice>
          <mc:Fallback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13EDA9C4-C712-4761-B178-4CEAFEDF4F54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3773653" y="4038992"/>
                  <a:ext cx="19944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8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314A54D4-DE51-4CB4-8536-C727784DC192}"/>
                    </a:ext>
                  </a:extLst>
                </p14:cNvPr>
                <p14:cNvContentPartPr/>
                <p14:nvPr/>
              </p14:nvContentPartPr>
              <p14:xfrm>
                <a:off x="3231133" y="4388552"/>
                <a:ext cx="647280" cy="384480"/>
              </p14:xfrm>
            </p:contentPart>
          </mc:Choice>
          <mc:Fallback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314A54D4-DE51-4CB4-8536-C727784DC192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3222133" y="4379552"/>
                  <a:ext cx="664920" cy="40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0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20E8564B-F5F9-4494-98BB-48705CB52179}"/>
                    </a:ext>
                  </a:extLst>
                </p14:cNvPr>
                <p14:cNvContentPartPr/>
                <p14:nvPr/>
              </p14:nvContentPartPr>
              <p14:xfrm>
                <a:off x="3753853" y="4579352"/>
                <a:ext cx="177120" cy="339120"/>
              </p14:xfrm>
            </p:contentPart>
          </mc:Choice>
          <mc:Fallback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20E8564B-F5F9-4494-98BB-48705CB52179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3745213" y="4570352"/>
                  <a:ext cx="194760" cy="356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9" name="Group 308">
            <a:extLst>
              <a:ext uri="{FF2B5EF4-FFF2-40B4-BE49-F238E27FC236}">
                <a16:creationId xmlns:a16="http://schemas.microsoft.com/office/drawing/2014/main" id="{E3009A8B-4C0E-49F1-9A1C-3BADF675752E}"/>
              </a:ext>
            </a:extLst>
          </p:cNvPr>
          <p:cNvGrpSpPr/>
          <p:nvPr/>
        </p:nvGrpSpPr>
        <p:grpSpPr>
          <a:xfrm>
            <a:off x="4268653" y="4487912"/>
            <a:ext cx="233280" cy="434160"/>
            <a:chOff x="4268653" y="4487912"/>
            <a:chExt cx="233280" cy="434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32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3F92AAF0-A129-47E7-9DC4-492C5BC6C94D}"/>
                    </a:ext>
                  </a:extLst>
                </p14:cNvPr>
                <p14:cNvContentPartPr/>
                <p14:nvPr/>
              </p14:nvContentPartPr>
              <p14:xfrm>
                <a:off x="4302133" y="4703192"/>
                <a:ext cx="199800" cy="218880"/>
              </p14:xfrm>
            </p:contentPart>
          </mc:Choice>
          <mc:Fallback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3F92AAF0-A129-47E7-9DC4-492C5BC6C94D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4293493" y="4694192"/>
                  <a:ext cx="21744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4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318DE362-CBFD-418C-9C4D-81E036600A7B}"/>
                    </a:ext>
                  </a:extLst>
                </p14:cNvPr>
                <p14:cNvContentPartPr/>
                <p14:nvPr/>
              </p14:nvContentPartPr>
              <p14:xfrm>
                <a:off x="4268653" y="4541912"/>
                <a:ext cx="146160" cy="5760"/>
              </p14:xfrm>
            </p:contentPart>
          </mc:Choice>
          <mc:Fallback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318DE362-CBFD-418C-9C4D-81E036600A7B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4259653" y="4533272"/>
                  <a:ext cx="16380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6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5FDD2F2F-3EFC-44C2-8833-70DC8D5D5F43}"/>
                    </a:ext>
                  </a:extLst>
                </p14:cNvPr>
                <p14:cNvContentPartPr/>
                <p14:nvPr/>
              </p14:nvContentPartPr>
              <p14:xfrm>
                <a:off x="4429933" y="4487912"/>
                <a:ext cx="42840" cy="134640"/>
              </p14:xfrm>
            </p:contentPart>
          </mc:Choice>
          <mc:Fallback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5FDD2F2F-3EFC-44C2-8833-70DC8D5D5F43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4420933" y="4478912"/>
                  <a:ext cx="60480" cy="152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8" name="Group 307">
            <a:extLst>
              <a:ext uri="{FF2B5EF4-FFF2-40B4-BE49-F238E27FC236}">
                <a16:creationId xmlns:a16="http://schemas.microsoft.com/office/drawing/2014/main" id="{7F25F8A2-6BF1-4E06-99E6-BEAA263841E4}"/>
              </a:ext>
            </a:extLst>
          </p:cNvPr>
          <p:cNvGrpSpPr/>
          <p:nvPr/>
        </p:nvGrpSpPr>
        <p:grpSpPr>
          <a:xfrm>
            <a:off x="4782733" y="4348592"/>
            <a:ext cx="749160" cy="656280"/>
            <a:chOff x="4782733" y="4348592"/>
            <a:chExt cx="749160" cy="656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38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4E831A9C-9A09-4CDE-804B-7B09E16A9641}"/>
                    </a:ext>
                  </a:extLst>
                </p14:cNvPr>
                <p14:cNvContentPartPr/>
                <p14:nvPr/>
              </p14:nvContentPartPr>
              <p14:xfrm>
                <a:off x="4867333" y="4585112"/>
                <a:ext cx="46440" cy="348480"/>
              </p14:xfrm>
            </p:contentPart>
          </mc:Choice>
          <mc:Fallback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4E831A9C-9A09-4CDE-804B-7B09E16A9641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4858333" y="4576472"/>
                  <a:ext cx="64080" cy="36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0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AF518725-7217-4F27-A4BB-CB913162AA88}"/>
                    </a:ext>
                  </a:extLst>
                </p14:cNvPr>
                <p14:cNvContentPartPr/>
                <p14:nvPr/>
              </p14:nvContentPartPr>
              <p14:xfrm>
                <a:off x="4782733" y="4980752"/>
                <a:ext cx="289440" cy="24120"/>
              </p14:xfrm>
            </p:contentPart>
          </mc:Choice>
          <mc:Fallback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AF518725-7217-4F27-A4BB-CB913162AA88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4773733" y="4972112"/>
                  <a:ext cx="30708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2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27A7E2C4-284B-4C7E-9FAE-61BFFD916C79}"/>
                    </a:ext>
                  </a:extLst>
                </p14:cNvPr>
                <p14:cNvContentPartPr/>
                <p14:nvPr/>
              </p14:nvContentPartPr>
              <p14:xfrm>
                <a:off x="5324533" y="4550552"/>
                <a:ext cx="160200" cy="410760"/>
              </p14:xfrm>
            </p:contentPart>
          </mc:Choice>
          <mc:Fallback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27A7E2C4-284B-4C7E-9FAE-61BFFD916C79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5315893" y="4541552"/>
                  <a:ext cx="177840" cy="42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4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9BDFCA38-43D3-434D-9356-701710563D7F}"/>
                    </a:ext>
                  </a:extLst>
                </p14:cNvPr>
                <p14:cNvContentPartPr/>
                <p14:nvPr/>
              </p14:nvContentPartPr>
              <p14:xfrm>
                <a:off x="5165773" y="4445792"/>
                <a:ext cx="225000" cy="46440"/>
              </p14:xfrm>
            </p:contentPart>
          </mc:Choice>
          <mc:Fallback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9BDFCA38-43D3-434D-9356-701710563D7F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5156773" y="4437152"/>
                  <a:ext cx="242640" cy="6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6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8C7DF393-884B-45D9-A246-A538F4518C88}"/>
                    </a:ext>
                  </a:extLst>
                </p14:cNvPr>
                <p14:cNvContentPartPr/>
                <p14:nvPr/>
              </p14:nvContentPartPr>
              <p14:xfrm>
                <a:off x="5431813" y="4348592"/>
                <a:ext cx="100080" cy="233640"/>
              </p14:xfrm>
            </p:contentPart>
          </mc:Choice>
          <mc:Fallback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8C7DF393-884B-45D9-A246-A538F4518C88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5423173" y="4339952"/>
                  <a:ext cx="117720" cy="251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7" name="Group 306">
            <a:extLst>
              <a:ext uri="{FF2B5EF4-FFF2-40B4-BE49-F238E27FC236}">
                <a16:creationId xmlns:a16="http://schemas.microsoft.com/office/drawing/2014/main" id="{0F122E05-FB5F-4CA2-AF87-810397F5785C}"/>
              </a:ext>
            </a:extLst>
          </p:cNvPr>
          <p:cNvGrpSpPr/>
          <p:nvPr/>
        </p:nvGrpSpPr>
        <p:grpSpPr>
          <a:xfrm>
            <a:off x="6015733" y="4503392"/>
            <a:ext cx="547920" cy="452880"/>
            <a:chOff x="6015733" y="4503392"/>
            <a:chExt cx="547920" cy="452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48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BDCB040A-9669-4A63-B247-0DA9A1114F13}"/>
                    </a:ext>
                  </a:extLst>
                </p14:cNvPr>
                <p14:cNvContentPartPr/>
                <p14:nvPr/>
              </p14:nvContentPartPr>
              <p14:xfrm>
                <a:off x="6015733" y="4651352"/>
                <a:ext cx="539640" cy="304920"/>
              </p14:xfrm>
            </p:contentPart>
          </mc:Choice>
          <mc:Fallback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BDCB040A-9669-4A63-B247-0DA9A1114F13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6007093" y="4642352"/>
                  <a:ext cx="557280" cy="32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0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0388299C-7864-443D-A4E6-69E5ECDCE906}"/>
                    </a:ext>
                  </a:extLst>
                </p14:cNvPr>
                <p14:cNvContentPartPr/>
                <p14:nvPr/>
              </p14:nvContentPartPr>
              <p14:xfrm>
                <a:off x="6297613" y="4558112"/>
                <a:ext cx="158760" cy="99360"/>
              </p14:xfrm>
            </p:contentPart>
          </mc:Choice>
          <mc:Fallback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0388299C-7864-443D-A4E6-69E5ECDCE906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6288973" y="4549112"/>
                  <a:ext cx="17640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2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0FF7DAA5-9B1C-488B-AA66-33E587BC880F}"/>
                    </a:ext>
                  </a:extLst>
                </p14:cNvPr>
                <p14:cNvContentPartPr/>
                <p14:nvPr/>
              </p14:nvContentPartPr>
              <p14:xfrm>
                <a:off x="6525853" y="4503392"/>
                <a:ext cx="37800" cy="143280"/>
              </p14:xfrm>
            </p:contentPart>
          </mc:Choice>
          <mc:Fallback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0FF7DAA5-9B1C-488B-AA66-33E587BC880F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6517213" y="4494392"/>
                  <a:ext cx="55440" cy="160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9" name="Group 318">
            <a:extLst>
              <a:ext uri="{FF2B5EF4-FFF2-40B4-BE49-F238E27FC236}">
                <a16:creationId xmlns:a16="http://schemas.microsoft.com/office/drawing/2014/main" id="{036F2ACD-9703-488A-A4F4-9459E517D059}"/>
              </a:ext>
            </a:extLst>
          </p:cNvPr>
          <p:cNvGrpSpPr/>
          <p:nvPr/>
        </p:nvGrpSpPr>
        <p:grpSpPr>
          <a:xfrm>
            <a:off x="6915373" y="3582872"/>
            <a:ext cx="1271520" cy="1407600"/>
            <a:chOff x="6915373" y="3582872"/>
            <a:chExt cx="1271520" cy="1407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54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A16A1216-D715-436A-8D2A-99D5AD0118B6}"/>
                    </a:ext>
                  </a:extLst>
                </p14:cNvPr>
                <p14:cNvContentPartPr/>
                <p14:nvPr/>
              </p14:nvContentPartPr>
              <p14:xfrm>
                <a:off x="6915373" y="3793472"/>
                <a:ext cx="149760" cy="428760"/>
              </p14:xfrm>
            </p:contentPart>
          </mc:Choice>
          <mc:Fallback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A16A1216-D715-436A-8D2A-99D5AD0118B6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6906373" y="3784832"/>
                  <a:ext cx="167400" cy="44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6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1B3FA735-D2C4-4645-96C0-86BA63D425C1}"/>
                    </a:ext>
                  </a:extLst>
                </p14:cNvPr>
                <p14:cNvContentPartPr/>
                <p14:nvPr/>
              </p14:nvContentPartPr>
              <p14:xfrm>
                <a:off x="7095733" y="3942872"/>
                <a:ext cx="178920" cy="173520"/>
              </p14:xfrm>
            </p:contentPart>
          </mc:Choice>
          <mc:Fallback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1B3FA735-D2C4-4645-96C0-86BA63D425C1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7087093" y="3933872"/>
                  <a:ext cx="19656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8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DFE7B89C-D85A-4808-A5CB-1F4E325DA01B}"/>
                    </a:ext>
                  </a:extLst>
                </p14:cNvPr>
                <p14:cNvContentPartPr/>
                <p14:nvPr/>
              </p14:nvContentPartPr>
              <p14:xfrm>
                <a:off x="7147933" y="3759992"/>
                <a:ext cx="96840" cy="15480"/>
              </p14:xfrm>
            </p:contentPart>
          </mc:Choice>
          <mc:Fallback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DFE7B89C-D85A-4808-A5CB-1F4E325DA01B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7139293" y="3750992"/>
                  <a:ext cx="11448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0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27217EDE-CEB3-4A78-BEE1-0BB2F72995E8}"/>
                    </a:ext>
                  </a:extLst>
                </p14:cNvPr>
                <p14:cNvContentPartPr/>
                <p14:nvPr/>
              </p14:nvContentPartPr>
              <p14:xfrm>
                <a:off x="7320733" y="3700952"/>
                <a:ext cx="45360" cy="214200"/>
              </p14:xfrm>
            </p:contentPart>
          </mc:Choice>
          <mc:Fallback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27217EDE-CEB3-4A78-BEE1-0BB2F72995E8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7312093" y="3692312"/>
                  <a:ext cx="6300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2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186D3DF4-4560-4EBB-8BA5-90BC5CDA6306}"/>
                    </a:ext>
                  </a:extLst>
                </p14:cNvPr>
                <p14:cNvContentPartPr/>
                <p14:nvPr/>
              </p14:nvContentPartPr>
              <p14:xfrm>
                <a:off x="7498933" y="4071752"/>
                <a:ext cx="28440" cy="148320"/>
              </p14:xfrm>
            </p:contentPart>
          </mc:Choice>
          <mc:Fallback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186D3DF4-4560-4EBB-8BA5-90BC5CDA6306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7490293" y="4063112"/>
                  <a:ext cx="4608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4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5C492202-D4AA-4F75-BA59-CDEF3962787A}"/>
                    </a:ext>
                  </a:extLst>
                </p14:cNvPr>
                <p14:cNvContentPartPr/>
                <p14:nvPr/>
              </p14:nvContentPartPr>
              <p14:xfrm>
                <a:off x="7712773" y="3752072"/>
                <a:ext cx="172800" cy="443520"/>
              </p14:xfrm>
            </p:contentPart>
          </mc:Choice>
          <mc:Fallback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5C492202-D4AA-4F75-BA59-CDEF3962787A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7704133" y="3743072"/>
                  <a:ext cx="190440" cy="46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6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64ACB66C-2001-479B-AA1A-17890E4E7A92}"/>
                    </a:ext>
                  </a:extLst>
                </p14:cNvPr>
                <p14:cNvContentPartPr/>
                <p14:nvPr/>
              </p14:nvContentPartPr>
              <p14:xfrm>
                <a:off x="7667413" y="3635792"/>
                <a:ext cx="95760" cy="8280"/>
              </p14:xfrm>
            </p:contentPart>
          </mc:Choice>
          <mc:Fallback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64ACB66C-2001-479B-AA1A-17890E4E7A92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7658413" y="3626792"/>
                  <a:ext cx="11340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8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FE6511FA-18E9-450E-B1F9-A0AE9C9EA425}"/>
                    </a:ext>
                  </a:extLst>
                </p14:cNvPr>
                <p14:cNvContentPartPr/>
                <p14:nvPr/>
              </p14:nvContentPartPr>
              <p14:xfrm>
                <a:off x="7831933" y="3582872"/>
                <a:ext cx="57960" cy="177480"/>
              </p14:xfrm>
            </p:contentPart>
          </mc:Choice>
          <mc:Fallback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FE6511FA-18E9-450E-B1F9-A0AE9C9EA425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7822933" y="3574232"/>
                  <a:ext cx="7560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0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77668A46-7640-43A0-A06A-54E3BEF526FD}"/>
                    </a:ext>
                  </a:extLst>
                </p14:cNvPr>
                <p14:cNvContentPartPr/>
                <p14:nvPr/>
              </p14:nvContentPartPr>
              <p14:xfrm>
                <a:off x="8042173" y="3793112"/>
                <a:ext cx="144720" cy="419760"/>
              </p14:xfrm>
            </p:contentPart>
          </mc:Choice>
          <mc:Fallback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77668A46-7640-43A0-A06A-54E3BEF526FD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8033173" y="3784472"/>
                  <a:ext cx="162360" cy="43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2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CD6A3ECB-52A6-415D-96F5-B3AFAFC8FFFE}"/>
                    </a:ext>
                  </a:extLst>
                </p14:cNvPr>
                <p14:cNvContentPartPr/>
                <p14:nvPr/>
              </p14:nvContentPartPr>
              <p14:xfrm>
                <a:off x="7148293" y="4766192"/>
                <a:ext cx="241200" cy="218880"/>
              </p14:xfrm>
            </p:contentPart>
          </mc:Choice>
          <mc:Fallback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CD6A3ECB-52A6-415D-96F5-B3AFAFC8FFFE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7139293" y="4757192"/>
                  <a:ext cx="25884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4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CBFFAA08-5614-4C96-9526-BF7280F50DCA}"/>
                    </a:ext>
                  </a:extLst>
                </p14:cNvPr>
                <p14:cNvContentPartPr/>
                <p14:nvPr/>
              </p14:nvContentPartPr>
              <p14:xfrm>
                <a:off x="7173133" y="4568552"/>
                <a:ext cx="164520" cy="20880"/>
              </p14:xfrm>
            </p:contentPart>
          </mc:Choice>
          <mc:Fallback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CBFFAA08-5614-4C96-9526-BF7280F50DCA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7164493" y="4559912"/>
                  <a:ext cx="18216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6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DC0AAA56-DAE4-42E4-94F3-DC3C67BF00CE}"/>
                    </a:ext>
                  </a:extLst>
                </p14:cNvPr>
                <p14:cNvContentPartPr/>
                <p14:nvPr/>
              </p14:nvContentPartPr>
              <p14:xfrm>
                <a:off x="7380133" y="4489352"/>
                <a:ext cx="66600" cy="197640"/>
              </p14:xfrm>
            </p:contentPart>
          </mc:Choice>
          <mc:Fallback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DC0AAA56-DAE4-42E4-94F3-DC3C67BF00CE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7371133" y="4480352"/>
                  <a:ext cx="8424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8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C349CF05-1F5F-4E1D-A22D-B8645C732BE7}"/>
                    </a:ext>
                  </a:extLst>
                </p14:cNvPr>
                <p14:cNvContentPartPr/>
                <p14:nvPr/>
              </p14:nvContentPartPr>
              <p14:xfrm>
                <a:off x="7559413" y="4820552"/>
                <a:ext cx="46440" cy="85320"/>
              </p14:xfrm>
            </p:contentPart>
          </mc:Choice>
          <mc:Fallback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C349CF05-1F5F-4E1D-A22D-B8645C732BE7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7550413" y="4811552"/>
                  <a:ext cx="6408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0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B7AA6A78-BFC1-4325-B5CD-76FF241DA507}"/>
                    </a:ext>
                  </a:extLst>
                </p14:cNvPr>
                <p14:cNvContentPartPr/>
                <p14:nvPr/>
              </p14:nvContentPartPr>
              <p14:xfrm>
                <a:off x="7524853" y="4794992"/>
                <a:ext cx="82440" cy="123120"/>
              </p14:xfrm>
            </p:contentPart>
          </mc:Choice>
          <mc:Fallback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B7AA6A78-BFC1-4325-B5CD-76FF241DA507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7515853" y="4786352"/>
                  <a:ext cx="10008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2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0344EEC0-6C12-42F3-95E1-68A6DA0501F7}"/>
                    </a:ext>
                  </a:extLst>
                </p14:cNvPr>
                <p14:cNvContentPartPr/>
                <p14:nvPr/>
              </p14:nvContentPartPr>
              <p14:xfrm>
                <a:off x="7578133" y="4795712"/>
                <a:ext cx="17640" cy="56520"/>
              </p14:xfrm>
            </p:contentPart>
          </mc:Choice>
          <mc:Fallback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0344EEC0-6C12-42F3-95E1-68A6DA0501F7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7569493" y="4787072"/>
                  <a:ext cx="3528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4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F25F08FE-87EB-400B-819B-30899336B02B}"/>
                    </a:ext>
                  </a:extLst>
                </p14:cNvPr>
                <p14:cNvContentPartPr/>
                <p14:nvPr/>
              </p14:nvContentPartPr>
              <p14:xfrm>
                <a:off x="7548253" y="4798232"/>
                <a:ext cx="27720" cy="70920"/>
              </p14:xfrm>
            </p:contentPart>
          </mc:Choice>
          <mc:Fallback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F25F08FE-87EB-400B-819B-30899336B02B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7539613" y="4789232"/>
                  <a:ext cx="4536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6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6EB019A2-2D7B-4312-A5CF-312D9BFCDDBB}"/>
                    </a:ext>
                  </a:extLst>
                </p14:cNvPr>
                <p14:cNvContentPartPr/>
                <p14:nvPr/>
              </p14:nvContentPartPr>
              <p14:xfrm>
                <a:off x="7814653" y="4547312"/>
                <a:ext cx="249480" cy="443160"/>
              </p14:xfrm>
            </p:contentPart>
          </mc:Choice>
          <mc:Fallback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6EB019A2-2D7B-4312-A5CF-312D9BFCDDBB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7805653" y="4538312"/>
                  <a:ext cx="267120" cy="46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8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F565D6BE-EC38-43E1-9FF8-C16B8D48152B}"/>
                    </a:ext>
                  </a:extLst>
                </p14:cNvPr>
                <p14:cNvContentPartPr/>
                <p14:nvPr/>
              </p14:nvContentPartPr>
              <p14:xfrm>
                <a:off x="7819333" y="4377032"/>
                <a:ext cx="143280" cy="26640"/>
              </p14:xfrm>
            </p:contentPart>
          </mc:Choice>
          <mc:Fallback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F565D6BE-EC38-43E1-9FF8-C16B8D48152B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7810333" y="4368392"/>
                  <a:ext cx="16092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0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1219232C-CFCC-46D6-BC8B-68BCF109CE05}"/>
                    </a:ext>
                  </a:extLst>
                </p14:cNvPr>
                <p14:cNvContentPartPr/>
                <p14:nvPr/>
              </p14:nvContentPartPr>
              <p14:xfrm>
                <a:off x="7993573" y="4290992"/>
                <a:ext cx="64800" cy="207720"/>
              </p14:xfrm>
            </p:contentPart>
          </mc:Choice>
          <mc:Fallback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1219232C-CFCC-46D6-BC8B-68BCF109CE05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7984573" y="4282352"/>
                  <a:ext cx="82440" cy="225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8" name="Group 317">
            <a:extLst>
              <a:ext uri="{FF2B5EF4-FFF2-40B4-BE49-F238E27FC236}">
                <a16:creationId xmlns:a16="http://schemas.microsoft.com/office/drawing/2014/main" id="{0A33AA7D-6544-48C2-8DE2-8CBFC7059484}"/>
              </a:ext>
            </a:extLst>
          </p:cNvPr>
          <p:cNvGrpSpPr/>
          <p:nvPr/>
        </p:nvGrpSpPr>
        <p:grpSpPr>
          <a:xfrm>
            <a:off x="8401453" y="4757912"/>
            <a:ext cx="257400" cy="213840"/>
            <a:chOff x="8401453" y="4757912"/>
            <a:chExt cx="257400" cy="213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92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74F93469-ADFC-4A3A-A9F1-77BC0B776B4A}"/>
                    </a:ext>
                  </a:extLst>
                </p14:cNvPr>
                <p14:cNvContentPartPr/>
                <p14:nvPr/>
              </p14:nvContentPartPr>
              <p14:xfrm>
                <a:off x="8401453" y="4880672"/>
                <a:ext cx="181800" cy="91080"/>
              </p14:xfrm>
            </p:contentPart>
          </mc:Choice>
          <mc:Fallback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74F93469-ADFC-4A3A-A9F1-77BC0B776B4A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8392813" y="4871672"/>
                  <a:ext cx="19944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4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562942AB-9ABD-4AF0-ABC9-5019AF055D62}"/>
                    </a:ext>
                  </a:extLst>
                </p14:cNvPr>
                <p14:cNvContentPartPr/>
                <p14:nvPr/>
              </p14:nvContentPartPr>
              <p14:xfrm>
                <a:off x="8448973" y="4757912"/>
                <a:ext cx="209880" cy="20160"/>
              </p14:xfrm>
            </p:contentPart>
          </mc:Choice>
          <mc:Fallback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562942AB-9ABD-4AF0-ABC9-5019AF055D62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8440333" y="4748912"/>
                  <a:ext cx="227520" cy="37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96">
            <p14:nvContentPartPr>
              <p14:cNvPr id="317" name="Ink 316">
                <a:extLst>
                  <a:ext uri="{FF2B5EF4-FFF2-40B4-BE49-F238E27FC236}">
                    <a16:creationId xmlns:a16="http://schemas.microsoft.com/office/drawing/2014/main" id="{DC8304A1-0D32-4B07-9ED5-33956774178A}"/>
                  </a:ext>
                </a:extLst>
              </p14:cNvPr>
              <p14:cNvContentPartPr/>
              <p14:nvPr/>
            </p14:nvContentPartPr>
            <p14:xfrm>
              <a:off x="8854693" y="4630472"/>
              <a:ext cx="290520" cy="392400"/>
            </p14:xfrm>
          </p:contentPart>
        </mc:Choice>
        <mc:Fallback>
          <p:pic>
            <p:nvPicPr>
              <p:cNvPr id="317" name="Ink 316">
                <a:extLst>
                  <a:ext uri="{FF2B5EF4-FFF2-40B4-BE49-F238E27FC236}">
                    <a16:creationId xmlns:a16="http://schemas.microsoft.com/office/drawing/2014/main" id="{DC8304A1-0D32-4B07-9ED5-33956774178A}"/>
                  </a:ext>
                </a:extLst>
              </p:cNvPr>
              <p:cNvPicPr/>
              <p:nvPr/>
            </p:nvPicPr>
            <p:blipFill>
              <a:blip r:embed="rId497"/>
              <a:stretch>
                <a:fillRect/>
              </a:stretch>
            </p:blipFill>
            <p:spPr>
              <a:xfrm>
                <a:off x="8845693" y="4621832"/>
                <a:ext cx="308160" cy="41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8">
            <p14:nvContentPartPr>
              <p14:cNvPr id="320" name="Ink 319">
                <a:extLst>
                  <a:ext uri="{FF2B5EF4-FFF2-40B4-BE49-F238E27FC236}">
                    <a16:creationId xmlns:a16="http://schemas.microsoft.com/office/drawing/2014/main" id="{2E1A51C5-2126-4BCF-8447-8BABE7BEAD44}"/>
                  </a:ext>
                </a:extLst>
              </p14:cNvPr>
              <p14:cNvContentPartPr/>
              <p14:nvPr/>
            </p14:nvContentPartPr>
            <p14:xfrm>
              <a:off x="9401533" y="4613192"/>
              <a:ext cx="74160" cy="426240"/>
            </p14:xfrm>
          </p:contentPart>
        </mc:Choice>
        <mc:Fallback>
          <p:pic>
            <p:nvPicPr>
              <p:cNvPr id="320" name="Ink 319">
                <a:extLst>
                  <a:ext uri="{FF2B5EF4-FFF2-40B4-BE49-F238E27FC236}">
                    <a16:creationId xmlns:a16="http://schemas.microsoft.com/office/drawing/2014/main" id="{2E1A51C5-2126-4BCF-8447-8BABE7BEAD44}"/>
                  </a:ext>
                </a:extLst>
              </p:cNvPr>
              <p:cNvPicPr/>
              <p:nvPr/>
            </p:nvPicPr>
            <p:blipFill>
              <a:blip r:embed="rId499"/>
              <a:stretch>
                <a:fillRect/>
              </a:stretch>
            </p:blipFill>
            <p:spPr>
              <a:xfrm>
                <a:off x="9392893" y="4604552"/>
                <a:ext cx="91800" cy="443880"/>
              </a:xfrm>
              <a:prstGeom prst="rect">
                <a:avLst/>
              </a:prstGeom>
            </p:spPr>
          </p:pic>
        </mc:Fallback>
      </mc:AlternateContent>
      <p:grpSp>
        <p:nvGrpSpPr>
          <p:cNvPr id="332" name="Group 331">
            <a:extLst>
              <a:ext uri="{FF2B5EF4-FFF2-40B4-BE49-F238E27FC236}">
                <a16:creationId xmlns:a16="http://schemas.microsoft.com/office/drawing/2014/main" id="{5668CD62-E1CF-4F64-8891-FA2AB28C04F7}"/>
              </a:ext>
            </a:extLst>
          </p:cNvPr>
          <p:cNvGrpSpPr/>
          <p:nvPr/>
        </p:nvGrpSpPr>
        <p:grpSpPr>
          <a:xfrm>
            <a:off x="9518893" y="4618592"/>
            <a:ext cx="1842120" cy="633600"/>
            <a:chOff x="9518893" y="4618592"/>
            <a:chExt cx="1842120" cy="633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00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D753B1F4-9519-40FF-AFCC-3C8A9D26EACA}"/>
                    </a:ext>
                  </a:extLst>
                </p14:cNvPr>
                <p14:cNvContentPartPr/>
                <p14:nvPr/>
              </p14:nvContentPartPr>
              <p14:xfrm>
                <a:off x="9518893" y="4812632"/>
                <a:ext cx="240480" cy="239040"/>
              </p14:xfrm>
            </p:contentPart>
          </mc:Choice>
          <mc:Fallback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D753B1F4-9519-40FF-AFCC-3C8A9D26EACA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9509893" y="4803632"/>
                  <a:ext cx="258120" cy="25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2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7B33ED4D-D70A-4DD6-A16D-6A5E54CBCA71}"/>
                    </a:ext>
                  </a:extLst>
                </p14:cNvPr>
                <p14:cNvContentPartPr/>
                <p14:nvPr/>
              </p14:nvContentPartPr>
              <p14:xfrm>
                <a:off x="9818413" y="4842152"/>
                <a:ext cx="129240" cy="172800"/>
              </p14:xfrm>
            </p:contentPart>
          </mc:Choice>
          <mc:Fallback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7B33ED4D-D70A-4DD6-A16D-6A5E54CBCA71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9809413" y="4833152"/>
                  <a:ext cx="14688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4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D9EE6E25-A54F-4CD1-8D52-2CD19A192ABD}"/>
                    </a:ext>
                  </a:extLst>
                </p14:cNvPr>
                <p14:cNvContentPartPr/>
                <p14:nvPr/>
              </p14:nvContentPartPr>
              <p14:xfrm>
                <a:off x="9866293" y="4670792"/>
                <a:ext cx="108720" cy="72000"/>
              </p14:xfrm>
            </p:contentPart>
          </mc:Choice>
          <mc:Fallback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D9EE6E25-A54F-4CD1-8D52-2CD19A192ABD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9857653" y="4662152"/>
                  <a:ext cx="12636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6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6A168B6D-9679-4BF5-82D3-C7BF542692DE}"/>
                    </a:ext>
                  </a:extLst>
                </p14:cNvPr>
                <p14:cNvContentPartPr/>
                <p14:nvPr/>
              </p14:nvContentPartPr>
              <p14:xfrm>
                <a:off x="10021093" y="4618592"/>
                <a:ext cx="65520" cy="114120"/>
              </p14:xfrm>
            </p:contentPart>
          </mc:Choice>
          <mc:Fallback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6A168B6D-9679-4BF5-82D3-C7BF542692DE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10012453" y="4609952"/>
                  <a:ext cx="8316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8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CC31B24E-C4E8-40EB-8DF3-80DB8E4EB75D}"/>
                    </a:ext>
                  </a:extLst>
                </p14:cNvPr>
                <p14:cNvContentPartPr/>
                <p14:nvPr/>
              </p14:nvContentPartPr>
              <p14:xfrm>
                <a:off x="10257253" y="4631552"/>
                <a:ext cx="183240" cy="423720"/>
              </p14:xfrm>
            </p:contentPart>
          </mc:Choice>
          <mc:Fallback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CC31B24E-C4E8-40EB-8DF3-80DB8E4EB75D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10248613" y="4622552"/>
                  <a:ext cx="200880" cy="44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0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CF2A138E-D8A7-481F-B337-4C694B1BDE69}"/>
                    </a:ext>
                  </a:extLst>
                </p14:cNvPr>
                <p14:cNvContentPartPr/>
                <p14:nvPr/>
              </p14:nvContentPartPr>
              <p14:xfrm>
                <a:off x="10552093" y="4683392"/>
                <a:ext cx="201240" cy="320040"/>
              </p14:xfrm>
            </p:contentPart>
          </mc:Choice>
          <mc:Fallback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CF2A138E-D8A7-481F-B337-4C694B1BDE69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10543093" y="4674392"/>
                  <a:ext cx="218880" cy="33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2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BF41CD2B-F915-4B1B-B523-4F3E4E4A97D9}"/>
                    </a:ext>
                  </a:extLst>
                </p14:cNvPr>
                <p14:cNvContentPartPr/>
                <p14:nvPr/>
              </p14:nvContentPartPr>
              <p14:xfrm>
                <a:off x="10750813" y="4701752"/>
                <a:ext cx="123480" cy="282240"/>
              </p14:xfrm>
            </p:contentPart>
          </mc:Choice>
          <mc:Fallback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BF41CD2B-F915-4B1B-B523-4F3E4E4A97D9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10741813" y="4693112"/>
                  <a:ext cx="141120" cy="29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4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B63E23E9-0093-44EF-9C67-3C1A59E63E58}"/>
                    </a:ext>
                  </a:extLst>
                </p14:cNvPr>
                <p14:cNvContentPartPr/>
                <p14:nvPr/>
              </p14:nvContentPartPr>
              <p14:xfrm>
                <a:off x="10917493" y="4812272"/>
                <a:ext cx="190800" cy="439920"/>
              </p14:xfrm>
            </p:contentPart>
          </mc:Choice>
          <mc:Fallback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B63E23E9-0093-44EF-9C67-3C1A59E63E58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10908853" y="4803632"/>
                  <a:ext cx="208440" cy="45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6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E8758DDC-4810-47B4-BC10-7BE2D005123F}"/>
                    </a:ext>
                  </a:extLst>
                </p14:cNvPr>
                <p14:cNvContentPartPr/>
                <p14:nvPr/>
              </p14:nvContentPartPr>
              <p14:xfrm>
                <a:off x="11252293" y="4653512"/>
                <a:ext cx="108720" cy="446040"/>
              </p14:xfrm>
            </p:contentPart>
          </mc:Choice>
          <mc:Fallback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E8758DDC-4810-47B4-BC10-7BE2D005123F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11243293" y="4644872"/>
                  <a:ext cx="126360" cy="463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0" name="Group 339">
            <a:extLst>
              <a:ext uri="{FF2B5EF4-FFF2-40B4-BE49-F238E27FC236}">
                <a16:creationId xmlns:a16="http://schemas.microsoft.com/office/drawing/2014/main" id="{B164EFAA-43EF-403A-BECB-52E345EE828F}"/>
              </a:ext>
            </a:extLst>
          </p:cNvPr>
          <p:cNvGrpSpPr/>
          <p:nvPr/>
        </p:nvGrpSpPr>
        <p:grpSpPr>
          <a:xfrm>
            <a:off x="9607453" y="3770792"/>
            <a:ext cx="1258560" cy="514080"/>
            <a:chOff x="9607453" y="3770792"/>
            <a:chExt cx="1258560" cy="514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18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63F82BB7-C680-45F6-A615-370BE97E8FAC}"/>
                    </a:ext>
                  </a:extLst>
                </p14:cNvPr>
                <p14:cNvContentPartPr/>
                <p14:nvPr/>
              </p14:nvContentPartPr>
              <p14:xfrm>
                <a:off x="9607453" y="3770792"/>
                <a:ext cx="123480" cy="469080"/>
              </p14:xfrm>
            </p:contentPart>
          </mc:Choice>
          <mc:Fallback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63F82BB7-C680-45F6-A615-370BE97E8FAC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9598813" y="3762152"/>
                  <a:ext cx="141120" cy="48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0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1F102A2A-3BC8-4869-A60B-C75619D02AFE}"/>
                    </a:ext>
                  </a:extLst>
                </p14:cNvPr>
                <p14:cNvContentPartPr/>
                <p14:nvPr/>
              </p14:nvContentPartPr>
              <p14:xfrm>
                <a:off x="9823453" y="3986432"/>
                <a:ext cx="173520" cy="204480"/>
              </p14:xfrm>
            </p:contentPart>
          </mc:Choice>
          <mc:Fallback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1F102A2A-3BC8-4869-A60B-C75619D02AFE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9814453" y="3977792"/>
                  <a:ext cx="19116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2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id="{32BF6AF5-5BF6-4FD0-9FC4-50B116C78D90}"/>
                    </a:ext>
                  </a:extLst>
                </p14:cNvPr>
                <p14:cNvContentPartPr/>
                <p14:nvPr/>
              </p14:nvContentPartPr>
              <p14:xfrm>
                <a:off x="10020733" y="4029272"/>
                <a:ext cx="127080" cy="192600"/>
              </p14:xfrm>
            </p:contentPart>
          </mc:Choice>
          <mc:Fallback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32BF6AF5-5BF6-4FD0-9FC4-50B116C78D90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10011733" y="4020632"/>
                  <a:ext cx="14472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4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576D4037-61FB-49C3-845D-536E85A4C673}"/>
                    </a:ext>
                  </a:extLst>
                </p14:cNvPr>
                <p14:cNvContentPartPr/>
                <p14:nvPr/>
              </p14:nvContentPartPr>
              <p14:xfrm>
                <a:off x="10196413" y="4060232"/>
                <a:ext cx="100440" cy="163080"/>
              </p14:xfrm>
            </p:contentPart>
          </mc:Choice>
          <mc:Fallback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576D4037-61FB-49C3-845D-536E85A4C673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10187773" y="4051232"/>
                  <a:ext cx="11808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6">
              <p14:nvContentPartPr>
                <p14:cNvPr id="337" name="Ink 336">
                  <a:extLst>
                    <a:ext uri="{FF2B5EF4-FFF2-40B4-BE49-F238E27FC236}">
                      <a16:creationId xmlns:a16="http://schemas.microsoft.com/office/drawing/2014/main" id="{9525A9F8-4B5E-4A07-A262-C72E34334EAC}"/>
                    </a:ext>
                  </a:extLst>
                </p14:cNvPr>
                <p14:cNvContentPartPr/>
                <p14:nvPr/>
              </p14:nvContentPartPr>
              <p14:xfrm>
                <a:off x="10373893" y="3928832"/>
                <a:ext cx="153000" cy="297720"/>
              </p14:xfrm>
            </p:contentPart>
          </mc:Choice>
          <mc:Fallback>
            <p:pic>
              <p:nvPicPr>
                <p:cNvPr id="337" name="Ink 336">
                  <a:extLst>
                    <a:ext uri="{FF2B5EF4-FFF2-40B4-BE49-F238E27FC236}">
                      <a16:creationId xmlns:a16="http://schemas.microsoft.com/office/drawing/2014/main" id="{9525A9F8-4B5E-4A07-A262-C72E34334EAC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10364893" y="3920192"/>
                  <a:ext cx="170640" cy="31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8">
              <p14:nvContentPartPr>
                <p14:cNvPr id="338" name="Ink 337">
                  <a:extLst>
                    <a:ext uri="{FF2B5EF4-FFF2-40B4-BE49-F238E27FC236}">
                      <a16:creationId xmlns:a16="http://schemas.microsoft.com/office/drawing/2014/main" id="{E294D135-E91E-4180-A35F-D15DD8F949A6}"/>
                    </a:ext>
                  </a:extLst>
                </p14:cNvPr>
                <p14:cNvContentPartPr/>
                <p14:nvPr/>
              </p14:nvContentPartPr>
              <p14:xfrm>
                <a:off x="10508893" y="4088312"/>
                <a:ext cx="79920" cy="152280"/>
              </p14:xfrm>
            </p:contentPart>
          </mc:Choice>
          <mc:Fallback>
            <p:pic>
              <p:nvPicPr>
                <p:cNvPr id="338" name="Ink 337">
                  <a:extLst>
                    <a:ext uri="{FF2B5EF4-FFF2-40B4-BE49-F238E27FC236}">
                      <a16:creationId xmlns:a16="http://schemas.microsoft.com/office/drawing/2014/main" id="{E294D135-E91E-4180-A35F-D15DD8F949A6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10500253" y="4079312"/>
                  <a:ext cx="9756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0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D36E7110-7DC9-4D3C-A417-DF5222A8B427}"/>
                    </a:ext>
                  </a:extLst>
                </p14:cNvPr>
                <p14:cNvContentPartPr/>
                <p14:nvPr/>
              </p14:nvContentPartPr>
              <p14:xfrm>
                <a:off x="10658293" y="4113152"/>
                <a:ext cx="207720" cy="171720"/>
              </p14:xfrm>
            </p:contentPart>
          </mc:Choice>
          <mc:Fallback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D36E7110-7DC9-4D3C-A417-DF5222A8B427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10649653" y="4104512"/>
                  <a:ext cx="225360" cy="189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8" name="Group 347">
            <a:extLst>
              <a:ext uri="{FF2B5EF4-FFF2-40B4-BE49-F238E27FC236}">
                <a16:creationId xmlns:a16="http://schemas.microsoft.com/office/drawing/2014/main" id="{B8203CBD-5E88-4C06-A759-427DD0E98010}"/>
              </a:ext>
            </a:extLst>
          </p:cNvPr>
          <p:cNvGrpSpPr/>
          <p:nvPr/>
        </p:nvGrpSpPr>
        <p:grpSpPr>
          <a:xfrm>
            <a:off x="11144653" y="3959432"/>
            <a:ext cx="379080" cy="437040"/>
            <a:chOff x="11144653" y="3959432"/>
            <a:chExt cx="379080" cy="437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32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id="{6EBB8DF3-FBA3-4B4C-A000-3D0F23980BB4}"/>
                    </a:ext>
                  </a:extLst>
                </p14:cNvPr>
                <p14:cNvContentPartPr/>
                <p14:nvPr/>
              </p14:nvContentPartPr>
              <p14:xfrm>
                <a:off x="11144653" y="4087592"/>
                <a:ext cx="162360" cy="154080"/>
              </p14:xfrm>
            </p:contentPart>
          </mc:Choice>
          <mc:Fallback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6EBB8DF3-FBA3-4B4C-A000-3D0F23980BB4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11136013" y="4078952"/>
                  <a:ext cx="18000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4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id="{ACA0C3F1-DBCC-4C47-A986-3C2A2E809638}"/>
                    </a:ext>
                  </a:extLst>
                </p14:cNvPr>
                <p14:cNvContentPartPr/>
                <p14:nvPr/>
              </p14:nvContentPartPr>
              <p14:xfrm>
                <a:off x="11303773" y="3986072"/>
                <a:ext cx="113760" cy="241920"/>
              </p14:xfrm>
            </p:contentPart>
          </mc:Choice>
          <mc:Fallback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ACA0C3F1-DBCC-4C47-A986-3C2A2E809638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11294773" y="3977432"/>
                  <a:ext cx="131400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6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7ECD3D96-C3AB-45DB-AE15-CAD01D76FB89}"/>
                    </a:ext>
                  </a:extLst>
                </p14:cNvPr>
                <p14:cNvContentPartPr/>
                <p14:nvPr/>
              </p14:nvContentPartPr>
              <p14:xfrm>
                <a:off x="11434093" y="3959432"/>
                <a:ext cx="89640" cy="263880"/>
              </p14:xfrm>
            </p:contentPart>
          </mc:Choice>
          <mc:Fallback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7ECD3D96-C3AB-45DB-AE15-CAD01D76FB89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11425453" y="3950792"/>
                  <a:ext cx="10728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8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EFDDFBD0-72E6-4D42-9462-F4664875C2D6}"/>
                    </a:ext>
                  </a:extLst>
                </p14:cNvPr>
                <p14:cNvContentPartPr/>
                <p14:nvPr/>
              </p14:nvContentPartPr>
              <p14:xfrm>
                <a:off x="11364253" y="4337072"/>
                <a:ext cx="36360" cy="59400"/>
              </p14:xfrm>
            </p:contentPart>
          </mc:Choice>
          <mc:Fallback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EFDDFBD0-72E6-4D42-9462-F4664875C2D6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11355613" y="4328432"/>
                  <a:ext cx="54000" cy="77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7" name="Group 346">
            <a:extLst>
              <a:ext uri="{FF2B5EF4-FFF2-40B4-BE49-F238E27FC236}">
                <a16:creationId xmlns:a16="http://schemas.microsoft.com/office/drawing/2014/main" id="{5D514C4B-31D5-448B-B48C-F323EFE69402}"/>
              </a:ext>
            </a:extLst>
          </p:cNvPr>
          <p:cNvGrpSpPr/>
          <p:nvPr/>
        </p:nvGrpSpPr>
        <p:grpSpPr>
          <a:xfrm>
            <a:off x="11803453" y="3784472"/>
            <a:ext cx="299520" cy="602280"/>
            <a:chOff x="11803453" y="3784472"/>
            <a:chExt cx="299520" cy="602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40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7AE6413D-9008-405A-86DA-19E0C8EC5891}"/>
                    </a:ext>
                  </a:extLst>
                </p14:cNvPr>
                <p14:cNvContentPartPr/>
                <p14:nvPr/>
              </p14:nvContentPartPr>
              <p14:xfrm>
                <a:off x="11803453" y="3984632"/>
                <a:ext cx="122040" cy="323280"/>
              </p14:xfrm>
            </p:contentPart>
          </mc:Choice>
          <mc:Fallback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7AE6413D-9008-405A-86DA-19E0C8EC5891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11794813" y="3975632"/>
                  <a:ext cx="139680" cy="34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2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7C70D28B-FBF9-47A8-B2B7-FAC776C30CCF}"/>
                    </a:ext>
                  </a:extLst>
                </p14:cNvPr>
                <p14:cNvContentPartPr/>
                <p14:nvPr/>
              </p14:nvContentPartPr>
              <p14:xfrm>
                <a:off x="12006493" y="3784472"/>
                <a:ext cx="96480" cy="602280"/>
              </p14:xfrm>
            </p:contentPart>
          </mc:Choice>
          <mc:Fallback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7C70D28B-FBF9-47A8-B2B7-FAC776C30CCF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11997493" y="3775832"/>
                  <a:ext cx="114120" cy="6199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6092883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8F8A3C-A909-4F2F-B415-CA11FA3EDF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dot produ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469A65-EE3B-4591-82A6-57C6531DB2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0C16F2-5863-4EDA-A2ED-9F4AC8B498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64102" y="1537305"/>
            <a:ext cx="13179281" cy="50571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0A00F54-274A-471F-B3AC-EE55ACE82660}"/>
                  </a:ext>
                </a:extLst>
              </p:cNvPr>
              <p:cNvSpPr txBox="1"/>
              <p:nvPr/>
            </p:nvSpPr>
            <p:spPr>
              <a:xfrm>
                <a:off x="5429120" y="2551837"/>
                <a:ext cx="5193652" cy="1754326"/>
              </a:xfrm>
              <a:prstGeom prst="rect">
                <a:avLst/>
              </a:prstGeom>
              <a:noFill/>
              <a:ln>
                <a:solidFill>
                  <a:srgbClr val="FF99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600" b="1" i="1" dirty="0">
                    <a:solidFill>
                      <a:srgbClr val="0000FF"/>
                    </a:solidFill>
                  </a:rPr>
                  <a:t>Ex.</a:t>
                </a:r>
                <a:r>
                  <a:rPr lang="en-US" sz="3600" dirty="0"/>
                  <a:t> Find (v + w)</a:t>
                </a:r>
                <a:r>
                  <a:rPr lang="en-US" dirty="0">
                    <a:sym typeface="Symbol" panose="05050102010706020507" pitchFamily="18" charset="2"/>
                  </a:rPr>
                  <a:t></a:t>
                </a:r>
                <a:r>
                  <a:rPr lang="en-US" sz="3600" dirty="0">
                    <a:sym typeface="Symbol" panose="05050102010706020507" pitchFamily="18" charset="2"/>
                  </a:rPr>
                  <a:t>(v – 2w) if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sz="36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𝑣</m:t>
                        </m:r>
                      </m:e>
                    </m:d>
                    <m:r>
                      <a:rPr lang="en-US" sz="36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3, </m:t>
                    </m:r>
                    <m:d>
                      <m:dPr>
                        <m:begChr m:val="‖"/>
                        <m:endChr m:val="‖"/>
                        <m:ctrlPr>
                          <a:rPr lang="en-US" sz="36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𝑤</m:t>
                        </m:r>
                      </m:e>
                    </m:d>
                    <m:r>
                      <a:rPr lang="en-US" sz="36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2, </m:t>
                    </m:r>
                  </m:oMath>
                </a14:m>
                <a:r>
                  <a:rPr lang="en-US" sz="3600" dirty="0">
                    <a:sym typeface="Symbol" panose="05050102010706020507" pitchFamily="18" charset="2"/>
                  </a:rPr>
                  <a:t>and </a:t>
                </a:r>
                <a:r>
                  <a:rPr lang="en-US" sz="3600" dirty="0" err="1">
                    <a:sym typeface="Symbol" panose="05050102010706020507" pitchFamily="18" charset="2"/>
                  </a:rPr>
                  <a:t>v</a:t>
                </a:r>
                <a:r>
                  <a:rPr lang="en-US" dirty="0" err="1">
                    <a:sym typeface="Symbol" panose="05050102010706020507" pitchFamily="18" charset="2"/>
                  </a:rPr>
                  <a:t></a:t>
                </a:r>
                <a:r>
                  <a:rPr lang="en-US" sz="3600" dirty="0" err="1">
                    <a:sym typeface="Symbol" panose="05050102010706020507" pitchFamily="18" charset="2"/>
                  </a:rPr>
                  <a:t>w</a:t>
                </a:r>
                <a:r>
                  <a:rPr lang="en-US" sz="3600" dirty="0">
                    <a:sym typeface="Symbol" panose="05050102010706020507" pitchFamily="18" charset="2"/>
                  </a:rPr>
                  <a:t> = -1.</a:t>
                </a:r>
                <a:r>
                  <a:rPr lang="en-US" sz="3600" dirty="0"/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0A00F54-274A-471F-B3AC-EE55ACE826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9120" y="2551837"/>
                <a:ext cx="5193652" cy="1754326"/>
              </a:xfrm>
              <a:prstGeom prst="rect">
                <a:avLst/>
              </a:prstGeom>
              <a:blipFill>
                <a:blip r:embed="rId4"/>
                <a:stretch>
                  <a:fillRect l="-3513" t="-5190" b="-12111"/>
                </a:stretch>
              </a:blipFill>
              <a:ln>
                <a:solidFill>
                  <a:srgbClr val="FF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A769C10-C2FC-4471-A6D9-9A03FEACCC1F}"/>
                  </a:ext>
                </a:extLst>
              </p14:cNvPr>
              <p14:cNvContentPartPr/>
              <p14:nvPr/>
            </p14:nvContentPartPr>
            <p14:xfrm>
              <a:off x="781200" y="4695840"/>
              <a:ext cx="7553520" cy="5050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A769C10-C2FC-4471-A6D9-9A03FEACCC1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71840" y="4686480"/>
                <a:ext cx="7572240" cy="5238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0D0FA90-9F96-4B60-90C9-3C2FE87CB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87452"/>
              </p:ext>
            </p:extLst>
          </p:nvPr>
        </p:nvGraphicFramePr>
        <p:xfrm>
          <a:off x="3219202" y="4552146"/>
          <a:ext cx="853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7" imgW="3886200" imgH="291960" progId="Equation.DSMT4">
                  <p:embed/>
                </p:oleObj>
              </mc:Choice>
              <mc:Fallback>
                <p:oleObj name="Equation" r:id="rId7" imgW="3886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19202" y="4552146"/>
                        <a:ext cx="853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7027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59229B-AE76-418A-9127-6670C1548B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Angles</a:t>
            </a:r>
            <a:r>
              <a:rPr lang="en-US" dirty="0"/>
              <a:t> between vecto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12AACB6-69FC-4F04-8500-E00E84B71A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110" y="2256230"/>
            <a:ext cx="11941780" cy="169336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0581468-BCCB-4563-9758-C7B73EDAEC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306" y="4086335"/>
            <a:ext cx="3171825" cy="1704975"/>
          </a:xfrm>
          <a:prstGeom prst="rect">
            <a:avLst/>
          </a:prstGeom>
          <a:ln>
            <a:noFill/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126DB29-715E-4502-971F-B6C1B36693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55422" y="4090938"/>
            <a:ext cx="7896225" cy="1476375"/>
          </a:xfrm>
          <a:prstGeom prst="rect">
            <a:avLst/>
          </a:prstGeom>
          <a:ln>
            <a:solidFill>
              <a:srgbClr val="FFC000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373BA0B-8134-4E40-8B12-CCDF037A9E91}"/>
              </a:ext>
            </a:extLst>
          </p:cNvPr>
          <p:cNvSpPr txBox="1"/>
          <p:nvPr/>
        </p:nvSpPr>
        <p:spPr>
          <a:xfrm>
            <a:off x="4114801" y="4104163"/>
            <a:ext cx="13516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Example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2908430-9C66-4C08-9C74-BA75F5217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119165"/>
              </p:ext>
            </p:extLst>
          </p:nvPr>
        </p:nvGraphicFramePr>
        <p:xfrm>
          <a:off x="8718471" y="2770574"/>
          <a:ext cx="1993072" cy="958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6" imgW="1002960" imgH="482400" progId="Equation.DSMT4">
                  <p:embed/>
                </p:oleObj>
              </mc:Choice>
              <mc:Fallback>
                <p:oleObj name="Equation" r:id="rId6" imgW="1002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18471" y="2770574"/>
                        <a:ext cx="1993072" cy="958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88791D4B-C1DF-4042-95B0-8E20EB37945D}"/>
                  </a:ext>
                </a:extLst>
              </p14:cNvPr>
              <p14:cNvContentPartPr/>
              <p14:nvPr/>
            </p14:nvContentPartPr>
            <p14:xfrm>
              <a:off x="4893253" y="3374792"/>
              <a:ext cx="2397960" cy="32868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88791D4B-C1DF-4042-95B0-8E20EB37945D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875613" y="3338792"/>
                <a:ext cx="2433600" cy="40032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049EAF88-AD47-4B31-97E5-4A74F1F99118}"/>
              </a:ext>
            </a:extLst>
          </p:cNvPr>
          <p:cNvGrpSpPr/>
          <p:nvPr/>
        </p:nvGrpSpPr>
        <p:grpSpPr>
          <a:xfrm>
            <a:off x="180133" y="127952"/>
            <a:ext cx="1215360" cy="491760"/>
            <a:chOff x="180133" y="127952"/>
            <a:chExt cx="1215360" cy="491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3B859915-E32A-44A9-9456-175BCCC374D1}"/>
                    </a:ext>
                  </a:extLst>
                </p14:cNvPr>
                <p14:cNvContentPartPr/>
                <p14:nvPr/>
              </p14:nvContentPartPr>
              <p14:xfrm>
                <a:off x="180133" y="183392"/>
                <a:ext cx="190440" cy="43632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3B859915-E32A-44A9-9456-175BCCC374D1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71133" y="174392"/>
                  <a:ext cx="208080" cy="45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D8A57B27-4EC0-4D23-B234-13D2ED2B2A25}"/>
                    </a:ext>
                  </a:extLst>
                </p14:cNvPr>
                <p14:cNvContentPartPr/>
                <p14:nvPr/>
              </p14:nvContentPartPr>
              <p14:xfrm>
                <a:off x="427813" y="416672"/>
                <a:ext cx="115200" cy="16308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D8A57B27-4EC0-4D23-B234-13D2ED2B2A25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419173" y="407672"/>
                  <a:ext cx="13284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75BFB3E4-42DB-4F1F-85A3-F2D485E8A131}"/>
                    </a:ext>
                  </a:extLst>
                </p14:cNvPr>
                <p14:cNvContentPartPr/>
                <p14:nvPr/>
              </p14:nvContentPartPr>
              <p14:xfrm>
                <a:off x="612853" y="435392"/>
                <a:ext cx="203040" cy="18432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75BFB3E4-42DB-4F1F-85A3-F2D485E8A131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04213" y="426752"/>
                  <a:ext cx="22068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6A8C064D-7909-439C-9FB3-69330C8E1E0B}"/>
                    </a:ext>
                  </a:extLst>
                </p14:cNvPr>
                <p14:cNvContentPartPr/>
                <p14:nvPr/>
              </p14:nvContentPartPr>
              <p14:xfrm>
                <a:off x="864853" y="342872"/>
                <a:ext cx="53280" cy="24516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6A8C064D-7909-439C-9FB3-69330C8E1E0B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855853" y="334232"/>
                  <a:ext cx="7092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A4DBE511-80D5-4682-B71C-0251ABBCB22E}"/>
                    </a:ext>
                  </a:extLst>
                </p14:cNvPr>
                <p14:cNvContentPartPr/>
                <p14:nvPr/>
              </p14:nvContentPartPr>
              <p14:xfrm>
                <a:off x="963853" y="443312"/>
                <a:ext cx="124920" cy="16200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A4DBE511-80D5-4682-B71C-0251ABBCB22E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955213" y="434672"/>
                  <a:ext cx="14256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6AA5874F-93CE-4509-AEF7-F51BF8369DA2}"/>
                    </a:ext>
                  </a:extLst>
                </p14:cNvPr>
                <p14:cNvContentPartPr/>
                <p14:nvPr/>
              </p14:nvContentPartPr>
              <p14:xfrm>
                <a:off x="1099213" y="127952"/>
                <a:ext cx="146520" cy="47916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6AA5874F-93CE-4509-AEF7-F51BF8369DA2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090213" y="119312"/>
                  <a:ext cx="164160" cy="49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0D9A20F7-51B4-43DA-BD5A-DBA97BADB65E}"/>
                    </a:ext>
                  </a:extLst>
                </p14:cNvPr>
                <p14:cNvContentPartPr/>
                <p14:nvPr/>
              </p14:nvContentPartPr>
              <p14:xfrm>
                <a:off x="1323133" y="419192"/>
                <a:ext cx="72360" cy="15480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0D9A20F7-51B4-43DA-BD5A-DBA97BADB65E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314493" y="410552"/>
                  <a:ext cx="90000" cy="172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DADCA93C-0772-4F51-9178-9AE90D36F7FF}"/>
              </a:ext>
            </a:extLst>
          </p:cNvPr>
          <p:cNvGrpSpPr/>
          <p:nvPr/>
        </p:nvGrpSpPr>
        <p:grpSpPr>
          <a:xfrm>
            <a:off x="1753693" y="41912"/>
            <a:ext cx="2077200" cy="1021680"/>
            <a:chOff x="1753693" y="41912"/>
            <a:chExt cx="2077200" cy="1021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C3D46239-9A4E-4A83-9721-1C079245C04D}"/>
                    </a:ext>
                  </a:extLst>
                </p14:cNvPr>
                <p14:cNvContentPartPr/>
                <p14:nvPr/>
              </p14:nvContentPartPr>
              <p14:xfrm>
                <a:off x="1810573" y="213632"/>
                <a:ext cx="199800" cy="18360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C3D46239-9A4E-4A83-9721-1C079245C04D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801573" y="204992"/>
                  <a:ext cx="21744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FF8A95B8-271C-4BF4-BBCC-8A4B7356999C}"/>
                    </a:ext>
                  </a:extLst>
                </p14:cNvPr>
                <p14:cNvContentPartPr/>
                <p14:nvPr/>
              </p14:nvContentPartPr>
              <p14:xfrm>
                <a:off x="1789693" y="93392"/>
                <a:ext cx="145800" cy="3492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FF8A95B8-271C-4BF4-BBCC-8A4B7356999C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781053" y="84392"/>
                  <a:ext cx="16344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9286860D-AC65-4A64-B896-43D70156862F}"/>
                    </a:ext>
                  </a:extLst>
                </p14:cNvPr>
                <p14:cNvContentPartPr/>
                <p14:nvPr/>
              </p14:nvContentPartPr>
              <p14:xfrm>
                <a:off x="1944133" y="41912"/>
                <a:ext cx="83880" cy="16812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9286860D-AC65-4A64-B896-43D70156862F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935493" y="32912"/>
                  <a:ext cx="10152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002626C5-8F63-492E-BC59-53F62D232756}"/>
                    </a:ext>
                  </a:extLst>
                </p14:cNvPr>
                <p14:cNvContentPartPr/>
                <p14:nvPr/>
              </p14:nvContentPartPr>
              <p14:xfrm>
                <a:off x="2166613" y="111392"/>
                <a:ext cx="49320" cy="31788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002626C5-8F63-492E-BC59-53F62D232756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157613" y="102752"/>
                  <a:ext cx="66960" cy="33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B390C82F-04BD-45D8-9BC5-3E3BF81E43E3}"/>
                    </a:ext>
                  </a:extLst>
                </p14:cNvPr>
                <p14:cNvContentPartPr/>
                <p14:nvPr/>
              </p14:nvContentPartPr>
              <p14:xfrm>
                <a:off x="2310613" y="215792"/>
                <a:ext cx="86400" cy="17568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B390C82F-04BD-45D8-9BC5-3E3BF81E43E3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301973" y="206792"/>
                  <a:ext cx="10404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04076557-4F46-468E-9072-A41ED80A3190}"/>
                    </a:ext>
                  </a:extLst>
                </p14:cNvPr>
                <p14:cNvContentPartPr/>
                <p14:nvPr/>
              </p14:nvContentPartPr>
              <p14:xfrm>
                <a:off x="2387293" y="218672"/>
                <a:ext cx="170640" cy="22500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04076557-4F46-468E-9072-A41ED80A3190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378293" y="209672"/>
                  <a:ext cx="18828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4F70FD9E-342B-494D-B3E4-0489AA2823F8}"/>
                    </a:ext>
                  </a:extLst>
                </p14:cNvPr>
                <p14:cNvContentPartPr/>
                <p14:nvPr/>
              </p14:nvContentPartPr>
              <p14:xfrm>
                <a:off x="2494573" y="287432"/>
                <a:ext cx="214920" cy="17496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4F70FD9E-342B-494D-B3E4-0489AA2823F8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2485933" y="278432"/>
                  <a:ext cx="23256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A492BC49-3931-44A7-B48E-53593724E6E7}"/>
                    </a:ext>
                  </a:extLst>
                </p14:cNvPr>
                <p14:cNvContentPartPr/>
                <p14:nvPr/>
              </p14:nvContentPartPr>
              <p14:xfrm>
                <a:off x="2800213" y="255392"/>
                <a:ext cx="150480" cy="32544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A492BC49-3931-44A7-B48E-53593724E6E7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2791213" y="246392"/>
                  <a:ext cx="168120" cy="34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CB2AFA04-A040-4F8B-92BE-B358CEB3AFDC}"/>
                    </a:ext>
                  </a:extLst>
                </p14:cNvPr>
                <p14:cNvContentPartPr/>
                <p14:nvPr/>
              </p14:nvContentPartPr>
              <p14:xfrm>
                <a:off x="3059413" y="417032"/>
                <a:ext cx="43920" cy="9504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CB2AFA04-A040-4F8B-92BE-B358CEB3AFDC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050413" y="408032"/>
                  <a:ext cx="6156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9842E090-A0AD-4392-BBEF-22FB498F6CA3}"/>
                    </a:ext>
                  </a:extLst>
                </p14:cNvPr>
                <p14:cNvContentPartPr/>
                <p14:nvPr/>
              </p14:nvContentPartPr>
              <p14:xfrm>
                <a:off x="3010813" y="496232"/>
                <a:ext cx="147960" cy="2412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9842E090-A0AD-4392-BBEF-22FB498F6CA3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001813" y="487232"/>
                  <a:ext cx="16560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2B955EB2-437F-48AD-BAF4-EEE391B3584C}"/>
                    </a:ext>
                  </a:extLst>
                </p14:cNvPr>
                <p14:cNvContentPartPr/>
                <p14:nvPr/>
              </p14:nvContentPartPr>
              <p14:xfrm>
                <a:off x="3311413" y="213992"/>
                <a:ext cx="104040" cy="23724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2B955EB2-437F-48AD-BAF4-EEE391B3584C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302413" y="205352"/>
                  <a:ext cx="121680" cy="25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6DD28414-9CC2-4D95-A2F7-E83F95242182}"/>
                    </a:ext>
                  </a:extLst>
                </p14:cNvPr>
                <p14:cNvContentPartPr/>
                <p14:nvPr/>
              </p14:nvContentPartPr>
              <p14:xfrm>
                <a:off x="3331933" y="306872"/>
                <a:ext cx="113400" cy="3132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6DD28414-9CC2-4D95-A2F7-E83F95242182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322933" y="298232"/>
                  <a:ext cx="13104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350001B7-98A9-412F-92D2-39265B5DA651}"/>
                    </a:ext>
                  </a:extLst>
                </p14:cNvPr>
                <p14:cNvContentPartPr/>
                <p14:nvPr/>
              </p14:nvContentPartPr>
              <p14:xfrm>
                <a:off x="3522373" y="383912"/>
                <a:ext cx="120960" cy="12312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350001B7-98A9-412F-92D2-39265B5DA651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513373" y="374912"/>
                  <a:ext cx="13860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6483634F-1FDE-4E10-B83A-11E11B1487A5}"/>
                    </a:ext>
                  </a:extLst>
                </p14:cNvPr>
                <p14:cNvContentPartPr/>
                <p14:nvPr/>
              </p14:nvContentPartPr>
              <p14:xfrm>
                <a:off x="3683293" y="128312"/>
                <a:ext cx="147600" cy="33912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6483634F-1FDE-4E10-B83A-11E11B1487A5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674293" y="119312"/>
                  <a:ext cx="165240" cy="35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5A713399-C8BD-4C56-9BC8-EFB8B1998335}"/>
                    </a:ext>
                  </a:extLst>
                </p14:cNvPr>
                <p14:cNvContentPartPr/>
                <p14:nvPr/>
              </p14:nvContentPartPr>
              <p14:xfrm>
                <a:off x="3203053" y="321992"/>
                <a:ext cx="56880" cy="24876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5A713399-C8BD-4C56-9BC8-EFB8B1998335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194053" y="312992"/>
                  <a:ext cx="74520" cy="26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40CED857-757B-4799-9AFD-CDCCE8C6F87B}"/>
                    </a:ext>
                  </a:extLst>
                </p14:cNvPr>
                <p14:cNvContentPartPr/>
                <p14:nvPr/>
              </p14:nvContentPartPr>
              <p14:xfrm>
                <a:off x="1790773" y="521072"/>
                <a:ext cx="140760" cy="40500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40CED857-757B-4799-9AFD-CDCCE8C6F87B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1781773" y="512072"/>
                  <a:ext cx="158400" cy="42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2F40C952-393D-486D-ABFF-1C8CFE33F8C7}"/>
                    </a:ext>
                  </a:extLst>
                </p14:cNvPr>
                <p14:cNvContentPartPr/>
                <p14:nvPr/>
              </p14:nvContentPartPr>
              <p14:xfrm>
                <a:off x="1753693" y="556712"/>
                <a:ext cx="119880" cy="684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2F40C952-393D-486D-ABFF-1C8CFE33F8C7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745053" y="547712"/>
                  <a:ext cx="13752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724E1CA4-D7BC-497D-A6D0-6C0AE27F1967}"/>
                    </a:ext>
                  </a:extLst>
                </p14:cNvPr>
                <p14:cNvContentPartPr/>
                <p14:nvPr/>
              </p14:nvContentPartPr>
              <p14:xfrm>
                <a:off x="1902373" y="525392"/>
                <a:ext cx="93240" cy="14292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724E1CA4-D7BC-497D-A6D0-6C0AE27F1967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893733" y="516392"/>
                  <a:ext cx="11088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CAAB53EB-ED84-43D2-A4CD-287F2AAEC4DA}"/>
                    </a:ext>
                  </a:extLst>
                </p14:cNvPr>
                <p14:cNvContentPartPr/>
                <p14:nvPr/>
              </p14:nvContentPartPr>
              <p14:xfrm>
                <a:off x="2148613" y="629432"/>
                <a:ext cx="107640" cy="30564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CAAB53EB-ED84-43D2-A4CD-287F2AAEC4DA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139973" y="620432"/>
                  <a:ext cx="125280" cy="32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D3515D0B-F9C5-4976-8BF7-37BC9420D8CB}"/>
                    </a:ext>
                  </a:extLst>
                </p14:cNvPr>
                <p14:cNvContentPartPr/>
                <p14:nvPr/>
              </p14:nvContentPartPr>
              <p14:xfrm>
                <a:off x="2274253" y="778472"/>
                <a:ext cx="161280" cy="15012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D3515D0B-F9C5-4976-8BF7-37BC9420D8CB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265613" y="769472"/>
                  <a:ext cx="17892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950C5800-DB6E-4F7A-A53C-6D6D1061B7BE}"/>
                    </a:ext>
                  </a:extLst>
                </p14:cNvPr>
                <p14:cNvContentPartPr/>
                <p14:nvPr/>
              </p14:nvContentPartPr>
              <p14:xfrm>
                <a:off x="2489173" y="846152"/>
                <a:ext cx="217800" cy="17208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950C5800-DB6E-4F7A-A53C-6D6D1061B7BE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2480173" y="837512"/>
                  <a:ext cx="23544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0B6FE853-9920-4478-A54C-A959871B513C}"/>
                    </a:ext>
                  </a:extLst>
                </p14:cNvPr>
                <p14:cNvContentPartPr/>
                <p14:nvPr/>
              </p14:nvContentPartPr>
              <p14:xfrm>
                <a:off x="2794453" y="806552"/>
                <a:ext cx="110520" cy="23292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0B6FE853-9920-4478-A54C-A959871B513C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785813" y="797912"/>
                  <a:ext cx="12816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43C88DBD-18E6-43E2-B4BB-B9A89399AB93}"/>
                    </a:ext>
                  </a:extLst>
                </p14:cNvPr>
                <p14:cNvContentPartPr/>
                <p14:nvPr/>
              </p14:nvContentPartPr>
              <p14:xfrm>
                <a:off x="2980933" y="916712"/>
                <a:ext cx="144000" cy="13320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43C88DBD-18E6-43E2-B4BB-B9A89399AB93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2972293" y="907712"/>
                  <a:ext cx="16164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49D91189-C0B9-4CF3-B300-1E510E6681E3}"/>
                    </a:ext>
                  </a:extLst>
                </p14:cNvPr>
                <p14:cNvContentPartPr/>
                <p14:nvPr/>
              </p14:nvContentPartPr>
              <p14:xfrm>
                <a:off x="3213853" y="921032"/>
                <a:ext cx="35280" cy="14256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49D91189-C0B9-4CF3-B300-1E510E6681E3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3204853" y="912032"/>
                  <a:ext cx="5292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0049930A-0255-456B-960C-9365B0CA7835}"/>
                    </a:ext>
                  </a:extLst>
                </p14:cNvPr>
                <p14:cNvContentPartPr/>
                <p14:nvPr/>
              </p14:nvContentPartPr>
              <p14:xfrm>
                <a:off x="3359293" y="757232"/>
                <a:ext cx="133920" cy="23652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0049930A-0255-456B-960C-9365B0CA7835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3350653" y="748592"/>
                  <a:ext cx="151560" cy="2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892A38CF-16F4-451C-850E-D1FEA896AF90}"/>
                    </a:ext>
                  </a:extLst>
                </p14:cNvPr>
                <p14:cNvContentPartPr/>
                <p14:nvPr/>
              </p14:nvContentPartPr>
              <p14:xfrm>
                <a:off x="3546853" y="668312"/>
                <a:ext cx="258120" cy="35892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892A38CF-16F4-451C-850E-D1FEA896AF90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3537853" y="659672"/>
                  <a:ext cx="275760" cy="376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76">
            <p14:nvContentPartPr>
              <p14:cNvPr id="56" name="Ink 55">
                <a:extLst>
                  <a:ext uri="{FF2B5EF4-FFF2-40B4-BE49-F238E27FC236}">
                    <a16:creationId xmlns:a16="http://schemas.microsoft.com/office/drawing/2014/main" id="{4C57917E-8263-4AA1-8812-357EE1B248F2}"/>
                  </a:ext>
                </a:extLst>
              </p14:cNvPr>
              <p14:cNvContentPartPr/>
              <p14:nvPr/>
            </p14:nvContentPartPr>
            <p14:xfrm>
              <a:off x="3970213" y="148472"/>
              <a:ext cx="156600" cy="862200"/>
            </p14:xfrm>
          </p:contentPart>
        </mc:Choice>
        <mc:Fallback>
          <p:pic>
            <p:nvPicPr>
              <p:cNvPr id="56" name="Ink 55">
                <a:extLst>
                  <a:ext uri="{FF2B5EF4-FFF2-40B4-BE49-F238E27FC236}">
                    <a16:creationId xmlns:a16="http://schemas.microsoft.com/office/drawing/2014/main" id="{4C57917E-8263-4AA1-8812-357EE1B248F2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3961573" y="139472"/>
                <a:ext cx="174240" cy="879840"/>
              </a:xfrm>
              <a:prstGeom prst="rect">
                <a:avLst/>
              </a:prstGeom>
            </p:spPr>
          </p:pic>
        </mc:Fallback>
      </mc:AlternateContent>
      <p:grpSp>
        <p:nvGrpSpPr>
          <p:cNvPr id="69" name="Group 68">
            <a:extLst>
              <a:ext uri="{FF2B5EF4-FFF2-40B4-BE49-F238E27FC236}">
                <a16:creationId xmlns:a16="http://schemas.microsoft.com/office/drawing/2014/main" id="{17D09A8C-A7B1-4603-AD88-43208E489208}"/>
              </a:ext>
            </a:extLst>
          </p:cNvPr>
          <p:cNvGrpSpPr/>
          <p:nvPr/>
        </p:nvGrpSpPr>
        <p:grpSpPr>
          <a:xfrm>
            <a:off x="4454053" y="491912"/>
            <a:ext cx="261720" cy="218880"/>
            <a:chOff x="4454053" y="491912"/>
            <a:chExt cx="261720" cy="218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39573917-E96B-47CF-8115-5290011775A3}"/>
                    </a:ext>
                  </a:extLst>
                </p14:cNvPr>
                <p14:cNvContentPartPr/>
                <p14:nvPr/>
              </p14:nvContentPartPr>
              <p14:xfrm>
                <a:off x="4454053" y="604232"/>
                <a:ext cx="164520" cy="3672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39573917-E96B-47CF-8115-5290011775A3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445053" y="595232"/>
                  <a:ext cx="18216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E03E6E67-F6E9-4E37-BF5E-A162AED0488B}"/>
                    </a:ext>
                  </a:extLst>
                </p14:cNvPr>
                <p14:cNvContentPartPr/>
                <p14:nvPr/>
              </p14:nvContentPartPr>
              <p14:xfrm>
                <a:off x="4464493" y="541232"/>
                <a:ext cx="120240" cy="2808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E03E6E67-F6E9-4E37-BF5E-A162AED0488B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455493" y="532232"/>
                  <a:ext cx="13788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08FEC39B-5536-4E1D-8C60-6D14014E7441}"/>
                    </a:ext>
                  </a:extLst>
                </p14:cNvPr>
                <p14:cNvContentPartPr/>
                <p14:nvPr/>
              </p14:nvContentPartPr>
              <p14:xfrm>
                <a:off x="4652053" y="491912"/>
                <a:ext cx="63720" cy="21888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08FEC39B-5536-4E1D-8C60-6D14014E7441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643053" y="483272"/>
                  <a:ext cx="81360" cy="236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415179AC-87A1-4EEB-930E-E279A7227A15}"/>
              </a:ext>
            </a:extLst>
          </p:cNvPr>
          <p:cNvGrpSpPr/>
          <p:nvPr/>
        </p:nvGrpSpPr>
        <p:grpSpPr>
          <a:xfrm>
            <a:off x="4992613" y="161432"/>
            <a:ext cx="675000" cy="552240"/>
            <a:chOff x="4992613" y="161432"/>
            <a:chExt cx="675000" cy="552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E5779B9D-9FEC-4C69-8A1A-31EBCC41F504}"/>
                    </a:ext>
                  </a:extLst>
                </p14:cNvPr>
                <p14:cNvContentPartPr/>
                <p14:nvPr/>
              </p14:nvContentPartPr>
              <p14:xfrm>
                <a:off x="5004493" y="522872"/>
                <a:ext cx="166680" cy="19080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E5779B9D-9FEC-4C69-8A1A-31EBCC41F504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995853" y="514232"/>
                  <a:ext cx="18432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8CCB0B84-6B87-42EC-BBA4-11BB8FC4A8F9}"/>
                    </a:ext>
                  </a:extLst>
                </p14:cNvPr>
                <p14:cNvContentPartPr/>
                <p14:nvPr/>
              </p14:nvContentPartPr>
              <p14:xfrm>
                <a:off x="4992613" y="314072"/>
                <a:ext cx="286200" cy="23796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8CCB0B84-6B87-42EC-BBA4-11BB8FC4A8F9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983973" y="305072"/>
                  <a:ext cx="303840" cy="25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A986FAFB-933F-4A35-AB92-C7E95C929A34}"/>
                    </a:ext>
                  </a:extLst>
                </p14:cNvPr>
                <p14:cNvContentPartPr/>
                <p14:nvPr/>
              </p14:nvContentPartPr>
              <p14:xfrm>
                <a:off x="5420653" y="665792"/>
                <a:ext cx="107280" cy="1152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A986FAFB-933F-4A35-AB92-C7E95C929A34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412013" y="657152"/>
                  <a:ext cx="1249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E1CDFCFF-E197-4D5A-B1B1-49A938D9FD06}"/>
                    </a:ext>
                  </a:extLst>
                </p14:cNvPr>
                <p14:cNvContentPartPr/>
                <p14:nvPr/>
              </p14:nvContentPartPr>
              <p14:xfrm>
                <a:off x="5471773" y="622952"/>
                <a:ext cx="19800" cy="2124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E1CDFCFF-E197-4D5A-B1B1-49A938D9FD06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462773" y="613952"/>
                  <a:ext cx="3744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8EDF4D62-03F7-40D7-B995-AD0500FC2904}"/>
                    </a:ext>
                  </a:extLst>
                </p14:cNvPr>
                <p14:cNvContentPartPr/>
                <p14:nvPr/>
              </p14:nvContentPartPr>
              <p14:xfrm>
                <a:off x="5453053" y="358352"/>
                <a:ext cx="116280" cy="34164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8EDF4D62-03F7-40D7-B995-AD0500FC2904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444053" y="349712"/>
                  <a:ext cx="133920" cy="35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B7CEA2DB-0775-4227-80A2-DD26E0275A7A}"/>
                    </a:ext>
                  </a:extLst>
                </p14:cNvPr>
                <p14:cNvContentPartPr/>
                <p14:nvPr/>
              </p14:nvContentPartPr>
              <p14:xfrm>
                <a:off x="5486533" y="225152"/>
                <a:ext cx="91440" cy="5148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B7CEA2DB-0775-4227-80A2-DD26E0275A7A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5477533" y="216152"/>
                  <a:ext cx="109080" cy="6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6C629C1D-7AB1-4BFA-B414-28EDD2E10BCC}"/>
                    </a:ext>
                  </a:extLst>
                </p14:cNvPr>
                <p14:cNvContentPartPr/>
                <p14:nvPr/>
              </p14:nvContentPartPr>
              <p14:xfrm>
                <a:off x="5603893" y="161432"/>
                <a:ext cx="63720" cy="19260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6C629C1D-7AB1-4BFA-B414-28EDD2E10BCC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594893" y="152432"/>
                  <a:ext cx="8136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D1D9795D-4463-454B-86D1-B33DE065F4F7}"/>
                    </a:ext>
                  </a:extLst>
                </p14:cNvPr>
                <p14:cNvContentPartPr/>
                <p14:nvPr/>
              </p14:nvContentPartPr>
              <p14:xfrm>
                <a:off x="5313373" y="634112"/>
                <a:ext cx="28800" cy="5688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D1D9795D-4463-454B-86D1-B33DE065F4F7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5304373" y="625472"/>
                  <a:ext cx="46440" cy="74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D46E60C7-4A86-4E4E-B15F-D7E0993A1B27}"/>
              </a:ext>
            </a:extLst>
          </p:cNvPr>
          <p:cNvGrpSpPr/>
          <p:nvPr/>
        </p:nvGrpSpPr>
        <p:grpSpPr>
          <a:xfrm>
            <a:off x="5749333" y="507392"/>
            <a:ext cx="151920" cy="121680"/>
            <a:chOff x="5749333" y="507392"/>
            <a:chExt cx="151920" cy="121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D8314250-485C-47F8-AE69-CEE44DE5A271}"/>
                    </a:ext>
                  </a:extLst>
                </p14:cNvPr>
                <p14:cNvContentPartPr/>
                <p14:nvPr/>
              </p14:nvContentPartPr>
              <p14:xfrm>
                <a:off x="5749333" y="601712"/>
                <a:ext cx="151920" cy="2736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D8314250-485C-47F8-AE69-CEE44DE5A271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5740333" y="592712"/>
                  <a:ext cx="16956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7810A5D6-8B1C-4881-9553-FC6BA7585015}"/>
                    </a:ext>
                  </a:extLst>
                </p14:cNvPr>
                <p14:cNvContentPartPr/>
                <p14:nvPr/>
              </p14:nvContentPartPr>
              <p14:xfrm>
                <a:off x="5791093" y="507392"/>
                <a:ext cx="105840" cy="2088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7810A5D6-8B1C-4881-9553-FC6BA7585015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5782453" y="498752"/>
                  <a:ext cx="123480" cy="38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66C775B4-ADA6-4FBC-A1B4-E9F790711B7C}"/>
              </a:ext>
            </a:extLst>
          </p:cNvPr>
          <p:cNvGrpSpPr/>
          <p:nvPr/>
        </p:nvGrpSpPr>
        <p:grpSpPr>
          <a:xfrm>
            <a:off x="6124093" y="455192"/>
            <a:ext cx="1258920" cy="387000"/>
            <a:chOff x="6124093" y="455192"/>
            <a:chExt cx="1258920" cy="387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030CD3F2-0BF8-4A4E-AABC-CADBC6E8B639}"/>
                    </a:ext>
                  </a:extLst>
                </p14:cNvPr>
                <p14:cNvContentPartPr/>
                <p14:nvPr/>
              </p14:nvContentPartPr>
              <p14:xfrm>
                <a:off x="6124093" y="455192"/>
                <a:ext cx="172080" cy="23112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030CD3F2-0BF8-4A4E-AABC-CADBC6E8B639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6115453" y="446192"/>
                  <a:ext cx="18972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01137F54-542E-4546-9A9B-2D28AEE8D7E9}"/>
                    </a:ext>
                  </a:extLst>
                </p14:cNvPr>
                <p14:cNvContentPartPr/>
                <p14:nvPr/>
              </p14:nvContentPartPr>
              <p14:xfrm>
                <a:off x="6240013" y="494432"/>
                <a:ext cx="132840" cy="18972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01137F54-542E-4546-9A9B-2D28AEE8D7E9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231013" y="485792"/>
                  <a:ext cx="150480" cy="20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F7D9E0B6-1C5E-4BE6-98A1-E4AA99B31BB8}"/>
                    </a:ext>
                  </a:extLst>
                </p14:cNvPr>
                <p14:cNvContentPartPr/>
                <p14:nvPr/>
              </p14:nvContentPartPr>
              <p14:xfrm>
                <a:off x="6385813" y="652472"/>
                <a:ext cx="135720" cy="12888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F7D9E0B6-1C5E-4BE6-98A1-E4AA99B31BB8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377173" y="643832"/>
                  <a:ext cx="15336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5A3FBBB7-ACE3-4FFE-A049-AB451094A81D}"/>
                    </a:ext>
                  </a:extLst>
                </p14:cNvPr>
                <p14:cNvContentPartPr/>
                <p14:nvPr/>
              </p14:nvContentPartPr>
              <p14:xfrm>
                <a:off x="6628813" y="475712"/>
                <a:ext cx="79200" cy="20304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5A3FBBB7-ACE3-4FFE-A049-AB451094A81D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619813" y="467072"/>
                  <a:ext cx="9684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D67FBA3C-6711-40BC-B0DB-40FD729CD3A5}"/>
                    </a:ext>
                  </a:extLst>
                </p14:cNvPr>
                <p14:cNvContentPartPr/>
                <p14:nvPr/>
              </p14:nvContentPartPr>
              <p14:xfrm>
                <a:off x="6722413" y="505232"/>
                <a:ext cx="94320" cy="20160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D67FBA3C-6711-40BC-B0DB-40FD729CD3A5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713413" y="496232"/>
                  <a:ext cx="11196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51476F74-7EA9-4B78-82E0-2BC008093EB0}"/>
                    </a:ext>
                  </a:extLst>
                </p14:cNvPr>
                <p14:cNvContentPartPr/>
                <p14:nvPr/>
              </p14:nvContentPartPr>
              <p14:xfrm>
                <a:off x="6898093" y="537992"/>
                <a:ext cx="429840" cy="30420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51476F74-7EA9-4B78-82E0-2BC008093EB0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6889093" y="529352"/>
                  <a:ext cx="447480" cy="32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DBAF3F62-9892-4F3D-9EAE-42E7D562039C}"/>
                    </a:ext>
                  </a:extLst>
                </p14:cNvPr>
                <p14:cNvContentPartPr/>
                <p14:nvPr/>
              </p14:nvContentPartPr>
              <p14:xfrm>
                <a:off x="7231813" y="601712"/>
                <a:ext cx="151200" cy="1764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DBAF3F62-9892-4F3D-9EAE-42E7D562039C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7222813" y="592712"/>
                  <a:ext cx="168840" cy="3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7" name="Group 96">
            <a:extLst>
              <a:ext uri="{FF2B5EF4-FFF2-40B4-BE49-F238E27FC236}">
                <a16:creationId xmlns:a16="http://schemas.microsoft.com/office/drawing/2014/main" id="{3EF05045-5000-4451-B375-5101E029956D}"/>
              </a:ext>
            </a:extLst>
          </p:cNvPr>
          <p:cNvGrpSpPr/>
          <p:nvPr/>
        </p:nvGrpSpPr>
        <p:grpSpPr>
          <a:xfrm>
            <a:off x="8018413" y="569672"/>
            <a:ext cx="262800" cy="334080"/>
            <a:chOff x="8018413" y="569672"/>
            <a:chExt cx="262800" cy="334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E6AB8A78-1942-4B1F-A938-35A18CA58A59}"/>
                    </a:ext>
                  </a:extLst>
                </p14:cNvPr>
                <p14:cNvContentPartPr/>
                <p14:nvPr/>
              </p14:nvContentPartPr>
              <p14:xfrm>
                <a:off x="8018413" y="569672"/>
                <a:ext cx="120240" cy="30384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E6AB8A78-1942-4B1F-A938-35A18CA58A59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8009413" y="561032"/>
                  <a:ext cx="137880" cy="32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DE0A7803-8548-4638-AD71-0C5764EB19F9}"/>
                    </a:ext>
                  </a:extLst>
                </p14:cNvPr>
                <p14:cNvContentPartPr/>
                <p14:nvPr/>
              </p14:nvContentPartPr>
              <p14:xfrm>
                <a:off x="8178253" y="718712"/>
                <a:ext cx="102960" cy="18504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DE0A7803-8548-4638-AD71-0C5764EB19F9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8169613" y="710072"/>
                  <a:ext cx="120600" cy="202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10139358-F836-4933-885A-3C9570F23416}"/>
              </a:ext>
            </a:extLst>
          </p:cNvPr>
          <p:cNvGrpSpPr/>
          <p:nvPr/>
        </p:nvGrpSpPr>
        <p:grpSpPr>
          <a:xfrm>
            <a:off x="7552933" y="521792"/>
            <a:ext cx="286560" cy="390600"/>
            <a:chOff x="7552933" y="521792"/>
            <a:chExt cx="286560" cy="390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9C12E34A-4F9E-401E-A1EA-ACFEB6D98366}"/>
                    </a:ext>
                  </a:extLst>
                </p14:cNvPr>
                <p14:cNvContentPartPr/>
                <p14:nvPr/>
              </p14:nvContentPartPr>
              <p14:xfrm>
                <a:off x="7552933" y="521792"/>
                <a:ext cx="118440" cy="39060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9C12E34A-4F9E-401E-A1EA-ACFEB6D98366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7543933" y="513152"/>
                  <a:ext cx="136080" cy="40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8D36B8EE-1125-45BB-9575-693E0B7860BD}"/>
                    </a:ext>
                  </a:extLst>
                </p14:cNvPr>
                <p14:cNvContentPartPr/>
                <p14:nvPr/>
              </p14:nvContentPartPr>
              <p14:xfrm>
                <a:off x="7697293" y="715112"/>
                <a:ext cx="110520" cy="15840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8D36B8EE-1125-45BB-9575-693E0B7860BD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7688653" y="706472"/>
                  <a:ext cx="12816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C4B50ABD-32E2-4008-9299-AA9A634C057B}"/>
                    </a:ext>
                  </a:extLst>
                </p14:cNvPr>
                <p14:cNvContentPartPr/>
                <p14:nvPr/>
              </p14:nvContentPartPr>
              <p14:xfrm>
                <a:off x="7737613" y="834992"/>
                <a:ext cx="101880" cy="2988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C4B50ABD-32E2-4008-9299-AA9A634C057B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7728973" y="825992"/>
                  <a:ext cx="119520" cy="47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88F0976D-8FB2-442B-9846-E0865A2343E1}"/>
              </a:ext>
            </a:extLst>
          </p:cNvPr>
          <p:cNvGrpSpPr/>
          <p:nvPr/>
        </p:nvGrpSpPr>
        <p:grpSpPr>
          <a:xfrm>
            <a:off x="8504773" y="483632"/>
            <a:ext cx="1054440" cy="483120"/>
            <a:chOff x="8504773" y="483632"/>
            <a:chExt cx="1054440" cy="483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429F1B23-5024-48F6-A5DC-82DFECB72BF7}"/>
                    </a:ext>
                  </a:extLst>
                </p14:cNvPr>
                <p14:cNvContentPartPr/>
                <p14:nvPr/>
              </p14:nvContentPartPr>
              <p14:xfrm>
                <a:off x="8531413" y="483632"/>
                <a:ext cx="62280" cy="21564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429F1B23-5024-48F6-A5DC-82DFECB72BF7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8522413" y="474632"/>
                  <a:ext cx="7992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C5E22310-9BC0-410D-9BD1-DEFFEB6E8A4D}"/>
                    </a:ext>
                  </a:extLst>
                </p14:cNvPr>
                <p14:cNvContentPartPr/>
                <p14:nvPr/>
              </p14:nvContentPartPr>
              <p14:xfrm>
                <a:off x="8504773" y="624392"/>
                <a:ext cx="189720" cy="2952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C5E22310-9BC0-410D-9BD1-DEFFEB6E8A4D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8496133" y="615752"/>
                  <a:ext cx="20736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760641EA-EC58-4F00-ABEC-9FEF56154D24}"/>
                    </a:ext>
                  </a:extLst>
                </p14:cNvPr>
                <p14:cNvContentPartPr/>
                <p14:nvPr/>
              </p14:nvContentPartPr>
              <p14:xfrm>
                <a:off x="8837053" y="566792"/>
                <a:ext cx="117360" cy="21636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760641EA-EC58-4F00-ABEC-9FEF56154D24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8828053" y="557792"/>
                  <a:ext cx="13500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462C6192-726D-40F6-B301-51DAC4448EA8}"/>
                    </a:ext>
                  </a:extLst>
                </p14:cNvPr>
                <p14:cNvContentPartPr/>
                <p14:nvPr/>
              </p14:nvContentPartPr>
              <p14:xfrm>
                <a:off x="9012373" y="728072"/>
                <a:ext cx="154080" cy="16416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462C6192-726D-40F6-B301-51DAC4448EA8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9003373" y="719072"/>
                  <a:ext cx="17172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24F8FD86-79A5-4364-872F-FAA711B9F7F1}"/>
                    </a:ext>
                  </a:extLst>
                </p14:cNvPr>
                <p14:cNvContentPartPr/>
                <p14:nvPr/>
              </p14:nvContentPartPr>
              <p14:xfrm>
                <a:off x="9247813" y="620432"/>
                <a:ext cx="117720" cy="18612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24F8FD86-79A5-4364-872F-FAA711B9F7F1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9239173" y="611792"/>
                  <a:ext cx="13536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286AAD8F-B173-4BA0-94DB-C73B4756629C}"/>
                    </a:ext>
                  </a:extLst>
                </p14:cNvPr>
                <p14:cNvContentPartPr/>
                <p14:nvPr/>
              </p14:nvContentPartPr>
              <p14:xfrm>
                <a:off x="9253933" y="694232"/>
                <a:ext cx="117000" cy="4212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286AAD8F-B173-4BA0-94DB-C73B4756629C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9245293" y="685592"/>
                  <a:ext cx="13464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543EA463-E92F-4585-9F74-C900CE6D9781}"/>
                    </a:ext>
                  </a:extLst>
                </p14:cNvPr>
                <p14:cNvContentPartPr/>
                <p14:nvPr/>
              </p14:nvContentPartPr>
              <p14:xfrm>
                <a:off x="9474253" y="756152"/>
                <a:ext cx="84960" cy="21060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543EA463-E92F-4585-9F74-C900CE6D9781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9465613" y="747512"/>
                  <a:ext cx="102600" cy="22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D1832361-5EFE-4685-85D4-6613158591FB}"/>
              </a:ext>
            </a:extLst>
          </p:cNvPr>
          <p:cNvGrpSpPr/>
          <p:nvPr/>
        </p:nvGrpSpPr>
        <p:grpSpPr>
          <a:xfrm>
            <a:off x="5510653" y="824912"/>
            <a:ext cx="835560" cy="1126440"/>
            <a:chOff x="5510653" y="824912"/>
            <a:chExt cx="835560" cy="1126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A4173E69-8111-4928-B445-37013D2DC54B}"/>
                    </a:ext>
                  </a:extLst>
                </p14:cNvPr>
                <p14:cNvContentPartPr/>
                <p14:nvPr/>
              </p14:nvContentPartPr>
              <p14:xfrm>
                <a:off x="5510653" y="824912"/>
                <a:ext cx="741960" cy="105768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A4173E69-8111-4928-B445-37013D2DC54B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5502013" y="816272"/>
                  <a:ext cx="759600" cy="10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1489225E-8F82-4A8C-9DD4-F95815087C0E}"/>
                    </a:ext>
                  </a:extLst>
                </p14:cNvPr>
                <p14:cNvContentPartPr/>
                <p14:nvPr/>
              </p14:nvContentPartPr>
              <p14:xfrm>
                <a:off x="6118333" y="1660832"/>
                <a:ext cx="227880" cy="29052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1489225E-8F82-4A8C-9DD4-F95815087C0E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6109693" y="1652192"/>
                  <a:ext cx="245520" cy="308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6" name="Group 125">
            <a:extLst>
              <a:ext uri="{FF2B5EF4-FFF2-40B4-BE49-F238E27FC236}">
                <a16:creationId xmlns:a16="http://schemas.microsoft.com/office/drawing/2014/main" id="{9330A7D9-B62A-47F9-BE70-45B87F5A0734}"/>
              </a:ext>
            </a:extLst>
          </p:cNvPr>
          <p:cNvGrpSpPr/>
          <p:nvPr/>
        </p:nvGrpSpPr>
        <p:grpSpPr>
          <a:xfrm>
            <a:off x="8853253" y="1171592"/>
            <a:ext cx="1722240" cy="1030320"/>
            <a:chOff x="8853253" y="1171592"/>
            <a:chExt cx="1722240" cy="1030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A3D35BB8-0368-4FE8-AD5D-C29001F0DA32}"/>
                    </a:ext>
                  </a:extLst>
                </p14:cNvPr>
                <p14:cNvContentPartPr/>
                <p14:nvPr/>
              </p14:nvContentPartPr>
              <p14:xfrm>
                <a:off x="8853253" y="1832552"/>
                <a:ext cx="172080" cy="20880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A3D35BB8-0368-4FE8-AD5D-C29001F0DA32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8844613" y="1823552"/>
                  <a:ext cx="18972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7102024C-48F8-472E-AE63-CAC70A960D7B}"/>
                    </a:ext>
                  </a:extLst>
                </p14:cNvPr>
                <p14:cNvContentPartPr/>
                <p14:nvPr/>
              </p14:nvContentPartPr>
              <p14:xfrm>
                <a:off x="9068173" y="1894472"/>
                <a:ext cx="102960" cy="18864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7102024C-48F8-472E-AE63-CAC70A960D7B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9059173" y="1885472"/>
                  <a:ext cx="12060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25B6C090-B364-4217-BF78-A2E71CC948F0}"/>
                    </a:ext>
                  </a:extLst>
                </p14:cNvPr>
                <p14:cNvContentPartPr/>
                <p14:nvPr/>
              </p14:nvContentPartPr>
              <p14:xfrm>
                <a:off x="9232333" y="1875032"/>
                <a:ext cx="80640" cy="17280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25B6C090-B364-4217-BF78-A2E71CC948F0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9223693" y="1866392"/>
                  <a:ext cx="9828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3A2052BC-9B60-4222-8428-E4E1BD924993}"/>
                    </a:ext>
                  </a:extLst>
                </p14:cNvPr>
                <p14:cNvContentPartPr/>
                <p14:nvPr/>
              </p14:nvContentPartPr>
              <p14:xfrm>
                <a:off x="9638053" y="1773512"/>
                <a:ext cx="174240" cy="26532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3A2052BC-9B60-4222-8428-E4E1BD924993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9629053" y="1764872"/>
                  <a:ext cx="191880" cy="28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8635B396-CD20-4673-9CFE-BC4FEC7EF70E}"/>
                    </a:ext>
                  </a:extLst>
                </p14:cNvPr>
                <p14:cNvContentPartPr/>
                <p14:nvPr/>
              </p14:nvContentPartPr>
              <p14:xfrm>
                <a:off x="9907333" y="1990592"/>
                <a:ext cx="26280" cy="11232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8635B396-CD20-4673-9CFE-BC4FEC7EF70E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9898333" y="1981592"/>
                  <a:ext cx="4392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26BCF014-4365-4759-B867-C53B3F96CE31}"/>
                    </a:ext>
                  </a:extLst>
                </p14:cNvPr>
                <p14:cNvContentPartPr/>
                <p14:nvPr/>
              </p14:nvContentPartPr>
              <p14:xfrm>
                <a:off x="10074733" y="1649672"/>
                <a:ext cx="197640" cy="42480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26BCF014-4365-4759-B867-C53B3F96CE31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10065733" y="1640672"/>
                  <a:ext cx="215280" cy="44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1453B275-B73A-426A-9492-A395B5C9C179}"/>
                    </a:ext>
                  </a:extLst>
                </p14:cNvPr>
                <p14:cNvContentPartPr/>
                <p14:nvPr/>
              </p14:nvContentPartPr>
              <p14:xfrm>
                <a:off x="9595213" y="1635632"/>
                <a:ext cx="110520" cy="3852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1453B275-B73A-426A-9492-A395B5C9C179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9586573" y="1626632"/>
                  <a:ext cx="12816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ADC56FF1-41BF-4A9E-903A-3492961E70AF}"/>
                    </a:ext>
                  </a:extLst>
                </p14:cNvPr>
                <p14:cNvContentPartPr/>
                <p14:nvPr/>
              </p14:nvContentPartPr>
              <p14:xfrm>
                <a:off x="9768013" y="1548512"/>
                <a:ext cx="82440" cy="15948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ADC56FF1-41BF-4A9E-903A-3492961E70AF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9759373" y="1539512"/>
                  <a:ext cx="10008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EA913427-D5EB-4337-AF20-DEC376153CB4}"/>
                    </a:ext>
                  </a:extLst>
                </p14:cNvPr>
                <p14:cNvContentPartPr/>
                <p14:nvPr/>
              </p14:nvContentPartPr>
              <p14:xfrm>
                <a:off x="10161853" y="1471832"/>
                <a:ext cx="225000" cy="17460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EA913427-D5EB-4337-AF20-DEC376153CB4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10152853" y="1463192"/>
                  <a:ext cx="24264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0D01E4AB-819B-4B88-8714-E3A443011DF5}"/>
                    </a:ext>
                  </a:extLst>
                </p14:cNvPr>
                <p14:cNvContentPartPr/>
                <p14:nvPr/>
              </p14:nvContentPartPr>
              <p14:xfrm>
                <a:off x="9423853" y="1529072"/>
                <a:ext cx="209880" cy="67284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0D01E4AB-819B-4B88-8714-E3A443011DF5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9415213" y="1520432"/>
                  <a:ext cx="227520" cy="69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2EC99F65-ED77-44DB-89D9-4853749D5A6A}"/>
                    </a:ext>
                  </a:extLst>
                </p14:cNvPr>
                <p14:cNvContentPartPr/>
                <p14:nvPr/>
              </p14:nvContentPartPr>
              <p14:xfrm>
                <a:off x="10346533" y="1605032"/>
                <a:ext cx="228960" cy="49968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2EC99F65-ED77-44DB-89D9-4853749D5A6A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10337533" y="1596392"/>
                  <a:ext cx="246600" cy="51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35057787-295C-414C-8A4D-37784F2F3A72}"/>
                    </a:ext>
                  </a:extLst>
                </p14:cNvPr>
                <p14:cNvContentPartPr/>
                <p14:nvPr/>
              </p14:nvContentPartPr>
              <p14:xfrm>
                <a:off x="9757933" y="1171592"/>
                <a:ext cx="442080" cy="22500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35057787-295C-414C-8A4D-37784F2F3A72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9748933" y="1162592"/>
                  <a:ext cx="459720" cy="242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5F8AF498-8FA1-467C-A5FC-AADEFD5BDA22}"/>
              </a:ext>
            </a:extLst>
          </p:cNvPr>
          <p:cNvGrpSpPr/>
          <p:nvPr/>
        </p:nvGrpSpPr>
        <p:grpSpPr>
          <a:xfrm>
            <a:off x="6578053" y="1611512"/>
            <a:ext cx="829080" cy="572400"/>
            <a:chOff x="6578053" y="1611512"/>
            <a:chExt cx="829080" cy="572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CDF3ADBE-16D9-40E6-8D84-CDBADA95CB41}"/>
                    </a:ext>
                  </a:extLst>
                </p14:cNvPr>
                <p14:cNvContentPartPr/>
                <p14:nvPr/>
              </p14:nvContentPartPr>
              <p14:xfrm>
                <a:off x="6677053" y="1676312"/>
                <a:ext cx="21960" cy="44892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CDF3ADBE-16D9-40E6-8D84-CDBADA95CB41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6668413" y="1667312"/>
                  <a:ext cx="39600" cy="46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B6F9007A-5189-42E8-B5E5-8BC48837215B}"/>
                    </a:ext>
                  </a:extLst>
                </p14:cNvPr>
                <p14:cNvContentPartPr/>
                <p14:nvPr/>
              </p14:nvContentPartPr>
              <p14:xfrm>
                <a:off x="6819613" y="1833272"/>
                <a:ext cx="223560" cy="23364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B6F9007A-5189-42E8-B5E5-8BC48837215B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6810613" y="1824632"/>
                  <a:ext cx="24120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C3C6F65A-389E-4C7F-B684-F021029D8F75}"/>
                    </a:ext>
                  </a:extLst>
                </p14:cNvPr>
                <p14:cNvContentPartPr/>
                <p14:nvPr/>
              </p14:nvContentPartPr>
              <p14:xfrm>
                <a:off x="6846973" y="1655792"/>
                <a:ext cx="162360" cy="2988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C3C6F65A-389E-4C7F-B684-F021029D8F75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6838333" y="1647152"/>
                  <a:ext cx="180000" cy="4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409D1CF4-9A11-489D-AA88-2E901B73FA0B}"/>
                    </a:ext>
                  </a:extLst>
                </p14:cNvPr>
                <p14:cNvContentPartPr/>
                <p14:nvPr/>
              </p14:nvContentPartPr>
              <p14:xfrm>
                <a:off x="7038493" y="1611512"/>
                <a:ext cx="56880" cy="14796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409D1CF4-9A11-489D-AA88-2E901B73FA0B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7029493" y="1602512"/>
                  <a:ext cx="7452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EC107E5E-F071-4660-BD01-A56DC197FA6B}"/>
                    </a:ext>
                  </a:extLst>
                </p14:cNvPr>
                <p14:cNvContentPartPr/>
                <p14:nvPr/>
              </p14:nvContentPartPr>
              <p14:xfrm>
                <a:off x="7176373" y="1693592"/>
                <a:ext cx="41760" cy="42948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EC107E5E-F071-4660-BD01-A56DC197FA6B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7167733" y="1684952"/>
                  <a:ext cx="59400" cy="44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BD366EB4-53B5-4871-8F38-13362BC0F631}"/>
                    </a:ext>
                  </a:extLst>
                </p14:cNvPr>
                <p14:cNvContentPartPr/>
                <p14:nvPr/>
              </p14:nvContentPartPr>
              <p14:xfrm>
                <a:off x="7360693" y="1936952"/>
                <a:ext cx="46440" cy="7380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BD366EB4-53B5-4871-8F38-13362BC0F631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7352053" y="1927952"/>
                  <a:ext cx="6408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94E1560C-AD08-4A6B-8AA1-8E23A19A2FCA}"/>
                    </a:ext>
                  </a:extLst>
                </p14:cNvPr>
                <p14:cNvContentPartPr/>
                <p14:nvPr/>
              </p14:nvContentPartPr>
              <p14:xfrm>
                <a:off x="6578053" y="1666232"/>
                <a:ext cx="73080" cy="48420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94E1560C-AD08-4A6B-8AA1-8E23A19A2FCA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6569053" y="1657232"/>
                  <a:ext cx="90720" cy="50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9E165798-4A87-4AEE-A75E-64EFEE6BB560}"/>
                    </a:ext>
                  </a:extLst>
                </p14:cNvPr>
                <p14:cNvContentPartPr/>
                <p14:nvPr/>
              </p14:nvContentPartPr>
              <p14:xfrm>
                <a:off x="7218853" y="1671272"/>
                <a:ext cx="73080" cy="51264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9E165798-4A87-4AEE-A75E-64EFEE6BB560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7210213" y="1662632"/>
                  <a:ext cx="90720" cy="530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id="{DDABD8E6-E4F7-4D67-9744-12334B36F26B}"/>
              </a:ext>
            </a:extLst>
          </p:cNvPr>
          <p:cNvGrpSpPr/>
          <p:nvPr/>
        </p:nvGrpSpPr>
        <p:grpSpPr>
          <a:xfrm>
            <a:off x="7612693" y="1565072"/>
            <a:ext cx="835920" cy="613080"/>
            <a:chOff x="7612693" y="1565072"/>
            <a:chExt cx="835920" cy="613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D134A6B7-F9BD-47CB-B42B-99F6DC8A3D63}"/>
                    </a:ext>
                  </a:extLst>
                </p14:cNvPr>
                <p14:cNvContentPartPr/>
                <p14:nvPr/>
              </p14:nvContentPartPr>
              <p14:xfrm>
                <a:off x="7675333" y="1647872"/>
                <a:ext cx="46800" cy="45792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D134A6B7-F9BD-47CB-B42B-99F6DC8A3D63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7666693" y="1638872"/>
                  <a:ext cx="64440" cy="47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895B63DD-4AF6-41A3-9671-BE7106EBE783}"/>
                    </a:ext>
                  </a:extLst>
                </p14:cNvPr>
                <p14:cNvContentPartPr/>
                <p14:nvPr/>
              </p14:nvContentPartPr>
              <p14:xfrm>
                <a:off x="7828333" y="1706912"/>
                <a:ext cx="162360" cy="36540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895B63DD-4AF6-41A3-9671-BE7106EBE783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7819333" y="1698272"/>
                  <a:ext cx="180000" cy="38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37963EEB-CC4F-4A7F-A94F-B2BBAEFBD8B2}"/>
                    </a:ext>
                  </a:extLst>
                </p14:cNvPr>
                <p14:cNvContentPartPr/>
                <p14:nvPr/>
              </p14:nvContentPartPr>
              <p14:xfrm>
                <a:off x="7818253" y="1622312"/>
                <a:ext cx="105840" cy="2016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37963EEB-CC4F-4A7F-A94F-B2BBAEFBD8B2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7809613" y="1613312"/>
                  <a:ext cx="12348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4A687218-8332-484C-BC45-B3A70C0A52E7}"/>
                    </a:ext>
                  </a:extLst>
                </p14:cNvPr>
                <p14:cNvContentPartPr/>
                <p14:nvPr/>
              </p14:nvContentPartPr>
              <p14:xfrm>
                <a:off x="7987453" y="1565072"/>
                <a:ext cx="74520" cy="17676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4A687218-8332-484C-BC45-B3A70C0A52E7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7978453" y="1556432"/>
                  <a:ext cx="9216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AA59B0B9-CDCC-4F4C-93C6-F347DD06B96F}"/>
                    </a:ext>
                  </a:extLst>
                </p14:cNvPr>
                <p14:cNvContentPartPr/>
                <p14:nvPr/>
              </p14:nvContentPartPr>
              <p14:xfrm>
                <a:off x="8196613" y="1693592"/>
                <a:ext cx="35640" cy="48456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AA59B0B9-CDCC-4F4C-93C6-F347DD06B96F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8187613" y="1684952"/>
                  <a:ext cx="53280" cy="50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5A899E31-CE6A-4E5F-BB6D-172CCFE785A0}"/>
                    </a:ext>
                  </a:extLst>
                </p14:cNvPr>
                <p14:cNvContentPartPr/>
                <p14:nvPr/>
              </p14:nvContentPartPr>
              <p14:xfrm>
                <a:off x="8403253" y="1972232"/>
                <a:ext cx="45360" cy="6516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5A899E31-CE6A-4E5F-BB6D-172CCFE785A0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8394253" y="1963232"/>
                  <a:ext cx="6300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793D4352-B474-43DA-8037-84CD7F1F63C7}"/>
                    </a:ext>
                  </a:extLst>
                </p14:cNvPr>
                <p14:cNvContentPartPr/>
                <p14:nvPr/>
              </p14:nvContentPartPr>
              <p14:xfrm>
                <a:off x="7612693" y="1636712"/>
                <a:ext cx="51840" cy="53892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793D4352-B474-43DA-8037-84CD7F1F63C7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7604053" y="1628072"/>
                  <a:ext cx="69480" cy="55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E9ED052A-761A-4863-A75D-8F03A9BB8435}"/>
                    </a:ext>
                  </a:extLst>
                </p14:cNvPr>
                <p14:cNvContentPartPr/>
                <p14:nvPr/>
              </p14:nvContentPartPr>
              <p14:xfrm>
                <a:off x="8285893" y="1676312"/>
                <a:ext cx="21960" cy="46584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E9ED052A-761A-4863-A75D-8F03A9BB8435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8276893" y="1667672"/>
                  <a:ext cx="39600" cy="48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1" name="Group 140">
            <a:extLst>
              <a:ext uri="{FF2B5EF4-FFF2-40B4-BE49-F238E27FC236}">
                <a16:creationId xmlns:a16="http://schemas.microsoft.com/office/drawing/2014/main" id="{D3B3B970-8D0B-4898-AB9A-6199B081B22A}"/>
              </a:ext>
            </a:extLst>
          </p:cNvPr>
          <p:cNvGrpSpPr/>
          <p:nvPr/>
        </p:nvGrpSpPr>
        <p:grpSpPr>
          <a:xfrm>
            <a:off x="4441453" y="5428232"/>
            <a:ext cx="299880" cy="550800"/>
            <a:chOff x="4441453" y="5428232"/>
            <a:chExt cx="299880" cy="550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FB24D0A7-64BE-4A51-BC39-68BE14866E9A}"/>
                    </a:ext>
                  </a:extLst>
                </p14:cNvPr>
                <p14:cNvContentPartPr/>
                <p14:nvPr/>
              </p14:nvContentPartPr>
              <p14:xfrm>
                <a:off x="4447213" y="5706512"/>
                <a:ext cx="294120" cy="27252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FB24D0A7-64BE-4A51-BC39-68BE14866E9A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4438213" y="5697512"/>
                  <a:ext cx="311760" cy="29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D5A98D94-D02C-4097-A858-1BA890FC02CB}"/>
                    </a:ext>
                  </a:extLst>
                </p14:cNvPr>
                <p14:cNvContentPartPr/>
                <p14:nvPr/>
              </p14:nvContentPartPr>
              <p14:xfrm>
                <a:off x="4441453" y="5527232"/>
                <a:ext cx="174240" cy="3348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D5A98D94-D02C-4097-A858-1BA890FC02CB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4432813" y="5518232"/>
                  <a:ext cx="19188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DC46F752-CB07-40AC-8CE4-D6838CA64F67}"/>
                    </a:ext>
                  </a:extLst>
                </p14:cNvPr>
                <p14:cNvContentPartPr/>
                <p14:nvPr/>
              </p14:nvContentPartPr>
              <p14:xfrm>
                <a:off x="4654573" y="5428232"/>
                <a:ext cx="59760" cy="21636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DC46F752-CB07-40AC-8CE4-D6838CA64F67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4645933" y="5419232"/>
                  <a:ext cx="77400" cy="234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08">
            <p14:nvContentPartPr>
              <p14:cNvPr id="138" name="Ink 137">
                <a:extLst>
                  <a:ext uri="{FF2B5EF4-FFF2-40B4-BE49-F238E27FC236}">
                    <a16:creationId xmlns:a16="http://schemas.microsoft.com/office/drawing/2014/main" id="{B8001CD1-376D-4D6D-9DF0-C9A3F90595C3}"/>
                  </a:ext>
                </a:extLst>
              </p14:cNvPr>
              <p14:cNvContentPartPr/>
              <p14:nvPr/>
            </p14:nvContentPartPr>
            <p14:xfrm>
              <a:off x="5057413" y="5952032"/>
              <a:ext cx="181800" cy="19080"/>
            </p14:xfrm>
          </p:contentPart>
        </mc:Choice>
        <mc:Fallback>
          <p:pic>
            <p:nvPicPr>
              <p:cNvPr id="138" name="Ink 137">
                <a:extLst>
                  <a:ext uri="{FF2B5EF4-FFF2-40B4-BE49-F238E27FC236}">
                    <a16:creationId xmlns:a16="http://schemas.microsoft.com/office/drawing/2014/main" id="{B8001CD1-376D-4D6D-9DF0-C9A3F90595C3}"/>
                  </a:ext>
                </a:extLst>
              </p:cNvPr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5048413" y="5943032"/>
                <a:ext cx="19944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0">
            <p14:nvContentPartPr>
              <p14:cNvPr id="139" name="Ink 138">
                <a:extLst>
                  <a:ext uri="{FF2B5EF4-FFF2-40B4-BE49-F238E27FC236}">
                    <a16:creationId xmlns:a16="http://schemas.microsoft.com/office/drawing/2014/main" id="{08C5E66D-BAA3-4CDA-BE8D-7257F17D08F5}"/>
                  </a:ext>
                </a:extLst>
              </p14:cNvPr>
              <p14:cNvContentPartPr/>
              <p14:nvPr/>
            </p14:nvContentPartPr>
            <p14:xfrm>
              <a:off x="5070733" y="5815232"/>
              <a:ext cx="165960" cy="15840"/>
            </p14:xfrm>
          </p:contentPart>
        </mc:Choice>
        <mc:Fallback>
          <p:pic>
            <p:nvPicPr>
              <p:cNvPr id="139" name="Ink 138">
                <a:extLst>
                  <a:ext uri="{FF2B5EF4-FFF2-40B4-BE49-F238E27FC236}">
                    <a16:creationId xmlns:a16="http://schemas.microsoft.com/office/drawing/2014/main" id="{08C5E66D-BAA3-4CDA-BE8D-7257F17D08F5}"/>
                  </a:ext>
                </a:extLst>
              </p:cNvPr>
              <p:cNvPicPr/>
              <p:nvPr/>
            </p:nvPicPr>
            <p:blipFill>
              <a:blip r:embed="rId211"/>
              <a:stretch>
                <a:fillRect/>
              </a:stretch>
            </p:blipFill>
            <p:spPr>
              <a:xfrm>
                <a:off x="5062093" y="5806592"/>
                <a:ext cx="183600" cy="3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2">
            <p14:nvContentPartPr>
              <p14:cNvPr id="140" name="Ink 139">
                <a:extLst>
                  <a:ext uri="{FF2B5EF4-FFF2-40B4-BE49-F238E27FC236}">
                    <a16:creationId xmlns:a16="http://schemas.microsoft.com/office/drawing/2014/main" id="{B217E6C1-E7F4-466D-9C43-CFB3DD6E0BC4}"/>
                  </a:ext>
                </a:extLst>
              </p14:cNvPr>
              <p14:cNvContentPartPr/>
              <p14:nvPr/>
            </p14:nvContentPartPr>
            <p14:xfrm>
              <a:off x="5089453" y="5713712"/>
              <a:ext cx="185760" cy="31680"/>
            </p14:xfrm>
          </p:contentPart>
        </mc:Choice>
        <mc:Fallback>
          <p:pic>
            <p:nvPicPr>
              <p:cNvPr id="140" name="Ink 139">
                <a:extLst>
                  <a:ext uri="{FF2B5EF4-FFF2-40B4-BE49-F238E27FC236}">
                    <a16:creationId xmlns:a16="http://schemas.microsoft.com/office/drawing/2014/main" id="{B217E6C1-E7F4-466D-9C43-CFB3DD6E0BC4}"/>
                  </a:ext>
                </a:extLst>
              </p:cNvPr>
              <p:cNvPicPr/>
              <p:nvPr/>
            </p:nvPicPr>
            <p:blipFill>
              <a:blip r:embed="rId213"/>
              <a:stretch>
                <a:fillRect/>
              </a:stretch>
            </p:blipFill>
            <p:spPr>
              <a:xfrm>
                <a:off x="5080453" y="5705072"/>
                <a:ext cx="203400" cy="49320"/>
              </a:xfrm>
              <a:prstGeom prst="rect">
                <a:avLst/>
              </a:prstGeom>
            </p:spPr>
          </p:pic>
        </mc:Fallback>
      </mc:AlternateContent>
      <p:grpSp>
        <p:nvGrpSpPr>
          <p:cNvPr id="148" name="Group 147">
            <a:extLst>
              <a:ext uri="{FF2B5EF4-FFF2-40B4-BE49-F238E27FC236}">
                <a16:creationId xmlns:a16="http://schemas.microsoft.com/office/drawing/2014/main" id="{03741103-DC8C-43E2-88C0-3A9CBA6805B8}"/>
              </a:ext>
            </a:extLst>
          </p:cNvPr>
          <p:cNvGrpSpPr/>
          <p:nvPr/>
        </p:nvGrpSpPr>
        <p:grpSpPr>
          <a:xfrm>
            <a:off x="5666533" y="5684192"/>
            <a:ext cx="379440" cy="410760"/>
            <a:chOff x="5666533" y="5684192"/>
            <a:chExt cx="379440" cy="410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58B4C350-A8F8-4DE4-A08B-51625E202FD0}"/>
                    </a:ext>
                  </a:extLst>
                </p14:cNvPr>
                <p14:cNvContentPartPr/>
                <p14:nvPr/>
              </p14:nvContentPartPr>
              <p14:xfrm>
                <a:off x="5666533" y="5711912"/>
                <a:ext cx="82080" cy="34776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58B4C350-A8F8-4DE4-A08B-51625E202FD0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5657893" y="5702912"/>
                  <a:ext cx="99720" cy="36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816FABE6-8205-40F3-89F1-01906E4CC49A}"/>
                    </a:ext>
                  </a:extLst>
                </p14:cNvPr>
                <p14:cNvContentPartPr/>
                <p14:nvPr/>
              </p14:nvContentPartPr>
              <p14:xfrm>
                <a:off x="5754013" y="5684192"/>
                <a:ext cx="167760" cy="33876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816FABE6-8205-40F3-89F1-01906E4CC49A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5745013" y="5675552"/>
                  <a:ext cx="185400" cy="35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1DFD510B-D4CF-4D3D-AFD3-995D7B4B3A6D}"/>
                    </a:ext>
                  </a:extLst>
                </p14:cNvPr>
                <p14:cNvContentPartPr/>
                <p14:nvPr/>
              </p14:nvContentPartPr>
              <p14:xfrm>
                <a:off x="5703973" y="5772032"/>
                <a:ext cx="281160" cy="32292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1DFD510B-D4CF-4D3D-AFD3-995D7B4B3A6D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5694973" y="5763032"/>
                  <a:ext cx="298800" cy="34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12CDA0B0-8480-4F35-B2B5-A5B1DEFADCC8}"/>
                    </a:ext>
                  </a:extLst>
                </p14:cNvPr>
                <p14:cNvContentPartPr/>
                <p14:nvPr/>
              </p14:nvContentPartPr>
              <p14:xfrm>
                <a:off x="5971093" y="5903792"/>
                <a:ext cx="74880" cy="17748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12CDA0B0-8480-4F35-B2B5-A5B1DEFADCC8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5962453" y="5894792"/>
                  <a:ext cx="9252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405D015B-2CCA-4C05-BCEE-1DE9AD616771}"/>
                    </a:ext>
                  </a:extLst>
                </p14:cNvPr>
                <p14:cNvContentPartPr/>
                <p14:nvPr/>
              </p14:nvContentPartPr>
              <p14:xfrm>
                <a:off x="5905933" y="5998472"/>
                <a:ext cx="86040" cy="93600"/>
              </p14:xfrm>
            </p:contentPart>
          </mc:Choice>
          <mc:Fallback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405D015B-2CCA-4C05-BCEE-1DE9AD616771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5896933" y="5989832"/>
                  <a:ext cx="10368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C4344014-C429-440F-9CDE-B24182A2897A}"/>
                    </a:ext>
                  </a:extLst>
                </p14:cNvPr>
                <p14:cNvContentPartPr/>
                <p14:nvPr/>
              </p14:nvContentPartPr>
              <p14:xfrm>
                <a:off x="5680933" y="5718032"/>
                <a:ext cx="348120" cy="35208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C4344014-C429-440F-9CDE-B24182A2897A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5671933" y="5709392"/>
                  <a:ext cx="365760" cy="369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0" name="Group 159">
            <a:extLst>
              <a:ext uri="{FF2B5EF4-FFF2-40B4-BE49-F238E27FC236}">
                <a16:creationId xmlns:a16="http://schemas.microsoft.com/office/drawing/2014/main" id="{A225F20F-77F9-488F-840B-BFD0FBF77F1B}"/>
              </a:ext>
            </a:extLst>
          </p:cNvPr>
          <p:cNvGrpSpPr/>
          <p:nvPr/>
        </p:nvGrpSpPr>
        <p:grpSpPr>
          <a:xfrm>
            <a:off x="914173" y="2701592"/>
            <a:ext cx="304560" cy="874800"/>
            <a:chOff x="914173" y="2701592"/>
            <a:chExt cx="304560" cy="874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4FB816D8-A4F1-4E86-917E-A479D65A4723}"/>
                    </a:ext>
                  </a:extLst>
                </p14:cNvPr>
                <p14:cNvContentPartPr/>
                <p14:nvPr/>
              </p14:nvContentPartPr>
              <p14:xfrm>
                <a:off x="975013" y="3329432"/>
                <a:ext cx="209520" cy="24696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4FB816D8-A4F1-4E86-917E-A479D65A4723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966013" y="3320792"/>
                  <a:ext cx="227160" cy="2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D034EEF6-7E8A-4DCE-98D4-DA0CFF7DD895}"/>
                    </a:ext>
                  </a:extLst>
                </p14:cNvPr>
                <p14:cNvContentPartPr/>
                <p14:nvPr/>
              </p14:nvContentPartPr>
              <p14:xfrm>
                <a:off x="982573" y="3203432"/>
                <a:ext cx="137880" cy="2196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D034EEF6-7E8A-4DCE-98D4-DA0CFF7DD895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973933" y="3194792"/>
                  <a:ext cx="15552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F3D23C04-05CF-49BB-8BA4-03EDF6774E6D}"/>
                    </a:ext>
                  </a:extLst>
                </p14:cNvPr>
                <p14:cNvContentPartPr/>
                <p14:nvPr/>
              </p14:nvContentPartPr>
              <p14:xfrm>
                <a:off x="1142053" y="3154112"/>
                <a:ext cx="76680" cy="12852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F3D23C04-05CF-49BB-8BA4-03EDF6774E6D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1133413" y="3145112"/>
                  <a:ext cx="9432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E1096C1C-75B6-48C8-827E-21517D389D36}"/>
                    </a:ext>
                  </a:extLst>
                </p14:cNvPr>
                <p14:cNvContentPartPr/>
                <p14:nvPr/>
              </p14:nvContentPartPr>
              <p14:xfrm>
                <a:off x="914173" y="2701592"/>
                <a:ext cx="271080" cy="40824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E1096C1C-75B6-48C8-827E-21517D389D36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905533" y="2692592"/>
                  <a:ext cx="288720" cy="425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923B311F-ED9B-4799-990B-8B2D1783962F}"/>
              </a:ext>
            </a:extLst>
          </p:cNvPr>
          <p:cNvGrpSpPr/>
          <p:nvPr/>
        </p:nvGrpSpPr>
        <p:grpSpPr>
          <a:xfrm>
            <a:off x="1629133" y="2694752"/>
            <a:ext cx="434160" cy="921600"/>
            <a:chOff x="1629133" y="2694752"/>
            <a:chExt cx="434160" cy="921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34C6F82E-3B5F-4D73-89E9-B726634D2ADC}"/>
                    </a:ext>
                  </a:extLst>
                </p14:cNvPr>
                <p14:cNvContentPartPr/>
                <p14:nvPr/>
              </p14:nvContentPartPr>
              <p14:xfrm>
                <a:off x="1746853" y="3358232"/>
                <a:ext cx="316440" cy="25812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34C6F82E-3B5F-4D73-89E9-B726634D2ADC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1738213" y="3349232"/>
                  <a:ext cx="334080" cy="27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CCD99DCC-F4F6-4A1C-8E65-83CFCA41C831}"/>
                    </a:ext>
                  </a:extLst>
                </p14:cNvPr>
                <p14:cNvContentPartPr/>
                <p14:nvPr/>
              </p14:nvContentPartPr>
              <p14:xfrm>
                <a:off x="1751533" y="3211712"/>
                <a:ext cx="173520" cy="2952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CCD99DCC-F4F6-4A1C-8E65-83CFCA41C831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1742533" y="3202712"/>
                  <a:ext cx="19116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BD9BB7C0-E873-4601-A8C6-47971B10076C}"/>
                    </a:ext>
                  </a:extLst>
                </p14:cNvPr>
                <p14:cNvContentPartPr/>
                <p14:nvPr/>
              </p14:nvContentPartPr>
              <p14:xfrm>
                <a:off x="1917853" y="3159872"/>
                <a:ext cx="79920" cy="196920"/>
              </p14:xfrm>
            </p:contentPart>
          </mc:Choice>
          <mc:Fallback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BD9BB7C0-E873-4601-A8C6-47971B10076C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1909213" y="3151232"/>
                  <a:ext cx="9756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3F25E6CB-227F-4A17-B142-F1173F7726FB}"/>
                    </a:ext>
                  </a:extLst>
                </p14:cNvPr>
                <p14:cNvContentPartPr/>
                <p14:nvPr/>
              </p14:nvContentPartPr>
              <p14:xfrm>
                <a:off x="1629133" y="2694752"/>
                <a:ext cx="369000" cy="45360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3F25E6CB-227F-4A17-B142-F1173F7726FB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1620493" y="2685752"/>
                  <a:ext cx="386640" cy="4712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1397072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2F7CEE-4840-4EF7-9D11-03E907F0CE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6800" y="275404"/>
            <a:ext cx="10058400" cy="1450757"/>
          </a:xfrm>
        </p:spPr>
        <p:txBody>
          <a:bodyPr/>
          <a:lstStyle/>
          <a:p>
            <a:r>
              <a:rPr lang="en-US" dirty="0"/>
              <a:t>Orthogona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86A4CD-D6DC-4D89-AF08-11B340CB99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6800" y="1886187"/>
            <a:ext cx="10058400" cy="3760891"/>
          </a:xfrm>
        </p:spPr>
        <p:txBody>
          <a:bodyPr/>
          <a:lstStyle/>
          <a:p>
            <a:r>
              <a:rPr lang="en-US" dirty="0"/>
              <a:t> Two vectors v and w are said to be </a:t>
            </a:r>
            <a:r>
              <a:rPr lang="en-US" b="1" i="1">
                <a:solidFill>
                  <a:srgbClr val="0000FF"/>
                </a:solidFill>
              </a:rPr>
              <a:t>orthogonal</a:t>
            </a:r>
            <a:r>
              <a:rPr lang="en-US"/>
              <a:t> if and only if </a:t>
            </a:r>
            <a:endParaRPr lang="en-US" dirty="0"/>
          </a:p>
          <a:p>
            <a:pPr marL="0" indent="0" algn="ctr">
              <a:buNone/>
            </a:pPr>
            <a:r>
              <a:rPr lang="en-US" sz="3600" dirty="0">
                <a:solidFill>
                  <a:srgbClr val="0000FF"/>
                </a:solidFill>
              </a:rPr>
              <a:t>v </a:t>
            </a:r>
            <a:r>
              <a:rPr lang="en-US" sz="3600" dirty="0">
                <a:solidFill>
                  <a:srgbClr val="0000FF"/>
                </a:solidFill>
                <a:sym typeface="Symbol" panose="05050102010706020507" pitchFamily="18" charset="2"/>
              </a:rPr>
              <a:t> w = 0</a:t>
            </a:r>
            <a:endParaRPr lang="en-US" sz="3600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91AC868-37FF-4098-9528-8D5F02B7F9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0" y="3089093"/>
            <a:ext cx="9715500" cy="8286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38EDBAE-5AF2-4E49-9992-9BA3AC86BE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0308" y="3917768"/>
            <a:ext cx="9744075" cy="239077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F7FFDFC8-7FA4-4FE2-AFCD-DB2D3CF1CB0D}"/>
                  </a:ext>
                </a:extLst>
              </p14:cNvPr>
              <p14:cNvContentPartPr/>
              <p14:nvPr/>
            </p14:nvContentPartPr>
            <p14:xfrm>
              <a:off x="6486480" y="1924200"/>
              <a:ext cx="1734120" cy="4194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F7FFDFC8-7FA4-4FE2-AFCD-DB2D3CF1CB0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477120" y="1914840"/>
                <a:ext cx="1752840" cy="43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EDC3174A-912B-4EAF-89A7-4B0D6269B506}"/>
                  </a:ext>
                </a:extLst>
              </p14:cNvPr>
              <p14:cNvContentPartPr/>
              <p14:nvPr/>
            </p14:nvContentPartPr>
            <p14:xfrm>
              <a:off x="2512573" y="5486552"/>
              <a:ext cx="2048760" cy="35712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EDC3174A-912B-4EAF-89A7-4B0D6269B506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494573" y="5450552"/>
                <a:ext cx="2084400" cy="42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A27B3BCA-A5C5-43E5-A4B0-A679FC405AB5}"/>
                  </a:ext>
                </a:extLst>
              </p14:cNvPr>
              <p14:cNvContentPartPr/>
              <p14:nvPr/>
            </p14:nvContentPartPr>
            <p14:xfrm>
              <a:off x="3553333" y="5639912"/>
              <a:ext cx="1064880" cy="1857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A27B3BCA-A5C5-43E5-A4B0-A679FC405AB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535333" y="5603912"/>
                <a:ext cx="1100520" cy="25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69BB5872-46C2-43AD-85A8-21638ED47806}"/>
                  </a:ext>
                </a:extLst>
              </p14:cNvPr>
              <p14:cNvContentPartPr/>
              <p14:nvPr/>
            </p14:nvContentPartPr>
            <p14:xfrm>
              <a:off x="3551533" y="3599432"/>
              <a:ext cx="2327760" cy="13968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69BB5872-46C2-43AD-85A8-21638ED47806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533533" y="3563792"/>
                <a:ext cx="2363400" cy="21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F016F01-B1F2-4994-A088-D51EFD329E40}"/>
                  </a:ext>
                </a:extLst>
              </p14:cNvPr>
              <p14:cNvContentPartPr/>
              <p14:nvPr/>
            </p14:nvContentPartPr>
            <p14:xfrm>
              <a:off x="3522373" y="3753152"/>
              <a:ext cx="10080" cy="36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F016F01-B1F2-4994-A088-D51EFD329E40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450733" y="3609512"/>
                <a:ext cx="153720" cy="28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A1B0AC62-FE5E-4D83-A42B-0A2743BA49C9}"/>
                  </a:ext>
                </a:extLst>
              </p14:cNvPr>
              <p14:cNvContentPartPr/>
              <p14:nvPr/>
            </p14:nvContentPartPr>
            <p14:xfrm>
              <a:off x="3484213" y="3627872"/>
              <a:ext cx="3404880" cy="158040"/>
            </p14:xfrm>
          </p:contentPart>
        </mc:Choice>
        <mc:Fallback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A1B0AC62-FE5E-4D83-A42B-0A2743BA49C9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412573" y="3483872"/>
                <a:ext cx="3548520" cy="445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222582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3DBD51-9BBA-4B8E-9331-7391D89833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F8A7E1-671C-4180-B2B8-4355A1CB3E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F20AA5D-3E71-4D95-86DB-05CA4B496E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2108201"/>
            <a:ext cx="6400800" cy="369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9411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7A1104-14CC-4766-8DCA-E67E5A904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170388-4EDF-49DB-AFF2-3417B33A00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4A1DDF6-984B-49FA-8D76-BF2EDB351F13}"/>
              </a:ext>
            </a:extLst>
          </p:cNvPr>
          <p:cNvCxnSpPr>
            <a:cxnSpLocks/>
          </p:cNvCxnSpPr>
          <p:nvPr/>
        </p:nvCxnSpPr>
        <p:spPr>
          <a:xfrm flipV="1">
            <a:off x="5027339" y="1249857"/>
            <a:ext cx="3062177" cy="395851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D7DC8E33-23DF-4569-8B66-D05666E4F2CC}"/>
              </a:ext>
            </a:extLst>
          </p:cNvPr>
          <p:cNvSpPr txBox="1"/>
          <p:nvPr/>
        </p:nvSpPr>
        <p:spPr>
          <a:xfrm>
            <a:off x="5442009" y="138398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</a:t>
            </a:r>
            <a:endParaRPr lang="en-US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2B99BF6-FE90-4C37-86AC-9134A960554E}"/>
              </a:ext>
            </a:extLst>
          </p:cNvPr>
          <p:cNvCxnSpPr>
            <a:cxnSpLocks/>
          </p:cNvCxnSpPr>
          <p:nvPr/>
        </p:nvCxnSpPr>
        <p:spPr>
          <a:xfrm flipV="1">
            <a:off x="5591219" y="1402257"/>
            <a:ext cx="1224871" cy="15834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28C3879-3135-42D2-98F8-0AA37AC41041}"/>
              </a:ext>
            </a:extLst>
          </p:cNvPr>
          <p:cNvCxnSpPr>
            <a:cxnSpLocks/>
          </p:cNvCxnSpPr>
          <p:nvPr/>
        </p:nvCxnSpPr>
        <p:spPr>
          <a:xfrm flipV="1">
            <a:off x="5591218" y="537208"/>
            <a:ext cx="1049612" cy="1018024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1246529-6B03-4967-A3B0-D8E1498A97FE}"/>
              </a:ext>
            </a:extLst>
          </p:cNvPr>
          <p:cNvCxnSpPr/>
          <p:nvPr/>
        </p:nvCxnSpPr>
        <p:spPr>
          <a:xfrm flipH="1" flipV="1">
            <a:off x="6617970" y="525780"/>
            <a:ext cx="175260" cy="86504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FDAF1B4-9FD2-4C9B-B84B-2C3A6E11454A}"/>
              </a:ext>
            </a:extLst>
          </p:cNvPr>
          <p:cNvSpPr txBox="1"/>
          <p:nvPr/>
        </p:nvSpPr>
        <p:spPr>
          <a:xfrm>
            <a:off x="5920740" y="594360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u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5D4A073-9C3A-467C-B498-1A16D1DF2E7D}"/>
              </a:ext>
            </a:extLst>
          </p:cNvPr>
          <p:cNvSpPr txBox="1"/>
          <p:nvPr/>
        </p:nvSpPr>
        <p:spPr>
          <a:xfrm>
            <a:off x="7537712" y="1249857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8D45E56-4B5A-47B8-BAF0-A660065C41A4}"/>
              </a:ext>
            </a:extLst>
          </p:cNvPr>
          <p:cNvSpPr txBox="1"/>
          <p:nvPr/>
        </p:nvSpPr>
        <p:spPr>
          <a:xfrm>
            <a:off x="6705600" y="698331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u – v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3FD1BC4-4FF4-45F6-98D9-9FBCF059F361}"/>
              </a:ext>
            </a:extLst>
          </p:cNvPr>
          <p:cNvSpPr txBox="1"/>
          <p:nvPr/>
        </p:nvSpPr>
        <p:spPr>
          <a:xfrm>
            <a:off x="8751609" y="691601"/>
            <a:ext cx="1822935" cy="95410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1. </a:t>
            </a:r>
            <a:r>
              <a:rPr lang="en-US" sz="2800" dirty="0">
                <a:sym typeface="Symbol" panose="05050102010706020507" pitchFamily="18" charset="2"/>
              </a:rPr>
              <a:t>v  </a:t>
            </a:r>
            <a:r>
              <a:rPr lang="en-US" sz="2800" dirty="0">
                <a:sym typeface="Euclid Symbol" panose="05050102010706020507" pitchFamily="18" charset="2"/>
              </a:rPr>
              <a:t></a:t>
            </a:r>
            <a:r>
              <a:rPr lang="en-US" sz="2800" dirty="0"/>
              <a:t> d</a:t>
            </a:r>
            <a:endParaRPr lang="en-US" sz="2800" dirty="0">
              <a:sym typeface="Symbol" panose="05050102010706020507" pitchFamily="18" charset="2"/>
            </a:endParaRPr>
          </a:p>
          <a:p>
            <a:r>
              <a:rPr lang="en-US" sz="2800" dirty="0">
                <a:sym typeface="Symbol" panose="05050102010706020507" pitchFamily="18" charset="2"/>
              </a:rPr>
              <a:t>2. </a:t>
            </a:r>
            <a:r>
              <a:rPr lang="en-US" sz="2800" dirty="0"/>
              <a:t>u – v </a:t>
            </a:r>
            <a:r>
              <a:rPr lang="en-US" sz="2800" dirty="0">
                <a:sym typeface="Symbol" panose="05050102010706020507" pitchFamily="18" charset="2"/>
              </a:rPr>
              <a:t> d</a:t>
            </a:r>
            <a:endParaRPr lang="en-US" sz="28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D375DBD-DB3B-49C2-8AC1-6FBB6392B45A}"/>
              </a:ext>
            </a:extLst>
          </p:cNvPr>
          <p:cNvSpPr txBox="1"/>
          <p:nvPr/>
        </p:nvSpPr>
        <p:spPr>
          <a:xfrm>
            <a:off x="6164580" y="1398270"/>
            <a:ext cx="324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v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592C863-2539-4BC1-9EAB-9B765FE8C0F6}"/>
              </a:ext>
            </a:extLst>
          </p:cNvPr>
          <p:cNvGrpSpPr/>
          <p:nvPr/>
        </p:nvGrpSpPr>
        <p:grpSpPr>
          <a:xfrm>
            <a:off x="1097280" y="2118834"/>
            <a:ext cx="7829550" cy="2362200"/>
            <a:chOff x="1097280" y="2118834"/>
            <a:chExt cx="7829550" cy="2362200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1072C191-C7D6-40EA-8DA4-225270F2E59D}"/>
                </a:ext>
              </a:extLst>
            </p:cNvPr>
            <p:cNvGrpSpPr/>
            <p:nvPr/>
          </p:nvGrpSpPr>
          <p:grpSpPr>
            <a:xfrm>
              <a:off x="1097280" y="2118834"/>
              <a:ext cx="7829550" cy="2362200"/>
              <a:chOff x="1097280" y="2118834"/>
              <a:chExt cx="7829550" cy="2362200"/>
            </a:xfrm>
          </p:grpSpPr>
          <p:pic>
            <p:nvPicPr>
              <p:cNvPr id="5" name="Picture 4">
                <a:extLst>
                  <a:ext uri="{FF2B5EF4-FFF2-40B4-BE49-F238E27FC236}">
                    <a16:creationId xmlns:a16="http://schemas.microsoft.com/office/drawing/2014/main" id="{AC9C0EF7-4AAD-4FE2-AB0A-674299F76DE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97280" y="2118834"/>
                <a:ext cx="7829550" cy="2362200"/>
              </a:xfrm>
              <a:prstGeom prst="rect">
                <a:avLst/>
              </a:prstGeom>
            </p:spPr>
          </p:pic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3165859D-3568-4E2A-B334-D1A3D588B593}"/>
                  </a:ext>
                </a:extLst>
              </p:cNvPr>
              <p:cNvSpPr/>
              <p:nvPr/>
            </p:nvSpPr>
            <p:spPr>
              <a:xfrm>
                <a:off x="6595110" y="3120390"/>
                <a:ext cx="2133639" cy="788670"/>
              </a:xfrm>
              <a:prstGeom prst="rect">
                <a:avLst/>
              </a:prstGeom>
              <a:no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E21505D9-49AD-4C13-9976-60D00B591B8A}"/>
                </a:ext>
              </a:extLst>
            </p:cNvPr>
            <p:cNvCxnSpPr/>
            <p:nvPr/>
          </p:nvCxnSpPr>
          <p:spPr>
            <a:xfrm>
              <a:off x="2708910" y="3623310"/>
              <a:ext cx="2318429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5AB820B9-48D9-4C35-85C0-B2D274F151A3}"/>
              </a:ext>
            </a:extLst>
          </p:cNvPr>
          <p:cNvCxnSpPr>
            <a:cxnSpLocks/>
          </p:cNvCxnSpPr>
          <p:nvPr/>
        </p:nvCxnSpPr>
        <p:spPr>
          <a:xfrm flipH="1">
            <a:off x="8474305" y="1656341"/>
            <a:ext cx="1057173" cy="14746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D79AF73-6B0C-4795-8CFA-88F889D27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622555"/>
              </p:ext>
            </p:extLst>
          </p:nvPr>
        </p:nvGraphicFramePr>
        <p:xfrm>
          <a:off x="1831348" y="4630715"/>
          <a:ext cx="5799229" cy="123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2438280" imgH="520560" progId="Equation.DSMT4">
                  <p:embed/>
                </p:oleObj>
              </mc:Choice>
              <mc:Fallback>
                <p:oleObj name="Equation" r:id="rId4" imgW="24382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1348" y="4630715"/>
                        <a:ext cx="5799229" cy="1238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ED6B88F2-517D-4532-BB3A-0D18DF2C3F17}"/>
                  </a:ext>
                </a:extLst>
              </p14:cNvPr>
              <p14:cNvContentPartPr/>
              <p14:nvPr/>
            </p14:nvContentPartPr>
            <p14:xfrm>
              <a:off x="10131613" y="3007232"/>
              <a:ext cx="1430280" cy="290196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ED6B88F2-517D-4532-BB3A-0D18DF2C3F17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122613" y="2998232"/>
                <a:ext cx="1447920" cy="29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B310FF58-F0F1-4762-A1A0-75198D844ECF}"/>
                  </a:ext>
                </a:extLst>
              </p14:cNvPr>
              <p14:cNvContentPartPr/>
              <p14:nvPr/>
            </p14:nvContentPartPr>
            <p14:xfrm>
              <a:off x="10535664" y="4734361"/>
              <a:ext cx="88200" cy="114120"/>
            </p14:xfrm>
          </p:contentPart>
        </mc:Choice>
        <mc:Fallback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B310FF58-F0F1-4762-A1A0-75198D844ECF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0527024" y="4725361"/>
                <a:ext cx="105840" cy="131760"/>
              </a:xfrm>
              <a:prstGeom prst="rect">
                <a:avLst/>
              </a:prstGeom>
            </p:spPr>
          </p:pic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03FC76A6-9E4F-4C3F-B19D-29DB4C08B701}"/>
              </a:ext>
            </a:extLst>
          </p:cNvPr>
          <p:cNvGrpSpPr/>
          <p:nvPr/>
        </p:nvGrpSpPr>
        <p:grpSpPr>
          <a:xfrm>
            <a:off x="10495344" y="3648752"/>
            <a:ext cx="576229" cy="1198800"/>
            <a:chOff x="10495344" y="3648752"/>
            <a:chExt cx="576229" cy="1198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36849AE1-109C-42B5-8D83-B0A05055B7EA}"/>
                    </a:ext>
                  </a:extLst>
                </p14:cNvPr>
                <p14:cNvContentPartPr/>
                <p14:nvPr/>
              </p14:nvContentPartPr>
              <p14:xfrm>
                <a:off x="10574544" y="3809881"/>
                <a:ext cx="44640" cy="96768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36849AE1-109C-42B5-8D83-B0A05055B7EA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0565544" y="3801241"/>
                  <a:ext cx="62280" cy="9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D3297D03-2C96-48EC-828A-41757600A214}"/>
                    </a:ext>
                  </a:extLst>
                </p14:cNvPr>
                <p14:cNvContentPartPr/>
                <p14:nvPr/>
              </p14:nvContentPartPr>
              <p14:xfrm>
                <a:off x="10495344" y="3729961"/>
                <a:ext cx="195840" cy="31608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D3297D03-2C96-48EC-828A-41757600A214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0486704" y="3721321"/>
                  <a:ext cx="213480" cy="33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D7694B06-1679-4EE1-AAAF-ECB05703AD42}"/>
                    </a:ext>
                  </a:extLst>
                </p14:cNvPr>
                <p14:cNvContentPartPr/>
                <p14:nvPr/>
              </p14:nvContentPartPr>
              <p14:xfrm>
                <a:off x="10564693" y="3699512"/>
                <a:ext cx="39600" cy="7128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D7694B06-1679-4EE1-AAAF-ECB05703AD42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0555693" y="3690872"/>
                  <a:ext cx="5724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401D618B-DC89-4D64-B643-F6802FCE3E4C}"/>
                    </a:ext>
                  </a:extLst>
                </p14:cNvPr>
                <p14:cNvContentPartPr/>
                <p14:nvPr/>
              </p14:nvContentPartPr>
              <p14:xfrm>
                <a:off x="10552453" y="3648752"/>
                <a:ext cx="57600" cy="10224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401D618B-DC89-4D64-B643-F6802FCE3E4C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0543813" y="3640112"/>
                  <a:ext cx="7524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2DA264AB-7B36-4309-BB2A-C34411E76D6D}"/>
                    </a:ext>
                  </a:extLst>
                </p14:cNvPr>
                <p14:cNvContentPartPr/>
                <p14:nvPr/>
              </p14:nvContentPartPr>
              <p14:xfrm>
                <a:off x="10610053" y="3689792"/>
                <a:ext cx="24120" cy="1908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2DA264AB-7B36-4309-BB2A-C34411E76D6D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0601413" y="3680792"/>
                  <a:ext cx="417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FF99DB7A-8C9F-4430-81E4-789DCD1A48A4}"/>
                    </a:ext>
                  </a:extLst>
                </p14:cNvPr>
                <p14:cNvContentPartPr/>
                <p14:nvPr/>
              </p14:nvContentPartPr>
              <p14:xfrm>
                <a:off x="10699333" y="3765752"/>
                <a:ext cx="124920" cy="8532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FF99DB7A-8C9F-4430-81E4-789DCD1A48A4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0690333" y="3757112"/>
                  <a:ext cx="14256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4927A7B1-F2E3-4D98-84DD-8E023D30DA7E}"/>
                    </a:ext>
                  </a:extLst>
                </p14:cNvPr>
                <p14:cNvContentPartPr/>
                <p14:nvPr/>
              </p14:nvContentPartPr>
              <p14:xfrm>
                <a:off x="10881493" y="3881312"/>
                <a:ext cx="36720" cy="1152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4927A7B1-F2E3-4D98-84DD-8E023D30DA7E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0872493" y="3872312"/>
                  <a:ext cx="543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92659D5C-AB3A-40EC-8B67-FA4EB7924B31}"/>
                    </a:ext>
                  </a:extLst>
                </p14:cNvPr>
                <p14:cNvContentPartPr/>
                <p14:nvPr/>
              </p14:nvContentPartPr>
              <p14:xfrm>
                <a:off x="10998493" y="3950792"/>
                <a:ext cx="73080" cy="2412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92659D5C-AB3A-40EC-8B67-FA4EB7924B31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0989853" y="3941792"/>
                  <a:ext cx="9072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EB115EC8-DD8E-44E2-9A82-929BB406233A}"/>
                    </a:ext>
                  </a:extLst>
                </p14:cNvPr>
                <p14:cNvContentPartPr/>
                <p14:nvPr/>
              </p14:nvContentPartPr>
              <p14:xfrm>
                <a:off x="10896613" y="3903272"/>
                <a:ext cx="90000" cy="17100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EB115EC8-DD8E-44E2-9A82-929BB406233A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0887973" y="3894272"/>
                  <a:ext cx="10764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1798B472-C2EF-494E-878B-887D9D065DAB}"/>
                    </a:ext>
                  </a:extLst>
                </p14:cNvPr>
                <p14:cNvContentPartPr/>
                <p14:nvPr/>
              </p14:nvContentPartPr>
              <p14:xfrm>
                <a:off x="10607533" y="4757912"/>
                <a:ext cx="28080" cy="7020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1798B472-C2EF-494E-878B-887D9D065DAB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0598533" y="4748912"/>
                  <a:ext cx="4572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3CBE35B2-40B8-472E-A64B-5944573C0211}"/>
                    </a:ext>
                  </a:extLst>
                </p14:cNvPr>
                <p14:cNvContentPartPr/>
                <p14:nvPr/>
              </p14:nvContentPartPr>
              <p14:xfrm>
                <a:off x="10586293" y="3947552"/>
                <a:ext cx="438840" cy="90000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3CBE35B2-40B8-472E-A64B-5944573C0211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0577653" y="3938552"/>
                  <a:ext cx="456480" cy="91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25A1B0F8-5D82-48A4-A2AD-91BC48B98D1F}"/>
                    </a:ext>
                  </a:extLst>
                </p14:cNvPr>
                <p14:cNvContentPartPr/>
                <p14:nvPr/>
              </p14:nvContentPartPr>
              <p14:xfrm>
                <a:off x="10877533" y="3954032"/>
                <a:ext cx="154080" cy="24552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25A1B0F8-5D82-48A4-A2AD-91BC48B98D1F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0868893" y="3945392"/>
                  <a:ext cx="171720" cy="263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97335BF9-C02B-4811-9091-53120BE28FBE}"/>
              </a:ext>
            </a:extLst>
          </p:cNvPr>
          <p:cNvGrpSpPr/>
          <p:nvPr/>
        </p:nvGrpSpPr>
        <p:grpSpPr>
          <a:xfrm>
            <a:off x="8907613" y="2718872"/>
            <a:ext cx="1181880" cy="652680"/>
            <a:chOff x="8907613" y="2718872"/>
            <a:chExt cx="1181880" cy="652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C1A040D6-4B62-424F-8D33-3C223A3AC695}"/>
                    </a:ext>
                  </a:extLst>
                </p14:cNvPr>
                <p14:cNvContentPartPr/>
                <p14:nvPr/>
              </p14:nvContentPartPr>
              <p14:xfrm>
                <a:off x="8907613" y="3045392"/>
                <a:ext cx="518400" cy="32616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C1A040D6-4B62-424F-8D33-3C223A3AC695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8898973" y="3036752"/>
                  <a:ext cx="536040" cy="34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F29E82F9-09C7-492A-BBB2-073911353EFD}"/>
                    </a:ext>
                  </a:extLst>
                </p14:cNvPr>
                <p14:cNvContentPartPr/>
                <p14:nvPr/>
              </p14:nvContentPartPr>
              <p14:xfrm>
                <a:off x="9271213" y="2980952"/>
                <a:ext cx="159840" cy="17532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F29E82F9-09C7-492A-BBB2-073911353EFD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9262213" y="2972312"/>
                  <a:ext cx="17748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C3020F8C-E1C7-40E1-B319-BDCF3117AC48}"/>
                    </a:ext>
                  </a:extLst>
                </p14:cNvPr>
                <p14:cNvContentPartPr/>
                <p14:nvPr/>
              </p14:nvContentPartPr>
              <p14:xfrm>
                <a:off x="9616813" y="2805632"/>
                <a:ext cx="237960" cy="26748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C3020F8C-E1C7-40E1-B319-BDCF3117AC48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9608173" y="2796992"/>
                  <a:ext cx="25560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081B3572-03D5-459D-90AA-D26EE96A689C}"/>
                    </a:ext>
                  </a:extLst>
                </p14:cNvPr>
                <p14:cNvContentPartPr/>
                <p14:nvPr/>
              </p14:nvContentPartPr>
              <p14:xfrm>
                <a:off x="9851173" y="2826872"/>
                <a:ext cx="101160" cy="18324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081B3572-03D5-459D-90AA-D26EE96A689C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9842533" y="2818232"/>
                  <a:ext cx="11880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79A6D982-F8A5-47A7-98B7-4766E6E7D662}"/>
                    </a:ext>
                  </a:extLst>
                </p14:cNvPr>
                <p14:cNvContentPartPr/>
                <p14:nvPr/>
              </p14:nvContentPartPr>
              <p14:xfrm>
                <a:off x="9953773" y="2718872"/>
                <a:ext cx="135720" cy="26568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79A6D982-F8A5-47A7-98B7-4766E6E7D662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9944773" y="2710232"/>
                  <a:ext cx="153360" cy="2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227C8AE5-C778-4320-959B-9DF46CE140DC}"/>
                    </a:ext>
                  </a:extLst>
                </p14:cNvPr>
                <p14:cNvContentPartPr/>
                <p14:nvPr/>
              </p14:nvContentPartPr>
              <p14:xfrm>
                <a:off x="9882493" y="3079232"/>
                <a:ext cx="37800" cy="2196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227C8AE5-C778-4320-959B-9DF46CE140DC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9873853" y="3070232"/>
                  <a:ext cx="55440" cy="39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B08C00B1-3971-4D12-9157-52479A3C14C5}"/>
              </a:ext>
            </a:extLst>
          </p:cNvPr>
          <p:cNvGrpSpPr/>
          <p:nvPr/>
        </p:nvGrpSpPr>
        <p:grpSpPr>
          <a:xfrm>
            <a:off x="10331053" y="2770352"/>
            <a:ext cx="690840" cy="356760"/>
            <a:chOff x="10331053" y="2770352"/>
            <a:chExt cx="690840" cy="356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62ABF9CB-61A5-442C-94DA-809D03F50E3D}"/>
                    </a:ext>
                  </a:extLst>
                </p14:cNvPr>
                <p14:cNvContentPartPr/>
                <p14:nvPr/>
              </p14:nvContentPartPr>
              <p14:xfrm>
                <a:off x="10331053" y="2833352"/>
                <a:ext cx="179640" cy="17136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62ABF9CB-61A5-442C-94DA-809D03F50E3D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0322413" y="2824352"/>
                  <a:ext cx="19728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55E45731-24BC-44FB-A4ED-E7134DC7A6CB}"/>
                    </a:ext>
                  </a:extLst>
                </p14:cNvPr>
                <p14:cNvContentPartPr/>
                <p14:nvPr/>
              </p14:nvContentPartPr>
              <p14:xfrm>
                <a:off x="10459933" y="2890952"/>
                <a:ext cx="133200" cy="15696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55E45731-24BC-44FB-A4ED-E7134DC7A6CB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10451293" y="2882312"/>
                  <a:ext cx="15084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44A3D632-8E57-471C-8548-2D30919699D6}"/>
                    </a:ext>
                  </a:extLst>
                </p14:cNvPr>
                <p14:cNvContentPartPr/>
                <p14:nvPr/>
              </p14:nvContentPartPr>
              <p14:xfrm>
                <a:off x="10607173" y="2958992"/>
                <a:ext cx="93960" cy="14580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44A3D632-8E57-471C-8548-2D30919699D6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10598533" y="2949992"/>
                  <a:ext cx="11160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F7C37AA6-89CB-4A65-8A0D-88CDF590A573}"/>
                    </a:ext>
                  </a:extLst>
                </p14:cNvPr>
                <p14:cNvContentPartPr/>
                <p14:nvPr/>
              </p14:nvContentPartPr>
              <p14:xfrm>
                <a:off x="10726693" y="2770352"/>
                <a:ext cx="93960" cy="30168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F7C37AA6-89CB-4A65-8A0D-88CDF590A573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10717693" y="2761712"/>
                  <a:ext cx="111600" cy="31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E03FAFAE-02A4-446D-9A31-DDDE824A5D7B}"/>
                    </a:ext>
                  </a:extLst>
                </p14:cNvPr>
                <p14:cNvContentPartPr/>
                <p14:nvPr/>
              </p14:nvContentPartPr>
              <p14:xfrm>
                <a:off x="10729213" y="2866472"/>
                <a:ext cx="58320" cy="3132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E03FAFAE-02A4-446D-9A31-DDDE824A5D7B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10720573" y="2857832"/>
                  <a:ext cx="7596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C5C9A039-0962-4428-B76A-6D97CCA9493A}"/>
                    </a:ext>
                  </a:extLst>
                </p14:cNvPr>
                <p14:cNvContentPartPr/>
                <p14:nvPr/>
              </p14:nvContentPartPr>
              <p14:xfrm>
                <a:off x="10477213" y="2898512"/>
                <a:ext cx="36000" cy="4356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C5C9A039-0962-4428-B76A-6D97CCA9493A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0468213" y="2889872"/>
                  <a:ext cx="53640" cy="6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7BAF009F-6362-46D7-BFE1-01DD28D2830B}"/>
                    </a:ext>
                  </a:extLst>
                </p14:cNvPr>
                <p14:cNvContentPartPr/>
                <p14:nvPr/>
              </p14:nvContentPartPr>
              <p14:xfrm>
                <a:off x="10814893" y="2971592"/>
                <a:ext cx="74520" cy="10620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7BAF009F-6362-46D7-BFE1-01DD28D2830B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0806253" y="2962952"/>
                  <a:ext cx="9216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BD135824-3D26-4E25-9F41-C669169CCD4E}"/>
                    </a:ext>
                  </a:extLst>
                </p14:cNvPr>
                <p14:cNvContentPartPr/>
                <p14:nvPr/>
              </p14:nvContentPartPr>
              <p14:xfrm>
                <a:off x="10911373" y="2955752"/>
                <a:ext cx="110520" cy="17136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BD135824-3D26-4E25-9F41-C669169CCD4E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10902373" y="2947112"/>
                  <a:ext cx="12816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FC2A52D6-64D4-418B-AA7D-D0DF904F6E8D}"/>
                    </a:ext>
                  </a:extLst>
                </p14:cNvPr>
                <p14:cNvContentPartPr/>
                <p14:nvPr/>
              </p14:nvContentPartPr>
              <p14:xfrm>
                <a:off x="10448413" y="2939912"/>
                <a:ext cx="109440" cy="4140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FC2A52D6-64D4-418B-AA7D-D0DF904F6E8D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0439773" y="2931272"/>
                  <a:ext cx="127080" cy="59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4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id="{602933A6-439A-4EA6-B478-A338681DE86E}"/>
                  </a:ext>
                </a:extLst>
              </p14:cNvPr>
              <p14:cNvContentPartPr/>
              <p14:nvPr/>
            </p14:nvContentPartPr>
            <p14:xfrm>
              <a:off x="7971280" y="3288830"/>
              <a:ext cx="464760" cy="451080"/>
            </p14:xfrm>
          </p:contentPart>
        </mc:Choice>
        <mc:Fallback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602933A6-439A-4EA6-B478-A338681DE86E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7953640" y="3253190"/>
                <a:ext cx="500400" cy="52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6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AA90AB91-3C50-4AE8-A0B0-E58F09EF7D8F}"/>
                  </a:ext>
                </a:extLst>
              </p14:cNvPr>
              <p14:cNvContentPartPr/>
              <p14:nvPr/>
            </p14:nvContentPartPr>
            <p14:xfrm>
              <a:off x="8326600" y="3276590"/>
              <a:ext cx="117000" cy="318240"/>
            </p14:xfrm>
          </p:contentPart>
        </mc:Choice>
        <mc:Fallback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AA90AB91-3C50-4AE8-A0B0-E58F09EF7D8F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8308600" y="3240590"/>
                <a:ext cx="152640" cy="38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FDD3F42E-9CB3-4233-AC53-BCE47EF8D1F3}"/>
                  </a:ext>
                </a:extLst>
              </p14:cNvPr>
              <p14:cNvContentPartPr/>
              <p14:nvPr/>
            </p14:nvContentPartPr>
            <p14:xfrm>
              <a:off x="7976320" y="3299630"/>
              <a:ext cx="108360" cy="14400"/>
            </p14:xfrm>
          </p:contentPart>
        </mc:Choice>
        <mc:Fallback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FDD3F42E-9CB3-4233-AC53-BCE47EF8D1F3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7958680" y="3263630"/>
                <a:ext cx="144000" cy="8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0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5EEFD28D-688A-4195-BA24-5DD7AA9DA7CD}"/>
                  </a:ext>
                </a:extLst>
              </p14:cNvPr>
              <p14:cNvContentPartPr/>
              <p14:nvPr/>
            </p14:nvContentPartPr>
            <p14:xfrm>
              <a:off x="8036440" y="3297470"/>
              <a:ext cx="307080" cy="148680"/>
            </p14:xfrm>
          </p:contentPart>
        </mc:Choice>
        <mc:Fallback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5EEFD28D-688A-4195-BA24-5DD7AA9DA7CD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8018800" y="3261830"/>
                <a:ext cx="342720" cy="22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2">
            <p14:nvContentPartPr>
              <p14:cNvPr id="129" name="Ink 128">
                <a:extLst>
                  <a:ext uri="{FF2B5EF4-FFF2-40B4-BE49-F238E27FC236}">
                    <a16:creationId xmlns:a16="http://schemas.microsoft.com/office/drawing/2014/main" id="{1930C027-E4F9-4834-9B0D-959A86F75DE2}"/>
                  </a:ext>
                </a:extLst>
              </p14:cNvPr>
              <p14:cNvContentPartPr/>
              <p14:nvPr/>
            </p14:nvContentPartPr>
            <p14:xfrm>
              <a:off x="3574320" y="4055360"/>
              <a:ext cx="1435320" cy="220320"/>
            </p14:xfrm>
          </p:contentPart>
        </mc:Choice>
        <mc:Fallback>
          <p:pic>
            <p:nvPicPr>
              <p:cNvPr id="129" name="Ink 128">
                <a:extLst>
                  <a:ext uri="{FF2B5EF4-FFF2-40B4-BE49-F238E27FC236}">
                    <a16:creationId xmlns:a16="http://schemas.microsoft.com/office/drawing/2014/main" id="{1930C027-E4F9-4834-9B0D-959A86F75DE2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3556320" y="4019720"/>
                <a:ext cx="1470960" cy="29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4">
            <p14:nvContentPartPr>
              <p14:cNvPr id="130" name="Ink 129">
                <a:extLst>
                  <a:ext uri="{FF2B5EF4-FFF2-40B4-BE49-F238E27FC236}">
                    <a16:creationId xmlns:a16="http://schemas.microsoft.com/office/drawing/2014/main" id="{E07F4A9E-3291-48B5-8B19-337289680EAD}"/>
                  </a:ext>
                </a:extLst>
              </p14:cNvPr>
              <p14:cNvContentPartPr/>
              <p14:nvPr/>
            </p14:nvContentPartPr>
            <p14:xfrm>
              <a:off x="10452120" y="3599960"/>
              <a:ext cx="595080" cy="1280520"/>
            </p14:xfrm>
          </p:contentPart>
        </mc:Choice>
        <mc:Fallback>
          <p:pic>
            <p:nvPicPr>
              <p:cNvPr id="130" name="Ink 129">
                <a:extLst>
                  <a:ext uri="{FF2B5EF4-FFF2-40B4-BE49-F238E27FC236}">
                    <a16:creationId xmlns:a16="http://schemas.microsoft.com/office/drawing/2014/main" id="{E07F4A9E-3291-48B5-8B19-337289680EAD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10434480" y="3564320"/>
                <a:ext cx="630720" cy="135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6">
            <p14:nvContentPartPr>
              <p14:cNvPr id="131" name="Ink 130">
                <a:extLst>
                  <a:ext uri="{FF2B5EF4-FFF2-40B4-BE49-F238E27FC236}">
                    <a16:creationId xmlns:a16="http://schemas.microsoft.com/office/drawing/2014/main" id="{B22F98F4-9209-427A-879B-40B5B36F897C}"/>
                  </a:ext>
                </a:extLst>
              </p14:cNvPr>
              <p14:cNvContentPartPr/>
              <p14:nvPr/>
            </p14:nvContentPartPr>
            <p14:xfrm>
              <a:off x="5370720" y="4066520"/>
              <a:ext cx="1405440" cy="211680"/>
            </p14:xfrm>
          </p:contentPart>
        </mc:Choice>
        <mc:Fallback>
          <p:pic>
            <p:nvPicPr>
              <p:cNvPr id="131" name="Ink 130">
                <a:extLst>
                  <a:ext uri="{FF2B5EF4-FFF2-40B4-BE49-F238E27FC236}">
                    <a16:creationId xmlns:a16="http://schemas.microsoft.com/office/drawing/2014/main" id="{B22F98F4-9209-427A-879B-40B5B36F897C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5353080" y="4030520"/>
                <a:ext cx="1441080" cy="283320"/>
              </a:xfrm>
              <a:prstGeom prst="rect">
                <a:avLst/>
              </a:prstGeom>
            </p:spPr>
          </p:pic>
        </mc:Fallback>
      </mc:AlternateContent>
      <p:grpSp>
        <p:nvGrpSpPr>
          <p:cNvPr id="137" name="Group 136">
            <a:extLst>
              <a:ext uri="{FF2B5EF4-FFF2-40B4-BE49-F238E27FC236}">
                <a16:creationId xmlns:a16="http://schemas.microsoft.com/office/drawing/2014/main" id="{1B4EE8AB-08C6-439A-8A4A-477D2B92385B}"/>
              </a:ext>
            </a:extLst>
          </p:cNvPr>
          <p:cNvGrpSpPr/>
          <p:nvPr/>
        </p:nvGrpSpPr>
        <p:grpSpPr>
          <a:xfrm>
            <a:off x="10291560" y="3548840"/>
            <a:ext cx="1418760" cy="749520"/>
            <a:chOff x="10291560" y="3548840"/>
            <a:chExt cx="1418760" cy="749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E0070E8E-5C55-46DF-A075-B6A935614897}"/>
                    </a:ext>
                  </a:extLst>
                </p14:cNvPr>
                <p14:cNvContentPartPr/>
                <p14:nvPr/>
              </p14:nvContentPartPr>
              <p14:xfrm>
                <a:off x="10525920" y="3713000"/>
                <a:ext cx="33840" cy="2916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E0070E8E-5C55-46DF-A075-B6A935614897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0516920" y="3704000"/>
                  <a:ext cx="5148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6E93904F-F121-4B73-9DDF-B3194674CE46}"/>
                    </a:ext>
                  </a:extLst>
                </p14:cNvPr>
                <p14:cNvContentPartPr/>
                <p14:nvPr/>
              </p14:nvContentPartPr>
              <p14:xfrm>
                <a:off x="10569120" y="3689960"/>
                <a:ext cx="464040" cy="25740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6E93904F-F121-4B73-9DDF-B3194674CE46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0560480" y="3681320"/>
                  <a:ext cx="481680" cy="27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B787C3B8-EECB-4085-AF26-968EE65943F8}"/>
                    </a:ext>
                  </a:extLst>
                </p14:cNvPr>
                <p14:cNvContentPartPr/>
                <p14:nvPr/>
              </p14:nvContentPartPr>
              <p14:xfrm>
                <a:off x="10291560" y="3548840"/>
                <a:ext cx="1418760" cy="74952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B787C3B8-EECB-4085-AF26-968EE65943F8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0282560" y="3539840"/>
                  <a:ext cx="1436400" cy="76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5DDD28D1-8824-4E75-89D2-AA3832E6F224}"/>
                    </a:ext>
                  </a:extLst>
                </p14:cNvPr>
                <p14:cNvContentPartPr/>
                <p14:nvPr/>
              </p14:nvContentPartPr>
              <p14:xfrm>
                <a:off x="11076720" y="3854840"/>
                <a:ext cx="168840" cy="17892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5DDD28D1-8824-4E75-89D2-AA3832E6F224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1067720" y="3846200"/>
                  <a:ext cx="186480" cy="1965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307250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86C381-305B-438B-B588-CD8C388AA6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on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907FF49-0D0A-4731-A389-FE2FE3B031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967" y="606386"/>
            <a:ext cx="11621729" cy="5523908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F632E4D9-E9B0-43DA-B15D-188F01A0E830}"/>
              </a:ext>
            </a:extLst>
          </p:cNvPr>
          <p:cNvGrpSpPr/>
          <p:nvPr/>
        </p:nvGrpSpPr>
        <p:grpSpPr>
          <a:xfrm>
            <a:off x="3845400" y="1116320"/>
            <a:ext cx="2330280" cy="1100160"/>
            <a:chOff x="3845400" y="1116320"/>
            <a:chExt cx="2330280" cy="1100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6EF9BFB7-9567-425D-AF80-3F34A65FF0B4}"/>
                    </a:ext>
                  </a:extLst>
                </p14:cNvPr>
                <p14:cNvContentPartPr/>
                <p14:nvPr/>
              </p14:nvContentPartPr>
              <p14:xfrm>
                <a:off x="4034400" y="1193000"/>
                <a:ext cx="286920" cy="30816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6EF9BFB7-9567-425D-AF80-3F34A65FF0B4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4025760" y="1184000"/>
                  <a:ext cx="304560" cy="32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F869093D-D0BD-46B1-A4C4-27CEEEDD7456}"/>
                    </a:ext>
                  </a:extLst>
                </p14:cNvPr>
                <p14:cNvContentPartPr/>
                <p14:nvPr/>
              </p14:nvContentPartPr>
              <p14:xfrm>
                <a:off x="4365600" y="1116320"/>
                <a:ext cx="1488960" cy="24444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F869093D-D0BD-46B1-A4C4-27CEEEDD7456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356600" y="1107320"/>
                  <a:ext cx="1506600" cy="26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5E680535-8872-4EDB-9BB6-C95D913CD733}"/>
                    </a:ext>
                  </a:extLst>
                </p14:cNvPr>
                <p14:cNvContentPartPr/>
                <p14:nvPr/>
              </p14:nvContentPartPr>
              <p14:xfrm>
                <a:off x="5837640" y="1225760"/>
                <a:ext cx="326880" cy="30348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5E680535-8872-4EDB-9BB6-C95D913CD733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5829000" y="1216760"/>
                  <a:ext cx="344520" cy="32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52C25F7B-5038-47F0-B8BB-47BFE2125B9A}"/>
                    </a:ext>
                  </a:extLst>
                </p14:cNvPr>
                <p14:cNvContentPartPr/>
                <p14:nvPr/>
              </p14:nvContentPartPr>
              <p14:xfrm>
                <a:off x="3845400" y="1533560"/>
                <a:ext cx="483120" cy="34452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52C25F7B-5038-47F0-B8BB-47BFE2125B9A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836760" y="1524560"/>
                  <a:ext cx="500760" cy="36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1816AB9B-EF20-413B-8EBE-D047803A0861}"/>
                    </a:ext>
                  </a:extLst>
                </p14:cNvPr>
                <p14:cNvContentPartPr/>
                <p14:nvPr/>
              </p14:nvContentPartPr>
              <p14:xfrm>
                <a:off x="4385400" y="1445720"/>
                <a:ext cx="1353600" cy="24660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1816AB9B-EF20-413B-8EBE-D047803A0861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4376760" y="1437080"/>
                  <a:ext cx="137124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1DEA61D9-EBE3-47A3-A308-14352E27182D}"/>
                    </a:ext>
                  </a:extLst>
                </p14:cNvPr>
                <p14:cNvContentPartPr/>
                <p14:nvPr/>
              </p14:nvContentPartPr>
              <p14:xfrm>
                <a:off x="5730720" y="1575680"/>
                <a:ext cx="444960" cy="30636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1DEA61D9-EBE3-47A3-A308-14352E27182D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5721720" y="1567040"/>
                  <a:ext cx="462600" cy="32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3FFA10E9-EFFE-4532-9DF4-F9B5107EB62C}"/>
                    </a:ext>
                  </a:extLst>
                </p14:cNvPr>
                <p14:cNvContentPartPr/>
                <p14:nvPr/>
              </p14:nvContentPartPr>
              <p14:xfrm>
                <a:off x="3994080" y="1881320"/>
                <a:ext cx="406440" cy="31572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3FFA10E9-EFFE-4532-9DF4-F9B5107EB62C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3985440" y="1872680"/>
                  <a:ext cx="424080" cy="33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10192B78-1F0E-440E-9B9D-A0E292DE8719}"/>
                    </a:ext>
                  </a:extLst>
                </p14:cNvPr>
                <p14:cNvContentPartPr/>
                <p14:nvPr/>
              </p14:nvContentPartPr>
              <p14:xfrm>
                <a:off x="4470360" y="1885280"/>
                <a:ext cx="1281960" cy="19656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10192B78-1F0E-440E-9B9D-A0E292DE8719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4461360" y="1876280"/>
                  <a:ext cx="129960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5C67F4D5-EDD3-4A85-9860-446AEF88105C}"/>
                    </a:ext>
                  </a:extLst>
                </p14:cNvPr>
                <p14:cNvContentPartPr/>
                <p14:nvPr/>
              </p14:nvContentPartPr>
              <p14:xfrm>
                <a:off x="5761680" y="1902560"/>
                <a:ext cx="411480" cy="31392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5C67F4D5-EDD3-4A85-9860-446AEF88105C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5752680" y="1893920"/>
                  <a:ext cx="429120" cy="331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09011FE-FFB8-444A-9DDD-87B9B5D94A27}"/>
              </a:ext>
            </a:extLst>
          </p:cNvPr>
          <p:cNvGrpSpPr/>
          <p:nvPr/>
        </p:nvGrpSpPr>
        <p:grpSpPr>
          <a:xfrm>
            <a:off x="4956720" y="2803640"/>
            <a:ext cx="2361600" cy="1010160"/>
            <a:chOff x="4956720" y="2803640"/>
            <a:chExt cx="2361600" cy="1010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EF6A91AB-3640-4A05-986A-CA8DF22C7373}"/>
                    </a:ext>
                  </a:extLst>
                </p14:cNvPr>
                <p14:cNvContentPartPr/>
                <p14:nvPr/>
              </p14:nvContentPartPr>
              <p14:xfrm>
                <a:off x="4956720" y="2803640"/>
                <a:ext cx="2286360" cy="86724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EF6A91AB-3640-4A05-986A-CA8DF22C7373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4947720" y="2795000"/>
                  <a:ext cx="2304000" cy="88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999529A6-0A43-4963-908D-2EE3C35CEBE5}"/>
                    </a:ext>
                  </a:extLst>
                </p14:cNvPr>
                <p14:cNvContentPartPr/>
                <p14:nvPr/>
              </p14:nvContentPartPr>
              <p14:xfrm>
                <a:off x="7186560" y="3081560"/>
                <a:ext cx="131760" cy="22644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999529A6-0A43-4963-908D-2EE3C35CEBE5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7177560" y="3072920"/>
                  <a:ext cx="149400" cy="24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C57A9CF1-9446-4972-9C45-D53540FB5656}"/>
                    </a:ext>
                  </a:extLst>
                </p14:cNvPr>
                <p14:cNvContentPartPr/>
                <p14:nvPr/>
              </p14:nvContentPartPr>
              <p14:xfrm>
                <a:off x="5682120" y="3465320"/>
                <a:ext cx="1197360" cy="34848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C57A9CF1-9446-4972-9C45-D53540FB5656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5673480" y="3456320"/>
                  <a:ext cx="1215000" cy="36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2FF3C07E-80E1-446D-A4F4-CC6DEC98924B}"/>
                    </a:ext>
                  </a:extLst>
                </p14:cNvPr>
                <p14:cNvContentPartPr/>
                <p14:nvPr/>
              </p14:nvContentPartPr>
              <p14:xfrm>
                <a:off x="6314280" y="3136640"/>
                <a:ext cx="105120" cy="24552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2FF3C07E-80E1-446D-A4F4-CC6DEC98924B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6305280" y="3127640"/>
                  <a:ext cx="122760" cy="2631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5915937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E1A418-DCB7-4B8A-A1EE-77E7FF6D5D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3E7AE7-D7CE-44AE-BA12-A0F1F5C927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A53BD92-3D12-4D83-AD7F-8CD379C1AE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4062" y="1165860"/>
            <a:ext cx="8143875" cy="4800600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EB7CDBDF-9037-4F74-8896-EA1794284D29}"/>
              </a:ext>
            </a:extLst>
          </p:cNvPr>
          <p:cNvGrpSpPr/>
          <p:nvPr/>
        </p:nvGrpSpPr>
        <p:grpSpPr>
          <a:xfrm>
            <a:off x="9394800" y="2717240"/>
            <a:ext cx="141840" cy="1725480"/>
            <a:chOff x="9394800" y="2717240"/>
            <a:chExt cx="141840" cy="1725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7EAA491A-1E08-4D0C-A42D-263D6FC95659}"/>
                    </a:ext>
                  </a:extLst>
                </p14:cNvPr>
                <p14:cNvContentPartPr/>
                <p14:nvPr/>
              </p14:nvContentPartPr>
              <p14:xfrm>
                <a:off x="9394800" y="2748200"/>
                <a:ext cx="119520" cy="169452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7EAA491A-1E08-4D0C-A42D-263D6FC95659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9386160" y="2739560"/>
                  <a:ext cx="137160" cy="171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637586C7-4657-4EF6-BE7A-4234F31F1056}"/>
                    </a:ext>
                  </a:extLst>
                </p14:cNvPr>
                <p14:cNvContentPartPr/>
                <p14:nvPr/>
              </p14:nvContentPartPr>
              <p14:xfrm>
                <a:off x="9399480" y="2717240"/>
                <a:ext cx="137160" cy="29556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637586C7-4657-4EF6-BE7A-4234F31F1056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9390840" y="2708600"/>
                  <a:ext cx="154800" cy="313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B2DA4C23-C676-4168-8211-6316A9EEE607}"/>
                  </a:ext>
                </a:extLst>
              </p14:cNvPr>
              <p14:cNvContentPartPr/>
              <p14:nvPr/>
            </p14:nvContentPartPr>
            <p14:xfrm>
              <a:off x="9707640" y="2499080"/>
              <a:ext cx="151920" cy="25452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B2DA4C23-C676-4168-8211-6316A9EEE607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698640" y="2490440"/>
                <a:ext cx="169560" cy="27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F95B221E-5681-492E-9295-111CD2D888E0}"/>
                  </a:ext>
                </a:extLst>
              </p14:cNvPr>
              <p14:cNvContentPartPr/>
              <p14:nvPr/>
            </p14:nvContentPartPr>
            <p14:xfrm>
              <a:off x="9669480" y="2374880"/>
              <a:ext cx="116640" cy="2628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F95B221E-5681-492E-9295-111CD2D888E0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660840" y="2365880"/>
                <a:ext cx="134280" cy="4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7C9FC17C-448B-4A2E-BB23-64CB01458E5E}"/>
                  </a:ext>
                </a:extLst>
              </p14:cNvPr>
              <p14:cNvContentPartPr/>
              <p14:nvPr/>
            </p14:nvContentPartPr>
            <p14:xfrm>
              <a:off x="9787560" y="2343920"/>
              <a:ext cx="62280" cy="15768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7C9FC17C-448B-4A2E-BB23-64CB01458E5E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778920" y="2335280"/>
                <a:ext cx="7992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EF9610BF-EA5E-490C-801E-982AB04FC045}"/>
                  </a:ext>
                </a:extLst>
              </p14:cNvPr>
              <p14:cNvContentPartPr/>
              <p14:nvPr/>
            </p14:nvContentPartPr>
            <p14:xfrm>
              <a:off x="8111737" y="3878266"/>
              <a:ext cx="680400" cy="39960"/>
            </p14:xfrm>
          </p:contentPart>
        </mc:Choice>
        <mc:Fallback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EF9610BF-EA5E-490C-801E-982AB04FC045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8103097" y="3869626"/>
                <a:ext cx="698040" cy="57600"/>
              </a:xfrm>
              <a:prstGeom prst="rect">
                <a:avLst/>
              </a:prstGeom>
            </p:spPr>
          </p:pic>
        </mc:Fallback>
      </mc:AlternateContent>
      <p:grpSp>
        <p:nvGrpSpPr>
          <p:cNvPr id="52" name="Group 51">
            <a:extLst>
              <a:ext uri="{FF2B5EF4-FFF2-40B4-BE49-F238E27FC236}">
                <a16:creationId xmlns:a16="http://schemas.microsoft.com/office/drawing/2014/main" id="{345EEA65-13E6-4811-9D2B-FD90EBC4E6D4}"/>
              </a:ext>
            </a:extLst>
          </p:cNvPr>
          <p:cNvGrpSpPr/>
          <p:nvPr/>
        </p:nvGrpSpPr>
        <p:grpSpPr>
          <a:xfrm>
            <a:off x="7882800" y="2652800"/>
            <a:ext cx="1436400" cy="1690586"/>
            <a:chOff x="7882800" y="2652800"/>
            <a:chExt cx="1436400" cy="1690586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6DDB22D1-B104-4A5B-AE36-A0EBBD6A5CD7}"/>
                    </a:ext>
                  </a:extLst>
                </p14:cNvPr>
                <p14:cNvContentPartPr/>
                <p14:nvPr/>
              </p14:nvContentPartPr>
              <p14:xfrm>
                <a:off x="8796480" y="3278480"/>
                <a:ext cx="34920" cy="61704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6DDB22D1-B104-4A5B-AE36-A0EBBD6A5CD7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8787480" y="3269840"/>
                  <a:ext cx="52560" cy="63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8A3944BC-D919-48D7-8CF8-B222A3D2F0E6}"/>
                    </a:ext>
                  </a:extLst>
                </p14:cNvPr>
                <p14:cNvContentPartPr/>
                <p14:nvPr/>
              </p14:nvContentPartPr>
              <p14:xfrm>
                <a:off x="8734920" y="3275600"/>
                <a:ext cx="169560" cy="17640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8A3944BC-D919-48D7-8CF8-B222A3D2F0E6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8725920" y="3266600"/>
                  <a:ext cx="18720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A42A91F4-5E99-4677-87EA-576E3D01EBE8}"/>
                    </a:ext>
                  </a:extLst>
                </p14:cNvPr>
                <p14:cNvContentPartPr/>
                <p14:nvPr/>
              </p14:nvContentPartPr>
              <p14:xfrm>
                <a:off x="8116417" y="3795106"/>
                <a:ext cx="109080" cy="17208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A42A91F4-5E99-4677-87EA-576E3D01EBE8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8107417" y="3786466"/>
                  <a:ext cx="12672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056047A0-4310-4DC0-8170-F6D3B0EBD823}"/>
                    </a:ext>
                  </a:extLst>
                </p14:cNvPr>
                <p14:cNvContentPartPr/>
                <p14:nvPr/>
              </p14:nvContentPartPr>
              <p14:xfrm>
                <a:off x="8437537" y="4082386"/>
                <a:ext cx="162720" cy="16452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056047A0-4310-4DC0-8170-F6D3B0EBD823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8428897" y="4073386"/>
                  <a:ext cx="18036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4EF4AB68-8BE6-4433-8454-926E5C70781F}"/>
                    </a:ext>
                  </a:extLst>
                </p14:cNvPr>
                <p14:cNvContentPartPr/>
                <p14:nvPr/>
              </p14:nvContentPartPr>
              <p14:xfrm>
                <a:off x="8643817" y="4195066"/>
                <a:ext cx="101880" cy="14832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4EF4AB68-8BE6-4433-8454-926E5C70781F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8634817" y="4186426"/>
                  <a:ext cx="11952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A1A5E5C2-F99C-455F-A33B-B2641D56CB5B}"/>
                    </a:ext>
                  </a:extLst>
                </p14:cNvPr>
                <p14:cNvContentPartPr/>
                <p14:nvPr/>
              </p14:nvContentPartPr>
              <p14:xfrm>
                <a:off x="8415577" y="3997786"/>
                <a:ext cx="100800" cy="1908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A1A5E5C2-F99C-455F-A33B-B2641D56CB5B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8406937" y="3988786"/>
                  <a:ext cx="1184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3378EB28-572F-4B50-A866-FB814E78F8C5}"/>
                    </a:ext>
                  </a:extLst>
                </p14:cNvPr>
                <p14:cNvContentPartPr/>
                <p14:nvPr/>
              </p14:nvContentPartPr>
              <p14:xfrm>
                <a:off x="8537617" y="3933706"/>
                <a:ext cx="36720" cy="11052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3378EB28-572F-4B50-A866-FB814E78F8C5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8528617" y="3925066"/>
                  <a:ext cx="5436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E90EBDC3-C6AF-47A4-8F6E-2E142229DC68}"/>
                    </a:ext>
                  </a:extLst>
                </p14:cNvPr>
                <p14:cNvContentPartPr/>
                <p14:nvPr/>
              </p14:nvContentPartPr>
              <p14:xfrm>
                <a:off x="9070080" y="3219080"/>
                <a:ext cx="133920" cy="19260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E90EBDC3-C6AF-47A4-8F6E-2E142229DC68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9061080" y="3210440"/>
                  <a:ext cx="15156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B94DBA0D-0926-443C-B295-6D08256833BF}"/>
                    </a:ext>
                  </a:extLst>
                </p14:cNvPr>
                <p14:cNvContentPartPr/>
                <p14:nvPr/>
              </p14:nvContentPartPr>
              <p14:xfrm>
                <a:off x="9215880" y="3336800"/>
                <a:ext cx="103320" cy="13212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B94DBA0D-0926-443C-B295-6D08256833BF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9206880" y="3327800"/>
                  <a:ext cx="12096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C635BDD9-152C-49D8-99A8-7096FDC48FAA}"/>
                    </a:ext>
                  </a:extLst>
                </p14:cNvPr>
                <p14:cNvContentPartPr/>
                <p14:nvPr/>
              </p14:nvContentPartPr>
              <p14:xfrm>
                <a:off x="9048480" y="3113960"/>
                <a:ext cx="136440" cy="972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C635BDD9-152C-49D8-99A8-7096FDC48FAA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9039480" y="3105320"/>
                  <a:ext cx="15408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AAFC754A-964E-43A0-BE45-0843D6965848}"/>
                    </a:ext>
                  </a:extLst>
                </p14:cNvPr>
                <p14:cNvContentPartPr/>
                <p14:nvPr/>
              </p14:nvContentPartPr>
              <p14:xfrm>
                <a:off x="9178800" y="3059960"/>
                <a:ext cx="45720" cy="16452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AAFC754A-964E-43A0-BE45-0843D6965848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9170160" y="3050960"/>
                  <a:ext cx="6336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4CC73824-36BA-4E31-856E-942291E47243}"/>
                    </a:ext>
                  </a:extLst>
                </p14:cNvPr>
                <p14:cNvContentPartPr/>
                <p14:nvPr/>
              </p14:nvContentPartPr>
              <p14:xfrm>
                <a:off x="8195640" y="3421040"/>
                <a:ext cx="588600" cy="44820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4CC73824-36BA-4E31-856E-942291E47243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8186640" y="3412040"/>
                  <a:ext cx="606240" cy="46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C2840A4D-519C-4212-9E26-B5B7A0785D12}"/>
                    </a:ext>
                  </a:extLst>
                </p14:cNvPr>
                <p14:cNvContentPartPr/>
                <p14:nvPr/>
              </p14:nvContentPartPr>
              <p14:xfrm>
                <a:off x="8107800" y="3843680"/>
                <a:ext cx="12960" cy="3348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C2840A4D-519C-4212-9E26-B5B7A0785D12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8098800" y="3834680"/>
                  <a:ext cx="3060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57058906-2439-4B08-AF5F-953766C82B6D}"/>
                    </a:ext>
                  </a:extLst>
                </p14:cNvPr>
                <p14:cNvContentPartPr/>
                <p14:nvPr/>
              </p14:nvContentPartPr>
              <p14:xfrm>
                <a:off x="8092320" y="3584120"/>
                <a:ext cx="10800" cy="19908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57058906-2439-4B08-AF5F-953766C82B6D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8083680" y="3575480"/>
                  <a:ext cx="2844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0BBEF230-3B6B-48D1-AE99-97CB4845EB48}"/>
                    </a:ext>
                  </a:extLst>
                </p14:cNvPr>
                <p14:cNvContentPartPr/>
                <p14:nvPr/>
              </p14:nvContentPartPr>
              <p14:xfrm>
                <a:off x="8105280" y="3354440"/>
                <a:ext cx="12600" cy="12924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0BBEF230-3B6B-48D1-AE99-97CB4845EB48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8096640" y="3345800"/>
                  <a:ext cx="3024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09CCBA09-C384-430B-A428-4963EDA92C9F}"/>
                    </a:ext>
                  </a:extLst>
                </p14:cNvPr>
                <p14:cNvContentPartPr/>
                <p14:nvPr/>
              </p14:nvContentPartPr>
              <p14:xfrm>
                <a:off x="8092320" y="3299720"/>
                <a:ext cx="36360" cy="3096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09CCBA09-C384-430B-A428-4963EDA92C9F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8083680" y="3291080"/>
                  <a:ext cx="5400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1A82E0E2-A7CA-49E2-A3E4-65557F77168C}"/>
                    </a:ext>
                  </a:extLst>
                </p14:cNvPr>
                <p14:cNvContentPartPr/>
                <p14:nvPr/>
              </p14:nvContentPartPr>
              <p14:xfrm>
                <a:off x="8165400" y="3225560"/>
                <a:ext cx="367560" cy="5508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1A82E0E2-A7CA-49E2-A3E4-65557F77168C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8156400" y="3216920"/>
                  <a:ext cx="38520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DE1116DB-E197-4EDA-88EF-F7AEF0556DC4}"/>
                    </a:ext>
                  </a:extLst>
                </p14:cNvPr>
                <p14:cNvContentPartPr/>
                <p14:nvPr/>
              </p14:nvContentPartPr>
              <p14:xfrm>
                <a:off x="8645280" y="3224120"/>
                <a:ext cx="150480" cy="2916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DE1116DB-E197-4EDA-88EF-F7AEF0556DC4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8636280" y="3215480"/>
                  <a:ext cx="16812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F892A404-A4FA-4F3B-A97D-EB63295B1C3D}"/>
                    </a:ext>
                  </a:extLst>
                </p14:cNvPr>
                <p14:cNvContentPartPr/>
                <p14:nvPr/>
              </p14:nvContentPartPr>
              <p14:xfrm>
                <a:off x="8094840" y="3350840"/>
                <a:ext cx="180360" cy="11628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F892A404-A4FA-4F3B-A97D-EB63295B1C3D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8085840" y="3342200"/>
                  <a:ext cx="19800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EB224A65-2A0E-4375-9B78-B2823BF6FDBE}"/>
                    </a:ext>
                  </a:extLst>
                </p14:cNvPr>
                <p14:cNvContentPartPr/>
                <p14:nvPr/>
              </p14:nvContentPartPr>
              <p14:xfrm>
                <a:off x="8089800" y="3347960"/>
                <a:ext cx="115920" cy="17388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EB224A65-2A0E-4375-9B78-B2823BF6FDBE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8081160" y="3339320"/>
                  <a:ext cx="13356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5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26C074BB-46A0-4E3F-A5B7-18C2F4742B56}"/>
                    </a:ext>
                  </a:extLst>
                </p14:cNvPr>
                <p14:cNvContentPartPr/>
                <p14:nvPr/>
              </p14:nvContentPartPr>
              <p14:xfrm>
                <a:off x="8098080" y="3304400"/>
                <a:ext cx="215280" cy="6264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26C074BB-46A0-4E3F-A5B7-18C2F4742B56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8089440" y="3295400"/>
                  <a:ext cx="23292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7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E40CC89C-9B50-43C8-A37E-D73C91D21FA0}"/>
                    </a:ext>
                  </a:extLst>
                </p14:cNvPr>
                <p14:cNvContentPartPr/>
                <p14:nvPr/>
              </p14:nvContentPartPr>
              <p14:xfrm>
                <a:off x="7897920" y="2897600"/>
                <a:ext cx="127440" cy="19872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E40CC89C-9B50-43C8-A37E-D73C91D21FA0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7889280" y="2888960"/>
                  <a:ext cx="14508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9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E787D984-1537-41CC-8447-6052CF508B1F}"/>
                    </a:ext>
                  </a:extLst>
                </p14:cNvPr>
                <p14:cNvContentPartPr/>
                <p14:nvPr/>
              </p14:nvContentPartPr>
              <p14:xfrm>
                <a:off x="7882800" y="2743160"/>
                <a:ext cx="99720" cy="612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E787D984-1537-41CC-8447-6052CF508B1F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7874160" y="2734520"/>
                  <a:ext cx="1173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1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E2FFB12C-4330-4AE8-9C2F-DC47E25AB5C8}"/>
                    </a:ext>
                  </a:extLst>
                </p14:cNvPr>
                <p14:cNvContentPartPr/>
                <p14:nvPr/>
              </p14:nvContentPartPr>
              <p14:xfrm>
                <a:off x="8008800" y="2652800"/>
                <a:ext cx="41400" cy="14976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E2FFB12C-4330-4AE8-9C2F-DC47E25AB5C8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8000160" y="2644160"/>
                  <a:ext cx="59040" cy="167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F642FC03-67ED-4851-A85A-89303A00DCA6}"/>
              </a:ext>
            </a:extLst>
          </p:cNvPr>
          <p:cNvGrpSpPr/>
          <p:nvPr/>
        </p:nvGrpSpPr>
        <p:grpSpPr>
          <a:xfrm>
            <a:off x="10173120" y="3020720"/>
            <a:ext cx="599400" cy="368280"/>
            <a:chOff x="10173120" y="3020720"/>
            <a:chExt cx="599400" cy="368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3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08A2FE28-B233-4AD8-91F3-49B4B97E3486}"/>
                    </a:ext>
                  </a:extLst>
                </p14:cNvPr>
                <p14:cNvContentPartPr/>
                <p14:nvPr/>
              </p14:nvContentPartPr>
              <p14:xfrm>
                <a:off x="10173120" y="3020720"/>
                <a:ext cx="161280" cy="33336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08A2FE28-B233-4AD8-91F3-49B4B97E3486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10164480" y="3012080"/>
                  <a:ext cx="178920" cy="35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5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3CA17EF0-6E23-471B-8201-D8778E39C40B}"/>
                    </a:ext>
                  </a:extLst>
                </p14:cNvPr>
                <p14:cNvContentPartPr/>
                <p14:nvPr/>
              </p14:nvContentPartPr>
              <p14:xfrm>
                <a:off x="10360680" y="3239600"/>
                <a:ext cx="36720" cy="13212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3CA17EF0-6E23-471B-8201-D8778E39C40B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10352040" y="3230600"/>
                  <a:ext cx="5436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7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FF8480FF-526A-4EC6-B9BB-4B870B750D90}"/>
                    </a:ext>
                  </a:extLst>
                </p14:cNvPr>
                <p14:cNvContentPartPr/>
                <p14:nvPr/>
              </p14:nvContentPartPr>
              <p14:xfrm>
                <a:off x="10385160" y="3203960"/>
                <a:ext cx="361800" cy="18504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FF8480FF-526A-4EC6-B9BB-4B870B750D90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10376520" y="3195320"/>
                  <a:ext cx="37944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9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4B364F83-9C9C-4DE7-B2E5-7141C021D69E}"/>
                    </a:ext>
                  </a:extLst>
                </p14:cNvPr>
                <p14:cNvContentPartPr/>
                <p14:nvPr/>
              </p14:nvContentPartPr>
              <p14:xfrm>
                <a:off x="10662720" y="3156440"/>
                <a:ext cx="109800" cy="1620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4B364F83-9C9C-4DE7-B2E5-7141C021D69E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10654080" y="3147800"/>
                  <a:ext cx="127440" cy="33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2ABCDAE5-C52C-4DF2-AFC6-E76B5D059395}"/>
              </a:ext>
            </a:extLst>
          </p:cNvPr>
          <p:cNvGrpSpPr/>
          <p:nvPr/>
        </p:nvGrpSpPr>
        <p:grpSpPr>
          <a:xfrm>
            <a:off x="10951800" y="3058880"/>
            <a:ext cx="676080" cy="348120"/>
            <a:chOff x="10951800" y="3058880"/>
            <a:chExt cx="676080" cy="348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1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B7C2ED38-88CA-4419-B593-1A3563F1C78E}"/>
                    </a:ext>
                  </a:extLst>
                </p14:cNvPr>
                <p14:cNvContentPartPr/>
                <p14:nvPr/>
              </p14:nvContentPartPr>
              <p14:xfrm>
                <a:off x="10951800" y="3071840"/>
                <a:ext cx="64800" cy="33516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B7C2ED38-88CA-4419-B593-1A3563F1C78E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10942800" y="3063200"/>
                  <a:ext cx="82440" cy="35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3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F78FA160-36A7-4FA5-A2A5-55060F09759B}"/>
                    </a:ext>
                  </a:extLst>
                </p14:cNvPr>
                <p14:cNvContentPartPr/>
                <p14:nvPr/>
              </p14:nvContentPartPr>
              <p14:xfrm>
                <a:off x="10961160" y="3062480"/>
                <a:ext cx="129600" cy="16488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F78FA160-36A7-4FA5-A2A5-55060F09759B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10952160" y="3053480"/>
                  <a:ext cx="14724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5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28814FD4-31C4-4047-966B-B23D14C70387}"/>
                    </a:ext>
                  </a:extLst>
                </p14:cNvPr>
                <p14:cNvContentPartPr/>
                <p14:nvPr/>
              </p14:nvContentPartPr>
              <p14:xfrm>
                <a:off x="11158800" y="3065000"/>
                <a:ext cx="156960" cy="19080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28814FD4-31C4-4047-966B-B23D14C70387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11149800" y="3056000"/>
                  <a:ext cx="17460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7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1913618C-11B9-4FB7-A4D8-910FE873E13D}"/>
                    </a:ext>
                  </a:extLst>
                </p14:cNvPr>
                <p14:cNvContentPartPr/>
                <p14:nvPr/>
              </p14:nvContentPartPr>
              <p14:xfrm>
                <a:off x="11359320" y="3059960"/>
                <a:ext cx="36720" cy="13644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1913618C-11B9-4FB7-A4D8-910FE873E13D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11350680" y="3050960"/>
                  <a:ext cx="5436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9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CD841B13-4E0C-4318-8CDE-A4B1C4E6FEEA}"/>
                    </a:ext>
                  </a:extLst>
                </p14:cNvPr>
                <p14:cNvContentPartPr/>
                <p14:nvPr/>
              </p14:nvContentPartPr>
              <p14:xfrm>
                <a:off x="11476320" y="3058880"/>
                <a:ext cx="151560" cy="34416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CD841B13-4E0C-4318-8CDE-A4B1C4E6FEEA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11467320" y="3050240"/>
                  <a:ext cx="169200" cy="361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2C84657C-2187-4E8C-BFAA-5A54C1B4D49B}"/>
              </a:ext>
            </a:extLst>
          </p:cNvPr>
          <p:cNvGrpSpPr/>
          <p:nvPr/>
        </p:nvGrpSpPr>
        <p:grpSpPr>
          <a:xfrm>
            <a:off x="11729760" y="2562800"/>
            <a:ext cx="419760" cy="1055160"/>
            <a:chOff x="11729760" y="2562800"/>
            <a:chExt cx="419760" cy="1055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1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5F7B65B0-D243-4FB7-BDC8-EAC1520F70FD}"/>
                    </a:ext>
                  </a:extLst>
                </p14:cNvPr>
                <p14:cNvContentPartPr/>
                <p14:nvPr/>
              </p14:nvContentPartPr>
              <p14:xfrm>
                <a:off x="11742000" y="3375320"/>
                <a:ext cx="151200" cy="24264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5F7B65B0-D243-4FB7-BDC8-EAC1520F70FD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11733000" y="3366320"/>
                  <a:ext cx="168840" cy="26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3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9B9BE7C8-5987-45BF-A30D-2A22C9A7B3A7}"/>
                    </a:ext>
                  </a:extLst>
                </p14:cNvPr>
                <p14:cNvContentPartPr/>
                <p14:nvPr/>
              </p14:nvContentPartPr>
              <p14:xfrm>
                <a:off x="11729760" y="3275960"/>
                <a:ext cx="95760" cy="1404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9B9BE7C8-5987-45BF-A30D-2A22C9A7B3A7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11721120" y="3267320"/>
                  <a:ext cx="11340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5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D9338A2C-A858-422F-A849-1DCA3539D7A0}"/>
                    </a:ext>
                  </a:extLst>
                </p14:cNvPr>
                <p14:cNvContentPartPr/>
                <p14:nvPr/>
              </p14:nvContentPartPr>
              <p14:xfrm>
                <a:off x="11823360" y="3201800"/>
                <a:ext cx="43560" cy="11664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D9338A2C-A858-422F-A849-1DCA3539D7A0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11814720" y="3193160"/>
                  <a:ext cx="6120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7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255D7BEA-D291-4157-85D1-717B229E82B6}"/>
                    </a:ext>
                  </a:extLst>
                </p14:cNvPr>
                <p14:cNvContentPartPr/>
                <p14:nvPr/>
              </p14:nvContentPartPr>
              <p14:xfrm>
                <a:off x="11890680" y="2859440"/>
                <a:ext cx="258840" cy="28440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255D7BEA-D291-4157-85D1-717B229E82B6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11882040" y="2850800"/>
                  <a:ext cx="276480" cy="30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9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FC609362-3083-45E5-B260-95C160E1E81E}"/>
                    </a:ext>
                  </a:extLst>
                </p14:cNvPr>
                <p14:cNvContentPartPr/>
                <p14:nvPr/>
              </p14:nvContentPartPr>
              <p14:xfrm>
                <a:off x="11866920" y="2667560"/>
                <a:ext cx="114480" cy="3708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FC609362-3083-45E5-B260-95C160E1E81E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11858280" y="2658920"/>
                  <a:ext cx="13212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1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235A7A4A-5F14-4E5E-9047-2A93987E4E26}"/>
                    </a:ext>
                  </a:extLst>
                </p14:cNvPr>
                <p14:cNvContentPartPr/>
                <p14:nvPr/>
              </p14:nvContentPartPr>
              <p14:xfrm>
                <a:off x="12004440" y="2562800"/>
                <a:ext cx="86760" cy="21348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235A7A4A-5F14-4E5E-9047-2A93987E4E26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11995440" y="2553800"/>
                  <a:ext cx="104400" cy="231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B8A8754F-3348-4647-81F4-98379A6DECDA}"/>
              </a:ext>
            </a:extLst>
          </p:cNvPr>
          <p:cNvGrpSpPr/>
          <p:nvPr/>
        </p:nvGrpSpPr>
        <p:grpSpPr>
          <a:xfrm>
            <a:off x="9930120" y="4111160"/>
            <a:ext cx="419040" cy="327960"/>
            <a:chOff x="9930120" y="4111160"/>
            <a:chExt cx="419040" cy="327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3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D76E05B6-45CC-4BD1-BA52-33D069E2F812}"/>
                    </a:ext>
                  </a:extLst>
                </p14:cNvPr>
                <p14:cNvContentPartPr/>
                <p14:nvPr/>
              </p14:nvContentPartPr>
              <p14:xfrm>
                <a:off x="9930120" y="4111160"/>
                <a:ext cx="261000" cy="21492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D76E05B6-45CC-4BD1-BA52-33D069E2F812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9921120" y="4102520"/>
                  <a:ext cx="27864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5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FAB30CE4-8BC8-452F-962C-DAEF6D961B3A}"/>
                    </a:ext>
                  </a:extLst>
                </p14:cNvPr>
                <p14:cNvContentPartPr/>
                <p14:nvPr/>
              </p14:nvContentPartPr>
              <p14:xfrm>
                <a:off x="10252680" y="4261640"/>
                <a:ext cx="96480" cy="17748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FAB30CE4-8BC8-452F-962C-DAEF6D961B3A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10243680" y="4253000"/>
                  <a:ext cx="114120" cy="195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46DA22D7-132A-4FE8-82E4-B7B359B3E31A}"/>
              </a:ext>
            </a:extLst>
          </p:cNvPr>
          <p:cNvGrpSpPr/>
          <p:nvPr/>
        </p:nvGrpSpPr>
        <p:grpSpPr>
          <a:xfrm>
            <a:off x="9820320" y="3812360"/>
            <a:ext cx="293760" cy="185400"/>
            <a:chOff x="9820320" y="3812360"/>
            <a:chExt cx="293760" cy="185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7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B9377575-CCAE-446E-B85E-DC024E9D7C5F}"/>
                    </a:ext>
                  </a:extLst>
                </p14:cNvPr>
                <p14:cNvContentPartPr/>
                <p14:nvPr/>
              </p14:nvContentPartPr>
              <p14:xfrm>
                <a:off x="9820320" y="3886520"/>
                <a:ext cx="198720" cy="2628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B9377575-CCAE-446E-B85E-DC024E9D7C5F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9811680" y="3877880"/>
                  <a:ext cx="21636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9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29F37F16-78C2-4884-BF3D-14354539A28D}"/>
                    </a:ext>
                  </a:extLst>
                </p14:cNvPr>
                <p14:cNvContentPartPr/>
                <p14:nvPr/>
              </p14:nvContentPartPr>
              <p14:xfrm>
                <a:off x="10034160" y="3812360"/>
                <a:ext cx="79920" cy="18540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29F37F16-78C2-4884-BF3D-14354539A28D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10025160" y="3803720"/>
                  <a:ext cx="97560" cy="203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01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FC08F070-3827-423E-AE16-85A82A352A46}"/>
                  </a:ext>
                </a:extLst>
              </p14:cNvPr>
              <p14:cNvContentPartPr/>
              <p14:nvPr/>
            </p14:nvContentPartPr>
            <p14:xfrm>
              <a:off x="10624920" y="4200800"/>
              <a:ext cx="118800" cy="72360"/>
            </p14:xfrm>
          </p:contentPart>
        </mc:Choice>
        <mc:Fallback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FC08F070-3827-423E-AE16-85A82A352A46}"/>
                  </a:ext>
                </a:extLst>
              </p:cNvPr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10616280" y="4192160"/>
                <a:ext cx="136440" cy="90000"/>
              </a:xfrm>
              <a:prstGeom prst="rect">
                <a:avLst/>
              </a:prstGeom>
            </p:spPr>
          </p:pic>
        </mc:Fallback>
      </mc:AlternateContent>
      <p:grpSp>
        <p:nvGrpSpPr>
          <p:cNvPr id="87" name="Group 86">
            <a:extLst>
              <a:ext uri="{FF2B5EF4-FFF2-40B4-BE49-F238E27FC236}">
                <a16:creationId xmlns:a16="http://schemas.microsoft.com/office/drawing/2014/main" id="{D4DD4F6E-BFFD-49E2-9AB9-37176CCA11C0}"/>
              </a:ext>
            </a:extLst>
          </p:cNvPr>
          <p:cNvGrpSpPr/>
          <p:nvPr/>
        </p:nvGrpSpPr>
        <p:grpSpPr>
          <a:xfrm>
            <a:off x="10910040" y="3839000"/>
            <a:ext cx="967320" cy="542880"/>
            <a:chOff x="10910040" y="3839000"/>
            <a:chExt cx="967320" cy="542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3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ECFB49EA-64E0-48E6-B6D2-67E2F9682C83}"/>
                    </a:ext>
                  </a:extLst>
                </p14:cNvPr>
                <p14:cNvContentPartPr/>
                <p14:nvPr/>
              </p14:nvContentPartPr>
              <p14:xfrm>
                <a:off x="10943880" y="4074440"/>
                <a:ext cx="263160" cy="23796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ECFB49EA-64E0-48E6-B6D2-67E2F9682C83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10935240" y="4065800"/>
                  <a:ext cx="280800" cy="25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5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3E850168-04B1-48EA-B4D8-31137F57294F}"/>
                    </a:ext>
                  </a:extLst>
                </p14:cNvPr>
                <p14:cNvContentPartPr/>
                <p14:nvPr/>
              </p14:nvContentPartPr>
              <p14:xfrm>
                <a:off x="11284440" y="4172720"/>
                <a:ext cx="132480" cy="3348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3E850168-04B1-48EA-B4D8-31137F57294F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11275440" y="4164080"/>
                  <a:ext cx="15012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7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E2942FA1-0529-4FC9-8707-FD0DC11AAE03}"/>
                    </a:ext>
                  </a:extLst>
                </p14:cNvPr>
                <p14:cNvContentPartPr/>
                <p14:nvPr/>
              </p14:nvContentPartPr>
              <p14:xfrm>
                <a:off x="11523480" y="4112600"/>
                <a:ext cx="186120" cy="20124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E2942FA1-0529-4FC9-8707-FD0DC11AAE03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11514840" y="4103960"/>
                  <a:ext cx="20376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9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9DDC95FA-14C8-4ECD-B37D-D997905DBB8E}"/>
                    </a:ext>
                  </a:extLst>
                </p14:cNvPr>
                <p14:cNvContentPartPr/>
                <p14:nvPr/>
              </p14:nvContentPartPr>
              <p14:xfrm>
                <a:off x="11784480" y="4238600"/>
                <a:ext cx="23040" cy="12312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9DDC95FA-14C8-4ECD-B37D-D997905DBB8E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11775480" y="4229960"/>
                  <a:ext cx="4068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1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545C8142-B263-4C78-BFDA-C2670DA87DD2}"/>
                    </a:ext>
                  </a:extLst>
                </p14:cNvPr>
                <p14:cNvContentPartPr/>
                <p14:nvPr/>
              </p14:nvContentPartPr>
              <p14:xfrm>
                <a:off x="11776560" y="4340120"/>
                <a:ext cx="100800" cy="4176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545C8142-B263-4C78-BFDA-C2670DA87DD2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11767560" y="4331480"/>
                  <a:ext cx="118440" cy="5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3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175DC4F8-E219-4DDE-8798-025B87131089}"/>
                    </a:ext>
                  </a:extLst>
                </p14:cNvPr>
                <p14:cNvContentPartPr/>
                <p14:nvPr/>
              </p14:nvContentPartPr>
              <p14:xfrm>
                <a:off x="11537880" y="3911720"/>
                <a:ext cx="196920" cy="18108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175DC4F8-E219-4DDE-8798-025B87131089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11529240" y="3903080"/>
                  <a:ext cx="21456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5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962CFE56-451E-4B12-B823-10A81C0CAA2C}"/>
                    </a:ext>
                  </a:extLst>
                </p14:cNvPr>
                <p14:cNvContentPartPr/>
                <p14:nvPr/>
              </p14:nvContentPartPr>
              <p14:xfrm>
                <a:off x="10910040" y="3936200"/>
                <a:ext cx="109080" cy="4428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962CFE56-451E-4B12-B823-10A81C0CAA2C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10901040" y="3927560"/>
                  <a:ext cx="126720" cy="6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7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26F3EC0F-5378-4799-BA4F-4DA56ADF5A4E}"/>
                    </a:ext>
                  </a:extLst>
                </p14:cNvPr>
                <p14:cNvContentPartPr/>
                <p14:nvPr/>
              </p14:nvContentPartPr>
              <p14:xfrm>
                <a:off x="11029200" y="3839000"/>
                <a:ext cx="118800" cy="25164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26F3EC0F-5378-4799-BA4F-4DA56ADF5A4E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11020200" y="3830360"/>
                  <a:ext cx="136440" cy="2692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2347798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089576-28F0-4102-903C-4DAC7A14BD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086D6B-7A42-4FB9-8E87-A25C4D44E5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D1D7DE-1FC0-4CCD-B05C-E9C913410C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7495" y="808672"/>
            <a:ext cx="6191250" cy="4829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95757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380717-A054-409B-9B57-4A3D0054E1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8030C3-AAFD-4CB1-A27E-E570EC775C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5248E55-3BFA-4BB0-98F2-394C50B299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6320" y="2108201"/>
            <a:ext cx="10423208" cy="161280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C288FB3-C561-4802-B0AB-74A72380E2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280" y="3721010"/>
            <a:ext cx="2606993" cy="211451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6EACE71-ED90-46D0-82CD-B60197DA07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7241" y="4602812"/>
            <a:ext cx="1577259" cy="533400"/>
          </a:xfrm>
          <a:prstGeom prst="rect">
            <a:avLst/>
          </a:prstGeom>
          <a:ln>
            <a:solidFill>
              <a:srgbClr val="FF9900"/>
            </a:solidFill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5F0D467-1E55-4E28-85E8-30CACCEF8FA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67500" y="4581692"/>
            <a:ext cx="4457700" cy="533400"/>
          </a:xfrm>
          <a:prstGeom prst="rect">
            <a:avLst/>
          </a:prstGeom>
          <a:ln w="19050">
            <a:solidFill>
              <a:srgbClr val="FF9900"/>
            </a:solidFill>
          </a:ln>
        </p:spPr>
      </p:pic>
      <p:sp>
        <p:nvSpPr>
          <p:cNvPr id="9" name="Arrow: Right 8">
            <a:extLst>
              <a:ext uri="{FF2B5EF4-FFF2-40B4-BE49-F238E27FC236}">
                <a16:creationId xmlns:a16="http://schemas.microsoft.com/office/drawing/2014/main" id="{04F414D8-D185-44FF-BB0B-630E2B77B607}"/>
              </a:ext>
            </a:extLst>
          </p:cNvPr>
          <p:cNvSpPr/>
          <p:nvPr/>
        </p:nvSpPr>
        <p:spPr>
          <a:xfrm>
            <a:off x="5857399" y="4492585"/>
            <a:ext cx="477202" cy="7538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3612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8C565C-B53C-40BF-8C99-542B3FB15B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tion of a Plane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F73F880-5E54-4444-B3E4-87B69606FD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63529"/>
            <a:ext cx="12209832" cy="4189718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CA77BF1-26A5-460C-99D2-D0CE42ADE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821795"/>
              </p:ext>
            </p:extLst>
          </p:nvPr>
        </p:nvGraphicFramePr>
        <p:xfrm>
          <a:off x="314283" y="5019967"/>
          <a:ext cx="6828273" cy="1048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4" imgW="3060360" imgH="469800" progId="Equation.DSMT4">
                  <p:embed/>
                </p:oleObj>
              </mc:Choice>
              <mc:Fallback>
                <p:oleObj name="Equation" r:id="rId4" imgW="3060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283" y="5019967"/>
                        <a:ext cx="6828273" cy="1048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4990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565FAD-90F1-4F7E-9E2F-8780F871DD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937EAA-182E-46EF-B262-075BBB97AC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4.1. Vectors and Lines</a:t>
            </a:r>
          </a:p>
          <a:p>
            <a:r>
              <a:rPr lang="en-US" dirty="0"/>
              <a:t> 4.2. Projections and Planes</a:t>
            </a:r>
          </a:p>
          <a:p>
            <a:r>
              <a:rPr lang="en-US" dirty="0"/>
              <a:t> 4.3. More on the Cross Product</a:t>
            </a:r>
          </a:p>
          <a:p>
            <a:r>
              <a:rPr lang="en-US" dirty="0"/>
              <a:t> 4.4. Linear Operations on </a:t>
            </a:r>
            <a:r>
              <a:rPr lang="en-US" dirty="0">
                <a:latin typeface="Euclid" panose="02020503060505020303" pitchFamily="18" charset="0"/>
                <a:sym typeface="Euclid Extra" panose="02050502000505020303" pitchFamily="18" charset="2"/>
              </a:rPr>
              <a:t></a:t>
            </a:r>
            <a:r>
              <a:rPr lang="en-US" baseline="30000" dirty="0"/>
              <a:t>3</a:t>
            </a:r>
          </a:p>
          <a:p>
            <a:r>
              <a:rPr lang="en-US" dirty="0"/>
              <a:t> 4.5. An application to Computer Graphics</a:t>
            </a:r>
          </a:p>
        </p:txBody>
      </p:sp>
    </p:spTree>
    <p:extLst>
      <p:ext uri="{BB962C8B-B14F-4D97-AF65-F5344CB8AC3E}">
        <p14:creationId xmlns:p14="http://schemas.microsoft.com/office/powerpoint/2010/main" val="47205251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45451F-C919-459B-BD77-A6DD209C52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02720" y="432506"/>
            <a:ext cx="10058400" cy="1530417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DBADEA8E-51A4-4F67-AF33-F28AB9F7E73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268529" y="3197908"/>
            <a:ext cx="3715268" cy="158137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9508B8D-E815-4BB6-86D4-CF9A11682C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9557" y="289910"/>
            <a:ext cx="7123788" cy="630456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A6293BB-7C17-4F09-9891-498AA59B4A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05622" y="664098"/>
            <a:ext cx="3189098" cy="157642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35DE54D-6B00-4F01-B093-7B0AF1419C3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74010" y="1783000"/>
            <a:ext cx="3019846" cy="186716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D546D7B-182E-4287-AD73-CB88EE1281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8075" y="3552412"/>
            <a:ext cx="4386702" cy="281452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A0C2C63-CC96-4163-9DA4-96E61F69B31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92817" y="2086751"/>
            <a:ext cx="3801005" cy="3096057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33" name="Ink 232">
                <a:extLst>
                  <a:ext uri="{FF2B5EF4-FFF2-40B4-BE49-F238E27FC236}">
                    <a16:creationId xmlns:a16="http://schemas.microsoft.com/office/drawing/2014/main" id="{ABB8F9E6-0D4E-4743-8EC2-AF8E19108269}"/>
                  </a:ext>
                </a:extLst>
              </p14:cNvPr>
              <p14:cNvContentPartPr/>
              <p14:nvPr/>
            </p14:nvContentPartPr>
            <p14:xfrm>
              <a:off x="11922720" y="2087600"/>
              <a:ext cx="59040" cy="24840"/>
            </p14:xfrm>
          </p:contentPart>
        </mc:Choice>
        <mc:Fallback>
          <p:pic>
            <p:nvPicPr>
              <p:cNvPr id="233" name="Ink 232">
                <a:extLst>
                  <a:ext uri="{FF2B5EF4-FFF2-40B4-BE49-F238E27FC236}">
                    <a16:creationId xmlns:a16="http://schemas.microsoft.com/office/drawing/2014/main" id="{ABB8F9E6-0D4E-4743-8EC2-AF8E19108269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1913720" y="2078600"/>
                <a:ext cx="76680" cy="42480"/>
              </a:xfrm>
              <a:prstGeom prst="rect">
                <a:avLst/>
              </a:prstGeom>
            </p:spPr>
          </p:pic>
        </mc:Fallback>
      </mc:AlternateContent>
      <p:grpSp>
        <p:nvGrpSpPr>
          <p:cNvPr id="252" name="Group 251">
            <a:extLst>
              <a:ext uri="{FF2B5EF4-FFF2-40B4-BE49-F238E27FC236}">
                <a16:creationId xmlns:a16="http://schemas.microsoft.com/office/drawing/2014/main" id="{189A9E80-E79B-414A-A32D-DB66F03B6354}"/>
              </a:ext>
            </a:extLst>
          </p:cNvPr>
          <p:cNvGrpSpPr/>
          <p:nvPr/>
        </p:nvGrpSpPr>
        <p:grpSpPr>
          <a:xfrm>
            <a:off x="4779600" y="2009840"/>
            <a:ext cx="3458160" cy="375120"/>
            <a:chOff x="4779600" y="2009840"/>
            <a:chExt cx="3458160" cy="375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430B67F5-D950-4CFB-A4F1-251F40D3EDC6}"/>
                    </a:ext>
                  </a:extLst>
                </p14:cNvPr>
                <p14:cNvContentPartPr/>
                <p14:nvPr/>
              </p14:nvContentPartPr>
              <p14:xfrm>
                <a:off x="4841520" y="2120720"/>
                <a:ext cx="3396240" cy="264240"/>
              </p14:xfrm>
            </p:contentPart>
          </mc:Choice>
          <mc:Fallback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430B67F5-D950-4CFB-A4F1-251F40D3EDC6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4832520" y="2112080"/>
                  <a:ext cx="341388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D9A594E4-2B92-4FAC-8842-D43A522BFEC7}"/>
                    </a:ext>
                  </a:extLst>
                </p14:cNvPr>
                <p14:cNvContentPartPr/>
                <p14:nvPr/>
              </p14:nvContentPartPr>
              <p14:xfrm>
                <a:off x="4779600" y="2009840"/>
                <a:ext cx="224640" cy="238680"/>
              </p14:xfrm>
            </p:contentPart>
          </mc:Choice>
          <mc:Fallback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D9A594E4-2B92-4FAC-8842-D43A522BFEC7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4770600" y="2000840"/>
                  <a:ext cx="242280" cy="256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40" name="Ink 239">
                <a:extLst>
                  <a:ext uri="{FF2B5EF4-FFF2-40B4-BE49-F238E27FC236}">
                    <a16:creationId xmlns:a16="http://schemas.microsoft.com/office/drawing/2014/main" id="{C624B0BD-B97B-4636-9813-4028BCFE4B47}"/>
                  </a:ext>
                </a:extLst>
              </p14:cNvPr>
              <p14:cNvContentPartPr/>
              <p14:nvPr/>
            </p14:nvContentPartPr>
            <p14:xfrm>
              <a:off x="5641440" y="2536880"/>
              <a:ext cx="17640" cy="337320"/>
            </p14:xfrm>
          </p:contentPart>
        </mc:Choice>
        <mc:Fallback>
          <p:pic>
            <p:nvPicPr>
              <p:cNvPr id="240" name="Ink 239">
                <a:extLst>
                  <a:ext uri="{FF2B5EF4-FFF2-40B4-BE49-F238E27FC236}">
                    <a16:creationId xmlns:a16="http://schemas.microsoft.com/office/drawing/2014/main" id="{C624B0BD-B97B-4636-9813-4028BCFE4B47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632440" y="2528240"/>
                <a:ext cx="35280" cy="35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41" name="Ink 240">
                <a:extLst>
                  <a:ext uri="{FF2B5EF4-FFF2-40B4-BE49-F238E27FC236}">
                    <a16:creationId xmlns:a16="http://schemas.microsoft.com/office/drawing/2014/main" id="{77D480C3-D993-435D-915A-04C38CDBD532}"/>
                  </a:ext>
                </a:extLst>
              </p14:cNvPr>
              <p14:cNvContentPartPr/>
              <p14:nvPr/>
            </p14:nvContentPartPr>
            <p14:xfrm>
              <a:off x="5618040" y="2556680"/>
              <a:ext cx="168840" cy="293040"/>
            </p14:xfrm>
          </p:contentPart>
        </mc:Choice>
        <mc:Fallback>
          <p:pic>
            <p:nvPicPr>
              <p:cNvPr id="241" name="Ink 240">
                <a:extLst>
                  <a:ext uri="{FF2B5EF4-FFF2-40B4-BE49-F238E27FC236}">
                    <a16:creationId xmlns:a16="http://schemas.microsoft.com/office/drawing/2014/main" id="{77D480C3-D993-435D-915A-04C38CDBD532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609400" y="2547680"/>
                <a:ext cx="186480" cy="31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42" name="Ink 241">
                <a:extLst>
                  <a:ext uri="{FF2B5EF4-FFF2-40B4-BE49-F238E27FC236}">
                    <a16:creationId xmlns:a16="http://schemas.microsoft.com/office/drawing/2014/main" id="{5FD33EEB-4D77-4DDE-9FB6-B2ED19724C71}"/>
                  </a:ext>
                </a:extLst>
              </p14:cNvPr>
              <p14:cNvContentPartPr/>
              <p14:nvPr/>
            </p14:nvContentPartPr>
            <p14:xfrm>
              <a:off x="5809560" y="2693120"/>
              <a:ext cx="163440" cy="163440"/>
            </p14:xfrm>
          </p:contentPart>
        </mc:Choice>
        <mc:Fallback>
          <p:pic>
            <p:nvPicPr>
              <p:cNvPr id="242" name="Ink 241">
                <a:extLst>
                  <a:ext uri="{FF2B5EF4-FFF2-40B4-BE49-F238E27FC236}">
                    <a16:creationId xmlns:a16="http://schemas.microsoft.com/office/drawing/2014/main" id="{5FD33EEB-4D77-4DDE-9FB6-B2ED19724C71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800560" y="2684480"/>
                <a:ext cx="18108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43" name="Ink 242">
                <a:extLst>
                  <a:ext uri="{FF2B5EF4-FFF2-40B4-BE49-F238E27FC236}">
                    <a16:creationId xmlns:a16="http://schemas.microsoft.com/office/drawing/2014/main" id="{F8BFAA71-2772-42D5-8F81-CCEEBCDAE514}"/>
                  </a:ext>
                </a:extLst>
              </p14:cNvPr>
              <p14:cNvContentPartPr/>
              <p14:nvPr/>
            </p14:nvContentPartPr>
            <p14:xfrm>
              <a:off x="5990280" y="2696360"/>
              <a:ext cx="72360" cy="145440"/>
            </p14:xfrm>
          </p:contentPart>
        </mc:Choice>
        <mc:Fallback>
          <p:pic>
            <p:nvPicPr>
              <p:cNvPr id="243" name="Ink 242">
                <a:extLst>
                  <a:ext uri="{FF2B5EF4-FFF2-40B4-BE49-F238E27FC236}">
                    <a16:creationId xmlns:a16="http://schemas.microsoft.com/office/drawing/2014/main" id="{F8BFAA71-2772-42D5-8F81-CCEEBCDAE514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981280" y="2687720"/>
                <a:ext cx="9000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44" name="Ink 243">
                <a:extLst>
                  <a:ext uri="{FF2B5EF4-FFF2-40B4-BE49-F238E27FC236}">
                    <a16:creationId xmlns:a16="http://schemas.microsoft.com/office/drawing/2014/main" id="{6D42DB10-20CF-4AB1-8A3E-6E8A4439F9DC}"/>
                  </a:ext>
                </a:extLst>
              </p14:cNvPr>
              <p14:cNvContentPartPr/>
              <p14:nvPr/>
            </p14:nvContentPartPr>
            <p14:xfrm>
              <a:off x="6130680" y="2728760"/>
              <a:ext cx="43920" cy="106560"/>
            </p14:xfrm>
          </p:contentPart>
        </mc:Choice>
        <mc:Fallback>
          <p:pic>
            <p:nvPicPr>
              <p:cNvPr id="244" name="Ink 243">
                <a:extLst>
                  <a:ext uri="{FF2B5EF4-FFF2-40B4-BE49-F238E27FC236}">
                    <a16:creationId xmlns:a16="http://schemas.microsoft.com/office/drawing/2014/main" id="{6D42DB10-20CF-4AB1-8A3E-6E8A4439F9DC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121680" y="2719760"/>
                <a:ext cx="61560" cy="12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45" name="Ink 244">
                <a:extLst>
                  <a:ext uri="{FF2B5EF4-FFF2-40B4-BE49-F238E27FC236}">
                    <a16:creationId xmlns:a16="http://schemas.microsoft.com/office/drawing/2014/main" id="{A2EDDD6A-B476-4F17-9D3C-FBEBF437816A}"/>
                  </a:ext>
                </a:extLst>
              </p14:cNvPr>
              <p14:cNvContentPartPr/>
              <p14:nvPr/>
            </p14:nvContentPartPr>
            <p14:xfrm>
              <a:off x="5911800" y="2515640"/>
              <a:ext cx="118800" cy="201960"/>
            </p14:xfrm>
          </p:contentPart>
        </mc:Choice>
        <mc:Fallback>
          <p:pic>
            <p:nvPicPr>
              <p:cNvPr id="245" name="Ink 244">
                <a:extLst>
                  <a:ext uri="{FF2B5EF4-FFF2-40B4-BE49-F238E27FC236}">
                    <a16:creationId xmlns:a16="http://schemas.microsoft.com/office/drawing/2014/main" id="{A2EDDD6A-B476-4F17-9D3C-FBEBF437816A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5902800" y="2507000"/>
                <a:ext cx="13644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46" name="Ink 245">
                <a:extLst>
                  <a:ext uri="{FF2B5EF4-FFF2-40B4-BE49-F238E27FC236}">
                    <a16:creationId xmlns:a16="http://schemas.microsoft.com/office/drawing/2014/main" id="{59EE3DD8-DBC8-407C-8AEA-80931CADA721}"/>
                  </a:ext>
                </a:extLst>
              </p14:cNvPr>
              <p14:cNvContentPartPr/>
              <p14:nvPr/>
            </p14:nvContentPartPr>
            <p14:xfrm>
              <a:off x="6129240" y="2475320"/>
              <a:ext cx="407160" cy="347400"/>
            </p14:xfrm>
          </p:contentPart>
        </mc:Choice>
        <mc:Fallback>
          <p:pic>
            <p:nvPicPr>
              <p:cNvPr id="246" name="Ink 245">
                <a:extLst>
                  <a:ext uri="{FF2B5EF4-FFF2-40B4-BE49-F238E27FC236}">
                    <a16:creationId xmlns:a16="http://schemas.microsoft.com/office/drawing/2014/main" id="{59EE3DD8-DBC8-407C-8AEA-80931CADA721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120240" y="2466680"/>
                <a:ext cx="424800" cy="36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247" name="Ink 246">
                <a:extLst>
                  <a:ext uri="{FF2B5EF4-FFF2-40B4-BE49-F238E27FC236}">
                    <a16:creationId xmlns:a16="http://schemas.microsoft.com/office/drawing/2014/main" id="{16835676-989F-4916-BD1C-BEA0E30D6EAE}"/>
                  </a:ext>
                </a:extLst>
              </p14:cNvPr>
              <p14:cNvContentPartPr/>
              <p14:nvPr/>
            </p14:nvContentPartPr>
            <p14:xfrm>
              <a:off x="6420480" y="2684120"/>
              <a:ext cx="291600" cy="142200"/>
            </p14:xfrm>
          </p:contentPart>
        </mc:Choice>
        <mc:Fallback>
          <p:pic>
            <p:nvPicPr>
              <p:cNvPr id="247" name="Ink 246">
                <a:extLst>
                  <a:ext uri="{FF2B5EF4-FFF2-40B4-BE49-F238E27FC236}">
                    <a16:creationId xmlns:a16="http://schemas.microsoft.com/office/drawing/2014/main" id="{16835676-989F-4916-BD1C-BEA0E30D6EAE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411840" y="2675480"/>
                <a:ext cx="309240" cy="15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248" name="Ink 247">
                <a:extLst>
                  <a:ext uri="{FF2B5EF4-FFF2-40B4-BE49-F238E27FC236}">
                    <a16:creationId xmlns:a16="http://schemas.microsoft.com/office/drawing/2014/main" id="{14EFC273-4E54-4A86-868B-8CF0D4618D9F}"/>
                  </a:ext>
                </a:extLst>
              </p14:cNvPr>
              <p14:cNvContentPartPr/>
              <p14:nvPr/>
            </p14:nvContentPartPr>
            <p14:xfrm>
              <a:off x="6675360" y="2789960"/>
              <a:ext cx="39240" cy="24120"/>
            </p14:xfrm>
          </p:contentPart>
        </mc:Choice>
        <mc:Fallback>
          <p:pic>
            <p:nvPicPr>
              <p:cNvPr id="248" name="Ink 247">
                <a:extLst>
                  <a:ext uri="{FF2B5EF4-FFF2-40B4-BE49-F238E27FC236}">
                    <a16:creationId xmlns:a16="http://schemas.microsoft.com/office/drawing/2014/main" id="{14EFC273-4E54-4A86-868B-8CF0D4618D9F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6666360" y="2781320"/>
                <a:ext cx="56880" cy="41760"/>
              </a:xfrm>
              <a:prstGeom prst="rect">
                <a:avLst/>
              </a:prstGeom>
            </p:spPr>
          </p:pic>
        </mc:Fallback>
      </mc:AlternateContent>
      <p:grpSp>
        <p:nvGrpSpPr>
          <p:cNvPr id="262" name="Group 261">
            <a:extLst>
              <a:ext uri="{FF2B5EF4-FFF2-40B4-BE49-F238E27FC236}">
                <a16:creationId xmlns:a16="http://schemas.microsoft.com/office/drawing/2014/main" id="{6CED9A6D-41A8-407F-B9AC-D014D623E73D}"/>
              </a:ext>
            </a:extLst>
          </p:cNvPr>
          <p:cNvGrpSpPr/>
          <p:nvPr/>
        </p:nvGrpSpPr>
        <p:grpSpPr>
          <a:xfrm>
            <a:off x="7018080" y="2663960"/>
            <a:ext cx="1494360" cy="346680"/>
            <a:chOff x="7018080" y="2663960"/>
            <a:chExt cx="1494360" cy="346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1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DE0E806A-978A-484D-AF7C-F49A966903B7}"/>
                    </a:ext>
                  </a:extLst>
                </p14:cNvPr>
                <p14:cNvContentPartPr/>
                <p14:nvPr/>
              </p14:nvContentPartPr>
              <p14:xfrm>
                <a:off x="7054800" y="2689880"/>
                <a:ext cx="88200" cy="208440"/>
              </p14:xfrm>
            </p:contentPart>
          </mc:Choice>
          <mc:Fallback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DE0E806A-978A-484D-AF7C-F49A966903B7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7046160" y="2680880"/>
                  <a:ext cx="10584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1EC2F374-919E-40BF-AF8C-C647F1415918}"/>
                    </a:ext>
                  </a:extLst>
                </p14:cNvPr>
                <p14:cNvContentPartPr/>
                <p14:nvPr/>
              </p14:nvContentPartPr>
              <p14:xfrm>
                <a:off x="7018080" y="2923520"/>
                <a:ext cx="188640" cy="44280"/>
              </p14:xfrm>
            </p:contentPart>
          </mc:Choice>
          <mc:Fallback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1EC2F374-919E-40BF-AF8C-C647F1415918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7009080" y="2914520"/>
                  <a:ext cx="206280" cy="6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2AD93490-9016-41E8-AF93-4CF00C807390}"/>
                    </a:ext>
                  </a:extLst>
                </p14:cNvPr>
                <p14:cNvContentPartPr/>
                <p14:nvPr/>
              </p14:nvContentPartPr>
              <p14:xfrm>
                <a:off x="7381680" y="2860520"/>
                <a:ext cx="144720" cy="3960"/>
              </p14:xfrm>
            </p:contentPart>
          </mc:Choice>
          <mc:Fallback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2AD93490-9016-41E8-AF93-4CF00C807390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7372680" y="2851880"/>
                  <a:ext cx="16236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76A170EF-3FF1-4035-A951-72543F588BF5}"/>
                    </a:ext>
                  </a:extLst>
                </p14:cNvPr>
                <p14:cNvContentPartPr/>
                <p14:nvPr/>
              </p14:nvContentPartPr>
              <p14:xfrm>
                <a:off x="7690200" y="2690600"/>
                <a:ext cx="122760" cy="269280"/>
              </p14:xfrm>
            </p:contentPart>
          </mc:Choice>
          <mc:Fallback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76A170EF-3FF1-4035-A951-72543F588BF5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7681200" y="2681600"/>
                  <a:ext cx="14040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C1EF32A3-C3B2-4541-96B8-DF70AC8457AC}"/>
                    </a:ext>
                  </a:extLst>
                </p14:cNvPr>
                <p14:cNvContentPartPr/>
                <p14:nvPr/>
              </p14:nvContentPartPr>
              <p14:xfrm>
                <a:off x="7872000" y="2663960"/>
                <a:ext cx="115200" cy="315360"/>
              </p14:xfrm>
            </p:contentPart>
          </mc:Choice>
          <mc:Fallback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C1EF32A3-C3B2-4541-96B8-DF70AC8457AC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7863360" y="2655320"/>
                  <a:ext cx="132840" cy="33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E3BF974B-C83B-41BD-A80C-CDC82C41B99D}"/>
                    </a:ext>
                  </a:extLst>
                </p14:cNvPr>
                <p14:cNvContentPartPr/>
                <p14:nvPr/>
              </p14:nvContentPartPr>
              <p14:xfrm>
                <a:off x="8019600" y="2857280"/>
                <a:ext cx="158760" cy="4680"/>
              </p14:xfrm>
            </p:contentPart>
          </mc:Choice>
          <mc:Fallback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E3BF974B-C83B-41BD-A80C-CDC82C41B99D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8010960" y="2848640"/>
                  <a:ext cx="17640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FE90BC73-8C80-4413-AC8F-5DEEB63EE558}"/>
                    </a:ext>
                  </a:extLst>
                </p14:cNvPr>
                <p14:cNvContentPartPr/>
                <p14:nvPr/>
              </p14:nvContentPartPr>
              <p14:xfrm>
                <a:off x="8259720" y="2745320"/>
                <a:ext cx="139680" cy="218880"/>
              </p14:xfrm>
            </p:contentPart>
          </mc:Choice>
          <mc:Fallback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FE90BC73-8C80-4413-AC8F-5DEEB63EE558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8250720" y="2736320"/>
                  <a:ext cx="15732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B8A4CB04-D4B3-40D0-92E1-5DEE1AF33AF5}"/>
                    </a:ext>
                  </a:extLst>
                </p14:cNvPr>
                <p14:cNvContentPartPr/>
                <p14:nvPr/>
              </p14:nvContentPartPr>
              <p14:xfrm>
                <a:off x="8452320" y="2707520"/>
                <a:ext cx="60120" cy="303120"/>
              </p14:xfrm>
            </p:contentPart>
          </mc:Choice>
          <mc:Fallback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B8A4CB04-D4B3-40D0-92E1-5DEE1AF33AF5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8443680" y="2698520"/>
                  <a:ext cx="77760" cy="320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9" name="Group 268">
            <a:extLst>
              <a:ext uri="{FF2B5EF4-FFF2-40B4-BE49-F238E27FC236}">
                <a16:creationId xmlns:a16="http://schemas.microsoft.com/office/drawing/2014/main" id="{686C9875-CC14-412F-BF66-287463A56BB2}"/>
              </a:ext>
            </a:extLst>
          </p:cNvPr>
          <p:cNvGrpSpPr/>
          <p:nvPr/>
        </p:nvGrpSpPr>
        <p:grpSpPr>
          <a:xfrm>
            <a:off x="8701080" y="2708600"/>
            <a:ext cx="713520" cy="249480"/>
            <a:chOff x="8701080" y="2708600"/>
            <a:chExt cx="713520" cy="249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7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F56CB71C-C745-428C-9588-0CCC27DB09CA}"/>
                    </a:ext>
                  </a:extLst>
                </p14:cNvPr>
                <p14:cNvContentPartPr/>
                <p14:nvPr/>
              </p14:nvContentPartPr>
              <p14:xfrm>
                <a:off x="8767680" y="2726960"/>
                <a:ext cx="46800" cy="206640"/>
              </p14:xfrm>
            </p:contentPart>
          </mc:Choice>
          <mc:Fallback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F56CB71C-C745-428C-9588-0CCC27DB09CA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8758680" y="2718320"/>
                  <a:ext cx="6444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9B4C2202-617C-41F5-910F-B88BE197BCAB}"/>
                    </a:ext>
                  </a:extLst>
                </p14:cNvPr>
                <p14:cNvContentPartPr/>
                <p14:nvPr/>
              </p14:nvContentPartPr>
              <p14:xfrm>
                <a:off x="8701080" y="2877080"/>
                <a:ext cx="181440" cy="7200"/>
              </p14:xfrm>
            </p:contentPart>
          </mc:Choice>
          <mc:Fallback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9B4C2202-617C-41F5-910F-B88BE197BCAB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8692080" y="2868440"/>
                  <a:ext cx="19908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B9430120-CE80-45FF-B020-8F1931ED8BBE}"/>
                    </a:ext>
                  </a:extLst>
                </p14:cNvPr>
                <p14:cNvContentPartPr/>
                <p14:nvPr/>
              </p14:nvContentPartPr>
              <p14:xfrm>
                <a:off x="9006000" y="2708600"/>
                <a:ext cx="136080" cy="224280"/>
              </p14:xfrm>
            </p:contentPart>
          </mc:Choice>
          <mc:Fallback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B9430120-CE80-45FF-B020-8F1931ED8BBE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8997360" y="2699600"/>
                  <a:ext cx="153720" cy="24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1212A2D2-83C1-4BBD-A922-2C3CE7AF12D8}"/>
                    </a:ext>
                  </a:extLst>
                </p14:cNvPr>
                <p14:cNvContentPartPr/>
                <p14:nvPr/>
              </p14:nvContentPartPr>
              <p14:xfrm>
                <a:off x="9261960" y="2719400"/>
                <a:ext cx="152640" cy="238680"/>
              </p14:xfrm>
            </p:contentPart>
          </mc:Choice>
          <mc:Fallback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1212A2D2-83C1-4BBD-A922-2C3CE7AF12D8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9253320" y="2710760"/>
                  <a:ext cx="17028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5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3CDD0844-F539-4C5A-8FC0-5D02B3205EDC}"/>
                    </a:ext>
                  </a:extLst>
                </p14:cNvPr>
                <p14:cNvContentPartPr/>
                <p14:nvPr/>
              </p14:nvContentPartPr>
              <p14:xfrm>
                <a:off x="9180600" y="2793560"/>
                <a:ext cx="61920" cy="74520"/>
              </p14:xfrm>
            </p:contentPart>
          </mc:Choice>
          <mc:Fallback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3CDD0844-F539-4C5A-8FC0-5D02B3205EDC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9171600" y="2784920"/>
                  <a:ext cx="7956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7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5003F130-A9A0-4812-B544-7FF6062830A3}"/>
                    </a:ext>
                  </a:extLst>
                </p14:cNvPr>
                <p14:cNvContentPartPr/>
                <p14:nvPr/>
              </p14:nvContentPartPr>
              <p14:xfrm>
                <a:off x="9165120" y="2755760"/>
                <a:ext cx="103680" cy="132840"/>
              </p14:xfrm>
            </p:contentPart>
          </mc:Choice>
          <mc:Fallback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5003F130-A9A0-4812-B544-7FF6062830A3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9156120" y="2747120"/>
                  <a:ext cx="121320" cy="150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2" name="Group 271">
            <a:extLst>
              <a:ext uri="{FF2B5EF4-FFF2-40B4-BE49-F238E27FC236}">
                <a16:creationId xmlns:a16="http://schemas.microsoft.com/office/drawing/2014/main" id="{AFE1D454-68BA-47AA-A7BF-6BE2DE253A14}"/>
              </a:ext>
            </a:extLst>
          </p:cNvPr>
          <p:cNvGrpSpPr/>
          <p:nvPr/>
        </p:nvGrpSpPr>
        <p:grpSpPr>
          <a:xfrm>
            <a:off x="9634920" y="2824880"/>
            <a:ext cx="152640" cy="111600"/>
            <a:chOff x="9634920" y="2824880"/>
            <a:chExt cx="152640" cy="111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9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9D5E9AA5-25CD-46F5-8409-EA3A8D447EBF}"/>
                    </a:ext>
                  </a:extLst>
                </p14:cNvPr>
                <p14:cNvContentPartPr/>
                <p14:nvPr/>
              </p14:nvContentPartPr>
              <p14:xfrm>
                <a:off x="9637080" y="2896520"/>
                <a:ext cx="99720" cy="39960"/>
              </p14:xfrm>
            </p:contentPart>
          </mc:Choice>
          <mc:Fallback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9D5E9AA5-25CD-46F5-8409-EA3A8D447EBF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9628080" y="2887880"/>
                  <a:ext cx="11736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1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756E70D0-CEB5-4924-9608-8AABB148A708}"/>
                    </a:ext>
                  </a:extLst>
                </p14:cNvPr>
                <p14:cNvContentPartPr/>
                <p14:nvPr/>
              </p14:nvContentPartPr>
              <p14:xfrm>
                <a:off x="9634920" y="2824880"/>
                <a:ext cx="152640" cy="3600"/>
              </p14:xfrm>
            </p:contentPart>
          </mc:Choice>
          <mc:Fallback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756E70D0-CEB5-4924-9608-8AABB148A708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9625920" y="2816240"/>
                  <a:ext cx="170280" cy="21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1" name="Group 280">
            <a:extLst>
              <a:ext uri="{FF2B5EF4-FFF2-40B4-BE49-F238E27FC236}">
                <a16:creationId xmlns:a16="http://schemas.microsoft.com/office/drawing/2014/main" id="{4CB21BC1-85F4-4072-9A2A-272E30B7595B}"/>
              </a:ext>
            </a:extLst>
          </p:cNvPr>
          <p:cNvGrpSpPr/>
          <p:nvPr/>
        </p:nvGrpSpPr>
        <p:grpSpPr>
          <a:xfrm>
            <a:off x="10150080" y="2721560"/>
            <a:ext cx="408600" cy="281160"/>
            <a:chOff x="10150080" y="2721560"/>
            <a:chExt cx="408600" cy="281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3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579799B0-1DC5-4EDE-B17D-EFCEADB34B7D}"/>
                    </a:ext>
                  </a:extLst>
                </p14:cNvPr>
                <p14:cNvContentPartPr/>
                <p14:nvPr/>
              </p14:nvContentPartPr>
              <p14:xfrm>
                <a:off x="10150080" y="2735600"/>
                <a:ext cx="111600" cy="226800"/>
              </p14:xfrm>
            </p:contentPart>
          </mc:Choice>
          <mc:Fallback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579799B0-1DC5-4EDE-B17D-EFCEADB34B7D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10141080" y="2726960"/>
                  <a:ext cx="12924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5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A0F1D5D3-D82B-4B1A-8BF5-9681AC4C28BB}"/>
                    </a:ext>
                  </a:extLst>
                </p14:cNvPr>
                <p14:cNvContentPartPr/>
                <p14:nvPr/>
              </p14:nvContentPartPr>
              <p14:xfrm>
                <a:off x="10156560" y="2956280"/>
                <a:ext cx="214560" cy="46440"/>
              </p14:xfrm>
            </p:contentPart>
          </mc:Choice>
          <mc:Fallback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A0F1D5D3-D82B-4B1A-8BF5-9681AC4C28BB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10147560" y="2947640"/>
                  <a:ext cx="232200" cy="6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7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FD93306D-6B40-483A-878E-E600F6BC8822}"/>
                    </a:ext>
                  </a:extLst>
                </p14:cNvPr>
                <p14:cNvContentPartPr/>
                <p14:nvPr/>
              </p14:nvContentPartPr>
              <p14:xfrm>
                <a:off x="10415400" y="2721560"/>
                <a:ext cx="143280" cy="269640"/>
              </p14:xfrm>
            </p:contentPart>
          </mc:Choice>
          <mc:Fallback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FD93306D-6B40-483A-878E-E600F6BC8822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10406760" y="2712920"/>
                  <a:ext cx="160920" cy="287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0" name="Group 279">
            <a:extLst>
              <a:ext uri="{FF2B5EF4-FFF2-40B4-BE49-F238E27FC236}">
                <a16:creationId xmlns:a16="http://schemas.microsoft.com/office/drawing/2014/main" id="{566DBA2A-9885-41FE-9C05-FEF48A083F25}"/>
              </a:ext>
            </a:extLst>
          </p:cNvPr>
          <p:cNvGrpSpPr/>
          <p:nvPr/>
        </p:nvGrpSpPr>
        <p:grpSpPr>
          <a:xfrm>
            <a:off x="10828320" y="2702840"/>
            <a:ext cx="250920" cy="387720"/>
            <a:chOff x="10828320" y="2702840"/>
            <a:chExt cx="250920" cy="387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9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AEAEB8FE-25E9-4BD4-893B-08382C0F9B6C}"/>
                    </a:ext>
                  </a:extLst>
                </p14:cNvPr>
                <p14:cNvContentPartPr/>
                <p14:nvPr/>
              </p14:nvContentPartPr>
              <p14:xfrm>
                <a:off x="10828320" y="2890760"/>
                <a:ext cx="209160" cy="55080"/>
              </p14:xfrm>
            </p:contentPart>
          </mc:Choice>
          <mc:Fallback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AEAEB8FE-25E9-4BD4-893B-08382C0F9B6C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10819680" y="2882120"/>
                  <a:ext cx="22680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1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2B4A5669-FD72-470C-9E76-EC6385224F4C}"/>
                    </a:ext>
                  </a:extLst>
                </p14:cNvPr>
                <p14:cNvContentPartPr/>
                <p14:nvPr/>
              </p14:nvContentPartPr>
              <p14:xfrm>
                <a:off x="10874400" y="2816600"/>
                <a:ext cx="204840" cy="40320"/>
              </p14:xfrm>
            </p:contentPart>
          </mc:Choice>
          <mc:Fallback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2B4A5669-FD72-470C-9E76-EC6385224F4C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10865760" y="2807960"/>
                  <a:ext cx="22248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3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1F201C8F-EC5C-490B-BF33-73C6EC742751}"/>
                    </a:ext>
                  </a:extLst>
                </p14:cNvPr>
                <p14:cNvContentPartPr/>
                <p14:nvPr/>
              </p14:nvContentPartPr>
              <p14:xfrm>
                <a:off x="10944600" y="2702840"/>
                <a:ext cx="88560" cy="387720"/>
              </p14:xfrm>
            </p:contentPart>
          </mc:Choice>
          <mc:Fallback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1F201C8F-EC5C-490B-BF33-73C6EC742751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10935960" y="2694200"/>
                  <a:ext cx="106200" cy="405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75">
            <p14:nvContentPartPr>
              <p14:cNvPr id="279" name="Ink 278">
                <a:extLst>
                  <a:ext uri="{FF2B5EF4-FFF2-40B4-BE49-F238E27FC236}">
                    <a16:creationId xmlns:a16="http://schemas.microsoft.com/office/drawing/2014/main" id="{D6FDD5BE-DDFF-4A10-9F49-5DA3A12BFC3A}"/>
                  </a:ext>
                </a:extLst>
              </p14:cNvPr>
              <p14:cNvContentPartPr/>
              <p14:nvPr/>
            </p14:nvContentPartPr>
            <p14:xfrm>
              <a:off x="11281200" y="2655320"/>
              <a:ext cx="161640" cy="311400"/>
            </p14:xfrm>
          </p:contentPart>
        </mc:Choice>
        <mc:Fallback>
          <p:pic>
            <p:nvPicPr>
              <p:cNvPr id="279" name="Ink 278">
                <a:extLst>
                  <a:ext uri="{FF2B5EF4-FFF2-40B4-BE49-F238E27FC236}">
                    <a16:creationId xmlns:a16="http://schemas.microsoft.com/office/drawing/2014/main" id="{D6FDD5BE-DDFF-4A10-9F49-5DA3A12BFC3A}"/>
                  </a:ext>
                </a:extLst>
              </p:cNvPr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11272200" y="2646680"/>
                <a:ext cx="179280" cy="329040"/>
              </a:xfrm>
              <a:prstGeom prst="rect">
                <a:avLst/>
              </a:prstGeom>
            </p:spPr>
          </p:pic>
        </mc:Fallback>
      </mc:AlternateContent>
      <p:grpSp>
        <p:nvGrpSpPr>
          <p:cNvPr id="290" name="Group 289">
            <a:extLst>
              <a:ext uri="{FF2B5EF4-FFF2-40B4-BE49-F238E27FC236}">
                <a16:creationId xmlns:a16="http://schemas.microsoft.com/office/drawing/2014/main" id="{6BB4F75E-C28C-41FA-8EFF-ADEC04FDF890}"/>
              </a:ext>
            </a:extLst>
          </p:cNvPr>
          <p:cNvGrpSpPr/>
          <p:nvPr/>
        </p:nvGrpSpPr>
        <p:grpSpPr>
          <a:xfrm>
            <a:off x="5839440" y="3250400"/>
            <a:ext cx="327960" cy="201240"/>
            <a:chOff x="5839440" y="3250400"/>
            <a:chExt cx="327960" cy="201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7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AD750586-75A8-4CD9-A73C-CC08C8BECAD5}"/>
                    </a:ext>
                  </a:extLst>
                </p14:cNvPr>
                <p14:cNvContentPartPr/>
                <p14:nvPr/>
              </p14:nvContentPartPr>
              <p14:xfrm>
                <a:off x="5839440" y="3372440"/>
                <a:ext cx="185400" cy="24120"/>
              </p14:xfrm>
            </p:contentPart>
          </mc:Choice>
          <mc:Fallback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AD750586-75A8-4CD9-A73C-CC08C8BECAD5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5830800" y="3363440"/>
                  <a:ext cx="20304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9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8A903551-48EC-41E6-942B-CA3AC8EDD21A}"/>
                    </a:ext>
                  </a:extLst>
                </p14:cNvPr>
                <p14:cNvContentPartPr/>
                <p14:nvPr/>
              </p14:nvContentPartPr>
              <p14:xfrm>
                <a:off x="5863920" y="3303320"/>
                <a:ext cx="150480" cy="20520"/>
              </p14:xfrm>
            </p:contentPart>
          </mc:Choice>
          <mc:Fallback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8A903551-48EC-41E6-942B-CA3AC8EDD21A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5855280" y="3294320"/>
                  <a:ext cx="16812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1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97801C24-6FA4-4CA4-8C80-0697573F9032}"/>
                    </a:ext>
                  </a:extLst>
                </p14:cNvPr>
                <p14:cNvContentPartPr/>
                <p14:nvPr/>
              </p14:nvContentPartPr>
              <p14:xfrm>
                <a:off x="6071640" y="3250400"/>
                <a:ext cx="95760" cy="201240"/>
              </p14:xfrm>
            </p:contentPart>
          </mc:Choice>
          <mc:Fallback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97801C24-6FA4-4CA4-8C80-0697573F9032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6063000" y="3241760"/>
                  <a:ext cx="113400" cy="21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3" name="Group 302">
            <a:extLst>
              <a:ext uri="{FF2B5EF4-FFF2-40B4-BE49-F238E27FC236}">
                <a16:creationId xmlns:a16="http://schemas.microsoft.com/office/drawing/2014/main" id="{65B2DD41-8FAF-4E4F-8466-BF7157CB8ED2}"/>
              </a:ext>
            </a:extLst>
          </p:cNvPr>
          <p:cNvGrpSpPr/>
          <p:nvPr/>
        </p:nvGrpSpPr>
        <p:grpSpPr>
          <a:xfrm>
            <a:off x="11134680" y="974840"/>
            <a:ext cx="406080" cy="605520"/>
            <a:chOff x="11134680" y="974840"/>
            <a:chExt cx="406080" cy="605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3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C89238F2-E41B-41C0-B74A-4813C813B03B}"/>
                    </a:ext>
                  </a:extLst>
                </p14:cNvPr>
                <p14:cNvContentPartPr/>
                <p14:nvPr/>
              </p14:nvContentPartPr>
              <p14:xfrm>
                <a:off x="11227920" y="974840"/>
                <a:ext cx="162000" cy="452160"/>
              </p14:xfrm>
            </p:contentPart>
          </mc:Choice>
          <mc:Fallback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C89238F2-E41B-41C0-B74A-4813C813B03B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11218920" y="965840"/>
                  <a:ext cx="179640" cy="46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5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891EEC6A-F931-4310-AF9C-4FC949147144}"/>
                    </a:ext>
                  </a:extLst>
                </p14:cNvPr>
                <p14:cNvContentPartPr/>
                <p14:nvPr/>
              </p14:nvContentPartPr>
              <p14:xfrm>
                <a:off x="11134680" y="1077440"/>
                <a:ext cx="177120" cy="440640"/>
              </p14:xfrm>
            </p:contentPart>
          </mc:Choice>
          <mc:Fallback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891EEC6A-F931-4310-AF9C-4FC949147144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11125680" y="1068440"/>
                  <a:ext cx="194760" cy="45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7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B8BB1A93-0824-4842-9EDB-7D9BFB483705}"/>
                    </a:ext>
                  </a:extLst>
                </p14:cNvPr>
                <p14:cNvContentPartPr/>
                <p14:nvPr/>
              </p14:nvContentPartPr>
              <p14:xfrm>
                <a:off x="11400360" y="1138280"/>
                <a:ext cx="140400" cy="442080"/>
              </p14:xfrm>
            </p:contentPart>
          </mc:Choice>
          <mc:Fallback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B8BB1A93-0824-4842-9EDB-7D9BFB483705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11391360" y="1129280"/>
                  <a:ext cx="158040" cy="459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2" name="Group 301">
            <a:extLst>
              <a:ext uri="{FF2B5EF4-FFF2-40B4-BE49-F238E27FC236}">
                <a16:creationId xmlns:a16="http://schemas.microsoft.com/office/drawing/2014/main" id="{74BA12F5-9D80-4D6C-B0EF-534F69B6EAF7}"/>
              </a:ext>
            </a:extLst>
          </p:cNvPr>
          <p:cNvGrpSpPr/>
          <p:nvPr/>
        </p:nvGrpSpPr>
        <p:grpSpPr>
          <a:xfrm>
            <a:off x="1186440" y="2228360"/>
            <a:ext cx="492840" cy="374760"/>
            <a:chOff x="1186440" y="2228360"/>
            <a:chExt cx="492840" cy="374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9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336C570C-597A-441E-8D55-ED8E59B2E052}"/>
                    </a:ext>
                  </a:extLst>
                </p14:cNvPr>
                <p14:cNvContentPartPr/>
                <p14:nvPr/>
              </p14:nvContentPartPr>
              <p14:xfrm>
                <a:off x="1338000" y="2279120"/>
                <a:ext cx="246600" cy="287280"/>
              </p14:xfrm>
            </p:contentPart>
          </mc:Choice>
          <mc:Fallback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336C570C-597A-441E-8D55-ED8E59B2E052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1329360" y="2270480"/>
                  <a:ext cx="26424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1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EE735454-04B2-4F36-9757-30C6DCCAD041}"/>
                    </a:ext>
                  </a:extLst>
                </p14:cNvPr>
                <p14:cNvContentPartPr/>
                <p14:nvPr/>
              </p14:nvContentPartPr>
              <p14:xfrm>
                <a:off x="1186440" y="2246360"/>
                <a:ext cx="185400" cy="356760"/>
              </p14:xfrm>
            </p:contentPart>
          </mc:Choice>
          <mc:Fallback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EE735454-04B2-4F36-9757-30C6DCCAD041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1177440" y="2237720"/>
                  <a:ext cx="203040" cy="37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3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A5C75AD8-AA44-4231-8260-0009803332E4}"/>
                    </a:ext>
                  </a:extLst>
                </p14:cNvPr>
                <p14:cNvContentPartPr/>
                <p14:nvPr/>
              </p14:nvContentPartPr>
              <p14:xfrm>
                <a:off x="1537440" y="2228360"/>
                <a:ext cx="141840" cy="354240"/>
              </p14:xfrm>
            </p:contentPart>
          </mc:Choice>
          <mc:Fallback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A5C75AD8-AA44-4231-8260-0009803332E4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1528800" y="2219360"/>
                  <a:ext cx="159480" cy="371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95">
            <p14:nvContentPartPr>
              <p14:cNvPr id="300" name="Ink 299">
                <a:extLst>
                  <a:ext uri="{FF2B5EF4-FFF2-40B4-BE49-F238E27FC236}">
                    <a16:creationId xmlns:a16="http://schemas.microsoft.com/office/drawing/2014/main" id="{02CECDE9-25EB-49F3-AC28-515042A45CC3}"/>
                  </a:ext>
                </a:extLst>
              </p14:cNvPr>
              <p14:cNvContentPartPr/>
              <p14:nvPr/>
            </p14:nvContentPartPr>
            <p14:xfrm>
              <a:off x="8114640" y="3287480"/>
              <a:ext cx="285120" cy="327960"/>
            </p14:xfrm>
          </p:contentPart>
        </mc:Choice>
        <mc:Fallback>
          <p:pic>
            <p:nvPicPr>
              <p:cNvPr id="300" name="Ink 299">
                <a:extLst>
                  <a:ext uri="{FF2B5EF4-FFF2-40B4-BE49-F238E27FC236}">
                    <a16:creationId xmlns:a16="http://schemas.microsoft.com/office/drawing/2014/main" id="{02CECDE9-25EB-49F3-AC28-515042A45CC3}"/>
                  </a:ext>
                </a:extLst>
              </p:cNvPr>
              <p:cNvPicPr/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8106000" y="3278480"/>
                <a:ext cx="302760" cy="345600"/>
              </a:xfrm>
              <a:prstGeom prst="rect">
                <a:avLst/>
              </a:prstGeom>
            </p:spPr>
          </p:pic>
        </mc:Fallback>
      </mc:AlternateContent>
      <p:grpSp>
        <p:nvGrpSpPr>
          <p:cNvPr id="307" name="Group 306">
            <a:extLst>
              <a:ext uri="{FF2B5EF4-FFF2-40B4-BE49-F238E27FC236}">
                <a16:creationId xmlns:a16="http://schemas.microsoft.com/office/drawing/2014/main" id="{7B127D79-C493-4C2A-B696-988F42D5C40D}"/>
              </a:ext>
            </a:extLst>
          </p:cNvPr>
          <p:cNvGrpSpPr/>
          <p:nvPr/>
        </p:nvGrpSpPr>
        <p:grpSpPr>
          <a:xfrm>
            <a:off x="8721960" y="3228800"/>
            <a:ext cx="402120" cy="473760"/>
            <a:chOff x="8721960" y="3228800"/>
            <a:chExt cx="402120" cy="473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7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5184CFD0-1243-4ACE-B5EF-BBBE6F7916B3}"/>
                    </a:ext>
                  </a:extLst>
                </p14:cNvPr>
                <p14:cNvContentPartPr/>
                <p14:nvPr/>
              </p14:nvContentPartPr>
              <p14:xfrm>
                <a:off x="8721960" y="3228800"/>
                <a:ext cx="102600" cy="408960"/>
              </p14:xfrm>
            </p:contentPart>
          </mc:Choice>
          <mc:Fallback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5184CFD0-1243-4ACE-B5EF-BBBE6F7916B3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8713320" y="3219800"/>
                  <a:ext cx="120240" cy="42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9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298EC77C-CCCF-4912-97E7-A8B92938269C}"/>
                    </a:ext>
                  </a:extLst>
                </p14:cNvPr>
                <p14:cNvContentPartPr/>
                <p14:nvPr/>
              </p14:nvContentPartPr>
              <p14:xfrm>
                <a:off x="8832840" y="3318440"/>
                <a:ext cx="180000" cy="219960"/>
              </p14:xfrm>
            </p:contentPart>
          </mc:Choice>
          <mc:Fallback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298EC77C-CCCF-4912-97E7-A8B92938269C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8823840" y="3309800"/>
                  <a:ext cx="19764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1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8128A079-A986-4943-AA6C-1E85B48B704B}"/>
                    </a:ext>
                  </a:extLst>
                </p14:cNvPr>
                <p14:cNvContentPartPr/>
                <p14:nvPr/>
              </p14:nvContentPartPr>
              <p14:xfrm>
                <a:off x="9034800" y="3336800"/>
                <a:ext cx="89280" cy="365760"/>
              </p14:xfrm>
            </p:contentPart>
          </mc:Choice>
          <mc:Fallback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8128A079-A986-4943-AA6C-1E85B48B704B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9026160" y="3327800"/>
                  <a:ext cx="106920" cy="383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8" name="Group 327">
            <a:extLst>
              <a:ext uri="{FF2B5EF4-FFF2-40B4-BE49-F238E27FC236}">
                <a16:creationId xmlns:a16="http://schemas.microsoft.com/office/drawing/2014/main" id="{463004FB-6C21-4A2B-A210-14A96F584EBA}"/>
              </a:ext>
            </a:extLst>
          </p:cNvPr>
          <p:cNvGrpSpPr/>
          <p:nvPr/>
        </p:nvGrpSpPr>
        <p:grpSpPr>
          <a:xfrm>
            <a:off x="5867160" y="3767000"/>
            <a:ext cx="334080" cy="521640"/>
            <a:chOff x="5867160" y="3767000"/>
            <a:chExt cx="334080" cy="521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3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C3F2D88B-6236-4589-86EF-937F7E781298}"/>
                    </a:ext>
                  </a:extLst>
                </p14:cNvPr>
                <p14:cNvContentPartPr/>
                <p14:nvPr/>
              </p14:nvContentPartPr>
              <p14:xfrm>
                <a:off x="5867160" y="3767000"/>
                <a:ext cx="334080" cy="446040"/>
              </p14:xfrm>
            </p:contentPart>
          </mc:Choice>
          <mc:Fallback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C3F2D88B-6236-4589-86EF-937F7E781298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5858160" y="3758360"/>
                  <a:ext cx="351720" cy="46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5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DF170F4D-5A18-4577-A560-0B18EBF96A22}"/>
                    </a:ext>
                  </a:extLst>
                </p14:cNvPr>
                <p14:cNvContentPartPr/>
                <p14:nvPr/>
              </p14:nvContentPartPr>
              <p14:xfrm>
                <a:off x="6023040" y="3774200"/>
                <a:ext cx="100440" cy="116280"/>
              </p14:xfrm>
            </p:contentPart>
          </mc:Choice>
          <mc:Fallback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DF170F4D-5A18-4577-A560-0B18EBF96A22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6014040" y="3765200"/>
                  <a:ext cx="11808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7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4487241B-801B-4AD2-80DD-D40F355B50D5}"/>
                    </a:ext>
                  </a:extLst>
                </p14:cNvPr>
                <p14:cNvContentPartPr/>
                <p14:nvPr/>
              </p14:nvContentPartPr>
              <p14:xfrm>
                <a:off x="6023400" y="4251560"/>
                <a:ext cx="29520" cy="37080"/>
              </p14:xfrm>
            </p:contentPart>
          </mc:Choice>
          <mc:Fallback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4487241B-801B-4AD2-80DD-D40F355B50D5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6014400" y="4242920"/>
                  <a:ext cx="47160" cy="54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7" name="Group 326">
            <a:extLst>
              <a:ext uri="{FF2B5EF4-FFF2-40B4-BE49-F238E27FC236}">
                <a16:creationId xmlns:a16="http://schemas.microsoft.com/office/drawing/2014/main" id="{43B6D4D4-F927-407A-8753-412EE9FDB247}"/>
              </a:ext>
            </a:extLst>
          </p:cNvPr>
          <p:cNvGrpSpPr/>
          <p:nvPr/>
        </p:nvGrpSpPr>
        <p:grpSpPr>
          <a:xfrm>
            <a:off x="6418320" y="3116120"/>
            <a:ext cx="1413000" cy="1117440"/>
            <a:chOff x="6418320" y="3116120"/>
            <a:chExt cx="1413000" cy="1117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9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8AE26E46-6664-462B-960E-C3CB10770F62}"/>
                    </a:ext>
                  </a:extLst>
                </p14:cNvPr>
                <p14:cNvContentPartPr/>
                <p14:nvPr/>
              </p14:nvContentPartPr>
              <p14:xfrm>
                <a:off x="6418320" y="3116120"/>
                <a:ext cx="178560" cy="398160"/>
              </p14:xfrm>
            </p:contentPart>
          </mc:Choice>
          <mc:Fallback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8AE26E46-6664-462B-960E-C3CB10770F62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6409680" y="3107480"/>
                  <a:ext cx="196200" cy="41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1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2EFA7D95-B906-4552-BC20-746DD86E761F}"/>
                    </a:ext>
                  </a:extLst>
                </p14:cNvPr>
                <p14:cNvContentPartPr/>
                <p14:nvPr/>
              </p14:nvContentPartPr>
              <p14:xfrm>
                <a:off x="6547920" y="3364520"/>
                <a:ext cx="127440" cy="136800"/>
              </p14:xfrm>
            </p:contentPart>
          </mc:Choice>
          <mc:Fallback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2EFA7D95-B906-4552-BC20-746DD86E761F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6538920" y="3355880"/>
                  <a:ext cx="14508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3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86DDEE71-8140-47DA-B1AF-6783161B554B}"/>
                    </a:ext>
                  </a:extLst>
                </p14:cNvPr>
                <p14:cNvContentPartPr/>
                <p14:nvPr/>
              </p14:nvContentPartPr>
              <p14:xfrm>
                <a:off x="6676440" y="3277760"/>
                <a:ext cx="234360" cy="240840"/>
              </p14:xfrm>
            </p:contentPart>
          </mc:Choice>
          <mc:Fallback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86DDEE71-8140-47DA-B1AF-6783161B554B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6667800" y="3268760"/>
                  <a:ext cx="252000" cy="25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5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CA3D7B54-C5DB-4ACC-BFE5-9449C10986A0}"/>
                    </a:ext>
                  </a:extLst>
                </p14:cNvPr>
                <p14:cNvContentPartPr/>
                <p14:nvPr/>
              </p14:nvContentPartPr>
              <p14:xfrm>
                <a:off x="6792720" y="3643880"/>
                <a:ext cx="30600" cy="31320"/>
              </p14:xfrm>
            </p:contentPart>
          </mc:Choice>
          <mc:Fallback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CA3D7B54-C5DB-4ACC-BFE5-9449C10986A0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6783720" y="3635240"/>
                  <a:ext cx="4824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7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FB6A76A6-6AFB-4176-B1E1-BB8DCF17B208}"/>
                    </a:ext>
                  </a:extLst>
                </p14:cNvPr>
                <p14:cNvContentPartPr/>
                <p14:nvPr/>
              </p14:nvContentPartPr>
              <p14:xfrm>
                <a:off x="7429200" y="3176960"/>
                <a:ext cx="111960" cy="450720"/>
              </p14:xfrm>
            </p:contentPart>
          </mc:Choice>
          <mc:Fallback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FB6A76A6-6AFB-4176-B1E1-BB8DCF17B208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7420200" y="3167960"/>
                  <a:ext cx="129600" cy="46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9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6AD22156-A014-472E-B083-6F5D9A5982C7}"/>
                    </a:ext>
                  </a:extLst>
                </p14:cNvPr>
                <p14:cNvContentPartPr/>
                <p14:nvPr/>
              </p14:nvContentPartPr>
              <p14:xfrm>
                <a:off x="7282320" y="3286760"/>
                <a:ext cx="150480" cy="419400"/>
              </p14:xfrm>
            </p:contentPart>
          </mc:Choice>
          <mc:Fallback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6AD22156-A014-472E-B083-6F5D9A5982C7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7273320" y="3278120"/>
                  <a:ext cx="168120" cy="43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1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07E5F26D-9EFB-4F30-904B-7CB68F85E9F1}"/>
                    </a:ext>
                  </a:extLst>
                </p14:cNvPr>
                <p14:cNvContentPartPr/>
                <p14:nvPr/>
              </p14:nvContentPartPr>
              <p14:xfrm>
                <a:off x="7656360" y="3303320"/>
                <a:ext cx="118800" cy="409320"/>
              </p14:xfrm>
            </p:contentPart>
          </mc:Choice>
          <mc:Fallback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07E5F26D-9EFB-4F30-904B-7CB68F85E9F1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7647720" y="3294320"/>
                  <a:ext cx="136440" cy="42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3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16C99D0E-F93D-4BC7-B750-7EB4E9A7263A}"/>
                    </a:ext>
                  </a:extLst>
                </p14:cNvPr>
                <p14:cNvContentPartPr/>
                <p14:nvPr/>
              </p14:nvContentPartPr>
              <p14:xfrm>
                <a:off x="6510120" y="3947720"/>
                <a:ext cx="298800" cy="187200"/>
              </p14:xfrm>
            </p:contentPart>
          </mc:Choice>
          <mc:Fallback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16C99D0E-F93D-4BC7-B750-7EB4E9A7263A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6501120" y="3938720"/>
                  <a:ext cx="31644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5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5360DEB0-59B2-4EE8-9878-6C7CE0BF3B5C}"/>
                    </a:ext>
                  </a:extLst>
                </p14:cNvPr>
                <p14:cNvContentPartPr/>
                <p14:nvPr/>
              </p14:nvContentPartPr>
              <p14:xfrm>
                <a:off x="6713520" y="3854480"/>
                <a:ext cx="126720" cy="23760"/>
              </p14:xfrm>
            </p:contentPart>
          </mc:Choice>
          <mc:Fallback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5360DEB0-59B2-4EE8-9878-6C7CE0BF3B5C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6704520" y="3845840"/>
                  <a:ext cx="14436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7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9334141C-ECD8-4995-8156-3DFA22131A4D}"/>
                    </a:ext>
                  </a:extLst>
                </p14:cNvPr>
                <p14:cNvContentPartPr/>
                <p14:nvPr/>
              </p14:nvContentPartPr>
              <p14:xfrm>
                <a:off x="7090800" y="3925040"/>
                <a:ext cx="48960" cy="266400"/>
              </p14:xfrm>
            </p:contentPart>
          </mc:Choice>
          <mc:Fallback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9334141C-ECD8-4995-8156-3DFA22131A4D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7081800" y="3916040"/>
                  <a:ext cx="66600" cy="28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9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6E30EDA0-DA84-4777-ABB8-4DB3CA49B940}"/>
                    </a:ext>
                  </a:extLst>
                </p14:cNvPr>
                <p14:cNvContentPartPr/>
                <p14:nvPr/>
              </p14:nvContentPartPr>
              <p14:xfrm>
                <a:off x="7010160" y="3988040"/>
                <a:ext cx="171720" cy="16920"/>
              </p14:xfrm>
            </p:contentPart>
          </mc:Choice>
          <mc:Fallback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6E30EDA0-DA84-4777-ABB8-4DB3CA49B940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7001160" y="3979400"/>
                  <a:ext cx="18936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1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0EC67F5D-E26D-4DFC-ABA3-D5BFD4DE50D1}"/>
                    </a:ext>
                  </a:extLst>
                </p14:cNvPr>
                <p14:cNvContentPartPr/>
                <p14:nvPr/>
              </p14:nvContentPartPr>
              <p14:xfrm>
                <a:off x="7223640" y="4077320"/>
                <a:ext cx="27000" cy="37800"/>
              </p14:xfrm>
            </p:contentPart>
          </mc:Choice>
          <mc:Fallback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0EC67F5D-E26D-4DFC-ABA3-D5BFD4DE50D1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7214640" y="4068680"/>
                  <a:ext cx="4464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3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7BC53854-694A-4AF4-A82C-28B84FA95483}"/>
                    </a:ext>
                  </a:extLst>
                </p14:cNvPr>
                <p14:cNvContentPartPr/>
                <p14:nvPr/>
              </p14:nvContentPartPr>
              <p14:xfrm>
                <a:off x="7233360" y="3960320"/>
                <a:ext cx="404280" cy="227880"/>
              </p14:xfrm>
            </p:contentPart>
          </mc:Choice>
          <mc:Fallback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7BC53854-694A-4AF4-A82C-28B84FA95483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7224360" y="3951680"/>
                  <a:ext cx="42192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5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7EC70762-5D2F-4CE4-8D9C-3148891F594F}"/>
                    </a:ext>
                  </a:extLst>
                </p14:cNvPr>
                <p14:cNvContentPartPr/>
                <p14:nvPr/>
              </p14:nvContentPartPr>
              <p14:xfrm>
                <a:off x="7668600" y="4051760"/>
                <a:ext cx="116280" cy="181800"/>
              </p14:xfrm>
            </p:contentPart>
          </mc:Choice>
          <mc:Fallback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7EC70762-5D2F-4CE4-8D9C-3148891F594F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7659600" y="4042760"/>
                  <a:ext cx="13392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7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27F15A5B-340E-4D1E-9657-90B1EEF43421}"/>
                    </a:ext>
                  </a:extLst>
                </p14:cNvPr>
                <p14:cNvContentPartPr/>
                <p14:nvPr/>
              </p14:nvContentPartPr>
              <p14:xfrm>
                <a:off x="7719000" y="3839000"/>
                <a:ext cx="79200" cy="142920"/>
              </p14:xfrm>
            </p:contentPart>
          </mc:Choice>
          <mc:Fallback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27F15A5B-340E-4D1E-9657-90B1EEF43421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7710000" y="3830000"/>
                  <a:ext cx="9684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9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8BCB90EC-1747-4D6B-876D-6203F7D489B0}"/>
                    </a:ext>
                  </a:extLst>
                </p14:cNvPr>
                <p14:cNvContentPartPr/>
                <p14:nvPr/>
              </p14:nvContentPartPr>
              <p14:xfrm>
                <a:off x="7435680" y="3839000"/>
                <a:ext cx="67680" cy="131760"/>
              </p14:xfrm>
            </p:contentPart>
          </mc:Choice>
          <mc:Fallback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8BCB90EC-1747-4D6B-876D-6203F7D489B0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7426680" y="3830360"/>
                  <a:ext cx="8532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1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BA86F5B1-8E12-4FE8-930D-1AB13595BDDF}"/>
                    </a:ext>
                  </a:extLst>
                </p14:cNvPr>
                <p14:cNvContentPartPr/>
                <p14:nvPr/>
              </p14:nvContentPartPr>
              <p14:xfrm>
                <a:off x="7651680" y="3810200"/>
                <a:ext cx="179640" cy="146520"/>
              </p14:xfrm>
            </p:contentPart>
          </mc:Choice>
          <mc:Fallback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BA86F5B1-8E12-4FE8-930D-1AB13595BDDF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7643040" y="3801560"/>
                  <a:ext cx="197280" cy="164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43">
            <p14:nvContentPartPr>
              <p14:cNvPr id="331" name="Ink 330">
                <a:extLst>
                  <a:ext uri="{FF2B5EF4-FFF2-40B4-BE49-F238E27FC236}">
                    <a16:creationId xmlns:a16="http://schemas.microsoft.com/office/drawing/2014/main" id="{A0C2435A-A160-43D0-80F0-F61203088478}"/>
                  </a:ext>
                </a:extLst>
              </p14:cNvPr>
              <p14:cNvContentPartPr/>
              <p14:nvPr/>
            </p14:nvContentPartPr>
            <p14:xfrm>
              <a:off x="9491640" y="3863480"/>
              <a:ext cx="208080" cy="357840"/>
            </p14:xfrm>
          </p:contentPart>
        </mc:Choice>
        <mc:Fallback>
          <p:pic>
            <p:nvPicPr>
              <p:cNvPr id="331" name="Ink 330">
                <a:extLst>
                  <a:ext uri="{FF2B5EF4-FFF2-40B4-BE49-F238E27FC236}">
                    <a16:creationId xmlns:a16="http://schemas.microsoft.com/office/drawing/2014/main" id="{A0C2435A-A160-43D0-80F0-F61203088478}"/>
                  </a:ext>
                </a:extLst>
              </p:cNvPr>
              <p:cNvPicPr/>
              <p:nvPr/>
            </p:nvPicPr>
            <p:blipFill>
              <a:blip r:embed="rId144"/>
              <a:stretch>
                <a:fillRect/>
              </a:stretch>
            </p:blipFill>
            <p:spPr>
              <a:xfrm>
                <a:off x="9483000" y="3854840"/>
                <a:ext cx="225720" cy="37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5">
            <p14:nvContentPartPr>
              <p14:cNvPr id="332" name="Ink 331">
                <a:extLst>
                  <a:ext uri="{FF2B5EF4-FFF2-40B4-BE49-F238E27FC236}">
                    <a16:creationId xmlns:a16="http://schemas.microsoft.com/office/drawing/2014/main" id="{EDC80890-942F-4621-9AFA-0F6D997087E2}"/>
                  </a:ext>
                </a:extLst>
              </p14:cNvPr>
              <p14:cNvContentPartPr/>
              <p14:nvPr/>
            </p14:nvContentPartPr>
            <p14:xfrm>
              <a:off x="9934440" y="3925760"/>
              <a:ext cx="159480" cy="234720"/>
            </p14:xfrm>
          </p:contentPart>
        </mc:Choice>
        <mc:Fallback>
          <p:pic>
            <p:nvPicPr>
              <p:cNvPr id="332" name="Ink 331">
                <a:extLst>
                  <a:ext uri="{FF2B5EF4-FFF2-40B4-BE49-F238E27FC236}">
                    <a16:creationId xmlns:a16="http://schemas.microsoft.com/office/drawing/2014/main" id="{EDC80890-942F-4621-9AFA-0F6D997087E2}"/>
                  </a:ext>
                </a:extLst>
              </p:cNvPr>
              <p:cNvPicPr/>
              <p:nvPr/>
            </p:nvPicPr>
            <p:blipFill>
              <a:blip r:embed="rId146"/>
              <a:stretch>
                <a:fillRect/>
              </a:stretch>
            </p:blipFill>
            <p:spPr>
              <a:xfrm>
                <a:off x="9925800" y="3916760"/>
                <a:ext cx="177120" cy="25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7">
            <p14:nvContentPartPr>
              <p14:cNvPr id="333" name="Ink 332">
                <a:extLst>
                  <a:ext uri="{FF2B5EF4-FFF2-40B4-BE49-F238E27FC236}">
                    <a16:creationId xmlns:a16="http://schemas.microsoft.com/office/drawing/2014/main" id="{2F39C508-83EB-4860-BAE1-76FD37A90A4E}"/>
                  </a:ext>
                </a:extLst>
              </p14:cNvPr>
              <p14:cNvContentPartPr/>
              <p14:nvPr/>
            </p14:nvContentPartPr>
            <p14:xfrm>
              <a:off x="9788280" y="3849800"/>
              <a:ext cx="177840" cy="381240"/>
            </p14:xfrm>
          </p:contentPart>
        </mc:Choice>
        <mc:Fallback>
          <p:pic>
            <p:nvPicPr>
              <p:cNvPr id="333" name="Ink 332">
                <a:extLst>
                  <a:ext uri="{FF2B5EF4-FFF2-40B4-BE49-F238E27FC236}">
                    <a16:creationId xmlns:a16="http://schemas.microsoft.com/office/drawing/2014/main" id="{2F39C508-83EB-4860-BAE1-76FD37A90A4E}"/>
                  </a:ext>
                </a:extLst>
              </p:cNvPr>
              <p:cNvPicPr/>
              <p:nvPr/>
            </p:nvPicPr>
            <p:blipFill>
              <a:blip r:embed="rId148"/>
              <a:stretch>
                <a:fillRect/>
              </a:stretch>
            </p:blipFill>
            <p:spPr>
              <a:xfrm>
                <a:off x="9779640" y="3840800"/>
                <a:ext cx="195480" cy="39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9">
            <p14:nvContentPartPr>
              <p14:cNvPr id="334" name="Ink 333">
                <a:extLst>
                  <a:ext uri="{FF2B5EF4-FFF2-40B4-BE49-F238E27FC236}">
                    <a16:creationId xmlns:a16="http://schemas.microsoft.com/office/drawing/2014/main" id="{EF2D0302-1745-432F-BC9E-57899AD79B55}"/>
                  </a:ext>
                </a:extLst>
              </p14:cNvPr>
              <p14:cNvContentPartPr/>
              <p14:nvPr/>
            </p14:nvContentPartPr>
            <p14:xfrm>
              <a:off x="10203720" y="3895880"/>
              <a:ext cx="113040" cy="239760"/>
            </p14:xfrm>
          </p:contentPart>
        </mc:Choice>
        <mc:Fallback>
          <p:pic>
            <p:nvPicPr>
              <p:cNvPr id="334" name="Ink 333">
                <a:extLst>
                  <a:ext uri="{FF2B5EF4-FFF2-40B4-BE49-F238E27FC236}">
                    <a16:creationId xmlns:a16="http://schemas.microsoft.com/office/drawing/2014/main" id="{EF2D0302-1745-432F-BC9E-57899AD79B55}"/>
                  </a:ext>
                </a:extLst>
              </p:cNvPr>
              <p:cNvPicPr/>
              <p:nvPr/>
            </p:nvPicPr>
            <p:blipFill>
              <a:blip r:embed="rId150"/>
              <a:stretch>
                <a:fillRect/>
              </a:stretch>
            </p:blipFill>
            <p:spPr>
              <a:xfrm>
                <a:off x="10194720" y="3886880"/>
                <a:ext cx="130680" cy="257400"/>
              </a:xfrm>
              <a:prstGeom prst="rect">
                <a:avLst/>
              </a:prstGeom>
            </p:spPr>
          </p:pic>
        </mc:Fallback>
      </mc:AlternateContent>
      <p:grpSp>
        <p:nvGrpSpPr>
          <p:cNvPr id="353" name="Group 352">
            <a:extLst>
              <a:ext uri="{FF2B5EF4-FFF2-40B4-BE49-F238E27FC236}">
                <a16:creationId xmlns:a16="http://schemas.microsoft.com/office/drawing/2014/main" id="{2E93349E-3F56-437F-9D76-40B63FCAE62B}"/>
              </a:ext>
            </a:extLst>
          </p:cNvPr>
          <p:cNvGrpSpPr/>
          <p:nvPr/>
        </p:nvGrpSpPr>
        <p:grpSpPr>
          <a:xfrm>
            <a:off x="10518720" y="3752240"/>
            <a:ext cx="371520" cy="498960"/>
            <a:chOff x="10518720" y="3752240"/>
            <a:chExt cx="371520" cy="498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1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FA91CD76-3E22-4DDD-8E1D-D899510A7FB7}"/>
                    </a:ext>
                  </a:extLst>
                </p14:cNvPr>
                <p14:cNvContentPartPr/>
                <p14:nvPr/>
              </p14:nvContentPartPr>
              <p14:xfrm>
                <a:off x="10558680" y="3752240"/>
                <a:ext cx="39960" cy="333720"/>
              </p14:xfrm>
            </p:contentPart>
          </mc:Choice>
          <mc:Fallback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FA91CD76-3E22-4DDD-8E1D-D899510A7FB7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10550040" y="3743600"/>
                  <a:ext cx="57600" cy="35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3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id="{5D7D73D4-F44D-4FD5-92EE-41C830DBAF7B}"/>
                    </a:ext>
                  </a:extLst>
                </p14:cNvPr>
                <p14:cNvContentPartPr/>
                <p14:nvPr/>
              </p14:nvContentPartPr>
              <p14:xfrm>
                <a:off x="10518720" y="3969680"/>
                <a:ext cx="328320" cy="145440"/>
              </p14:xfrm>
            </p:contentPart>
          </mc:Choice>
          <mc:Fallback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5D7D73D4-F44D-4FD5-92EE-41C830DBAF7B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10510080" y="3961040"/>
                  <a:ext cx="34596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5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id="{49874394-A25E-45A4-8126-0526A85DE79B}"/>
                    </a:ext>
                  </a:extLst>
                </p14:cNvPr>
                <p14:cNvContentPartPr/>
                <p14:nvPr/>
              </p14:nvContentPartPr>
              <p14:xfrm>
                <a:off x="10731480" y="3865280"/>
                <a:ext cx="158760" cy="385920"/>
              </p14:xfrm>
            </p:contentPart>
          </mc:Choice>
          <mc:Fallback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49874394-A25E-45A4-8126-0526A85DE79B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10722840" y="3856280"/>
                  <a:ext cx="176400" cy="403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57">
            <p14:nvContentPartPr>
              <p14:cNvPr id="343" name="Ink 342">
                <a:extLst>
                  <a:ext uri="{FF2B5EF4-FFF2-40B4-BE49-F238E27FC236}">
                    <a16:creationId xmlns:a16="http://schemas.microsoft.com/office/drawing/2014/main" id="{5FB73FA4-1A83-474A-BE90-43CFA969727C}"/>
                  </a:ext>
                </a:extLst>
              </p14:cNvPr>
              <p14:cNvContentPartPr/>
              <p14:nvPr/>
            </p14:nvContentPartPr>
            <p14:xfrm>
              <a:off x="11083200" y="3677000"/>
              <a:ext cx="331560" cy="700560"/>
            </p14:xfrm>
          </p:contentPart>
        </mc:Choice>
        <mc:Fallback>
          <p:pic>
            <p:nvPicPr>
              <p:cNvPr id="343" name="Ink 342">
                <a:extLst>
                  <a:ext uri="{FF2B5EF4-FFF2-40B4-BE49-F238E27FC236}">
                    <a16:creationId xmlns:a16="http://schemas.microsoft.com/office/drawing/2014/main" id="{5FB73FA4-1A83-474A-BE90-43CFA969727C}"/>
                  </a:ext>
                </a:extLst>
              </p:cNvPr>
              <p:cNvPicPr/>
              <p:nvPr/>
            </p:nvPicPr>
            <p:blipFill>
              <a:blip r:embed="rId158"/>
              <a:stretch>
                <a:fillRect/>
              </a:stretch>
            </p:blipFill>
            <p:spPr>
              <a:xfrm>
                <a:off x="11074200" y="3668360"/>
                <a:ext cx="349200" cy="718200"/>
              </a:xfrm>
              <a:prstGeom prst="rect">
                <a:avLst/>
              </a:prstGeom>
            </p:spPr>
          </p:pic>
        </mc:Fallback>
      </mc:AlternateContent>
      <p:grpSp>
        <p:nvGrpSpPr>
          <p:cNvPr id="352" name="Group 351">
            <a:extLst>
              <a:ext uri="{FF2B5EF4-FFF2-40B4-BE49-F238E27FC236}">
                <a16:creationId xmlns:a16="http://schemas.microsoft.com/office/drawing/2014/main" id="{0076A0C8-B0B0-49AC-BEC5-0639D4DDCDF5}"/>
              </a:ext>
            </a:extLst>
          </p:cNvPr>
          <p:cNvGrpSpPr/>
          <p:nvPr/>
        </p:nvGrpSpPr>
        <p:grpSpPr>
          <a:xfrm>
            <a:off x="11581800" y="3782120"/>
            <a:ext cx="527760" cy="767160"/>
            <a:chOff x="11581800" y="3782120"/>
            <a:chExt cx="527760" cy="767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9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52E787AD-26A8-4EBE-A042-C0D8A79C3364}"/>
                    </a:ext>
                  </a:extLst>
                </p14:cNvPr>
                <p14:cNvContentPartPr/>
                <p14:nvPr/>
              </p14:nvContentPartPr>
              <p14:xfrm>
                <a:off x="11641200" y="3887600"/>
                <a:ext cx="50760" cy="260640"/>
              </p14:xfrm>
            </p:contentPart>
          </mc:Choice>
          <mc:Fallback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52E787AD-26A8-4EBE-A042-C0D8A79C3364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11632200" y="3878600"/>
                  <a:ext cx="6840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1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04712D86-1D34-4EC0-89DE-ACD236A7BD44}"/>
                    </a:ext>
                  </a:extLst>
                </p14:cNvPr>
                <p14:cNvContentPartPr/>
                <p14:nvPr/>
              </p14:nvContentPartPr>
              <p14:xfrm>
                <a:off x="11581800" y="3840800"/>
                <a:ext cx="192600" cy="350640"/>
              </p14:xfrm>
            </p:contentPart>
          </mc:Choice>
          <mc:Fallback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04712D86-1D34-4EC0-89DE-ACD236A7BD44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11572800" y="3832160"/>
                  <a:ext cx="210240" cy="36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3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D374D9CB-2925-42A0-9202-5EF736D9F0A4}"/>
                    </a:ext>
                  </a:extLst>
                </p14:cNvPr>
                <p14:cNvContentPartPr/>
                <p14:nvPr/>
              </p14:nvContentPartPr>
              <p14:xfrm>
                <a:off x="11810400" y="3782120"/>
                <a:ext cx="66600" cy="160200"/>
              </p14:xfrm>
            </p:contentPart>
          </mc:Choice>
          <mc:Fallback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D374D9CB-2925-42A0-9202-5EF736D9F0A4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11801760" y="3773480"/>
                  <a:ext cx="8424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5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id="{0E5C25DB-B969-4AE0-985B-F766A25E5409}"/>
                    </a:ext>
                  </a:extLst>
                </p14:cNvPr>
                <p14:cNvContentPartPr/>
                <p14:nvPr/>
              </p14:nvContentPartPr>
              <p14:xfrm>
                <a:off x="12008040" y="3968240"/>
                <a:ext cx="23760" cy="150840"/>
              </p14:xfrm>
            </p:contentPart>
          </mc:Choice>
          <mc:Fallback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0E5C25DB-B969-4AE0-985B-F766A25E5409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11999400" y="3959600"/>
                  <a:ext cx="4140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7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669AF41E-13E2-4E5C-8962-F6A82BA40391}"/>
                    </a:ext>
                  </a:extLst>
                </p14:cNvPr>
                <p14:cNvContentPartPr/>
                <p14:nvPr/>
              </p14:nvContentPartPr>
              <p14:xfrm>
                <a:off x="11913720" y="4156520"/>
                <a:ext cx="185400" cy="23040"/>
              </p14:xfrm>
            </p:contentPart>
          </mc:Choice>
          <mc:Fallback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669AF41E-13E2-4E5C-8962-F6A82BA40391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11905080" y="4147880"/>
                  <a:ext cx="20304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9">
              <p14:nvContentPartPr>
                <p14:cNvPr id="349" name="Ink 348">
                  <a:extLst>
                    <a:ext uri="{FF2B5EF4-FFF2-40B4-BE49-F238E27FC236}">
                      <a16:creationId xmlns:a16="http://schemas.microsoft.com/office/drawing/2014/main" id="{8D74B332-FA70-4072-8520-66E4401E5DE3}"/>
                    </a:ext>
                  </a:extLst>
                </p14:cNvPr>
                <p14:cNvContentPartPr/>
                <p14:nvPr/>
              </p14:nvContentPartPr>
              <p14:xfrm>
                <a:off x="11739480" y="4265240"/>
                <a:ext cx="241920" cy="284040"/>
              </p14:xfrm>
            </p:contentPart>
          </mc:Choice>
          <mc:Fallback>
            <p:pic>
              <p:nvPicPr>
                <p:cNvPr id="349" name="Ink 348">
                  <a:extLst>
                    <a:ext uri="{FF2B5EF4-FFF2-40B4-BE49-F238E27FC236}">
                      <a16:creationId xmlns:a16="http://schemas.microsoft.com/office/drawing/2014/main" id="{8D74B332-FA70-4072-8520-66E4401E5DE3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11730840" y="4256240"/>
                  <a:ext cx="259560" cy="30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1">
              <p14:nvContentPartPr>
                <p14:cNvPr id="350" name="Ink 349">
                  <a:extLst>
                    <a:ext uri="{FF2B5EF4-FFF2-40B4-BE49-F238E27FC236}">
                      <a16:creationId xmlns:a16="http://schemas.microsoft.com/office/drawing/2014/main" id="{20B521E2-37B1-408C-91A9-034301EF8C53}"/>
                    </a:ext>
                  </a:extLst>
                </p14:cNvPr>
                <p14:cNvContentPartPr/>
                <p14:nvPr/>
              </p14:nvContentPartPr>
              <p14:xfrm>
                <a:off x="12049080" y="4223120"/>
                <a:ext cx="60480" cy="130320"/>
              </p14:xfrm>
            </p:contentPart>
          </mc:Choice>
          <mc:Fallback>
            <p:pic>
              <p:nvPicPr>
                <p:cNvPr id="350" name="Ink 349">
                  <a:extLst>
                    <a:ext uri="{FF2B5EF4-FFF2-40B4-BE49-F238E27FC236}">
                      <a16:creationId xmlns:a16="http://schemas.microsoft.com/office/drawing/2014/main" id="{20B521E2-37B1-408C-91A9-034301EF8C53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12040440" y="4214480"/>
                  <a:ext cx="7812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3">
              <p14:nvContentPartPr>
                <p14:cNvPr id="351" name="Ink 350">
                  <a:extLst>
                    <a:ext uri="{FF2B5EF4-FFF2-40B4-BE49-F238E27FC236}">
                      <a16:creationId xmlns:a16="http://schemas.microsoft.com/office/drawing/2014/main" id="{E809436C-9336-4747-8733-49308B3A6DD2}"/>
                    </a:ext>
                  </a:extLst>
                </p14:cNvPr>
                <p14:cNvContentPartPr/>
                <p14:nvPr/>
              </p14:nvContentPartPr>
              <p14:xfrm>
                <a:off x="11712840" y="4299800"/>
                <a:ext cx="126360" cy="42480"/>
              </p14:xfrm>
            </p:contentPart>
          </mc:Choice>
          <mc:Fallback>
            <p:pic>
              <p:nvPicPr>
                <p:cNvPr id="351" name="Ink 350">
                  <a:extLst>
                    <a:ext uri="{FF2B5EF4-FFF2-40B4-BE49-F238E27FC236}">
                      <a16:creationId xmlns:a16="http://schemas.microsoft.com/office/drawing/2014/main" id="{E809436C-9336-4747-8733-49308B3A6DD2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11704200" y="4291160"/>
                  <a:ext cx="144000" cy="60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7" name="Group 356">
            <a:extLst>
              <a:ext uri="{FF2B5EF4-FFF2-40B4-BE49-F238E27FC236}">
                <a16:creationId xmlns:a16="http://schemas.microsoft.com/office/drawing/2014/main" id="{6E5CBE89-A744-4A8D-9201-19BDF8245DE8}"/>
              </a:ext>
            </a:extLst>
          </p:cNvPr>
          <p:cNvGrpSpPr/>
          <p:nvPr/>
        </p:nvGrpSpPr>
        <p:grpSpPr>
          <a:xfrm>
            <a:off x="8067840" y="3779600"/>
            <a:ext cx="1235520" cy="1305000"/>
            <a:chOff x="8067840" y="3779600"/>
            <a:chExt cx="1235520" cy="1305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5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2CA410CC-0B5F-46BD-A4D5-CAE2E062834A}"/>
                    </a:ext>
                  </a:extLst>
                </p14:cNvPr>
                <p14:cNvContentPartPr/>
                <p14:nvPr/>
              </p14:nvContentPartPr>
              <p14:xfrm>
                <a:off x="8067840" y="3779600"/>
                <a:ext cx="196200" cy="362160"/>
              </p14:xfrm>
            </p:contentPart>
          </mc:Choice>
          <mc:Fallback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2CA410CC-0B5F-46BD-A4D5-CAE2E062834A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8058840" y="3770600"/>
                  <a:ext cx="213840" cy="37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7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FE1FFA6A-1A23-4EB2-9F1C-924A478E7349}"/>
                    </a:ext>
                  </a:extLst>
                </p14:cNvPr>
                <p14:cNvContentPartPr/>
                <p14:nvPr/>
              </p14:nvContentPartPr>
              <p14:xfrm>
                <a:off x="8228760" y="3974000"/>
                <a:ext cx="92160" cy="153720"/>
              </p14:xfrm>
            </p:contentPart>
          </mc:Choice>
          <mc:Fallback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FE1FFA6A-1A23-4EB2-9F1C-924A478E7349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8219760" y="3965000"/>
                  <a:ext cx="10980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9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DCCF591B-F912-408C-B15D-0854C75D751C}"/>
                    </a:ext>
                  </a:extLst>
                </p14:cNvPr>
                <p14:cNvContentPartPr/>
                <p14:nvPr/>
              </p14:nvContentPartPr>
              <p14:xfrm>
                <a:off x="8327040" y="4015040"/>
                <a:ext cx="101160" cy="252000"/>
              </p14:xfrm>
            </p:contentPart>
          </mc:Choice>
          <mc:Fallback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DCCF591B-F912-408C-B15D-0854C75D751C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8318040" y="4006400"/>
                  <a:ext cx="11880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1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3B9797D3-DC9E-4718-A642-0577268DB190}"/>
                    </a:ext>
                  </a:extLst>
                </p14:cNvPr>
                <p14:cNvContentPartPr/>
                <p14:nvPr/>
              </p14:nvContentPartPr>
              <p14:xfrm>
                <a:off x="8247840" y="3842240"/>
                <a:ext cx="89280" cy="348480"/>
              </p14:xfrm>
            </p:contentPart>
          </mc:Choice>
          <mc:Fallback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3B9797D3-DC9E-4718-A642-0577268DB190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8238840" y="3833600"/>
                  <a:ext cx="106920" cy="36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3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A0501A1F-E7A5-4CB5-836B-CF70C79EBAC2}"/>
                    </a:ext>
                  </a:extLst>
                </p14:cNvPr>
                <p14:cNvContentPartPr/>
                <p14:nvPr/>
              </p14:nvContentPartPr>
              <p14:xfrm>
                <a:off x="8955600" y="3796880"/>
                <a:ext cx="172440" cy="408240"/>
              </p14:xfrm>
            </p:contentPart>
          </mc:Choice>
          <mc:Fallback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A0501A1F-E7A5-4CB5-836B-CF70C79EBAC2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8946600" y="3788240"/>
                  <a:ext cx="190080" cy="42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5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8CDD06F8-E787-40E8-A92B-FDA16C388476}"/>
                    </a:ext>
                  </a:extLst>
                </p14:cNvPr>
                <p14:cNvContentPartPr/>
                <p14:nvPr/>
              </p14:nvContentPartPr>
              <p14:xfrm>
                <a:off x="8784960" y="3851240"/>
                <a:ext cx="126360" cy="377640"/>
              </p14:xfrm>
            </p:contentPart>
          </mc:Choice>
          <mc:Fallback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8CDD06F8-E787-40E8-A92B-FDA16C388476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8776320" y="3842600"/>
                  <a:ext cx="144000" cy="39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7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DBE5F215-5E13-47D9-AC43-6E32DEC8A78F}"/>
                    </a:ext>
                  </a:extLst>
                </p14:cNvPr>
                <p14:cNvContentPartPr/>
                <p14:nvPr/>
              </p14:nvContentPartPr>
              <p14:xfrm>
                <a:off x="9242880" y="3909560"/>
                <a:ext cx="60480" cy="289800"/>
              </p14:xfrm>
            </p:contentPart>
          </mc:Choice>
          <mc:Fallback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DBE5F215-5E13-47D9-AC43-6E32DEC8A78F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9233880" y="3900920"/>
                  <a:ext cx="78120" cy="30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9">
              <p14:nvContentPartPr>
                <p14:cNvPr id="356" name="Ink 355">
                  <a:extLst>
                    <a:ext uri="{FF2B5EF4-FFF2-40B4-BE49-F238E27FC236}">
                      <a16:creationId xmlns:a16="http://schemas.microsoft.com/office/drawing/2014/main" id="{C521BE80-85AF-4F05-A322-65E926980DEE}"/>
                    </a:ext>
                  </a:extLst>
                </p14:cNvPr>
                <p14:cNvContentPartPr/>
                <p14:nvPr/>
              </p14:nvContentPartPr>
              <p14:xfrm>
                <a:off x="8555280" y="3955640"/>
                <a:ext cx="117000" cy="1128960"/>
              </p14:xfrm>
            </p:contentPart>
          </mc:Choice>
          <mc:Fallback>
            <p:pic>
              <p:nvPicPr>
                <p:cNvPr id="356" name="Ink 355">
                  <a:extLst>
                    <a:ext uri="{FF2B5EF4-FFF2-40B4-BE49-F238E27FC236}">
                      <a16:creationId xmlns:a16="http://schemas.microsoft.com/office/drawing/2014/main" id="{C521BE80-85AF-4F05-A322-65E926980DEE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8546280" y="3947000"/>
                  <a:ext cx="134640" cy="1146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4" name="Group 363">
            <a:extLst>
              <a:ext uri="{FF2B5EF4-FFF2-40B4-BE49-F238E27FC236}">
                <a16:creationId xmlns:a16="http://schemas.microsoft.com/office/drawing/2014/main" id="{D584543E-74B1-4FE1-BC06-D169B30810F3}"/>
              </a:ext>
            </a:extLst>
          </p:cNvPr>
          <p:cNvGrpSpPr/>
          <p:nvPr/>
        </p:nvGrpSpPr>
        <p:grpSpPr>
          <a:xfrm>
            <a:off x="8836080" y="4742960"/>
            <a:ext cx="495720" cy="508320"/>
            <a:chOff x="8836080" y="4742960"/>
            <a:chExt cx="495720" cy="508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1">
              <p14:nvContentPartPr>
                <p14:cNvPr id="358" name="Ink 357">
                  <a:extLst>
                    <a:ext uri="{FF2B5EF4-FFF2-40B4-BE49-F238E27FC236}">
                      <a16:creationId xmlns:a16="http://schemas.microsoft.com/office/drawing/2014/main" id="{E2D7A711-D360-4F0B-A4E5-69539CB4BBA0}"/>
                    </a:ext>
                  </a:extLst>
                </p14:cNvPr>
                <p14:cNvContentPartPr/>
                <p14:nvPr/>
              </p14:nvContentPartPr>
              <p14:xfrm>
                <a:off x="8931840" y="4742960"/>
                <a:ext cx="171000" cy="399240"/>
              </p14:xfrm>
            </p:contentPart>
          </mc:Choice>
          <mc:Fallback>
            <p:pic>
              <p:nvPicPr>
                <p:cNvPr id="358" name="Ink 357">
                  <a:extLst>
                    <a:ext uri="{FF2B5EF4-FFF2-40B4-BE49-F238E27FC236}">
                      <a16:creationId xmlns:a16="http://schemas.microsoft.com/office/drawing/2014/main" id="{E2D7A711-D360-4F0B-A4E5-69539CB4BBA0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8922840" y="4733960"/>
                  <a:ext cx="188640" cy="41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3">
              <p14:nvContentPartPr>
                <p14:cNvPr id="359" name="Ink 358">
                  <a:extLst>
                    <a:ext uri="{FF2B5EF4-FFF2-40B4-BE49-F238E27FC236}">
                      <a16:creationId xmlns:a16="http://schemas.microsoft.com/office/drawing/2014/main" id="{DBBB1A13-75EB-4F94-98B7-D13B8B40F4A0}"/>
                    </a:ext>
                  </a:extLst>
                </p14:cNvPr>
                <p14:cNvContentPartPr/>
                <p14:nvPr/>
              </p14:nvContentPartPr>
              <p14:xfrm>
                <a:off x="8836080" y="4799480"/>
                <a:ext cx="157680" cy="451800"/>
              </p14:xfrm>
            </p:contentPart>
          </mc:Choice>
          <mc:Fallback>
            <p:pic>
              <p:nvPicPr>
                <p:cNvPr id="359" name="Ink 358">
                  <a:extLst>
                    <a:ext uri="{FF2B5EF4-FFF2-40B4-BE49-F238E27FC236}">
                      <a16:creationId xmlns:a16="http://schemas.microsoft.com/office/drawing/2014/main" id="{DBBB1A13-75EB-4F94-98B7-D13B8B40F4A0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8827080" y="4790480"/>
                  <a:ext cx="175320" cy="46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5">
              <p14:nvContentPartPr>
                <p14:cNvPr id="360" name="Ink 359">
                  <a:extLst>
                    <a:ext uri="{FF2B5EF4-FFF2-40B4-BE49-F238E27FC236}">
                      <a16:creationId xmlns:a16="http://schemas.microsoft.com/office/drawing/2014/main" id="{7B985048-A259-4E33-8F50-521626A55907}"/>
                    </a:ext>
                  </a:extLst>
                </p14:cNvPr>
                <p14:cNvContentPartPr/>
                <p14:nvPr/>
              </p14:nvContentPartPr>
              <p14:xfrm>
                <a:off x="9250800" y="4791560"/>
                <a:ext cx="81000" cy="373680"/>
              </p14:xfrm>
            </p:contentPart>
          </mc:Choice>
          <mc:Fallback>
            <p:pic>
              <p:nvPicPr>
                <p:cNvPr id="360" name="Ink 359">
                  <a:extLst>
                    <a:ext uri="{FF2B5EF4-FFF2-40B4-BE49-F238E27FC236}">
                      <a16:creationId xmlns:a16="http://schemas.microsoft.com/office/drawing/2014/main" id="{7B985048-A259-4E33-8F50-521626A55907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9242160" y="4782560"/>
                  <a:ext cx="98640" cy="391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8" name="Group 367">
            <a:extLst>
              <a:ext uri="{FF2B5EF4-FFF2-40B4-BE49-F238E27FC236}">
                <a16:creationId xmlns:a16="http://schemas.microsoft.com/office/drawing/2014/main" id="{158666EF-0A22-466E-947A-7227A64E1197}"/>
              </a:ext>
            </a:extLst>
          </p:cNvPr>
          <p:cNvGrpSpPr/>
          <p:nvPr/>
        </p:nvGrpSpPr>
        <p:grpSpPr>
          <a:xfrm>
            <a:off x="9494880" y="4789760"/>
            <a:ext cx="945360" cy="448920"/>
            <a:chOff x="9494880" y="4789760"/>
            <a:chExt cx="945360" cy="448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7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id="{B6CEFD26-F296-4CC0-BA91-2637F7BD0F96}"/>
                    </a:ext>
                  </a:extLst>
                </p14:cNvPr>
                <p14:cNvContentPartPr/>
                <p14:nvPr/>
              </p14:nvContentPartPr>
              <p14:xfrm>
                <a:off x="9494880" y="4789760"/>
                <a:ext cx="149040" cy="394560"/>
              </p14:xfrm>
            </p:contentPart>
          </mc:Choice>
          <mc:Fallback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B6CEFD26-F296-4CC0-BA91-2637F7BD0F96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9485880" y="4780760"/>
                  <a:ext cx="166680" cy="41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9">
              <p14:nvContentPartPr>
                <p14:cNvPr id="362" name="Ink 361">
                  <a:extLst>
                    <a:ext uri="{FF2B5EF4-FFF2-40B4-BE49-F238E27FC236}">
                      <a16:creationId xmlns:a16="http://schemas.microsoft.com/office/drawing/2014/main" id="{84AC6A57-85CA-4C6F-9CBF-D33A199737A3}"/>
                    </a:ext>
                  </a:extLst>
                </p14:cNvPr>
                <p14:cNvContentPartPr/>
                <p14:nvPr/>
              </p14:nvContentPartPr>
              <p14:xfrm>
                <a:off x="9610800" y="4894520"/>
                <a:ext cx="155160" cy="291960"/>
              </p14:xfrm>
            </p:contentPart>
          </mc:Choice>
          <mc:Fallback>
            <p:pic>
              <p:nvPicPr>
                <p:cNvPr id="362" name="Ink 361">
                  <a:extLst>
                    <a:ext uri="{FF2B5EF4-FFF2-40B4-BE49-F238E27FC236}">
                      <a16:creationId xmlns:a16="http://schemas.microsoft.com/office/drawing/2014/main" id="{84AC6A57-85CA-4C6F-9CBF-D33A199737A3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9602160" y="4885520"/>
                  <a:ext cx="172800" cy="30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1">
              <p14:nvContentPartPr>
                <p14:cNvPr id="365" name="Ink 364">
                  <a:extLst>
                    <a:ext uri="{FF2B5EF4-FFF2-40B4-BE49-F238E27FC236}">
                      <a16:creationId xmlns:a16="http://schemas.microsoft.com/office/drawing/2014/main" id="{AA66DEA0-427D-4988-AC68-3A9212C4BFA9}"/>
                    </a:ext>
                  </a:extLst>
                </p14:cNvPr>
                <p14:cNvContentPartPr/>
                <p14:nvPr/>
              </p14:nvContentPartPr>
              <p14:xfrm>
                <a:off x="10008240" y="4858520"/>
                <a:ext cx="220320" cy="273240"/>
              </p14:xfrm>
            </p:contentPart>
          </mc:Choice>
          <mc:Fallback>
            <p:pic>
              <p:nvPicPr>
                <p:cNvPr id="365" name="Ink 364">
                  <a:extLst>
                    <a:ext uri="{FF2B5EF4-FFF2-40B4-BE49-F238E27FC236}">
                      <a16:creationId xmlns:a16="http://schemas.microsoft.com/office/drawing/2014/main" id="{AA66DEA0-427D-4988-AC68-3A9212C4BFA9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9999240" y="4849520"/>
                  <a:ext cx="237960" cy="29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3">
              <p14:nvContentPartPr>
                <p14:cNvPr id="366" name="Ink 365">
                  <a:extLst>
                    <a:ext uri="{FF2B5EF4-FFF2-40B4-BE49-F238E27FC236}">
                      <a16:creationId xmlns:a16="http://schemas.microsoft.com/office/drawing/2014/main" id="{5E343FB2-F061-4A8D-A5D9-967B872C326A}"/>
                    </a:ext>
                  </a:extLst>
                </p14:cNvPr>
                <p14:cNvContentPartPr/>
                <p14:nvPr/>
              </p14:nvContentPartPr>
              <p14:xfrm>
                <a:off x="9916440" y="4812440"/>
                <a:ext cx="115200" cy="386280"/>
              </p14:xfrm>
            </p:contentPart>
          </mc:Choice>
          <mc:Fallback>
            <p:pic>
              <p:nvPicPr>
                <p:cNvPr id="366" name="Ink 365">
                  <a:extLst>
                    <a:ext uri="{FF2B5EF4-FFF2-40B4-BE49-F238E27FC236}">
                      <a16:creationId xmlns:a16="http://schemas.microsoft.com/office/drawing/2014/main" id="{5E343FB2-F061-4A8D-A5D9-967B872C326A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9907800" y="4803440"/>
                  <a:ext cx="132840" cy="40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5">
              <p14:nvContentPartPr>
                <p14:cNvPr id="367" name="Ink 366">
                  <a:extLst>
                    <a:ext uri="{FF2B5EF4-FFF2-40B4-BE49-F238E27FC236}">
                      <a16:creationId xmlns:a16="http://schemas.microsoft.com/office/drawing/2014/main" id="{D65B4217-7161-4DAB-9F80-40FF53E334DF}"/>
                    </a:ext>
                  </a:extLst>
                </p14:cNvPr>
                <p14:cNvContentPartPr/>
                <p14:nvPr/>
              </p14:nvContentPartPr>
              <p14:xfrm>
                <a:off x="10361040" y="4826480"/>
                <a:ext cx="79200" cy="412200"/>
              </p14:xfrm>
            </p:contentPart>
          </mc:Choice>
          <mc:Fallback>
            <p:pic>
              <p:nvPicPr>
                <p:cNvPr id="367" name="Ink 366">
                  <a:extLst>
                    <a:ext uri="{FF2B5EF4-FFF2-40B4-BE49-F238E27FC236}">
                      <a16:creationId xmlns:a16="http://schemas.microsoft.com/office/drawing/2014/main" id="{D65B4217-7161-4DAB-9F80-40FF53E334DF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10352400" y="4817840"/>
                  <a:ext cx="96840" cy="429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" name="Group 378">
            <a:extLst>
              <a:ext uri="{FF2B5EF4-FFF2-40B4-BE49-F238E27FC236}">
                <a16:creationId xmlns:a16="http://schemas.microsoft.com/office/drawing/2014/main" id="{5E2C8297-F5C1-4708-ACE4-676067F7803C}"/>
              </a:ext>
            </a:extLst>
          </p:cNvPr>
          <p:cNvGrpSpPr/>
          <p:nvPr/>
        </p:nvGrpSpPr>
        <p:grpSpPr>
          <a:xfrm>
            <a:off x="5669520" y="5299880"/>
            <a:ext cx="584280" cy="399240"/>
            <a:chOff x="5669520" y="5299880"/>
            <a:chExt cx="584280" cy="399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7">
              <p14:nvContentPartPr>
                <p14:cNvPr id="369" name="Ink 368">
                  <a:extLst>
                    <a:ext uri="{FF2B5EF4-FFF2-40B4-BE49-F238E27FC236}">
                      <a16:creationId xmlns:a16="http://schemas.microsoft.com/office/drawing/2014/main" id="{00EBC2B1-F32A-43DA-BB3A-13281D6C006C}"/>
                    </a:ext>
                  </a:extLst>
                </p14:cNvPr>
                <p14:cNvContentPartPr/>
                <p14:nvPr/>
              </p14:nvContentPartPr>
              <p14:xfrm>
                <a:off x="5669520" y="5305280"/>
                <a:ext cx="24840" cy="357840"/>
              </p14:xfrm>
            </p:contentPart>
          </mc:Choice>
          <mc:Fallback>
            <p:pic>
              <p:nvPicPr>
                <p:cNvPr id="369" name="Ink 368">
                  <a:extLst>
                    <a:ext uri="{FF2B5EF4-FFF2-40B4-BE49-F238E27FC236}">
                      <a16:creationId xmlns:a16="http://schemas.microsoft.com/office/drawing/2014/main" id="{00EBC2B1-F32A-43DA-BB3A-13281D6C006C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5660520" y="5296640"/>
                  <a:ext cx="42480" cy="37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9">
              <p14:nvContentPartPr>
                <p14:cNvPr id="370" name="Ink 369">
                  <a:extLst>
                    <a:ext uri="{FF2B5EF4-FFF2-40B4-BE49-F238E27FC236}">
                      <a16:creationId xmlns:a16="http://schemas.microsoft.com/office/drawing/2014/main" id="{D56654BF-794E-4E45-BD62-6090235882D8}"/>
                    </a:ext>
                  </a:extLst>
                </p14:cNvPr>
                <p14:cNvContentPartPr/>
                <p14:nvPr/>
              </p14:nvContentPartPr>
              <p14:xfrm>
                <a:off x="5680680" y="5320040"/>
                <a:ext cx="143640" cy="366480"/>
              </p14:xfrm>
            </p:contentPart>
          </mc:Choice>
          <mc:Fallback>
            <p:pic>
              <p:nvPicPr>
                <p:cNvPr id="370" name="Ink 369">
                  <a:extLst>
                    <a:ext uri="{FF2B5EF4-FFF2-40B4-BE49-F238E27FC236}">
                      <a16:creationId xmlns:a16="http://schemas.microsoft.com/office/drawing/2014/main" id="{D56654BF-794E-4E45-BD62-6090235882D8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5671680" y="5311040"/>
                  <a:ext cx="161280" cy="38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1">
              <p14:nvContentPartPr>
                <p14:cNvPr id="371" name="Ink 370">
                  <a:extLst>
                    <a:ext uri="{FF2B5EF4-FFF2-40B4-BE49-F238E27FC236}">
                      <a16:creationId xmlns:a16="http://schemas.microsoft.com/office/drawing/2014/main" id="{3ECECB50-C8C6-416F-908D-ACF11469B2CD}"/>
                    </a:ext>
                  </a:extLst>
                </p14:cNvPr>
                <p14:cNvContentPartPr/>
                <p14:nvPr/>
              </p14:nvContentPartPr>
              <p14:xfrm>
                <a:off x="5912880" y="5476640"/>
                <a:ext cx="155880" cy="203400"/>
              </p14:xfrm>
            </p:contentPart>
          </mc:Choice>
          <mc:Fallback>
            <p:pic>
              <p:nvPicPr>
                <p:cNvPr id="371" name="Ink 370">
                  <a:extLst>
                    <a:ext uri="{FF2B5EF4-FFF2-40B4-BE49-F238E27FC236}">
                      <a16:creationId xmlns:a16="http://schemas.microsoft.com/office/drawing/2014/main" id="{3ECECB50-C8C6-416F-908D-ACF11469B2CD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5904240" y="5467640"/>
                  <a:ext cx="17352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3">
              <p14:nvContentPartPr>
                <p14:cNvPr id="372" name="Ink 371">
                  <a:extLst>
                    <a:ext uri="{FF2B5EF4-FFF2-40B4-BE49-F238E27FC236}">
                      <a16:creationId xmlns:a16="http://schemas.microsoft.com/office/drawing/2014/main" id="{33F0CB1F-32DC-4457-8149-871278993AA9}"/>
                    </a:ext>
                  </a:extLst>
                </p14:cNvPr>
                <p14:cNvContentPartPr/>
                <p14:nvPr/>
              </p14:nvContentPartPr>
              <p14:xfrm>
                <a:off x="6064800" y="5532080"/>
                <a:ext cx="83520" cy="167040"/>
              </p14:xfrm>
            </p:contentPart>
          </mc:Choice>
          <mc:Fallback>
            <p:pic>
              <p:nvPicPr>
                <p:cNvPr id="372" name="Ink 371">
                  <a:extLst>
                    <a:ext uri="{FF2B5EF4-FFF2-40B4-BE49-F238E27FC236}">
                      <a16:creationId xmlns:a16="http://schemas.microsoft.com/office/drawing/2014/main" id="{33F0CB1F-32DC-4457-8149-871278993AA9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6055800" y="5523440"/>
                  <a:ext cx="10116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5">
              <p14:nvContentPartPr>
                <p14:cNvPr id="373" name="Ink 372">
                  <a:extLst>
                    <a:ext uri="{FF2B5EF4-FFF2-40B4-BE49-F238E27FC236}">
                      <a16:creationId xmlns:a16="http://schemas.microsoft.com/office/drawing/2014/main" id="{EDAA446D-1CAB-4155-BD3E-D3459E911FC9}"/>
                    </a:ext>
                  </a:extLst>
                </p14:cNvPr>
                <p14:cNvContentPartPr/>
                <p14:nvPr/>
              </p14:nvContentPartPr>
              <p14:xfrm>
                <a:off x="6202320" y="5553320"/>
                <a:ext cx="51480" cy="132840"/>
              </p14:xfrm>
            </p:contentPart>
          </mc:Choice>
          <mc:Fallback>
            <p:pic>
              <p:nvPicPr>
                <p:cNvPr id="373" name="Ink 372">
                  <a:extLst>
                    <a:ext uri="{FF2B5EF4-FFF2-40B4-BE49-F238E27FC236}">
                      <a16:creationId xmlns:a16="http://schemas.microsoft.com/office/drawing/2014/main" id="{EDAA446D-1CAB-4155-BD3E-D3459E911FC9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6193320" y="5544320"/>
                  <a:ext cx="6912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7">
              <p14:nvContentPartPr>
                <p14:cNvPr id="374" name="Ink 373">
                  <a:extLst>
                    <a:ext uri="{FF2B5EF4-FFF2-40B4-BE49-F238E27FC236}">
                      <a16:creationId xmlns:a16="http://schemas.microsoft.com/office/drawing/2014/main" id="{67E9853D-9164-4AA8-99CF-8CB37ADBE08A}"/>
                    </a:ext>
                  </a:extLst>
                </p14:cNvPr>
                <p14:cNvContentPartPr/>
                <p14:nvPr/>
              </p14:nvContentPartPr>
              <p14:xfrm>
                <a:off x="6052920" y="5299880"/>
                <a:ext cx="142560" cy="211680"/>
              </p14:xfrm>
            </p:contentPart>
          </mc:Choice>
          <mc:Fallback>
            <p:pic>
              <p:nvPicPr>
                <p:cNvPr id="374" name="Ink 373">
                  <a:extLst>
                    <a:ext uri="{FF2B5EF4-FFF2-40B4-BE49-F238E27FC236}">
                      <a16:creationId xmlns:a16="http://schemas.microsoft.com/office/drawing/2014/main" id="{67E9853D-9164-4AA8-99CF-8CB37ADBE08A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6043920" y="5290880"/>
                  <a:ext cx="16020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9">
              <p14:nvContentPartPr>
                <p14:cNvPr id="375" name="Ink 374">
                  <a:extLst>
                    <a:ext uri="{FF2B5EF4-FFF2-40B4-BE49-F238E27FC236}">
                      <a16:creationId xmlns:a16="http://schemas.microsoft.com/office/drawing/2014/main" id="{04977401-74FA-4F4E-B567-09AD4CF65DB4}"/>
                    </a:ext>
                  </a:extLst>
                </p14:cNvPr>
                <p14:cNvContentPartPr/>
                <p14:nvPr/>
              </p14:nvContentPartPr>
              <p14:xfrm>
                <a:off x="6191520" y="5438120"/>
                <a:ext cx="22320" cy="101520"/>
              </p14:xfrm>
            </p:contentPart>
          </mc:Choice>
          <mc:Fallback>
            <p:pic>
              <p:nvPicPr>
                <p:cNvPr id="375" name="Ink 374">
                  <a:extLst>
                    <a:ext uri="{FF2B5EF4-FFF2-40B4-BE49-F238E27FC236}">
                      <a16:creationId xmlns:a16="http://schemas.microsoft.com/office/drawing/2014/main" id="{04977401-74FA-4F4E-B567-09AD4CF65DB4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6182520" y="5429120"/>
                  <a:ext cx="39960" cy="11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8" name="Group 377">
            <a:extLst>
              <a:ext uri="{FF2B5EF4-FFF2-40B4-BE49-F238E27FC236}">
                <a16:creationId xmlns:a16="http://schemas.microsoft.com/office/drawing/2014/main" id="{4822BBB7-4FFE-462A-8040-718433EA7B41}"/>
              </a:ext>
            </a:extLst>
          </p:cNvPr>
          <p:cNvGrpSpPr/>
          <p:nvPr/>
        </p:nvGrpSpPr>
        <p:grpSpPr>
          <a:xfrm>
            <a:off x="6560520" y="5387720"/>
            <a:ext cx="276480" cy="271080"/>
            <a:chOff x="6560520" y="5387720"/>
            <a:chExt cx="276480" cy="271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1">
              <p14:nvContentPartPr>
                <p14:cNvPr id="376" name="Ink 375">
                  <a:extLst>
                    <a:ext uri="{FF2B5EF4-FFF2-40B4-BE49-F238E27FC236}">
                      <a16:creationId xmlns:a16="http://schemas.microsoft.com/office/drawing/2014/main" id="{F52AC4B2-C584-46B2-8668-37705359E1BC}"/>
                    </a:ext>
                  </a:extLst>
                </p14:cNvPr>
                <p14:cNvContentPartPr/>
                <p14:nvPr/>
              </p14:nvContentPartPr>
              <p14:xfrm>
                <a:off x="6560520" y="5387720"/>
                <a:ext cx="126720" cy="263160"/>
              </p14:xfrm>
            </p:contentPart>
          </mc:Choice>
          <mc:Fallback>
            <p:pic>
              <p:nvPicPr>
                <p:cNvPr id="376" name="Ink 375">
                  <a:extLst>
                    <a:ext uri="{FF2B5EF4-FFF2-40B4-BE49-F238E27FC236}">
                      <a16:creationId xmlns:a16="http://schemas.microsoft.com/office/drawing/2014/main" id="{F52AC4B2-C584-46B2-8668-37705359E1BC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6551880" y="5379080"/>
                  <a:ext cx="14436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3">
              <p14:nvContentPartPr>
                <p14:cNvPr id="377" name="Ink 376">
                  <a:extLst>
                    <a:ext uri="{FF2B5EF4-FFF2-40B4-BE49-F238E27FC236}">
                      <a16:creationId xmlns:a16="http://schemas.microsoft.com/office/drawing/2014/main" id="{4EE4ED9A-D14D-4713-B00C-1105BF5A5827}"/>
                    </a:ext>
                  </a:extLst>
                </p14:cNvPr>
                <p14:cNvContentPartPr/>
                <p14:nvPr/>
              </p14:nvContentPartPr>
              <p14:xfrm>
                <a:off x="6795240" y="5463680"/>
                <a:ext cx="41760" cy="195120"/>
              </p14:xfrm>
            </p:contentPart>
          </mc:Choice>
          <mc:Fallback>
            <p:pic>
              <p:nvPicPr>
                <p:cNvPr id="377" name="Ink 376">
                  <a:extLst>
                    <a:ext uri="{FF2B5EF4-FFF2-40B4-BE49-F238E27FC236}">
                      <a16:creationId xmlns:a16="http://schemas.microsoft.com/office/drawing/2014/main" id="{4EE4ED9A-D14D-4713-B00C-1105BF5A5827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6786240" y="5454680"/>
                  <a:ext cx="59400" cy="21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6" name="Group 385">
            <a:extLst>
              <a:ext uri="{FF2B5EF4-FFF2-40B4-BE49-F238E27FC236}">
                <a16:creationId xmlns:a16="http://schemas.microsoft.com/office/drawing/2014/main" id="{37EBAE5E-6801-448F-BA3A-BD34A60FD2A9}"/>
              </a:ext>
            </a:extLst>
          </p:cNvPr>
          <p:cNvGrpSpPr/>
          <p:nvPr/>
        </p:nvGrpSpPr>
        <p:grpSpPr>
          <a:xfrm>
            <a:off x="7272600" y="5136440"/>
            <a:ext cx="534240" cy="649440"/>
            <a:chOff x="7272600" y="5136440"/>
            <a:chExt cx="534240" cy="649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5">
              <p14:nvContentPartPr>
                <p14:cNvPr id="380" name="Ink 379">
                  <a:extLst>
                    <a:ext uri="{FF2B5EF4-FFF2-40B4-BE49-F238E27FC236}">
                      <a16:creationId xmlns:a16="http://schemas.microsoft.com/office/drawing/2014/main" id="{C8988DDF-CEEF-4DCB-A14B-426E90F1007A}"/>
                    </a:ext>
                  </a:extLst>
                </p14:cNvPr>
                <p14:cNvContentPartPr/>
                <p14:nvPr/>
              </p14:nvContentPartPr>
              <p14:xfrm>
                <a:off x="7309320" y="5391680"/>
                <a:ext cx="175680" cy="233640"/>
              </p14:xfrm>
            </p:contentPart>
          </mc:Choice>
          <mc:Fallback>
            <p:pic>
              <p:nvPicPr>
                <p:cNvPr id="380" name="Ink 379">
                  <a:extLst>
                    <a:ext uri="{FF2B5EF4-FFF2-40B4-BE49-F238E27FC236}">
                      <a16:creationId xmlns:a16="http://schemas.microsoft.com/office/drawing/2014/main" id="{C8988DDF-CEEF-4DCB-A14B-426E90F1007A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7300320" y="5383040"/>
                  <a:ext cx="19332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7">
              <p14:nvContentPartPr>
                <p14:cNvPr id="381" name="Ink 380">
                  <a:extLst>
                    <a:ext uri="{FF2B5EF4-FFF2-40B4-BE49-F238E27FC236}">
                      <a16:creationId xmlns:a16="http://schemas.microsoft.com/office/drawing/2014/main" id="{35325A65-4690-4897-96A4-F28E962B5172}"/>
                    </a:ext>
                  </a:extLst>
                </p14:cNvPr>
                <p14:cNvContentPartPr/>
                <p14:nvPr/>
              </p14:nvContentPartPr>
              <p14:xfrm>
                <a:off x="7272600" y="5219960"/>
                <a:ext cx="192240" cy="26640"/>
              </p14:xfrm>
            </p:contentPart>
          </mc:Choice>
          <mc:Fallback>
            <p:pic>
              <p:nvPicPr>
                <p:cNvPr id="381" name="Ink 380">
                  <a:extLst>
                    <a:ext uri="{FF2B5EF4-FFF2-40B4-BE49-F238E27FC236}">
                      <a16:creationId xmlns:a16="http://schemas.microsoft.com/office/drawing/2014/main" id="{35325A65-4690-4897-96A4-F28E962B5172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7263960" y="5211320"/>
                  <a:ext cx="20988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9">
              <p14:nvContentPartPr>
                <p14:cNvPr id="382" name="Ink 381">
                  <a:extLst>
                    <a:ext uri="{FF2B5EF4-FFF2-40B4-BE49-F238E27FC236}">
                      <a16:creationId xmlns:a16="http://schemas.microsoft.com/office/drawing/2014/main" id="{BB3BFDA4-697F-44E5-866E-ADDA45E30E9A}"/>
                    </a:ext>
                  </a:extLst>
                </p14:cNvPr>
                <p14:cNvContentPartPr/>
                <p14:nvPr/>
              </p14:nvContentPartPr>
              <p14:xfrm>
                <a:off x="7590120" y="5465840"/>
                <a:ext cx="111960" cy="289440"/>
              </p14:xfrm>
            </p:contentPart>
          </mc:Choice>
          <mc:Fallback>
            <p:pic>
              <p:nvPicPr>
                <p:cNvPr id="382" name="Ink 381">
                  <a:extLst>
                    <a:ext uri="{FF2B5EF4-FFF2-40B4-BE49-F238E27FC236}">
                      <a16:creationId xmlns:a16="http://schemas.microsoft.com/office/drawing/2014/main" id="{BB3BFDA4-697F-44E5-866E-ADDA45E30E9A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7581480" y="5456840"/>
                  <a:ext cx="129600" cy="30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1">
              <p14:nvContentPartPr>
                <p14:cNvPr id="383" name="Ink 382">
                  <a:extLst>
                    <a:ext uri="{FF2B5EF4-FFF2-40B4-BE49-F238E27FC236}">
                      <a16:creationId xmlns:a16="http://schemas.microsoft.com/office/drawing/2014/main" id="{CFBC51F5-5442-4E27-ACED-993241AA4FA2}"/>
                    </a:ext>
                  </a:extLst>
                </p14:cNvPr>
                <p14:cNvContentPartPr/>
                <p14:nvPr/>
              </p14:nvContentPartPr>
              <p14:xfrm>
                <a:off x="7499400" y="5486360"/>
                <a:ext cx="62280" cy="299520"/>
              </p14:xfrm>
            </p:contentPart>
          </mc:Choice>
          <mc:Fallback>
            <p:pic>
              <p:nvPicPr>
                <p:cNvPr id="383" name="Ink 382">
                  <a:extLst>
                    <a:ext uri="{FF2B5EF4-FFF2-40B4-BE49-F238E27FC236}">
                      <a16:creationId xmlns:a16="http://schemas.microsoft.com/office/drawing/2014/main" id="{CFBC51F5-5442-4E27-ACED-993241AA4FA2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7490760" y="5477720"/>
                  <a:ext cx="79920" cy="31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3">
              <p14:nvContentPartPr>
                <p14:cNvPr id="384" name="Ink 383">
                  <a:extLst>
                    <a:ext uri="{FF2B5EF4-FFF2-40B4-BE49-F238E27FC236}">
                      <a16:creationId xmlns:a16="http://schemas.microsoft.com/office/drawing/2014/main" id="{83F37B95-3815-49AC-9513-B62BF953D9DC}"/>
                    </a:ext>
                  </a:extLst>
                </p14:cNvPr>
                <p14:cNvContentPartPr/>
                <p14:nvPr/>
              </p14:nvContentPartPr>
              <p14:xfrm>
                <a:off x="7755720" y="5454680"/>
                <a:ext cx="51120" cy="286920"/>
              </p14:xfrm>
            </p:contentPart>
          </mc:Choice>
          <mc:Fallback>
            <p:pic>
              <p:nvPicPr>
                <p:cNvPr id="384" name="Ink 383">
                  <a:extLst>
                    <a:ext uri="{FF2B5EF4-FFF2-40B4-BE49-F238E27FC236}">
                      <a16:creationId xmlns:a16="http://schemas.microsoft.com/office/drawing/2014/main" id="{83F37B95-3815-49AC-9513-B62BF953D9DC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7746720" y="5446040"/>
                  <a:ext cx="68760" cy="30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5">
              <p14:nvContentPartPr>
                <p14:cNvPr id="385" name="Ink 384">
                  <a:extLst>
                    <a:ext uri="{FF2B5EF4-FFF2-40B4-BE49-F238E27FC236}">
                      <a16:creationId xmlns:a16="http://schemas.microsoft.com/office/drawing/2014/main" id="{F85E41B1-38F5-4394-92F6-A99C08D9281F}"/>
                    </a:ext>
                  </a:extLst>
                </p14:cNvPr>
                <p14:cNvContentPartPr/>
                <p14:nvPr/>
              </p14:nvContentPartPr>
              <p14:xfrm>
                <a:off x="7412640" y="5136440"/>
                <a:ext cx="91080" cy="213480"/>
              </p14:xfrm>
            </p:contentPart>
          </mc:Choice>
          <mc:Fallback>
            <p:pic>
              <p:nvPicPr>
                <p:cNvPr id="385" name="Ink 384">
                  <a:extLst>
                    <a:ext uri="{FF2B5EF4-FFF2-40B4-BE49-F238E27FC236}">
                      <a16:creationId xmlns:a16="http://schemas.microsoft.com/office/drawing/2014/main" id="{F85E41B1-38F5-4394-92F6-A99C08D9281F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7404000" y="5127440"/>
                  <a:ext cx="108720" cy="231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9" name="Group 388">
            <a:extLst>
              <a:ext uri="{FF2B5EF4-FFF2-40B4-BE49-F238E27FC236}">
                <a16:creationId xmlns:a16="http://schemas.microsoft.com/office/drawing/2014/main" id="{621C4861-7247-45D4-9418-BF13A4561446}"/>
              </a:ext>
            </a:extLst>
          </p:cNvPr>
          <p:cNvGrpSpPr/>
          <p:nvPr/>
        </p:nvGrpSpPr>
        <p:grpSpPr>
          <a:xfrm>
            <a:off x="8035800" y="5463320"/>
            <a:ext cx="176040" cy="137520"/>
            <a:chOff x="8035800" y="5463320"/>
            <a:chExt cx="176040" cy="137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7">
              <p14:nvContentPartPr>
                <p14:cNvPr id="387" name="Ink 386">
                  <a:extLst>
                    <a:ext uri="{FF2B5EF4-FFF2-40B4-BE49-F238E27FC236}">
                      <a16:creationId xmlns:a16="http://schemas.microsoft.com/office/drawing/2014/main" id="{66A41DA3-11DB-4DD1-8F7D-C924B66016DA}"/>
                    </a:ext>
                  </a:extLst>
                </p14:cNvPr>
                <p14:cNvContentPartPr/>
                <p14:nvPr/>
              </p14:nvContentPartPr>
              <p14:xfrm>
                <a:off x="8069280" y="5592920"/>
                <a:ext cx="128160" cy="7920"/>
              </p14:xfrm>
            </p:contentPart>
          </mc:Choice>
          <mc:Fallback>
            <p:pic>
              <p:nvPicPr>
                <p:cNvPr id="387" name="Ink 386">
                  <a:extLst>
                    <a:ext uri="{FF2B5EF4-FFF2-40B4-BE49-F238E27FC236}">
                      <a16:creationId xmlns:a16="http://schemas.microsoft.com/office/drawing/2014/main" id="{66A41DA3-11DB-4DD1-8F7D-C924B66016DA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8060280" y="5584280"/>
                  <a:ext cx="14580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9">
              <p14:nvContentPartPr>
                <p14:cNvPr id="388" name="Ink 387">
                  <a:extLst>
                    <a:ext uri="{FF2B5EF4-FFF2-40B4-BE49-F238E27FC236}">
                      <a16:creationId xmlns:a16="http://schemas.microsoft.com/office/drawing/2014/main" id="{6E3F89D7-F6B4-4FE5-B8DB-168F84A5CE6D}"/>
                    </a:ext>
                  </a:extLst>
                </p14:cNvPr>
                <p14:cNvContentPartPr/>
                <p14:nvPr/>
              </p14:nvContentPartPr>
              <p14:xfrm>
                <a:off x="8035800" y="5463320"/>
                <a:ext cx="176040" cy="25560"/>
              </p14:xfrm>
            </p:contentPart>
          </mc:Choice>
          <mc:Fallback>
            <p:pic>
              <p:nvPicPr>
                <p:cNvPr id="388" name="Ink 387">
                  <a:extLst>
                    <a:ext uri="{FF2B5EF4-FFF2-40B4-BE49-F238E27FC236}">
                      <a16:creationId xmlns:a16="http://schemas.microsoft.com/office/drawing/2014/main" id="{6E3F89D7-F6B4-4FE5-B8DB-168F84A5CE6D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8027160" y="5454320"/>
                  <a:ext cx="193680" cy="43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0" name="Group 399">
            <a:extLst>
              <a:ext uri="{FF2B5EF4-FFF2-40B4-BE49-F238E27FC236}">
                <a16:creationId xmlns:a16="http://schemas.microsoft.com/office/drawing/2014/main" id="{578DE5D2-1D64-497F-8AEA-023E388C67FE}"/>
              </a:ext>
            </a:extLst>
          </p:cNvPr>
          <p:cNvGrpSpPr/>
          <p:nvPr/>
        </p:nvGrpSpPr>
        <p:grpSpPr>
          <a:xfrm>
            <a:off x="8469960" y="5353160"/>
            <a:ext cx="765360" cy="346320"/>
            <a:chOff x="8469960" y="5353160"/>
            <a:chExt cx="765360" cy="346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1">
              <p14:nvContentPartPr>
                <p14:cNvPr id="390" name="Ink 389">
                  <a:extLst>
                    <a:ext uri="{FF2B5EF4-FFF2-40B4-BE49-F238E27FC236}">
                      <a16:creationId xmlns:a16="http://schemas.microsoft.com/office/drawing/2014/main" id="{8D3582DB-2746-4538-862C-2435CEC65B5F}"/>
                    </a:ext>
                  </a:extLst>
                </p14:cNvPr>
                <p14:cNvContentPartPr/>
                <p14:nvPr/>
              </p14:nvContentPartPr>
              <p14:xfrm>
                <a:off x="8469960" y="5353160"/>
                <a:ext cx="63000" cy="293400"/>
              </p14:xfrm>
            </p:contentPart>
          </mc:Choice>
          <mc:Fallback>
            <p:pic>
              <p:nvPicPr>
                <p:cNvPr id="390" name="Ink 389">
                  <a:extLst>
                    <a:ext uri="{FF2B5EF4-FFF2-40B4-BE49-F238E27FC236}">
                      <a16:creationId xmlns:a16="http://schemas.microsoft.com/office/drawing/2014/main" id="{8D3582DB-2746-4538-862C-2435CEC65B5F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8460960" y="5344160"/>
                  <a:ext cx="806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3">
              <p14:nvContentPartPr>
                <p14:cNvPr id="391" name="Ink 390">
                  <a:extLst>
                    <a:ext uri="{FF2B5EF4-FFF2-40B4-BE49-F238E27FC236}">
                      <a16:creationId xmlns:a16="http://schemas.microsoft.com/office/drawing/2014/main" id="{E7A15630-61CA-4481-B67C-5DB6C173A5A0}"/>
                    </a:ext>
                  </a:extLst>
                </p14:cNvPr>
                <p14:cNvContentPartPr/>
                <p14:nvPr/>
              </p14:nvContentPartPr>
              <p14:xfrm>
                <a:off x="8646720" y="5374040"/>
                <a:ext cx="113400" cy="201960"/>
              </p14:xfrm>
            </p:contentPart>
          </mc:Choice>
          <mc:Fallback>
            <p:pic>
              <p:nvPicPr>
                <p:cNvPr id="391" name="Ink 390">
                  <a:extLst>
                    <a:ext uri="{FF2B5EF4-FFF2-40B4-BE49-F238E27FC236}">
                      <a16:creationId xmlns:a16="http://schemas.microsoft.com/office/drawing/2014/main" id="{E7A15630-61CA-4481-B67C-5DB6C173A5A0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8637720" y="5365040"/>
                  <a:ext cx="13104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5">
              <p14:nvContentPartPr>
                <p14:cNvPr id="392" name="Ink 391">
                  <a:extLst>
                    <a:ext uri="{FF2B5EF4-FFF2-40B4-BE49-F238E27FC236}">
                      <a16:creationId xmlns:a16="http://schemas.microsoft.com/office/drawing/2014/main" id="{38FEDFDB-2E29-40DE-8854-264DF7D1002E}"/>
                    </a:ext>
                  </a:extLst>
                </p14:cNvPr>
                <p14:cNvContentPartPr/>
                <p14:nvPr/>
              </p14:nvContentPartPr>
              <p14:xfrm>
                <a:off x="8823480" y="5545760"/>
                <a:ext cx="19800" cy="101520"/>
              </p14:xfrm>
            </p:contentPart>
          </mc:Choice>
          <mc:Fallback>
            <p:pic>
              <p:nvPicPr>
                <p:cNvPr id="392" name="Ink 391">
                  <a:extLst>
                    <a:ext uri="{FF2B5EF4-FFF2-40B4-BE49-F238E27FC236}">
                      <a16:creationId xmlns:a16="http://schemas.microsoft.com/office/drawing/2014/main" id="{38FEDFDB-2E29-40DE-8854-264DF7D1002E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8814840" y="5537120"/>
                  <a:ext cx="3744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7">
              <p14:nvContentPartPr>
                <p14:cNvPr id="393" name="Ink 392">
                  <a:extLst>
                    <a:ext uri="{FF2B5EF4-FFF2-40B4-BE49-F238E27FC236}">
                      <a16:creationId xmlns:a16="http://schemas.microsoft.com/office/drawing/2014/main" id="{D809F2D7-E94C-4216-B100-0AC633CEA07E}"/>
                    </a:ext>
                  </a:extLst>
                </p14:cNvPr>
                <p14:cNvContentPartPr/>
                <p14:nvPr/>
              </p14:nvContentPartPr>
              <p14:xfrm>
                <a:off x="8980440" y="5406440"/>
                <a:ext cx="173160" cy="208800"/>
              </p14:xfrm>
            </p:contentPart>
          </mc:Choice>
          <mc:Fallback>
            <p:pic>
              <p:nvPicPr>
                <p:cNvPr id="393" name="Ink 392">
                  <a:extLst>
                    <a:ext uri="{FF2B5EF4-FFF2-40B4-BE49-F238E27FC236}">
                      <a16:creationId xmlns:a16="http://schemas.microsoft.com/office/drawing/2014/main" id="{D809F2D7-E94C-4216-B100-0AC633CEA07E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8971800" y="5397440"/>
                  <a:ext cx="19080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9">
              <p14:nvContentPartPr>
                <p14:cNvPr id="394" name="Ink 393">
                  <a:extLst>
                    <a:ext uri="{FF2B5EF4-FFF2-40B4-BE49-F238E27FC236}">
                      <a16:creationId xmlns:a16="http://schemas.microsoft.com/office/drawing/2014/main" id="{EC41DFEF-E2FD-4BFF-9D1E-ABB7026A3A43}"/>
                    </a:ext>
                  </a:extLst>
                </p14:cNvPr>
                <p14:cNvContentPartPr/>
                <p14:nvPr/>
              </p14:nvContentPartPr>
              <p14:xfrm>
                <a:off x="9222000" y="5572760"/>
                <a:ext cx="13320" cy="126720"/>
              </p14:xfrm>
            </p:contentPart>
          </mc:Choice>
          <mc:Fallback>
            <p:pic>
              <p:nvPicPr>
                <p:cNvPr id="394" name="Ink 393">
                  <a:extLst>
                    <a:ext uri="{FF2B5EF4-FFF2-40B4-BE49-F238E27FC236}">
                      <a16:creationId xmlns:a16="http://schemas.microsoft.com/office/drawing/2014/main" id="{EC41DFEF-E2FD-4BFF-9D1E-ABB7026A3A43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9213360" y="5563760"/>
                  <a:ext cx="30960" cy="144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9" name="Group 398">
            <a:extLst>
              <a:ext uri="{FF2B5EF4-FFF2-40B4-BE49-F238E27FC236}">
                <a16:creationId xmlns:a16="http://schemas.microsoft.com/office/drawing/2014/main" id="{C999BFCE-D3D1-48E5-809B-B23134AAC5B3}"/>
              </a:ext>
            </a:extLst>
          </p:cNvPr>
          <p:cNvGrpSpPr/>
          <p:nvPr/>
        </p:nvGrpSpPr>
        <p:grpSpPr>
          <a:xfrm>
            <a:off x="9434040" y="5418680"/>
            <a:ext cx="396000" cy="336960"/>
            <a:chOff x="9434040" y="5418680"/>
            <a:chExt cx="396000" cy="336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1">
              <p14:nvContentPartPr>
                <p14:cNvPr id="395" name="Ink 394">
                  <a:extLst>
                    <a:ext uri="{FF2B5EF4-FFF2-40B4-BE49-F238E27FC236}">
                      <a16:creationId xmlns:a16="http://schemas.microsoft.com/office/drawing/2014/main" id="{B7C3469B-4CD4-4B8B-8BF1-873514621D9D}"/>
                    </a:ext>
                  </a:extLst>
                </p14:cNvPr>
                <p14:cNvContentPartPr/>
                <p14:nvPr/>
              </p14:nvContentPartPr>
              <p14:xfrm>
                <a:off x="9434040" y="5434520"/>
                <a:ext cx="208800" cy="126360"/>
              </p14:xfrm>
            </p:contentPart>
          </mc:Choice>
          <mc:Fallback>
            <p:pic>
              <p:nvPicPr>
                <p:cNvPr id="395" name="Ink 394">
                  <a:extLst>
                    <a:ext uri="{FF2B5EF4-FFF2-40B4-BE49-F238E27FC236}">
                      <a16:creationId xmlns:a16="http://schemas.microsoft.com/office/drawing/2014/main" id="{B7C3469B-4CD4-4B8B-8BF1-873514621D9D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9425040" y="5425520"/>
                  <a:ext cx="22644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3">
              <p14:nvContentPartPr>
                <p14:cNvPr id="396" name="Ink 395">
                  <a:extLst>
                    <a:ext uri="{FF2B5EF4-FFF2-40B4-BE49-F238E27FC236}">
                      <a16:creationId xmlns:a16="http://schemas.microsoft.com/office/drawing/2014/main" id="{986268E3-65D7-413E-AB2D-48FE6B6BDBD1}"/>
                    </a:ext>
                  </a:extLst>
                </p14:cNvPr>
                <p14:cNvContentPartPr/>
                <p14:nvPr/>
              </p14:nvContentPartPr>
              <p14:xfrm>
                <a:off x="9571560" y="5602280"/>
                <a:ext cx="129960" cy="32760"/>
              </p14:xfrm>
            </p:contentPart>
          </mc:Choice>
          <mc:Fallback>
            <p:pic>
              <p:nvPicPr>
                <p:cNvPr id="396" name="Ink 395">
                  <a:extLst>
                    <a:ext uri="{FF2B5EF4-FFF2-40B4-BE49-F238E27FC236}">
                      <a16:creationId xmlns:a16="http://schemas.microsoft.com/office/drawing/2014/main" id="{986268E3-65D7-413E-AB2D-48FE6B6BDBD1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9562920" y="5593280"/>
                  <a:ext cx="14760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5">
              <p14:nvContentPartPr>
                <p14:cNvPr id="397" name="Ink 396">
                  <a:extLst>
                    <a:ext uri="{FF2B5EF4-FFF2-40B4-BE49-F238E27FC236}">
                      <a16:creationId xmlns:a16="http://schemas.microsoft.com/office/drawing/2014/main" id="{B8B4D850-892B-4F5A-BDC8-1DF2C922B81E}"/>
                    </a:ext>
                  </a:extLst>
                </p14:cNvPr>
                <p14:cNvContentPartPr/>
                <p14:nvPr/>
              </p14:nvContentPartPr>
              <p14:xfrm>
                <a:off x="9765240" y="5418680"/>
                <a:ext cx="64800" cy="336960"/>
              </p14:xfrm>
            </p:contentPart>
          </mc:Choice>
          <mc:Fallback>
            <p:pic>
              <p:nvPicPr>
                <p:cNvPr id="397" name="Ink 396">
                  <a:extLst>
                    <a:ext uri="{FF2B5EF4-FFF2-40B4-BE49-F238E27FC236}">
                      <a16:creationId xmlns:a16="http://schemas.microsoft.com/office/drawing/2014/main" id="{B8B4D850-892B-4F5A-BDC8-1DF2C922B81E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9756240" y="5410040"/>
                  <a:ext cx="82440" cy="354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57">
            <p14:nvContentPartPr>
              <p14:cNvPr id="398" name="Ink 397">
                <a:extLst>
                  <a:ext uri="{FF2B5EF4-FFF2-40B4-BE49-F238E27FC236}">
                    <a16:creationId xmlns:a16="http://schemas.microsoft.com/office/drawing/2014/main" id="{353DC893-9ECE-4335-91E8-6ACED09108C6}"/>
                  </a:ext>
                </a:extLst>
              </p14:cNvPr>
              <p14:cNvContentPartPr/>
              <p14:nvPr/>
            </p14:nvContentPartPr>
            <p14:xfrm>
              <a:off x="10034160" y="5579960"/>
              <a:ext cx="25920" cy="155160"/>
            </p14:xfrm>
          </p:contentPart>
        </mc:Choice>
        <mc:Fallback>
          <p:pic>
            <p:nvPicPr>
              <p:cNvPr id="398" name="Ink 397">
                <a:extLst>
                  <a:ext uri="{FF2B5EF4-FFF2-40B4-BE49-F238E27FC236}">
                    <a16:creationId xmlns:a16="http://schemas.microsoft.com/office/drawing/2014/main" id="{353DC893-9ECE-4335-91E8-6ACED09108C6}"/>
                  </a:ext>
                </a:extLst>
              </p:cNvPr>
              <p:cNvPicPr/>
              <p:nvPr/>
            </p:nvPicPr>
            <p:blipFill>
              <a:blip r:embed="rId258"/>
              <a:stretch>
                <a:fillRect/>
              </a:stretch>
            </p:blipFill>
            <p:spPr>
              <a:xfrm>
                <a:off x="10025520" y="5571320"/>
                <a:ext cx="43560" cy="172800"/>
              </a:xfrm>
              <a:prstGeom prst="rect">
                <a:avLst/>
              </a:prstGeom>
            </p:spPr>
          </p:pic>
        </mc:Fallback>
      </mc:AlternateContent>
      <p:grpSp>
        <p:nvGrpSpPr>
          <p:cNvPr id="419" name="Group 418">
            <a:extLst>
              <a:ext uri="{FF2B5EF4-FFF2-40B4-BE49-F238E27FC236}">
                <a16:creationId xmlns:a16="http://schemas.microsoft.com/office/drawing/2014/main" id="{3AB9F4F3-5B9D-4FD7-96E9-D82F0BC7F826}"/>
              </a:ext>
            </a:extLst>
          </p:cNvPr>
          <p:cNvGrpSpPr/>
          <p:nvPr/>
        </p:nvGrpSpPr>
        <p:grpSpPr>
          <a:xfrm>
            <a:off x="10276440" y="5302040"/>
            <a:ext cx="1863360" cy="544680"/>
            <a:chOff x="10276440" y="5302040"/>
            <a:chExt cx="1863360" cy="544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9">
              <p14:nvContentPartPr>
                <p14:cNvPr id="401" name="Ink 400">
                  <a:extLst>
                    <a:ext uri="{FF2B5EF4-FFF2-40B4-BE49-F238E27FC236}">
                      <a16:creationId xmlns:a16="http://schemas.microsoft.com/office/drawing/2014/main" id="{67878939-DDF4-4BD3-9391-D78D102DD6B9}"/>
                    </a:ext>
                  </a:extLst>
                </p14:cNvPr>
                <p14:cNvContentPartPr/>
                <p14:nvPr/>
              </p14:nvContentPartPr>
              <p14:xfrm>
                <a:off x="10290120" y="5413640"/>
                <a:ext cx="144360" cy="224280"/>
              </p14:xfrm>
            </p:contentPart>
          </mc:Choice>
          <mc:Fallback>
            <p:pic>
              <p:nvPicPr>
                <p:cNvPr id="401" name="Ink 400">
                  <a:extLst>
                    <a:ext uri="{FF2B5EF4-FFF2-40B4-BE49-F238E27FC236}">
                      <a16:creationId xmlns:a16="http://schemas.microsoft.com/office/drawing/2014/main" id="{67878939-DDF4-4BD3-9391-D78D102DD6B9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10281120" y="5404640"/>
                  <a:ext cx="162000" cy="24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1">
              <p14:nvContentPartPr>
                <p14:cNvPr id="402" name="Ink 401">
                  <a:extLst>
                    <a:ext uri="{FF2B5EF4-FFF2-40B4-BE49-F238E27FC236}">
                      <a16:creationId xmlns:a16="http://schemas.microsoft.com/office/drawing/2014/main" id="{19FC5B5A-BD22-421A-979C-8ED264E6014A}"/>
                    </a:ext>
                  </a:extLst>
                </p14:cNvPr>
                <p14:cNvContentPartPr/>
                <p14:nvPr/>
              </p14:nvContentPartPr>
              <p14:xfrm>
                <a:off x="10276440" y="5363240"/>
                <a:ext cx="129240" cy="14400"/>
              </p14:xfrm>
            </p:contentPart>
          </mc:Choice>
          <mc:Fallback>
            <p:pic>
              <p:nvPicPr>
                <p:cNvPr id="402" name="Ink 401">
                  <a:extLst>
                    <a:ext uri="{FF2B5EF4-FFF2-40B4-BE49-F238E27FC236}">
                      <a16:creationId xmlns:a16="http://schemas.microsoft.com/office/drawing/2014/main" id="{19FC5B5A-BD22-421A-979C-8ED264E6014A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10267440" y="5354240"/>
                  <a:ext cx="14688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3">
              <p14:nvContentPartPr>
                <p14:cNvPr id="403" name="Ink 402">
                  <a:extLst>
                    <a:ext uri="{FF2B5EF4-FFF2-40B4-BE49-F238E27FC236}">
                      <a16:creationId xmlns:a16="http://schemas.microsoft.com/office/drawing/2014/main" id="{F683DCBE-F141-4CC4-B428-DC33B387F467}"/>
                    </a:ext>
                  </a:extLst>
                </p14:cNvPr>
                <p14:cNvContentPartPr/>
                <p14:nvPr/>
              </p14:nvContentPartPr>
              <p14:xfrm>
                <a:off x="10423680" y="5302040"/>
                <a:ext cx="64440" cy="147960"/>
              </p14:xfrm>
            </p:contentPart>
          </mc:Choice>
          <mc:Fallback>
            <p:pic>
              <p:nvPicPr>
                <p:cNvPr id="403" name="Ink 402">
                  <a:extLst>
                    <a:ext uri="{FF2B5EF4-FFF2-40B4-BE49-F238E27FC236}">
                      <a16:creationId xmlns:a16="http://schemas.microsoft.com/office/drawing/2014/main" id="{F683DCBE-F141-4CC4-B428-DC33B387F467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10414680" y="5293040"/>
                  <a:ext cx="8208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5">
              <p14:nvContentPartPr>
                <p14:cNvPr id="404" name="Ink 403">
                  <a:extLst>
                    <a:ext uri="{FF2B5EF4-FFF2-40B4-BE49-F238E27FC236}">
                      <a16:creationId xmlns:a16="http://schemas.microsoft.com/office/drawing/2014/main" id="{A41A1035-4CD3-4FE2-9A8A-788DA4B26FF1}"/>
                    </a:ext>
                  </a:extLst>
                </p14:cNvPr>
                <p14:cNvContentPartPr/>
                <p14:nvPr/>
              </p14:nvContentPartPr>
              <p14:xfrm>
                <a:off x="10295520" y="5467640"/>
                <a:ext cx="21240" cy="147960"/>
              </p14:xfrm>
            </p:contentPart>
          </mc:Choice>
          <mc:Fallback>
            <p:pic>
              <p:nvPicPr>
                <p:cNvPr id="404" name="Ink 403">
                  <a:extLst>
                    <a:ext uri="{FF2B5EF4-FFF2-40B4-BE49-F238E27FC236}">
                      <a16:creationId xmlns:a16="http://schemas.microsoft.com/office/drawing/2014/main" id="{A41A1035-4CD3-4FE2-9A8A-788DA4B26FF1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10286880" y="5458640"/>
                  <a:ext cx="3888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7">
              <p14:nvContentPartPr>
                <p14:cNvPr id="405" name="Ink 404">
                  <a:extLst>
                    <a:ext uri="{FF2B5EF4-FFF2-40B4-BE49-F238E27FC236}">
                      <a16:creationId xmlns:a16="http://schemas.microsoft.com/office/drawing/2014/main" id="{AB08A8E0-48C7-45C3-A603-B0083FAF43B3}"/>
                    </a:ext>
                  </a:extLst>
                </p14:cNvPr>
                <p14:cNvContentPartPr/>
                <p14:nvPr/>
              </p14:nvContentPartPr>
              <p14:xfrm>
                <a:off x="10503600" y="5592200"/>
                <a:ext cx="121680" cy="198000"/>
              </p14:xfrm>
            </p:contentPart>
          </mc:Choice>
          <mc:Fallback>
            <p:pic>
              <p:nvPicPr>
                <p:cNvPr id="405" name="Ink 404">
                  <a:extLst>
                    <a:ext uri="{FF2B5EF4-FFF2-40B4-BE49-F238E27FC236}">
                      <a16:creationId xmlns:a16="http://schemas.microsoft.com/office/drawing/2014/main" id="{AB08A8E0-48C7-45C3-A603-B0083FAF43B3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10494600" y="5583560"/>
                  <a:ext cx="13932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9">
              <p14:nvContentPartPr>
                <p14:cNvPr id="406" name="Ink 405">
                  <a:extLst>
                    <a:ext uri="{FF2B5EF4-FFF2-40B4-BE49-F238E27FC236}">
                      <a16:creationId xmlns:a16="http://schemas.microsoft.com/office/drawing/2014/main" id="{19956227-EAAB-4079-B86A-5562F1F52C1E}"/>
                    </a:ext>
                  </a:extLst>
                </p14:cNvPr>
                <p14:cNvContentPartPr/>
                <p14:nvPr/>
              </p14:nvContentPartPr>
              <p14:xfrm>
                <a:off x="10432680" y="5558360"/>
                <a:ext cx="39960" cy="288360"/>
              </p14:xfrm>
            </p:contentPart>
          </mc:Choice>
          <mc:Fallback>
            <p:pic>
              <p:nvPicPr>
                <p:cNvPr id="406" name="Ink 405">
                  <a:extLst>
                    <a:ext uri="{FF2B5EF4-FFF2-40B4-BE49-F238E27FC236}">
                      <a16:creationId xmlns:a16="http://schemas.microsoft.com/office/drawing/2014/main" id="{19956227-EAAB-4079-B86A-5562F1F52C1E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10423680" y="5549360"/>
                  <a:ext cx="57600" cy="30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1">
              <p14:nvContentPartPr>
                <p14:cNvPr id="407" name="Ink 406">
                  <a:extLst>
                    <a:ext uri="{FF2B5EF4-FFF2-40B4-BE49-F238E27FC236}">
                      <a16:creationId xmlns:a16="http://schemas.microsoft.com/office/drawing/2014/main" id="{193D5678-9F47-4357-B9A7-B5F75D43C51E}"/>
                    </a:ext>
                  </a:extLst>
                </p14:cNvPr>
                <p14:cNvContentPartPr/>
                <p14:nvPr/>
              </p14:nvContentPartPr>
              <p14:xfrm>
                <a:off x="10665960" y="5589320"/>
                <a:ext cx="70560" cy="233280"/>
              </p14:xfrm>
            </p:contentPart>
          </mc:Choice>
          <mc:Fallback>
            <p:pic>
              <p:nvPicPr>
                <p:cNvPr id="407" name="Ink 406">
                  <a:extLst>
                    <a:ext uri="{FF2B5EF4-FFF2-40B4-BE49-F238E27FC236}">
                      <a16:creationId xmlns:a16="http://schemas.microsoft.com/office/drawing/2014/main" id="{193D5678-9F47-4357-B9A7-B5F75D43C51E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10656960" y="5580680"/>
                  <a:ext cx="8820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3">
              <p14:nvContentPartPr>
                <p14:cNvPr id="409" name="Ink 408">
                  <a:extLst>
                    <a:ext uri="{FF2B5EF4-FFF2-40B4-BE49-F238E27FC236}">
                      <a16:creationId xmlns:a16="http://schemas.microsoft.com/office/drawing/2014/main" id="{67BC0C5A-0364-492F-9BED-760989658134}"/>
                    </a:ext>
                  </a:extLst>
                </p14:cNvPr>
                <p14:cNvContentPartPr/>
                <p14:nvPr/>
              </p14:nvContentPartPr>
              <p14:xfrm>
                <a:off x="10818240" y="5495720"/>
                <a:ext cx="85680" cy="32400"/>
              </p14:xfrm>
            </p:contentPart>
          </mc:Choice>
          <mc:Fallback>
            <p:pic>
              <p:nvPicPr>
                <p:cNvPr id="409" name="Ink 408">
                  <a:extLst>
                    <a:ext uri="{FF2B5EF4-FFF2-40B4-BE49-F238E27FC236}">
                      <a16:creationId xmlns:a16="http://schemas.microsoft.com/office/drawing/2014/main" id="{67BC0C5A-0364-492F-9BED-760989658134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10809240" y="5486720"/>
                  <a:ext cx="10332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5">
              <p14:nvContentPartPr>
                <p14:cNvPr id="410" name="Ink 409">
                  <a:extLst>
                    <a:ext uri="{FF2B5EF4-FFF2-40B4-BE49-F238E27FC236}">
                      <a16:creationId xmlns:a16="http://schemas.microsoft.com/office/drawing/2014/main" id="{5B962AA0-9005-431C-9E73-B47B0D52D68D}"/>
                    </a:ext>
                  </a:extLst>
                </p14:cNvPr>
                <p14:cNvContentPartPr/>
                <p14:nvPr/>
              </p14:nvContentPartPr>
              <p14:xfrm>
                <a:off x="10797360" y="5456120"/>
                <a:ext cx="104760" cy="17280"/>
              </p14:xfrm>
            </p:contentPart>
          </mc:Choice>
          <mc:Fallback>
            <p:pic>
              <p:nvPicPr>
                <p:cNvPr id="410" name="Ink 409">
                  <a:extLst>
                    <a:ext uri="{FF2B5EF4-FFF2-40B4-BE49-F238E27FC236}">
                      <a16:creationId xmlns:a16="http://schemas.microsoft.com/office/drawing/2014/main" id="{5B962AA0-9005-431C-9E73-B47B0D52D68D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10788720" y="5447480"/>
                  <a:ext cx="1224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7">
              <p14:nvContentPartPr>
                <p14:cNvPr id="412" name="Ink 411">
                  <a:extLst>
                    <a:ext uri="{FF2B5EF4-FFF2-40B4-BE49-F238E27FC236}">
                      <a16:creationId xmlns:a16="http://schemas.microsoft.com/office/drawing/2014/main" id="{95DC23C3-DD12-424E-BA9E-FF0068D49FC9}"/>
                    </a:ext>
                  </a:extLst>
                </p14:cNvPr>
                <p14:cNvContentPartPr/>
                <p14:nvPr/>
              </p14:nvContentPartPr>
              <p14:xfrm>
                <a:off x="11001840" y="5317520"/>
                <a:ext cx="92160" cy="341640"/>
              </p14:xfrm>
            </p:contentPart>
          </mc:Choice>
          <mc:Fallback>
            <p:pic>
              <p:nvPicPr>
                <p:cNvPr id="412" name="Ink 411">
                  <a:extLst>
                    <a:ext uri="{FF2B5EF4-FFF2-40B4-BE49-F238E27FC236}">
                      <a16:creationId xmlns:a16="http://schemas.microsoft.com/office/drawing/2014/main" id="{95DC23C3-DD12-424E-BA9E-FF0068D49FC9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10993200" y="5308880"/>
                  <a:ext cx="109800" cy="35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9">
              <p14:nvContentPartPr>
                <p14:cNvPr id="413" name="Ink 412">
                  <a:extLst>
                    <a:ext uri="{FF2B5EF4-FFF2-40B4-BE49-F238E27FC236}">
                      <a16:creationId xmlns:a16="http://schemas.microsoft.com/office/drawing/2014/main" id="{15B72035-0A6E-48CE-A780-E6E808275612}"/>
                    </a:ext>
                  </a:extLst>
                </p14:cNvPr>
                <p14:cNvContentPartPr/>
                <p14:nvPr/>
              </p14:nvContentPartPr>
              <p14:xfrm>
                <a:off x="11160240" y="5402840"/>
                <a:ext cx="31680" cy="158400"/>
              </p14:xfrm>
            </p:contentPart>
          </mc:Choice>
          <mc:Fallback>
            <p:pic>
              <p:nvPicPr>
                <p:cNvPr id="413" name="Ink 412">
                  <a:extLst>
                    <a:ext uri="{FF2B5EF4-FFF2-40B4-BE49-F238E27FC236}">
                      <a16:creationId xmlns:a16="http://schemas.microsoft.com/office/drawing/2014/main" id="{15B72035-0A6E-48CE-A780-E6E808275612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11151600" y="5394200"/>
                  <a:ext cx="4932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1">
              <p14:nvContentPartPr>
                <p14:cNvPr id="414" name="Ink 413">
                  <a:extLst>
                    <a:ext uri="{FF2B5EF4-FFF2-40B4-BE49-F238E27FC236}">
                      <a16:creationId xmlns:a16="http://schemas.microsoft.com/office/drawing/2014/main" id="{F2150F35-2EE7-448F-8F39-18034E4867B5}"/>
                    </a:ext>
                  </a:extLst>
                </p14:cNvPr>
                <p14:cNvContentPartPr/>
                <p14:nvPr/>
              </p14:nvContentPartPr>
              <p14:xfrm>
                <a:off x="11131440" y="5510840"/>
                <a:ext cx="215280" cy="147960"/>
              </p14:xfrm>
            </p:contentPart>
          </mc:Choice>
          <mc:Fallback>
            <p:pic>
              <p:nvPicPr>
                <p:cNvPr id="414" name="Ink 413">
                  <a:extLst>
                    <a:ext uri="{FF2B5EF4-FFF2-40B4-BE49-F238E27FC236}">
                      <a16:creationId xmlns:a16="http://schemas.microsoft.com/office/drawing/2014/main" id="{F2150F35-2EE7-448F-8F39-18034E4867B5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11122800" y="5501840"/>
                  <a:ext cx="23292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3">
              <p14:nvContentPartPr>
                <p14:cNvPr id="415" name="Ink 414">
                  <a:extLst>
                    <a:ext uri="{FF2B5EF4-FFF2-40B4-BE49-F238E27FC236}">
                      <a16:creationId xmlns:a16="http://schemas.microsoft.com/office/drawing/2014/main" id="{7C126A3F-DE16-409E-AD7B-EFCAFF5C4244}"/>
                    </a:ext>
                  </a:extLst>
                </p14:cNvPr>
                <p14:cNvContentPartPr/>
                <p14:nvPr/>
              </p14:nvContentPartPr>
              <p14:xfrm>
                <a:off x="11382720" y="5488880"/>
                <a:ext cx="93240" cy="18720"/>
              </p14:xfrm>
            </p:contentPart>
          </mc:Choice>
          <mc:Fallback>
            <p:pic>
              <p:nvPicPr>
                <p:cNvPr id="415" name="Ink 414">
                  <a:extLst>
                    <a:ext uri="{FF2B5EF4-FFF2-40B4-BE49-F238E27FC236}">
                      <a16:creationId xmlns:a16="http://schemas.microsoft.com/office/drawing/2014/main" id="{7C126A3F-DE16-409E-AD7B-EFCAFF5C4244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11374080" y="5479880"/>
                  <a:ext cx="11088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5">
              <p14:nvContentPartPr>
                <p14:cNvPr id="416" name="Ink 415">
                  <a:extLst>
                    <a:ext uri="{FF2B5EF4-FFF2-40B4-BE49-F238E27FC236}">
                      <a16:creationId xmlns:a16="http://schemas.microsoft.com/office/drawing/2014/main" id="{D22D9357-6259-4B18-B408-8A9CE7FFCF08}"/>
                    </a:ext>
                  </a:extLst>
                </p14:cNvPr>
                <p14:cNvContentPartPr/>
                <p14:nvPr/>
              </p14:nvContentPartPr>
              <p14:xfrm>
                <a:off x="11537160" y="5383760"/>
                <a:ext cx="177840" cy="299160"/>
              </p14:xfrm>
            </p:contentPart>
          </mc:Choice>
          <mc:Fallback>
            <p:pic>
              <p:nvPicPr>
                <p:cNvPr id="416" name="Ink 415">
                  <a:extLst>
                    <a:ext uri="{FF2B5EF4-FFF2-40B4-BE49-F238E27FC236}">
                      <a16:creationId xmlns:a16="http://schemas.microsoft.com/office/drawing/2014/main" id="{D22D9357-6259-4B18-B408-8A9CE7FFCF08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11528160" y="5374760"/>
                  <a:ext cx="195480" cy="31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7">
              <p14:nvContentPartPr>
                <p14:cNvPr id="417" name="Ink 416">
                  <a:extLst>
                    <a:ext uri="{FF2B5EF4-FFF2-40B4-BE49-F238E27FC236}">
                      <a16:creationId xmlns:a16="http://schemas.microsoft.com/office/drawing/2014/main" id="{645C3BE8-5EFD-415B-AFB5-C5ABBF054F73}"/>
                    </a:ext>
                  </a:extLst>
                </p14:cNvPr>
                <p14:cNvContentPartPr/>
                <p14:nvPr/>
              </p14:nvContentPartPr>
              <p14:xfrm>
                <a:off x="11800320" y="5442440"/>
                <a:ext cx="189000" cy="180720"/>
              </p14:xfrm>
            </p:contentPart>
          </mc:Choice>
          <mc:Fallback>
            <p:pic>
              <p:nvPicPr>
                <p:cNvPr id="417" name="Ink 416">
                  <a:extLst>
                    <a:ext uri="{FF2B5EF4-FFF2-40B4-BE49-F238E27FC236}">
                      <a16:creationId xmlns:a16="http://schemas.microsoft.com/office/drawing/2014/main" id="{645C3BE8-5EFD-415B-AFB5-C5ABBF054F73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11791320" y="5433800"/>
                  <a:ext cx="20664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9">
              <p14:nvContentPartPr>
                <p14:cNvPr id="418" name="Ink 417">
                  <a:extLst>
                    <a:ext uri="{FF2B5EF4-FFF2-40B4-BE49-F238E27FC236}">
                      <a16:creationId xmlns:a16="http://schemas.microsoft.com/office/drawing/2014/main" id="{283057EE-1E56-4915-9F2A-F691FFCE9A36}"/>
                    </a:ext>
                  </a:extLst>
                </p14:cNvPr>
                <p14:cNvContentPartPr/>
                <p14:nvPr/>
              </p14:nvContentPartPr>
              <p14:xfrm>
                <a:off x="12059520" y="5369360"/>
                <a:ext cx="80280" cy="314640"/>
              </p14:xfrm>
            </p:contentPart>
          </mc:Choice>
          <mc:Fallback>
            <p:pic>
              <p:nvPicPr>
                <p:cNvPr id="418" name="Ink 417">
                  <a:extLst>
                    <a:ext uri="{FF2B5EF4-FFF2-40B4-BE49-F238E27FC236}">
                      <a16:creationId xmlns:a16="http://schemas.microsoft.com/office/drawing/2014/main" id="{283057EE-1E56-4915-9F2A-F691FFCE9A36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12050520" y="5360720"/>
                  <a:ext cx="97920" cy="332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5" name="Group 434">
            <a:extLst>
              <a:ext uri="{FF2B5EF4-FFF2-40B4-BE49-F238E27FC236}">
                <a16:creationId xmlns:a16="http://schemas.microsoft.com/office/drawing/2014/main" id="{7FA46C57-424B-40F9-AE63-52737384B68A}"/>
              </a:ext>
            </a:extLst>
          </p:cNvPr>
          <p:cNvGrpSpPr/>
          <p:nvPr/>
        </p:nvGrpSpPr>
        <p:grpSpPr>
          <a:xfrm>
            <a:off x="5530920" y="5830880"/>
            <a:ext cx="610560" cy="580680"/>
            <a:chOff x="5530920" y="5830880"/>
            <a:chExt cx="610560" cy="580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91">
              <p14:nvContentPartPr>
                <p14:cNvPr id="420" name="Ink 419">
                  <a:extLst>
                    <a:ext uri="{FF2B5EF4-FFF2-40B4-BE49-F238E27FC236}">
                      <a16:creationId xmlns:a16="http://schemas.microsoft.com/office/drawing/2014/main" id="{769DC20C-34A9-4AD3-8C80-19D8ACC81F08}"/>
                    </a:ext>
                  </a:extLst>
                </p14:cNvPr>
                <p14:cNvContentPartPr/>
                <p14:nvPr/>
              </p14:nvContentPartPr>
              <p14:xfrm>
                <a:off x="5530920" y="5996120"/>
                <a:ext cx="165960" cy="237240"/>
              </p14:xfrm>
            </p:contentPart>
          </mc:Choice>
          <mc:Fallback>
            <p:pic>
              <p:nvPicPr>
                <p:cNvPr id="420" name="Ink 419">
                  <a:extLst>
                    <a:ext uri="{FF2B5EF4-FFF2-40B4-BE49-F238E27FC236}">
                      <a16:creationId xmlns:a16="http://schemas.microsoft.com/office/drawing/2014/main" id="{769DC20C-34A9-4AD3-8C80-19D8ACC81F08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5522280" y="5987480"/>
                  <a:ext cx="183600" cy="25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3">
              <p14:nvContentPartPr>
                <p14:cNvPr id="421" name="Ink 420">
                  <a:extLst>
                    <a:ext uri="{FF2B5EF4-FFF2-40B4-BE49-F238E27FC236}">
                      <a16:creationId xmlns:a16="http://schemas.microsoft.com/office/drawing/2014/main" id="{D7EBC34E-2372-4FD3-9748-62836A0EEDA1}"/>
                    </a:ext>
                  </a:extLst>
                </p14:cNvPr>
                <p14:cNvContentPartPr/>
                <p14:nvPr/>
              </p14:nvContentPartPr>
              <p14:xfrm>
                <a:off x="5533080" y="5882360"/>
                <a:ext cx="128520" cy="10800"/>
              </p14:xfrm>
            </p:contentPart>
          </mc:Choice>
          <mc:Fallback>
            <p:pic>
              <p:nvPicPr>
                <p:cNvPr id="421" name="Ink 420">
                  <a:extLst>
                    <a:ext uri="{FF2B5EF4-FFF2-40B4-BE49-F238E27FC236}">
                      <a16:creationId xmlns:a16="http://schemas.microsoft.com/office/drawing/2014/main" id="{D7EBC34E-2372-4FD3-9748-62836A0EEDA1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5524440" y="5873360"/>
                  <a:ext cx="14616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5">
              <p14:nvContentPartPr>
                <p14:cNvPr id="422" name="Ink 421">
                  <a:extLst>
                    <a:ext uri="{FF2B5EF4-FFF2-40B4-BE49-F238E27FC236}">
                      <a16:creationId xmlns:a16="http://schemas.microsoft.com/office/drawing/2014/main" id="{B3DF8DDE-A460-4E21-BF2B-8C1CC49C87EC}"/>
                    </a:ext>
                  </a:extLst>
                </p14:cNvPr>
                <p14:cNvContentPartPr/>
                <p14:nvPr/>
              </p14:nvContentPartPr>
              <p14:xfrm>
                <a:off x="5664480" y="5830880"/>
                <a:ext cx="39600" cy="118080"/>
              </p14:xfrm>
            </p:contentPart>
          </mc:Choice>
          <mc:Fallback>
            <p:pic>
              <p:nvPicPr>
                <p:cNvPr id="422" name="Ink 421">
                  <a:extLst>
                    <a:ext uri="{FF2B5EF4-FFF2-40B4-BE49-F238E27FC236}">
                      <a16:creationId xmlns:a16="http://schemas.microsoft.com/office/drawing/2014/main" id="{B3DF8DDE-A460-4E21-BF2B-8C1CC49C87EC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5655840" y="5822240"/>
                  <a:ext cx="5724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7">
              <p14:nvContentPartPr>
                <p14:cNvPr id="423" name="Ink 422">
                  <a:extLst>
                    <a:ext uri="{FF2B5EF4-FFF2-40B4-BE49-F238E27FC236}">
                      <a16:creationId xmlns:a16="http://schemas.microsoft.com/office/drawing/2014/main" id="{25874D57-41C5-42AE-97C2-0CC1DF09BE16}"/>
                    </a:ext>
                  </a:extLst>
                </p14:cNvPr>
                <p14:cNvContentPartPr/>
                <p14:nvPr/>
              </p14:nvContentPartPr>
              <p14:xfrm>
                <a:off x="5767080" y="6065960"/>
                <a:ext cx="98640" cy="286920"/>
              </p14:xfrm>
            </p:contentPart>
          </mc:Choice>
          <mc:Fallback>
            <p:pic>
              <p:nvPicPr>
                <p:cNvPr id="423" name="Ink 422">
                  <a:extLst>
                    <a:ext uri="{FF2B5EF4-FFF2-40B4-BE49-F238E27FC236}">
                      <a16:creationId xmlns:a16="http://schemas.microsoft.com/office/drawing/2014/main" id="{25874D57-41C5-42AE-97C2-0CC1DF09BE16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5758080" y="6056960"/>
                  <a:ext cx="116280" cy="30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9">
              <p14:nvContentPartPr>
                <p14:cNvPr id="424" name="Ink 423">
                  <a:extLst>
                    <a:ext uri="{FF2B5EF4-FFF2-40B4-BE49-F238E27FC236}">
                      <a16:creationId xmlns:a16="http://schemas.microsoft.com/office/drawing/2014/main" id="{5E4CFBE0-3A70-41D8-A411-1DE5D020A1A5}"/>
                    </a:ext>
                  </a:extLst>
                </p14:cNvPr>
                <p14:cNvContentPartPr/>
                <p14:nvPr/>
              </p14:nvContentPartPr>
              <p14:xfrm>
                <a:off x="5738280" y="6125000"/>
                <a:ext cx="90720" cy="286560"/>
              </p14:xfrm>
            </p:contentPart>
          </mc:Choice>
          <mc:Fallback>
            <p:pic>
              <p:nvPicPr>
                <p:cNvPr id="424" name="Ink 423">
                  <a:extLst>
                    <a:ext uri="{FF2B5EF4-FFF2-40B4-BE49-F238E27FC236}">
                      <a16:creationId xmlns:a16="http://schemas.microsoft.com/office/drawing/2014/main" id="{5E4CFBE0-3A70-41D8-A411-1DE5D020A1A5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5729640" y="6116000"/>
                  <a:ext cx="10836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1">
              <p14:nvContentPartPr>
                <p14:cNvPr id="425" name="Ink 424">
                  <a:extLst>
                    <a:ext uri="{FF2B5EF4-FFF2-40B4-BE49-F238E27FC236}">
                      <a16:creationId xmlns:a16="http://schemas.microsoft.com/office/drawing/2014/main" id="{9FD8E88D-6E9A-4945-A103-A174B025BB3C}"/>
                    </a:ext>
                  </a:extLst>
                </p14:cNvPr>
                <p14:cNvContentPartPr/>
                <p14:nvPr/>
              </p14:nvContentPartPr>
              <p14:xfrm>
                <a:off x="5962200" y="6170000"/>
                <a:ext cx="38520" cy="193320"/>
              </p14:xfrm>
            </p:contentPart>
          </mc:Choice>
          <mc:Fallback>
            <p:pic>
              <p:nvPicPr>
                <p:cNvPr id="425" name="Ink 424">
                  <a:extLst>
                    <a:ext uri="{FF2B5EF4-FFF2-40B4-BE49-F238E27FC236}">
                      <a16:creationId xmlns:a16="http://schemas.microsoft.com/office/drawing/2014/main" id="{9FD8E88D-6E9A-4945-A103-A174B025BB3C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5953200" y="6161360"/>
                  <a:ext cx="56160" cy="21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3">
              <p14:nvContentPartPr>
                <p14:cNvPr id="426" name="Ink 425">
                  <a:extLst>
                    <a:ext uri="{FF2B5EF4-FFF2-40B4-BE49-F238E27FC236}">
                      <a16:creationId xmlns:a16="http://schemas.microsoft.com/office/drawing/2014/main" id="{B6E0C461-8C41-4659-B2D9-51F11E0FB091}"/>
                    </a:ext>
                  </a:extLst>
                </p14:cNvPr>
                <p14:cNvContentPartPr/>
                <p14:nvPr/>
              </p14:nvContentPartPr>
              <p14:xfrm>
                <a:off x="6096480" y="6082880"/>
                <a:ext cx="45000" cy="75600"/>
              </p14:xfrm>
            </p:contentPart>
          </mc:Choice>
          <mc:Fallback>
            <p:pic>
              <p:nvPicPr>
                <p:cNvPr id="426" name="Ink 425">
                  <a:extLst>
                    <a:ext uri="{FF2B5EF4-FFF2-40B4-BE49-F238E27FC236}">
                      <a16:creationId xmlns:a16="http://schemas.microsoft.com/office/drawing/2014/main" id="{B6E0C461-8C41-4659-B2D9-51F11E0FB091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6087480" y="6074240"/>
                  <a:ext cx="62640" cy="93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4" name="Group 433">
            <a:extLst>
              <a:ext uri="{FF2B5EF4-FFF2-40B4-BE49-F238E27FC236}">
                <a16:creationId xmlns:a16="http://schemas.microsoft.com/office/drawing/2014/main" id="{A07D9D9B-A47E-4122-B552-C7029244E962}"/>
              </a:ext>
            </a:extLst>
          </p:cNvPr>
          <p:cNvGrpSpPr/>
          <p:nvPr/>
        </p:nvGrpSpPr>
        <p:grpSpPr>
          <a:xfrm>
            <a:off x="6322200" y="5877680"/>
            <a:ext cx="631440" cy="560880"/>
            <a:chOff x="6322200" y="5877680"/>
            <a:chExt cx="631440" cy="560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5">
              <p14:nvContentPartPr>
                <p14:cNvPr id="427" name="Ink 426">
                  <a:extLst>
                    <a:ext uri="{FF2B5EF4-FFF2-40B4-BE49-F238E27FC236}">
                      <a16:creationId xmlns:a16="http://schemas.microsoft.com/office/drawing/2014/main" id="{EB175E32-D0BC-46AB-906E-EBC05F07D4EF}"/>
                    </a:ext>
                  </a:extLst>
                </p14:cNvPr>
                <p14:cNvContentPartPr/>
                <p14:nvPr/>
              </p14:nvContentPartPr>
              <p14:xfrm>
                <a:off x="6407880" y="6056960"/>
                <a:ext cx="76320" cy="204840"/>
              </p14:xfrm>
            </p:contentPart>
          </mc:Choice>
          <mc:Fallback>
            <p:pic>
              <p:nvPicPr>
                <p:cNvPr id="427" name="Ink 426">
                  <a:extLst>
                    <a:ext uri="{FF2B5EF4-FFF2-40B4-BE49-F238E27FC236}">
                      <a16:creationId xmlns:a16="http://schemas.microsoft.com/office/drawing/2014/main" id="{EB175E32-D0BC-46AB-906E-EBC05F07D4EF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6398880" y="6047960"/>
                  <a:ext cx="9396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7">
              <p14:nvContentPartPr>
                <p14:cNvPr id="428" name="Ink 427">
                  <a:extLst>
                    <a:ext uri="{FF2B5EF4-FFF2-40B4-BE49-F238E27FC236}">
                      <a16:creationId xmlns:a16="http://schemas.microsoft.com/office/drawing/2014/main" id="{2845DD77-B422-4DC3-9610-13EA82A2A6AF}"/>
                    </a:ext>
                  </a:extLst>
                </p14:cNvPr>
                <p14:cNvContentPartPr/>
                <p14:nvPr/>
              </p14:nvContentPartPr>
              <p14:xfrm>
                <a:off x="6322200" y="5933480"/>
                <a:ext cx="97200" cy="27720"/>
              </p14:xfrm>
            </p:contentPart>
          </mc:Choice>
          <mc:Fallback>
            <p:pic>
              <p:nvPicPr>
                <p:cNvPr id="428" name="Ink 427">
                  <a:extLst>
                    <a:ext uri="{FF2B5EF4-FFF2-40B4-BE49-F238E27FC236}">
                      <a16:creationId xmlns:a16="http://schemas.microsoft.com/office/drawing/2014/main" id="{2845DD77-B422-4DC3-9610-13EA82A2A6AF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6313200" y="5924480"/>
                  <a:ext cx="11484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9">
              <p14:nvContentPartPr>
                <p14:cNvPr id="429" name="Ink 428">
                  <a:extLst>
                    <a:ext uri="{FF2B5EF4-FFF2-40B4-BE49-F238E27FC236}">
                      <a16:creationId xmlns:a16="http://schemas.microsoft.com/office/drawing/2014/main" id="{B5C69902-CF4C-470B-8659-E7992BA9C56A}"/>
                    </a:ext>
                  </a:extLst>
                </p14:cNvPr>
                <p14:cNvContentPartPr/>
                <p14:nvPr/>
              </p14:nvContentPartPr>
              <p14:xfrm>
                <a:off x="6458280" y="5877680"/>
                <a:ext cx="46800" cy="145800"/>
              </p14:xfrm>
            </p:contentPart>
          </mc:Choice>
          <mc:Fallback>
            <p:pic>
              <p:nvPicPr>
                <p:cNvPr id="429" name="Ink 428">
                  <a:extLst>
                    <a:ext uri="{FF2B5EF4-FFF2-40B4-BE49-F238E27FC236}">
                      <a16:creationId xmlns:a16="http://schemas.microsoft.com/office/drawing/2014/main" id="{B5C69902-CF4C-470B-8659-E7992BA9C56A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6449280" y="5869040"/>
                  <a:ext cx="6444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1">
              <p14:nvContentPartPr>
                <p14:cNvPr id="430" name="Ink 429">
                  <a:extLst>
                    <a:ext uri="{FF2B5EF4-FFF2-40B4-BE49-F238E27FC236}">
                      <a16:creationId xmlns:a16="http://schemas.microsoft.com/office/drawing/2014/main" id="{453313C2-45DE-46CC-8B3C-962BCC038925}"/>
                    </a:ext>
                  </a:extLst>
                </p14:cNvPr>
                <p14:cNvContentPartPr/>
                <p14:nvPr/>
              </p14:nvContentPartPr>
              <p14:xfrm>
                <a:off x="6708480" y="6191240"/>
                <a:ext cx="104400" cy="205560"/>
              </p14:xfrm>
            </p:contentPart>
          </mc:Choice>
          <mc:Fallback>
            <p:pic>
              <p:nvPicPr>
                <p:cNvPr id="430" name="Ink 429">
                  <a:extLst>
                    <a:ext uri="{FF2B5EF4-FFF2-40B4-BE49-F238E27FC236}">
                      <a16:creationId xmlns:a16="http://schemas.microsoft.com/office/drawing/2014/main" id="{453313C2-45DE-46CC-8B3C-962BCC038925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6699480" y="6182240"/>
                  <a:ext cx="12204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3">
              <p14:nvContentPartPr>
                <p14:cNvPr id="431" name="Ink 430">
                  <a:extLst>
                    <a:ext uri="{FF2B5EF4-FFF2-40B4-BE49-F238E27FC236}">
                      <a16:creationId xmlns:a16="http://schemas.microsoft.com/office/drawing/2014/main" id="{9EA24973-73AD-451C-941D-09E92930DFC1}"/>
                    </a:ext>
                  </a:extLst>
                </p14:cNvPr>
                <p14:cNvContentPartPr/>
                <p14:nvPr/>
              </p14:nvContentPartPr>
              <p14:xfrm>
                <a:off x="6620640" y="6170360"/>
                <a:ext cx="76320" cy="268200"/>
              </p14:xfrm>
            </p:contentPart>
          </mc:Choice>
          <mc:Fallback>
            <p:pic>
              <p:nvPicPr>
                <p:cNvPr id="431" name="Ink 430">
                  <a:extLst>
                    <a:ext uri="{FF2B5EF4-FFF2-40B4-BE49-F238E27FC236}">
                      <a16:creationId xmlns:a16="http://schemas.microsoft.com/office/drawing/2014/main" id="{9EA24973-73AD-451C-941D-09E92930DFC1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6612000" y="6161360"/>
                  <a:ext cx="93960" cy="28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5">
              <p14:nvContentPartPr>
                <p14:cNvPr id="432" name="Ink 431">
                  <a:extLst>
                    <a:ext uri="{FF2B5EF4-FFF2-40B4-BE49-F238E27FC236}">
                      <a16:creationId xmlns:a16="http://schemas.microsoft.com/office/drawing/2014/main" id="{E74A3819-0D57-4B1B-BBEB-610FD9D775B5}"/>
                    </a:ext>
                  </a:extLst>
                </p14:cNvPr>
                <p14:cNvContentPartPr/>
                <p14:nvPr/>
              </p14:nvContentPartPr>
              <p14:xfrm>
                <a:off x="6907920" y="6233000"/>
                <a:ext cx="45720" cy="196200"/>
              </p14:xfrm>
            </p:contentPart>
          </mc:Choice>
          <mc:Fallback>
            <p:pic>
              <p:nvPicPr>
                <p:cNvPr id="432" name="Ink 431">
                  <a:extLst>
                    <a:ext uri="{FF2B5EF4-FFF2-40B4-BE49-F238E27FC236}">
                      <a16:creationId xmlns:a16="http://schemas.microsoft.com/office/drawing/2014/main" id="{E74A3819-0D57-4B1B-BBEB-610FD9D775B5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6898920" y="6224000"/>
                  <a:ext cx="63360" cy="213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17">
            <p14:nvContentPartPr>
              <p14:cNvPr id="433" name="Ink 432">
                <a:extLst>
                  <a:ext uri="{FF2B5EF4-FFF2-40B4-BE49-F238E27FC236}">
                    <a16:creationId xmlns:a16="http://schemas.microsoft.com/office/drawing/2014/main" id="{6CB86546-7FA2-41FD-977C-9A3EBAE99910}"/>
                  </a:ext>
                </a:extLst>
              </p14:cNvPr>
              <p14:cNvContentPartPr/>
              <p14:nvPr/>
            </p14:nvContentPartPr>
            <p14:xfrm>
              <a:off x="7099800" y="6108800"/>
              <a:ext cx="180360" cy="127440"/>
            </p14:xfrm>
          </p:contentPart>
        </mc:Choice>
        <mc:Fallback>
          <p:pic>
            <p:nvPicPr>
              <p:cNvPr id="433" name="Ink 432">
                <a:extLst>
                  <a:ext uri="{FF2B5EF4-FFF2-40B4-BE49-F238E27FC236}">
                    <a16:creationId xmlns:a16="http://schemas.microsoft.com/office/drawing/2014/main" id="{6CB86546-7FA2-41FD-977C-9A3EBAE99910}"/>
                  </a:ext>
                </a:extLst>
              </p:cNvPr>
              <p:cNvPicPr/>
              <p:nvPr/>
            </p:nvPicPr>
            <p:blipFill>
              <a:blip r:embed="rId318"/>
              <a:stretch>
                <a:fillRect/>
              </a:stretch>
            </p:blipFill>
            <p:spPr>
              <a:xfrm>
                <a:off x="7090800" y="6100160"/>
                <a:ext cx="198000" cy="145080"/>
              </a:xfrm>
              <a:prstGeom prst="rect">
                <a:avLst/>
              </a:prstGeom>
            </p:spPr>
          </p:pic>
        </mc:Fallback>
      </mc:AlternateContent>
      <p:grpSp>
        <p:nvGrpSpPr>
          <p:cNvPr id="463" name="Group 462">
            <a:extLst>
              <a:ext uri="{FF2B5EF4-FFF2-40B4-BE49-F238E27FC236}">
                <a16:creationId xmlns:a16="http://schemas.microsoft.com/office/drawing/2014/main" id="{E65F1896-9E4F-4944-930F-106F37DD47B2}"/>
              </a:ext>
            </a:extLst>
          </p:cNvPr>
          <p:cNvGrpSpPr/>
          <p:nvPr/>
        </p:nvGrpSpPr>
        <p:grpSpPr>
          <a:xfrm>
            <a:off x="7508760" y="5963000"/>
            <a:ext cx="889560" cy="281880"/>
            <a:chOff x="7508760" y="5963000"/>
            <a:chExt cx="889560" cy="281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19">
              <p14:nvContentPartPr>
                <p14:cNvPr id="436" name="Ink 435">
                  <a:extLst>
                    <a:ext uri="{FF2B5EF4-FFF2-40B4-BE49-F238E27FC236}">
                      <a16:creationId xmlns:a16="http://schemas.microsoft.com/office/drawing/2014/main" id="{B650B10D-5242-4838-B05D-BA15475EA3C7}"/>
                    </a:ext>
                  </a:extLst>
                </p14:cNvPr>
                <p14:cNvContentPartPr/>
                <p14:nvPr/>
              </p14:nvContentPartPr>
              <p14:xfrm>
                <a:off x="7508760" y="6020600"/>
                <a:ext cx="192600" cy="224280"/>
              </p14:xfrm>
            </p:contentPart>
          </mc:Choice>
          <mc:Fallback>
            <p:pic>
              <p:nvPicPr>
                <p:cNvPr id="436" name="Ink 435">
                  <a:extLst>
                    <a:ext uri="{FF2B5EF4-FFF2-40B4-BE49-F238E27FC236}">
                      <a16:creationId xmlns:a16="http://schemas.microsoft.com/office/drawing/2014/main" id="{B650B10D-5242-4838-B05D-BA15475EA3C7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7500120" y="6011600"/>
                  <a:ext cx="210240" cy="24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1">
              <p14:nvContentPartPr>
                <p14:cNvPr id="437" name="Ink 436">
                  <a:extLst>
                    <a:ext uri="{FF2B5EF4-FFF2-40B4-BE49-F238E27FC236}">
                      <a16:creationId xmlns:a16="http://schemas.microsoft.com/office/drawing/2014/main" id="{A1C01A9A-B056-4C8C-86E8-7AD646E8DF87}"/>
                    </a:ext>
                  </a:extLst>
                </p14:cNvPr>
                <p14:cNvContentPartPr/>
                <p14:nvPr/>
              </p14:nvContentPartPr>
              <p14:xfrm>
                <a:off x="7750320" y="6044000"/>
                <a:ext cx="129600" cy="153720"/>
              </p14:xfrm>
            </p:contentPart>
          </mc:Choice>
          <mc:Fallback>
            <p:pic>
              <p:nvPicPr>
                <p:cNvPr id="437" name="Ink 436">
                  <a:extLst>
                    <a:ext uri="{FF2B5EF4-FFF2-40B4-BE49-F238E27FC236}">
                      <a16:creationId xmlns:a16="http://schemas.microsoft.com/office/drawing/2014/main" id="{A1C01A9A-B056-4C8C-86E8-7AD646E8DF87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7741680" y="6035360"/>
                  <a:ext cx="14724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3">
              <p14:nvContentPartPr>
                <p14:cNvPr id="438" name="Ink 437">
                  <a:extLst>
                    <a:ext uri="{FF2B5EF4-FFF2-40B4-BE49-F238E27FC236}">
                      <a16:creationId xmlns:a16="http://schemas.microsoft.com/office/drawing/2014/main" id="{2722E34D-A0C4-4881-BDC7-A9412027649A}"/>
                    </a:ext>
                  </a:extLst>
                </p14:cNvPr>
                <p14:cNvContentPartPr/>
                <p14:nvPr/>
              </p14:nvContentPartPr>
              <p14:xfrm>
                <a:off x="7982160" y="5995760"/>
                <a:ext cx="54720" cy="174960"/>
              </p14:xfrm>
            </p:contentPart>
          </mc:Choice>
          <mc:Fallback>
            <p:pic>
              <p:nvPicPr>
                <p:cNvPr id="438" name="Ink 437">
                  <a:extLst>
                    <a:ext uri="{FF2B5EF4-FFF2-40B4-BE49-F238E27FC236}">
                      <a16:creationId xmlns:a16="http://schemas.microsoft.com/office/drawing/2014/main" id="{2722E34D-A0C4-4881-BDC7-A9412027649A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7973160" y="5986760"/>
                  <a:ext cx="7236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5">
              <p14:nvContentPartPr>
                <p14:cNvPr id="439" name="Ink 438">
                  <a:extLst>
                    <a:ext uri="{FF2B5EF4-FFF2-40B4-BE49-F238E27FC236}">
                      <a16:creationId xmlns:a16="http://schemas.microsoft.com/office/drawing/2014/main" id="{75426C2A-8E97-441A-BC2D-A76143C78E1F}"/>
                    </a:ext>
                  </a:extLst>
                </p14:cNvPr>
                <p14:cNvContentPartPr/>
                <p14:nvPr/>
              </p14:nvContentPartPr>
              <p14:xfrm>
                <a:off x="7962720" y="6179000"/>
                <a:ext cx="245160" cy="28800"/>
              </p14:xfrm>
            </p:contentPart>
          </mc:Choice>
          <mc:Fallback>
            <p:pic>
              <p:nvPicPr>
                <p:cNvPr id="439" name="Ink 438">
                  <a:extLst>
                    <a:ext uri="{FF2B5EF4-FFF2-40B4-BE49-F238E27FC236}">
                      <a16:creationId xmlns:a16="http://schemas.microsoft.com/office/drawing/2014/main" id="{75426C2A-8E97-441A-BC2D-A76143C78E1F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7954080" y="6170000"/>
                  <a:ext cx="26280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7">
              <p14:nvContentPartPr>
                <p14:cNvPr id="441" name="Ink 440">
                  <a:extLst>
                    <a:ext uri="{FF2B5EF4-FFF2-40B4-BE49-F238E27FC236}">
                      <a16:creationId xmlns:a16="http://schemas.microsoft.com/office/drawing/2014/main" id="{FC3A80F0-C163-4DD6-9689-9C7F975113F5}"/>
                    </a:ext>
                  </a:extLst>
                </p14:cNvPr>
                <p14:cNvContentPartPr/>
                <p14:nvPr/>
              </p14:nvContentPartPr>
              <p14:xfrm>
                <a:off x="8306160" y="5963000"/>
                <a:ext cx="30240" cy="126000"/>
              </p14:xfrm>
            </p:contentPart>
          </mc:Choice>
          <mc:Fallback>
            <p:pic>
              <p:nvPicPr>
                <p:cNvPr id="441" name="Ink 440">
                  <a:extLst>
                    <a:ext uri="{FF2B5EF4-FFF2-40B4-BE49-F238E27FC236}">
                      <a16:creationId xmlns:a16="http://schemas.microsoft.com/office/drawing/2014/main" id="{FC3A80F0-C163-4DD6-9689-9C7F975113F5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8297160" y="5954360"/>
                  <a:ext cx="4788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9">
              <p14:nvContentPartPr>
                <p14:cNvPr id="442" name="Ink 441">
                  <a:extLst>
                    <a:ext uri="{FF2B5EF4-FFF2-40B4-BE49-F238E27FC236}">
                      <a16:creationId xmlns:a16="http://schemas.microsoft.com/office/drawing/2014/main" id="{13122D65-1A55-404E-9C58-D122E6542B8B}"/>
                    </a:ext>
                  </a:extLst>
                </p14:cNvPr>
                <p14:cNvContentPartPr/>
                <p14:nvPr/>
              </p14:nvContentPartPr>
              <p14:xfrm>
                <a:off x="8286000" y="6027800"/>
                <a:ext cx="112320" cy="5400"/>
              </p14:xfrm>
            </p:contentPart>
          </mc:Choice>
          <mc:Fallback>
            <p:pic>
              <p:nvPicPr>
                <p:cNvPr id="442" name="Ink 441">
                  <a:extLst>
                    <a:ext uri="{FF2B5EF4-FFF2-40B4-BE49-F238E27FC236}">
                      <a16:creationId xmlns:a16="http://schemas.microsoft.com/office/drawing/2014/main" id="{13122D65-1A55-404E-9C58-D122E6542B8B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8277360" y="6018800"/>
                  <a:ext cx="129960" cy="2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62" name="Group 461">
            <a:extLst>
              <a:ext uri="{FF2B5EF4-FFF2-40B4-BE49-F238E27FC236}">
                <a16:creationId xmlns:a16="http://schemas.microsoft.com/office/drawing/2014/main" id="{F135B66B-E348-431B-8CE8-01FF8D730F31}"/>
              </a:ext>
            </a:extLst>
          </p:cNvPr>
          <p:cNvGrpSpPr/>
          <p:nvPr/>
        </p:nvGrpSpPr>
        <p:grpSpPr>
          <a:xfrm>
            <a:off x="8568600" y="5882360"/>
            <a:ext cx="779760" cy="329400"/>
            <a:chOff x="8568600" y="5882360"/>
            <a:chExt cx="779760" cy="329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31">
              <p14:nvContentPartPr>
                <p14:cNvPr id="443" name="Ink 442">
                  <a:extLst>
                    <a:ext uri="{FF2B5EF4-FFF2-40B4-BE49-F238E27FC236}">
                      <a16:creationId xmlns:a16="http://schemas.microsoft.com/office/drawing/2014/main" id="{7C1A8B0B-3503-4FEB-9E19-290F1DE166F9}"/>
                    </a:ext>
                  </a:extLst>
                </p14:cNvPr>
                <p14:cNvContentPartPr/>
                <p14:nvPr/>
              </p14:nvContentPartPr>
              <p14:xfrm>
                <a:off x="8568600" y="5940320"/>
                <a:ext cx="145800" cy="201240"/>
              </p14:xfrm>
            </p:contentPart>
          </mc:Choice>
          <mc:Fallback>
            <p:pic>
              <p:nvPicPr>
                <p:cNvPr id="443" name="Ink 442">
                  <a:extLst>
                    <a:ext uri="{FF2B5EF4-FFF2-40B4-BE49-F238E27FC236}">
                      <a16:creationId xmlns:a16="http://schemas.microsoft.com/office/drawing/2014/main" id="{7C1A8B0B-3503-4FEB-9E19-290F1DE166F9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8559600" y="5931320"/>
                  <a:ext cx="16344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3">
              <p14:nvContentPartPr>
                <p14:cNvPr id="444" name="Ink 443">
                  <a:extLst>
                    <a:ext uri="{FF2B5EF4-FFF2-40B4-BE49-F238E27FC236}">
                      <a16:creationId xmlns:a16="http://schemas.microsoft.com/office/drawing/2014/main" id="{B7980383-A5EE-4A62-92A4-A8C4B97F0FA4}"/>
                    </a:ext>
                  </a:extLst>
                </p14:cNvPr>
                <p14:cNvContentPartPr/>
                <p14:nvPr/>
              </p14:nvContentPartPr>
              <p14:xfrm>
                <a:off x="8830680" y="6005480"/>
                <a:ext cx="46440" cy="111960"/>
              </p14:xfrm>
            </p:contentPart>
          </mc:Choice>
          <mc:Fallback>
            <p:pic>
              <p:nvPicPr>
                <p:cNvPr id="444" name="Ink 443">
                  <a:extLst>
                    <a:ext uri="{FF2B5EF4-FFF2-40B4-BE49-F238E27FC236}">
                      <a16:creationId xmlns:a16="http://schemas.microsoft.com/office/drawing/2014/main" id="{B7980383-A5EE-4A62-92A4-A8C4B97F0FA4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8822040" y="5996480"/>
                  <a:ext cx="6408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5">
              <p14:nvContentPartPr>
                <p14:cNvPr id="445" name="Ink 444">
                  <a:extLst>
                    <a:ext uri="{FF2B5EF4-FFF2-40B4-BE49-F238E27FC236}">
                      <a16:creationId xmlns:a16="http://schemas.microsoft.com/office/drawing/2014/main" id="{C92EE1B6-59DE-490C-A87D-BD7BFE17CF92}"/>
                    </a:ext>
                  </a:extLst>
                </p14:cNvPr>
                <p14:cNvContentPartPr/>
                <p14:nvPr/>
              </p14:nvContentPartPr>
              <p14:xfrm>
                <a:off x="8799720" y="5996480"/>
                <a:ext cx="92880" cy="113040"/>
              </p14:xfrm>
            </p:contentPart>
          </mc:Choice>
          <mc:Fallback>
            <p:pic>
              <p:nvPicPr>
                <p:cNvPr id="445" name="Ink 444">
                  <a:extLst>
                    <a:ext uri="{FF2B5EF4-FFF2-40B4-BE49-F238E27FC236}">
                      <a16:creationId xmlns:a16="http://schemas.microsoft.com/office/drawing/2014/main" id="{C92EE1B6-59DE-490C-A87D-BD7BFE17CF92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8791080" y="5987480"/>
                  <a:ext cx="11052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7">
              <p14:nvContentPartPr>
                <p14:cNvPr id="446" name="Ink 445">
                  <a:extLst>
                    <a:ext uri="{FF2B5EF4-FFF2-40B4-BE49-F238E27FC236}">
                      <a16:creationId xmlns:a16="http://schemas.microsoft.com/office/drawing/2014/main" id="{7DFF393C-19D2-4580-AC43-74B67A7B7879}"/>
                    </a:ext>
                  </a:extLst>
                </p14:cNvPr>
                <p14:cNvContentPartPr/>
                <p14:nvPr/>
              </p14:nvContentPartPr>
              <p14:xfrm>
                <a:off x="9025080" y="6014840"/>
                <a:ext cx="74880" cy="19440"/>
              </p14:xfrm>
            </p:contentPart>
          </mc:Choice>
          <mc:Fallback>
            <p:pic>
              <p:nvPicPr>
                <p:cNvPr id="446" name="Ink 445">
                  <a:extLst>
                    <a:ext uri="{FF2B5EF4-FFF2-40B4-BE49-F238E27FC236}">
                      <a16:creationId xmlns:a16="http://schemas.microsoft.com/office/drawing/2014/main" id="{7DFF393C-19D2-4580-AC43-74B67A7B7879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9016440" y="6005840"/>
                  <a:ext cx="9252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9">
              <p14:nvContentPartPr>
                <p14:cNvPr id="447" name="Ink 446">
                  <a:extLst>
                    <a:ext uri="{FF2B5EF4-FFF2-40B4-BE49-F238E27FC236}">
                      <a16:creationId xmlns:a16="http://schemas.microsoft.com/office/drawing/2014/main" id="{02086AC0-4E90-440E-975C-F6775C7DD867}"/>
                    </a:ext>
                  </a:extLst>
                </p14:cNvPr>
                <p14:cNvContentPartPr/>
                <p14:nvPr/>
              </p14:nvContentPartPr>
              <p14:xfrm>
                <a:off x="9167640" y="5924840"/>
                <a:ext cx="77400" cy="156960"/>
              </p14:xfrm>
            </p:contentPart>
          </mc:Choice>
          <mc:Fallback>
            <p:pic>
              <p:nvPicPr>
                <p:cNvPr id="447" name="Ink 446">
                  <a:extLst>
                    <a:ext uri="{FF2B5EF4-FFF2-40B4-BE49-F238E27FC236}">
                      <a16:creationId xmlns:a16="http://schemas.microsoft.com/office/drawing/2014/main" id="{02086AC0-4E90-440E-975C-F6775C7DD867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9158640" y="5916200"/>
                  <a:ext cx="9504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1">
              <p14:nvContentPartPr>
                <p14:cNvPr id="448" name="Ink 447">
                  <a:extLst>
                    <a:ext uri="{FF2B5EF4-FFF2-40B4-BE49-F238E27FC236}">
                      <a16:creationId xmlns:a16="http://schemas.microsoft.com/office/drawing/2014/main" id="{7DDE4133-58D2-4A49-AEC3-98044160778E}"/>
                    </a:ext>
                  </a:extLst>
                </p14:cNvPr>
                <p14:cNvContentPartPr/>
                <p14:nvPr/>
              </p14:nvContentPartPr>
              <p14:xfrm>
                <a:off x="9232440" y="5882360"/>
                <a:ext cx="115920" cy="212040"/>
              </p14:xfrm>
            </p:contentPart>
          </mc:Choice>
          <mc:Fallback>
            <p:pic>
              <p:nvPicPr>
                <p:cNvPr id="448" name="Ink 447">
                  <a:extLst>
                    <a:ext uri="{FF2B5EF4-FFF2-40B4-BE49-F238E27FC236}">
                      <a16:creationId xmlns:a16="http://schemas.microsoft.com/office/drawing/2014/main" id="{7DDE4133-58D2-4A49-AEC3-98044160778E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9223440" y="5873720"/>
                  <a:ext cx="13356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3">
              <p14:nvContentPartPr>
                <p14:cNvPr id="449" name="Ink 448">
                  <a:extLst>
                    <a:ext uri="{FF2B5EF4-FFF2-40B4-BE49-F238E27FC236}">
                      <a16:creationId xmlns:a16="http://schemas.microsoft.com/office/drawing/2014/main" id="{92C7214B-1EA3-456B-B6B6-6CC08A0B34FF}"/>
                    </a:ext>
                  </a:extLst>
                </p14:cNvPr>
                <p14:cNvContentPartPr/>
                <p14:nvPr/>
              </p14:nvContentPartPr>
              <p14:xfrm>
                <a:off x="8952720" y="5884520"/>
                <a:ext cx="63360" cy="327240"/>
              </p14:xfrm>
            </p:contentPart>
          </mc:Choice>
          <mc:Fallback>
            <p:pic>
              <p:nvPicPr>
                <p:cNvPr id="449" name="Ink 448">
                  <a:extLst>
                    <a:ext uri="{FF2B5EF4-FFF2-40B4-BE49-F238E27FC236}">
                      <a16:creationId xmlns:a16="http://schemas.microsoft.com/office/drawing/2014/main" id="{92C7214B-1EA3-456B-B6B6-6CC08A0B34FF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8944080" y="5875520"/>
                  <a:ext cx="81000" cy="344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61" name="Group 460">
            <a:extLst>
              <a:ext uri="{FF2B5EF4-FFF2-40B4-BE49-F238E27FC236}">
                <a16:creationId xmlns:a16="http://schemas.microsoft.com/office/drawing/2014/main" id="{058DC328-1DFA-4EE4-AE19-D7790D454AF2}"/>
              </a:ext>
            </a:extLst>
          </p:cNvPr>
          <p:cNvGrpSpPr/>
          <p:nvPr/>
        </p:nvGrpSpPr>
        <p:grpSpPr>
          <a:xfrm>
            <a:off x="9531600" y="5861120"/>
            <a:ext cx="736920" cy="397440"/>
            <a:chOff x="9531600" y="5861120"/>
            <a:chExt cx="736920" cy="397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5">
              <p14:nvContentPartPr>
                <p14:cNvPr id="450" name="Ink 449">
                  <a:extLst>
                    <a:ext uri="{FF2B5EF4-FFF2-40B4-BE49-F238E27FC236}">
                      <a16:creationId xmlns:a16="http://schemas.microsoft.com/office/drawing/2014/main" id="{C306AA9D-4F91-487E-ACD7-73B6D7E11BB0}"/>
                    </a:ext>
                  </a:extLst>
                </p14:cNvPr>
                <p14:cNvContentPartPr/>
                <p14:nvPr/>
              </p14:nvContentPartPr>
              <p14:xfrm>
                <a:off x="9570840" y="5946440"/>
                <a:ext cx="26640" cy="203040"/>
              </p14:xfrm>
            </p:contentPart>
          </mc:Choice>
          <mc:Fallback>
            <p:pic>
              <p:nvPicPr>
                <p:cNvPr id="450" name="Ink 449">
                  <a:extLst>
                    <a:ext uri="{FF2B5EF4-FFF2-40B4-BE49-F238E27FC236}">
                      <a16:creationId xmlns:a16="http://schemas.microsoft.com/office/drawing/2014/main" id="{C306AA9D-4F91-487E-ACD7-73B6D7E11BB0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9561840" y="5937440"/>
                  <a:ext cx="4428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7">
              <p14:nvContentPartPr>
                <p14:cNvPr id="451" name="Ink 450">
                  <a:extLst>
                    <a:ext uri="{FF2B5EF4-FFF2-40B4-BE49-F238E27FC236}">
                      <a16:creationId xmlns:a16="http://schemas.microsoft.com/office/drawing/2014/main" id="{09CB52FB-9477-466E-B665-0198FD691F8D}"/>
                    </a:ext>
                  </a:extLst>
                </p14:cNvPr>
                <p14:cNvContentPartPr/>
                <p14:nvPr/>
              </p14:nvContentPartPr>
              <p14:xfrm>
                <a:off x="9531600" y="6048680"/>
                <a:ext cx="129240" cy="30600"/>
              </p14:xfrm>
            </p:contentPart>
          </mc:Choice>
          <mc:Fallback>
            <p:pic>
              <p:nvPicPr>
                <p:cNvPr id="451" name="Ink 450">
                  <a:extLst>
                    <a:ext uri="{FF2B5EF4-FFF2-40B4-BE49-F238E27FC236}">
                      <a16:creationId xmlns:a16="http://schemas.microsoft.com/office/drawing/2014/main" id="{09CB52FB-9477-466E-B665-0198FD691F8D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9522960" y="6039680"/>
                  <a:ext cx="14688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9">
              <p14:nvContentPartPr>
                <p14:cNvPr id="452" name="Ink 451">
                  <a:extLst>
                    <a:ext uri="{FF2B5EF4-FFF2-40B4-BE49-F238E27FC236}">
                      <a16:creationId xmlns:a16="http://schemas.microsoft.com/office/drawing/2014/main" id="{CDB929F0-71F9-4C4F-B9FA-5EE71848822B}"/>
                    </a:ext>
                  </a:extLst>
                </p14:cNvPr>
                <p14:cNvContentPartPr/>
                <p14:nvPr/>
              </p14:nvContentPartPr>
              <p14:xfrm>
                <a:off x="9849840" y="5965160"/>
                <a:ext cx="239040" cy="150840"/>
              </p14:xfrm>
            </p:contentPart>
          </mc:Choice>
          <mc:Fallback>
            <p:pic>
              <p:nvPicPr>
                <p:cNvPr id="452" name="Ink 451">
                  <a:extLst>
                    <a:ext uri="{FF2B5EF4-FFF2-40B4-BE49-F238E27FC236}">
                      <a16:creationId xmlns:a16="http://schemas.microsoft.com/office/drawing/2014/main" id="{CDB929F0-71F9-4C4F-B9FA-5EE71848822B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9841200" y="5956520"/>
                  <a:ext cx="25668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1">
              <p14:nvContentPartPr>
                <p14:cNvPr id="453" name="Ink 452">
                  <a:extLst>
                    <a:ext uri="{FF2B5EF4-FFF2-40B4-BE49-F238E27FC236}">
                      <a16:creationId xmlns:a16="http://schemas.microsoft.com/office/drawing/2014/main" id="{BDA890DC-A4C9-4DBD-90D6-285E74110FB6}"/>
                    </a:ext>
                  </a:extLst>
                </p14:cNvPr>
                <p14:cNvContentPartPr/>
                <p14:nvPr/>
              </p14:nvContentPartPr>
              <p14:xfrm>
                <a:off x="10015440" y="6148760"/>
                <a:ext cx="122760" cy="19800"/>
              </p14:xfrm>
            </p:contentPart>
          </mc:Choice>
          <mc:Fallback>
            <p:pic>
              <p:nvPicPr>
                <p:cNvPr id="453" name="Ink 452">
                  <a:extLst>
                    <a:ext uri="{FF2B5EF4-FFF2-40B4-BE49-F238E27FC236}">
                      <a16:creationId xmlns:a16="http://schemas.microsoft.com/office/drawing/2014/main" id="{BDA890DC-A4C9-4DBD-90D6-285E74110FB6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10006800" y="6139760"/>
                  <a:ext cx="14040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3">
              <p14:nvContentPartPr>
                <p14:cNvPr id="454" name="Ink 453">
                  <a:extLst>
                    <a:ext uri="{FF2B5EF4-FFF2-40B4-BE49-F238E27FC236}">
                      <a16:creationId xmlns:a16="http://schemas.microsoft.com/office/drawing/2014/main" id="{DB4D8D8B-6903-4250-8568-6C0C13653138}"/>
                    </a:ext>
                  </a:extLst>
                </p14:cNvPr>
                <p14:cNvContentPartPr/>
                <p14:nvPr/>
              </p14:nvContentPartPr>
              <p14:xfrm>
                <a:off x="10163760" y="5968760"/>
                <a:ext cx="104760" cy="289800"/>
              </p14:xfrm>
            </p:contentPart>
          </mc:Choice>
          <mc:Fallback>
            <p:pic>
              <p:nvPicPr>
                <p:cNvPr id="454" name="Ink 453">
                  <a:extLst>
                    <a:ext uri="{FF2B5EF4-FFF2-40B4-BE49-F238E27FC236}">
                      <a16:creationId xmlns:a16="http://schemas.microsoft.com/office/drawing/2014/main" id="{DB4D8D8B-6903-4250-8568-6C0C13653138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10154760" y="5960120"/>
                  <a:ext cx="122400" cy="30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5">
              <p14:nvContentPartPr>
                <p14:cNvPr id="455" name="Ink 454">
                  <a:extLst>
                    <a:ext uri="{FF2B5EF4-FFF2-40B4-BE49-F238E27FC236}">
                      <a16:creationId xmlns:a16="http://schemas.microsoft.com/office/drawing/2014/main" id="{B1BBBE76-DDCC-469F-AA09-0CCB0747D7F6}"/>
                    </a:ext>
                  </a:extLst>
                </p14:cNvPr>
                <p14:cNvContentPartPr/>
                <p14:nvPr/>
              </p14:nvContentPartPr>
              <p14:xfrm>
                <a:off x="9754800" y="5861120"/>
                <a:ext cx="74880" cy="379440"/>
              </p14:xfrm>
            </p:contentPart>
          </mc:Choice>
          <mc:Fallback>
            <p:pic>
              <p:nvPicPr>
                <p:cNvPr id="455" name="Ink 454">
                  <a:extLst>
                    <a:ext uri="{FF2B5EF4-FFF2-40B4-BE49-F238E27FC236}">
                      <a16:creationId xmlns:a16="http://schemas.microsoft.com/office/drawing/2014/main" id="{B1BBBE76-DDCC-469F-AA09-0CCB0747D7F6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9745800" y="5852120"/>
                  <a:ext cx="92520" cy="39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60" name="Group 459">
            <a:extLst>
              <a:ext uri="{FF2B5EF4-FFF2-40B4-BE49-F238E27FC236}">
                <a16:creationId xmlns:a16="http://schemas.microsoft.com/office/drawing/2014/main" id="{61694BE7-59A1-41CA-B526-39DDA0BDAD96}"/>
              </a:ext>
            </a:extLst>
          </p:cNvPr>
          <p:cNvGrpSpPr/>
          <p:nvPr/>
        </p:nvGrpSpPr>
        <p:grpSpPr>
          <a:xfrm>
            <a:off x="10419720" y="6009080"/>
            <a:ext cx="534960" cy="189720"/>
            <a:chOff x="10419720" y="6009080"/>
            <a:chExt cx="534960" cy="189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57">
              <p14:nvContentPartPr>
                <p14:cNvPr id="456" name="Ink 455">
                  <a:extLst>
                    <a:ext uri="{FF2B5EF4-FFF2-40B4-BE49-F238E27FC236}">
                      <a16:creationId xmlns:a16="http://schemas.microsoft.com/office/drawing/2014/main" id="{F73DA5E7-3264-40AF-B602-872BCDF802ED}"/>
                    </a:ext>
                  </a:extLst>
                </p14:cNvPr>
                <p14:cNvContentPartPr/>
                <p14:nvPr/>
              </p14:nvContentPartPr>
              <p14:xfrm>
                <a:off x="10427280" y="6055160"/>
                <a:ext cx="66240" cy="143640"/>
              </p14:xfrm>
            </p:contentPart>
          </mc:Choice>
          <mc:Fallback>
            <p:pic>
              <p:nvPicPr>
                <p:cNvPr id="456" name="Ink 455">
                  <a:extLst>
                    <a:ext uri="{FF2B5EF4-FFF2-40B4-BE49-F238E27FC236}">
                      <a16:creationId xmlns:a16="http://schemas.microsoft.com/office/drawing/2014/main" id="{F73DA5E7-3264-40AF-B602-872BCDF802ED}"/>
                    </a:ext>
                  </a:extLst>
                </p:cNvPr>
                <p:cNvPicPr/>
                <p:nvPr/>
              </p:nvPicPr>
              <p:blipFill>
                <a:blip r:embed="rId358"/>
                <a:stretch>
                  <a:fillRect/>
                </a:stretch>
              </p:blipFill>
              <p:spPr>
                <a:xfrm>
                  <a:off x="10418280" y="6046160"/>
                  <a:ext cx="8388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9">
              <p14:nvContentPartPr>
                <p14:cNvPr id="457" name="Ink 456">
                  <a:extLst>
                    <a:ext uri="{FF2B5EF4-FFF2-40B4-BE49-F238E27FC236}">
                      <a16:creationId xmlns:a16="http://schemas.microsoft.com/office/drawing/2014/main" id="{BE415FFB-B830-4C91-8A5A-698DBF9F8C1B}"/>
                    </a:ext>
                  </a:extLst>
                </p14:cNvPr>
                <p14:cNvContentPartPr/>
                <p14:nvPr/>
              </p14:nvContentPartPr>
              <p14:xfrm>
                <a:off x="10419720" y="6046880"/>
                <a:ext cx="72360" cy="144720"/>
              </p14:xfrm>
            </p:contentPart>
          </mc:Choice>
          <mc:Fallback>
            <p:pic>
              <p:nvPicPr>
                <p:cNvPr id="457" name="Ink 456">
                  <a:extLst>
                    <a:ext uri="{FF2B5EF4-FFF2-40B4-BE49-F238E27FC236}">
                      <a16:creationId xmlns:a16="http://schemas.microsoft.com/office/drawing/2014/main" id="{BE415FFB-B830-4C91-8A5A-698DBF9F8C1B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10410720" y="6037880"/>
                  <a:ext cx="9000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1">
              <p14:nvContentPartPr>
                <p14:cNvPr id="458" name="Ink 457">
                  <a:extLst>
                    <a:ext uri="{FF2B5EF4-FFF2-40B4-BE49-F238E27FC236}">
                      <a16:creationId xmlns:a16="http://schemas.microsoft.com/office/drawing/2014/main" id="{707B8FC9-7FA3-4EFB-8453-543E63BC6510}"/>
                    </a:ext>
                  </a:extLst>
                </p14:cNvPr>
                <p14:cNvContentPartPr/>
                <p14:nvPr/>
              </p14:nvContentPartPr>
              <p14:xfrm>
                <a:off x="10573080" y="6009080"/>
                <a:ext cx="177120" cy="187200"/>
              </p14:xfrm>
            </p:contentPart>
          </mc:Choice>
          <mc:Fallback>
            <p:pic>
              <p:nvPicPr>
                <p:cNvPr id="458" name="Ink 457">
                  <a:extLst>
                    <a:ext uri="{FF2B5EF4-FFF2-40B4-BE49-F238E27FC236}">
                      <a16:creationId xmlns:a16="http://schemas.microsoft.com/office/drawing/2014/main" id="{707B8FC9-7FA3-4EFB-8453-543E63BC6510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10564440" y="6000440"/>
                  <a:ext cx="19476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3">
              <p14:nvContentPartPr>
                <p14:cNvPr id="459" name="Ink 458">
                  <a:extLst>
                    <a:ext uri="{FF2B5EF4-FFF2-40B4-BE49-F238E27FC236}">
                      <a16:creationId xmlns:a16="http://schemas.microsoft.com/office/drawing/2014/main" id="{A365170E-CFE5-499A-A2F0-747F0D1DDD05}"/>
                    </a:ext>
                  </a:extLst>
                </p14:cNvPr>
                <p14:cNvContentPartPr/>
                <p14:nvPr/>
              </p14:nvContentPartPr>
              <p14:xfrm>
                <a:off x="10836600" y="6065960"/>
                <a:ext cx="118080" cy="114840"/>
              </p14:xfrm>
            </p:contentPart>
          </mc:Choice>
          <mc:Fallback>
            <p:pic>
              <p:nvPicPr>
                <p:cNvPr id="459" name="Ink 458">
                  <a:extLst>
                    <a:ext uri="{FF2B5EF4-FFF2-40B4-BE49-F238E27FC236}">
                      <a16:creationId xmlns:a16="http://schemas.microsoft.com/office/drawing/2014/main" id="{A365170E-CFE5-499A-A2F0-747F0D1DDD05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10827960" y="6056960"/>
                  <a:ext cx="135720" cy="13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71" name="Group 470">
            <a:extLst>
              <a:ext uri="{FF2B5EF4-FFF2-40B4-BE49-F238E27FC236}">
                <a16:creationId xmlns:a16="http://schemas.microsoft.com/office/drawing/2014/main" id="{87347213-9421-44F1-8AA9-B7D5F3A34D6E}"/>
              </a:ext>
            </a:extLst>
          </p:cNvPr>
          <p:cNvGrpSpPr/>
          <p:nvPr/>
        </p:nvGrpSpPr>
        <p:grpSpPr>
          <a:xfrm>
            <a:off x="11136480" y="5970920"/>
            <a:ext cx="907920" cy="299880"/>
            <a:chOff x="11136480" y="5970920"/>
            <a:chExt cx="907920" cy="299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65">
              <p14:nvContentPartPr>
                <p14:cNvPr id="464" name="Ink 463">
                  <a:extLst>
                    <a:ext uri="{FF2B5EF4-FFF2-40B4-BE49-F238E27FC236}">
                      <a16:creationId xmlns:a16="http://schemas.microsoft.com/office/drawing/2014/main" id="{7E4883C0-0B20-44CC-9947-6F86F73F1A89}"/>
                    </a:ext>
                  </a:extLst>
                </p14:cNvPr>
                <p14:cNvContentPartPr/>
                <p14:nvPr/>
              </p14:nvContentPartPr>
              <p14:xfrm>
                <a:off x="11136480" y="6109160"/>
                <a:ext cx="114840" cy="40320"/>
              </p14:xfrm>
            </p:contentPart>
          </mc:Choice>
          <mc:Fallback>
            <p:pic>
              <p:nvPicPr>
                <p:cNvPr id="464" name="Ink 463">
                  <a:extLst>
                    <a:ext uri="{FF2B5EF4-FFF2-40B4-BE49-F238E27FC236}">
                      <a16:creationId xmlns:a16="http://schemas.microsoft.com/office/drawing/2014/main" id="{7E4883C0-0B20-44CC-9947-6F86F73F1A89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11127480" y="6100160"/>
                  <a:ext cx="13248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7">
              <p14:nvContentPartPr>
                <p14:cNvPr id="465" name="Ink 464">
                  <a:extLst>
                    <a:ext uri="{FF2B5EF4-FFF2-40B4-BE49-F238E27FC236}">
                      <a16:creationId xmlns:a16="http://schemas.microsoft.com/office/drawing/2014/main" id="{BAD24454-6C23-4A82-BC42-D781F428058B}"/>
                    </a:ext>
                  </a:extLst>
                </p14:cNvPr>
                <p14:cNvContentPartPr/>
                <p14:nvPr/>
              </p14:nvContentPartPr>
              <p14:xfrm>
                <a:off x="11329800" y="5970920"/>
                <a:ext cx="28440" cy="226800"/>
              </p14:xfrm>
            </p:contentPart>
          </mc:Choice>
          <mc:Fallback>
            <p:pic>
              <p:nvPicPr>
                <p:cNvPr id="465" name="Ink 464">
                  <a:extLst>
                    <a:ext uri="{FF2B5EF4-FFF2-40B4-BE49-F238E27FC236}">
                      <a16:creationId xmlns:a16="http://schemas.microsoft.com/office/drawing/2014/main" id="{BAD24454-6C23-4A82-BC42-D781F428058B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11321160" y="5961920"/>
                  <a:ext cx="4608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9">
              <p14:nvContentPartPr>
                <p14:cNvPr id="466" name="Ink 465">
                  <a:extLst>
                    <a:ext uri="{FF2B5EF4-FFF2-40B4-BE49-F238E27FC236}">
                      <a16:creationId xmlns:a16="http://schemas.microsoft.com/office/drawing/2014/main" id="{22FBEC49-3901-4BF0-B5E0-80E9B0E7A8DF}"/>
                    </a:ext>
                  </a:extLst>
                </p14:cNvPr>
                <p14:cNvContentPartPr/>
                <p14:nvPr/>
              </p14:nvContentPartPr>
              <p14:xfrm>
                <a:off x="11308200" y="6181160"/>
                <a:ext cx="108360" cy="39960"/>
              </p14:xfrm>
            </p:contentPart>
          </mc:Choice>
          <mc:Fallback>
            <p:pic>
              <p:nvPicPr>
                <p:cNvPr id="466" name="Ink 465">
                  <a:extLst>
                    <a:ext uri="{FF2B5EF4-FFF2-40B4-BE49-F238E27FC236}">
                      <a16:creationId xmlns:a16="http://schemas.microsoft.com/office/drawing/2014/main" id="{22FBEC49-3901-4BF0-B5E0-80E9B0E7A8DF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11299560" y="6172160"/>
                  <a:ext cx="12600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1">
              <p14:nvContentPartPr>
                <p14:cNvPr id="467" name="Ink 466">
                  <a:extLst>
                    <a:ext uri="{FF2B5EF4-FFF2-40B4-BE49-F238E27FC236}">
                      <a16:creationId xmlns:a16="http://schemas.microsoft.com/office/drawing/2014/main" id="{80E66C46-C812-4749-BA70-D35E6708B5CF}"/>
                    </a:ext>
                  </a:extLst>
                </p14:cNvPr>
                <p14:cNvContentPartPr/>
                <p14:nvPr/>
              </p14:nvContentPartPr>
              <p14:xfrm>
                <a:off x="11456160" y="5972000"/>
                <a:ext cx="150840" cy="234360"/>
              </p14:xfrm>
            </p:contentPart>
          </mc:Choice>
          <mc:Fallback>
            <p:pic>
              <p:nvPicPr>
                <p:cNvPr id="467" name="Ink 466">
                  <a:extLst>
                    <a:ext uri="{FF2B5EF4-FFF2-40B4-BE49-F238E27FC236}">
                      <a16:creationId xmlns:a16="http://schemas.microsoft.com/office/drawing/2014/main" id="{80E66C46-C812-4749-BA70-D35E6708B5CF}"/>
                    </a:ext>
                  </a:extLst>
                </p:cNvPr>
                <p:cNvPicPr/>
                <p:nvPr/>
              </p:nvPicPr>
              <p:blipFill>
                <a:blip r:embed="rId372"/>
                <a:stretch>
                  <a:fillRect/>
                </a:stretch>
              </p:blipFill>
              <p:spPr>
                <a:xfrm>
                  <a:off x="11447520" y="5963000"/>
                  <a:ext cx="16848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3">
              <p14:nvContentPartPr>
                <p14:cNvPr id="468" name="Ink 467">
                  <a:extLst>
                    <a:ext uri="{FF2B5EF4-FFF2-40B4-BE49-F238E27FC236}">
                      <a16:creationId xmlns:a16="http://schemas.microsoft.com/office/drawing/2014/main" id="{DA7DED07-05F2-4332-B4D1-1F047477CF77}"/>
                    </a:ext>
                  </a:extLst>
                </p14:cNvPr>
                <p14:cNvContentPartPr/>
                <p14:nvPr/>
              </p14:nvContentPartPr>
              <p14:xfrm>
                <a:off x="11696280" y="6069560"/>
                <a:ext cx="138600" cy="110160"/>
              </p14:xfrm>
            </p:contentPart>
          </mc:Choice>
          <mc:Fallback>
            <p:pic>
              <p:nvPicPr>
                <p:cNvPr id="468" name="Ink 467">
                  <a:extLst>
                    <a:ext uri="{FF2B5EF4-FFF2-40B4-BE49-F238E27FC236}">
                      <a16:creationId xmlns:a16="http://schemas.microsoft.com/office/drawing/2014/main" id="{DA7DED07-05F2-4332-B4D1-1F047477CF77}"/>
                    </a:ext>
                  </a:extLst>
                </p:cNvPr>
                <p:cNvPicPr/>
                <p:nvPr/>
              </p:nvPicPr>
              <p:blipFill>
                <a:blip r:embed="rId374"/>
                <a:stretch>
                  <a:fillRect/>
                </a:stretch>
              </p:blipFill>
              <p:spPr>
                <a:xfrm>
                  <a:off x="11687640" y="6060560"/>
                  <a:ext cx="15624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5">
              <p14:nvContentPartPr>
                <p14:cNvPr id="469" name="Ink 468">
                  <a:extLst>
                    <a:ext uri="{FF2B5EF4-FFF2-40B4-BE49-F238E27FC236}">
                      <a16:creationId xmlns:a16="http://schemas.microsoft.com/office/drawing/2014/main" id="{85FF924C-3B9B-4E70-9B09-AE208EA6AEFF}"/>
                    </a:ext>
                  </a:extLst>
                </p14:cNvPr>
                <p14:cNvContentPartPr/>
                <p14:nvPr/>
              </p14:nvContentPartPr>
              <p14:xfrm>
                <a:off x="11754960" y="5982080"/>
                <a:ext cx="54720" cy="288720"/>
              </p14:xfrm>
            </p:contentPart>
          </mc:Choice>
          <mc:Fallback>
            <p:pic>
              <p:nvPicPr>
                <p:cNvPr id="469" name="Ink 468">
                  <a:extLst>
                    <a:ext uri="{FF2B5EF4-FFF2-40B4-BE49-F238E27FC236}">
                      <a16:creationId xmlns:a16="http://schemas.microsoft.com/office/drawing/2014/main" id="{85FF924C-3B9B-4E70-9B09-AE208EA6AEFF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11745960" y="5973440"/>
                  <a:ext cx="72360" cy="30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7">
              <p14:nvContentPartPr>
                <p14:cNvPr id="470" name="Ink 469">
                  <a:extLst>
                    <a:ext uri="{FF2B5EF4-FFF2-40B4-BE49-F238E27FC236}">
                      <a16:creationId xmlns:a16="http://schemas.microsoft.com/office/drawing/2014/main" id="{C4EDEBFE-C3E0-4D7F-B4C2-170B725E4AD5}"/>
                    </a:ext>
                  </a:extLst>
                </p14:cNvPr>
                <p14:cNvContentPartPr/>
                <p14:nvPr/>
              </p14:nvContentPartPr>
              <p14:xfrm>
                <a:off x="11923080" y="6030680"/>
                <a:ext cx="121320" cy="194040"/>
              </p14:xfrm>
            </p:contentPart>
          </mc:Choice>
          <mc:Fallback>
            <p:pic>
              <p:nvPicPr>
                <p:cNvPr id="470" name="Ink 469">
                  <a:extLst>
                    <a:ext uri="{FF2B5EF4-FFF2-40B4-BE49-F238E27FC236}">
                      <a16:creationId xmlns:a16="http://schemas.microsoft.com/office/drawing/2014/main" id="{C4EDEBFE-C3E0-4D7F-B4C2-170B725E4AD5}"/>
                    </a:ext>
                  </a:extLst>
                </p:cNvPr>
                <p:cNvPicPr/>
                <p:nvPr/>
              </p:nvPicPr>
              <p:blipFill>
                <a:blip r:embed="rId378"/>
                <a:stretch>
                  <a:fillRect/>
                </a:stretch>
              </p:blipFill>
              <p:spPr>
                <a:xfrm>
                  <a:off x="11914080" y="6021680"/>
                  <a:ext cx="138960" cy="211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79">
            <p14:nvContentPartPr>
              <p14:cNvPr id="472" name="Ink 471">
                <a:extLst>
                  <a:ext uri="{FF2B5EF4-FFF2-40B4-BE49-F238E27FC236}">
                    <a16:creationId xmlns:a16="http://schemas.microsoft.com/office/drawing/2014/main" id="{A3F06006-6534-4F6C-A21D-A2D0E17B784F}"/>
                  </a:ext>
                </a:extLst>
              </p14:cNvPr>
              <p14:cNvContentPartPr/>
              <p14:nvPr/>
            </p14:nvContentPartPr>
            <p14:xfrm>
              <a:off x="5316000" y="5243720"/>
              <a:ext cx="64440" cy="1279800"/>
            </p14:xfrm>
          </p:contentPart>
        </mc:Choice>
        <mc:Fallback>
          <p:pic>
            <p:nvPicPr>
              <p:cNvPr id="472" name="Ink 471">
                <a:extLst>
                  <a:ext uri="{FF2B5EF4-FFF2-40B4-BE49-F238E27FC236}">
                    <a16:creationId xmlns:a16="http://schemas.microsoft.com/office/drawing/2014/main" id="{A3F06006-6534-4F6C-A21D-A2D0E17B784F}"/>
                  </a:ext>
                </a:extLst>
              </p:cNvPr>
              <p:cNvPicPr/>
              <p:nvPr/>
            </p:nvPicPr>
            <p:blipFill>
              <a:blip r:embed="rId380"/>
              <a:stretch>
                <a:fillRect/>
              </a:stretch>
            </p:blipFill>
            <p:spPr>
              <a:xfrm>
                <a:off x="5307000" y="5234720"/>
                <a:ext cx="82080" cy="1297440"/>
              </a:xfrm>
              <a:prstGeom prst="rect">
                <a:avLst/>
              </a:prstGeom>
            </p:spPr>
          </p:pic>
        </mc:Fallback>
      </mc:AlternateContent>
      <p:grpSp>
        <p:nvGrpSpPr>
          <p:cNvPr id="489" name="Group 488">
            <a:extLst>
              <a:ext uri="{FF2B5EF4-FFF2-40B4-BE49-F238E27FC236}">
                <a16:creationId xmlns:a16="http://schemas.microsoft.com/office/drawing/2014/main" id="{14FA0035-FFE7-4390-AA46-BB3C66FE1E15}"/>
              </a:ext>
            </a:extLst>
          </p:cNvPr>
          <p:cNvGrpSpPr/>
          <p:nvPr/>
        </p:nvGrpSpPr>
        <p:grpSpPr>
          <a:xfrm>
            <a:off x="1222800" y="5007560"/>
            <a:ext cx="715680" cy="464400"/>
            <a:chOff x="1222800" y="5007560"/>
            <a:chExt cx="715680" cy="464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81">
              <p14:nvContentPartPr>
                <p14:cNvPr id="487" name="Ink 486">
                  <a:extLst>
                    <a:ext uri="{FF2B5EF4-FFF2-40B4-BE49-F238E27FC236}">
                      <a16:creationId xmlns:a16="http://schemas.microsoft.com/office/drawing/2014/main" id="{10AB36B0-10E5-4869-9F98-68E5B31BC857}"/>
                    </a:ext>
                  </a:extLst>
                </p14:cNvPr>
                <p14:cNvContentPartPr/>
                <p14:nvPr/>
              </p14:nvContentPartPr>
              <p14:xfrm>
                <a:off x="1422240" y="5007560"/>
                <a:ext cx="459720" cy="464400"/>
              </p14:xfrm>
            </p:contentPart>
          </mc:Choice>
          <mc:Fallback>
            <p:pic>
              <p:nvPicPr>
                <p:cNvPr id="487" name="Ink 486">
                  <a:extLst>
                    <a:ext uri="{FF2B5EF4-FFF2-40B4-BE49-F238E27FC236}">
                      <a16:creationId xmlns:a16="http://schemas.microsoft.com/office/drawing/2014/main" id="{10AB36B0-10E5-4869-9F98-68E5B31BC857}"/>
                    </a:ext>
                  </a:extLst>
                </p:cNvPr>
                <p:cNvPicPr/>
                <p:nvPr/>
              </p:nvPicPr>
              <p:blipFill>
                <a:blip r:embed="rId382"/>
                <a:stretch>
                  <a:fillRect/>
                </a:stretch>
              </p:blipFill>
              <p:spPr>
                <a:xfrm>
                  <a:off x="1413600" y="4998560"/>
                  <a:ext cx="477360" cy="48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3">
              <p14:nvContentPartPr>
                <p14:cNvPr id="488" name="Ink 487">
                  <a:extLst>
                    <a:ext uri="{FF2B5EF4-FFF2-40B4-BE49-F238E27FC236}">
                      <a16:creationId xmlns:a16="http://schemas.microsoft.com/office/drawing/2014/main" id="{F2499795-A83D-4ADE-BFCB-F45C4D8A636B}"/>
                    </a:ext>
                  </a:extLst>
                </p14:cNvPr>
                <p14:cNvContentPartPr/>
                <p14:nvPr/>
              </p14:nvContentPartPr>
              <p14:xfrm>
                <a:off x="1222800" y="5155880"/>
                <a:ext cx="715680" cy="312480"/>
              </p14:xfrm>
            </p:contentPart>
          </mc:Choice>
          <mc:Fallback>
            <p:pic>
              <p:nvPicPr>
                <p:cNvPr id="488" name="Ink 487">
                  <a:extLst>
                    <a:ext uri="{FF2B5EF4-FFF2-40B4-BE49-F238E27FC236}">
                      <a16:creationId xmlns:a16="http://schemas.microsoft.com/office/drawing/2014/main" id="{F2499795-A83D-4ADE-BFCB-F45C4D8A636B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1214160" y="5146880"/>
                  <a:ext cx="733320" cy="330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5" name="Group 524">
            <a:extLst>
              <a:ext uri="{FF2B5EF4-FFF2-40B4-BE49-F238E27FC236}">
                <a16:creationId xmlns:a16="http://schemas.microsoft.com/office/drawing/2014/main" id="{777E5AC9-D5EB-4830-ACC5-1C88777FAF0D}"/>
              </a:ext>
            </a:extLst>
          </p:cNvPr>
          <p:cNvGrpSpPr/>
          <p:nvPr/>
        </p:nvGrpSpPr>
        <p:grpSpPr>
          <a:xfrm>
            <a:off x="3357960" y="5558000"/>
            <a:ext cx="369360" cy="479160"/>
            <a:chOff x="3357960" y="5558000"/>
            <a:chExt cx="369360" cy="479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85">
              <p14:nvContentPartPr>
                <p14:cNvPr id="506" name="Ink 505">
                  <a:extLst>
                    <a:ext uri="{FF2B5EF4-FFF2-40B4-BE49-F238E27FC236}">
                      <a16:creationId xmlns:a16="http://schemas.microsoft.com/office/drawing/2014/main" id="{ED22C10C-47AC-464A-A259-D756AE019ECA}"/>
                    </a:ext>
                  </a:extLst>
                </p14:cNvPr>
                <p14:cNvContentPartPr/>
                <p14:nvPr/>
              </p14:nvContentPartPr>
              <p14:xfrm>
                <a:off x="3448320" y="5558000"/>
                <a:ext cx="119880" cy="394200"/>
              </p14:xfrm>
            </p:contentPart>
          </mc:Choice>
          <mc:Fallback>
            <p:pic>
              <p:nvPicPr>
                <p:cNvPr id="506" name="Ink 505">
                  <a:extLst>
                    <a:ext uri="{FF2B5EF4-FFF2-40B4-BE49-F238E27FC236}">
                      <a16:creationId xmlns:a16="http://schemas.microsoft.com/office/drawing/2014/main" id="{ED22C10C-47AC-464A-A259-D756AE019ECA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3439680" y="5549000"/>
                  <a:ext cx="137520" cy="41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7">
              <p14:nvContentPartPr>
                <p14:cNvPr id="507" name="Ink 506">
                  <a:extLst>
                    <a:ext uri="{FF2B5EF4-FFF2-40B4-BE49-F238E27FC236}">
                      <a16:creationId xmlns:a16="http://schemas.microsoft.com/office/drawing/2014/main" id="{79A45C28-BD86-443B-9880-08B3B163BBD0}"/>
                    </a:ext>
                  </a:extLst>
                </p14:cNvPr>
                <p14:cNvContentPartPr/>
                <p14:nvPr/>
              </p14:nvContentPartPr>
              <p14:xfrm>
                <a:off x="3357960" y="5673560"/>
                <a:ext cx="132120" cy="363600"/>
              </p14:xfrm>
            </p:contentPart>
          </mc:Choice>
          <mc:Fallback>
            <p:pic>
              <p:nvPicPr>
                <p:cNvPr id="507" name="Ink 506">
                  <a:extLst>
                    <a:ext uri="{FF2B5EF4-FFF2-40B4-BE49-F238E27FC236}">
                      <a16:creationId xmlns:a16="http://schemas.microsoft.com/office/drawing/2014/main" id="{79A45C28-BD86-443B-9880-08B3B163BBD0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3348960" y="5664560"/>
                  <a:ext cx="149760" cy="38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9">
              <p14:nvContentPartPr>
                <p14:cNvPr id="508" name="Ink 507">
                  <a:extLst>
                    <a:ext uri="{FF2B5EF4-FFF2-40B4-BE49-F238E27FC236}">
                      <a16:creationId xmlns:a16="http://schemas.microsoft.com/office/drawing/2014/main" id="{7AC83F93-7935-470E-9981-221138FFB101}"/>
                    </a:ext>
                  </a:extLst>
                </p14:cNvPr>
                <p14:cNvContentPartPr/>
                <p14:nvPr/>
              </p14:nvContentPartPr>
              <p14:xfrm>
                <a:off x="3671880" y="5686520"/>
                <a:ext cx="55440" cy="256680"/>
              </p14:xfrm>
            </p:contentPart>
          </mc:Choice>
          <mc:Fallback>
            <p:pic>
              <p:nvPicPr>
                <p:cNvPr id="508" name="Ink 507">
                  <a:extLst>
                    <a:ext uri="{FF2B5EF4-FFF2-40B4-BE49-F238E27FC236}">
                      <a16:creationId xmlns:a16="http://schemas.microsoft.com/office/drawing/2014/main" id="{7AC83F93-7935-470E-9981-221138FFB101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3663240" y="5677880"/>
                  <a:ext cx="73080" cy="274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4" name="Group 523">
            <a:extLst>
              <a:ext uri="{FF2B5EF4-FFF2-40B4-BE49-F238E27FC236}">
                <a16:creationId xmlns:a16="http://schemas.microsoft.com/office/drawing/2014/main" id="{63A6C414-560E-4B9A-912A-FE83D25C0A81}"/>
              </a:ext>
            </a:extLst>
          </p:cNvPr>
          <p:cNvGrpSpPr/>
          <p:nvPr/>
        </p:nvGrpSpPr>
        <p:grpSpPr>
          <a:xfrm>
            <a:off x="3897600" y="5681480"/>
            <a:ext cx="694800" cy="307440"/>
            <a:chOff x="3897600" y="5681480"/>
            <a:chExt cx="694800" cy="307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91">
              <p14:nvContentPartPr>
                <p14:cNvPr id="509" name="Ink 508">
                  <a:extLst>
                    <a:ext uri="{FF2B5EF4-FFF2-40B4-BE49-F238E27FC236}">
                      <a16:creationId xmlns:a16="http://schemas.microsoft.com/office/drawing/2014/main" id="{56555414-8D9B-48D5-A8AA-7B43236BB689}"/>
                    </a:ext>
                  </a:extLst>
                </p14:cNvPr>
                <p14:cNvContentPartPr/>
                <p14:nvPr/>
              </p14:nvContentPartPr>
              <p14:xfrm>
                <a:off x="3897600" y="5681480"/>
                <a:ext cx="172440" cy="298080"/>
              </p14:xfrm>
            </p:contentPart>
          </mc:Choice>
          <mc:Fallback>
            <p:pic>
              <p:nvPicPr>
                <p:cNvPr id="509" name="Ink 508">
                  <a:extLst>
                    <a:ext uri="{FF2B5EF4-FFF2-40B4-BE49-F238E27FC236}">
                      <a16:creationId xmlns:a16="http://schemas.microsoft.com/office/drawing/2014/main" id="{56555414-8D9B-48D5-A8AA-7B43236BB689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3888600" y="5672840"/>
                  <a:ext cx="190080" cy="31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3">
              <p14:nvContentPartPr>
                <p14:cNvPr id="510" name="Ink 509">
                  <a:extLst>
                    <a:ext uri="{FF2B5EF4-FFF2-40B4-BE49-F238E27FC236}">
                      <a16:creationId xmlns:a16="http://schemas.microsoft.com/office/drawing/2014/main" id="{50EA843C-3539-4AD3-A650-1D90CC89358A}"/>
                    </a:ext>
                  </a:extLst>
                </p14:cNvPr>
                <p14:cNvContentPartPr/>
                <p14:nvPr/>
              </p14:nvContentPartPr>
              <p14:xfrm>
                <a:off x="4293240" y="5726480"/>
                <a:ext cx="137880" cy="215640"/>
              </p14:xfrm>
            </p:contentPart>
          </mc:Choice>
          <mc:Fallback>
            <p:pic>
              <p:nvPicPr>
                <p:cNvPr id="510" name="Ink 509">
                  <a:extLst>
                    <a:ext uri="{FF2B5EF4-FFF2-40B4-BE49-F238E27FC236}">
                      <a16:creationId xmlns:a16="http://schemas.microsoft.com/office/drawing/2014/main" id="{50EA843C-3539-4AD3-A650-1D90CC89358A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4284600" y="5717480"/>
                  <a:ext cx="15552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5">
              <p14:nvContentPartPr>
                <p14:cNvPr id="511" name="Ink 510">
                  <a:extLst>
                    <a:ext uri="{FF2B5EF4-FFF2-40B4-BE49-F238E27FC236}">
                      <a16:creationId xmlns:a16="http://schemas.microsoft.com/office/drawing/2014/main" id="{388F9D39-8AC5-4DAB-AE1D-B8EC5BFA8053}"/>
                    </a:ext>
                  </a:extLst>
                </p14:cNvPr>
                <p14:cNvContentPartPr/>
                <p14:nvPr/>
              </p14:nvContentPartPr>
              <p14:xfrm>
                <a:off x="4213680" y="5718920"/>
                <a:ext cx="129960" cy="270000"/>
              </p14:xfrm>
            </p:contentPart>
          </mc:Choice>
          <mc:Fallback>
            <p:pic>
              <p:nvPicPr>
                <p:cNvPr id="511" name="Ink 510">
                  <a:extLst>
                    <a:ext uri="{FF2B5EF4-FFF2-40B4-BE49-F238E27FC236}">
                      <a16:creationId xmlns:a16="http://schemas.microsoft.com/office/drawing/2014/main" id="{388F9D39-8AC5-4DAB-AE1D-B8EC5BFA8053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4204680" y="5709920"/>
                  <a:ext cx="147600" cy="28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7">
              <p14:nvContentPartPr>
                <p14:cNvPr id="512" name="Ink 511">
                  <a:extLst>
                    <a:ext uri="{FF2B5EF4-FFF2-40B4-BE49-F238E27FC236}">
                      <a16:creationId xmlns:a16="http://schemas.microsoft.com/office/drawing/2014/main" id="{BEE4BEF8-B65D-48B2-ABF6-7B5FB93D1F93}"/>
                    </a:ext>
                  </a:extLst>
                </p14:cNvPr>
                <p14:cNvContentPartPr/>
                <p14:nvPr/>
              </p14:nvContentPartPr>
              <p14:xfrm>
                <a:off x="4513560" y="5721080"/>
                <a:ext cx="78840" cy="240840"/>
              </p14:xfrm>
            </p:contentPart>
          </mc:Choice>
          <mc:Fallback>
            <p:pic>
              <p:nvPicPr>
                <p:cNvPr id="512" name="Ink 511">
                  <a:extLst>
                    <a:ext uri="{FF2B5EF4-FFF2-40B4-BE49-F238E27FC236}">
                      <a16:creationId xmlns:a16="http://schemas.microsoft.com/office/drawing/2014/main" id="{BEE4BEF8-B65D-48B2-ABF6-7B5FB93D1F93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4504560" y="5712080"/>
                  <a:ext cx="96480" cy="258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3" name="Group 522">
            <a:extLst>
              <a:ext uri="{FF2B5EF4-FFF2-40B4-BE49-F238E27FC236}">
                <a16:creationId xmlns:a16="http://schemas.microsoft.com/office/drawing/2014/main" id="{32927480-399F-4F2A-9898-0D38FC4CD41E}"/>
              </a:ext>
            </a:extLst>
          </p:cNvPr>
          <p:cNvGrpSpPr/>
          <p:nvPr/>
        </p:nvGrpSpPr>
        <p:grpSpPr>
          <a:xfrm>
            <a:off x="4783560" y="5644400"/>
            <a:ext cx="343800" cy="392040"/>
            <a:chOff x="4783560" y="5644400"/>
            <a:chExt cx="343800" cy="392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99">
              <p14:nvContentPartPr>
                <p14:cNvPr id="513" name="Ink 512">
                  <a:extLst>
                    <a:ext uri="{FF2B5EF4-FFF2-40B4-BE49-F238E27FC236}">
                      <a16:creationId xmlns:a16="http://schemas.microsoft.com/office/drawing/2014/main" id="{6D3367DA-4912-42CB-97DC-C3D06825DAF4}"/>
                    </a:ext>
                  </a:extLst>
                </p14:cNvPr>
                <p14:cNvContentPartPr/>
                <p14:nvPr/>
              </p14:nvContentPartPr>
              <p14:xfrm>
                <a:off x="4783560" y="5644400"/>
                <a:ext cx="326880" cy="298440"/>
              </p14:xfrm>
            </p:contentPart>
          </mc:Choice>
          <mc:Fallback>
            <p:pic>
              <p:nvPicPr>
                <p:cNvPr id="513" name="Ink 512">
                  <a:extLst>
                    <a:ext uri="{FF2B5EF4-FFF2-40B4-BE49-F238E27FC236}">
                      <a16:creationId xmlns:a16="http://schemas.microsoft.com/office/drawing/2014/main" id="{6D3367DA-4912-42CB-97DC-C3D06825DAF4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4774920" y="5635400"/>
                  <a:ext cx="344520" cy="31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1">
              <p14:nvContentPartPr>
                <p14:cNvPr id="514" name="Ink 513">
                  <a:extLst>
                    <a:ext uri="{FF2B5EF4-FFF2-40B4-BE49-F238E27FC236}">
                      <a16:creationId xmlns:a16="http://schemas.microsoft.com/office/drawing/2014/main" id="{E95F9E79-F3E0-4584-AE06-104675043EE9}"/>
                    </a:ext>
                  </a:extLst>
                </p14:cNvPr>
                <p14:cNvContentPartPr/>
                <p14:nvPr/>
              </p14:nvContentPartPr>
              <p14:xfrm>
                <a:off x="4982640" y="5657720"/>
                <a:ext cx="144720" cy="378720"/>
              </p14:xfrm>
            </p:contentPart>
          </mc:Choice>
          <mc:Fallback>
            <p:pic>
              <p:nvPicPr>
                <p:cNvPr id="514" name="Ink 513">
                  <a:extLst>
                    <a:ext uri="{FF2B5EF4-FFF2-40B4-BE49-F238E27FC236}">
                      <a16:creationId xmlns:a16="http://schemas.microsoft.com/office/drawing/2014/main" id="{E95F9E79-F3E0-4584-AE06-104675043EE9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4973640" y="5648720"/>
                  <a:ext cx="162360" cy="39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6" name="Group 525">
            <a:extLst>
              <a:ext uri="{FF2B5EF4-FFF2-40B4-BE49-F238E27FC236}">
                <a16:creationId xmlns:a16="http://schemas.microsoft.com/office/drawing/2014/main" id="{EB905ADC-829B-4371-AA80-73DD4E1ED9CB}"/>
              </a:ext>
            </a:extLst>
          </p:cNvPr>
          <p:cNvGrpSpPr/>
          <p:nvPr/>
        </p:nvGrpSpPr>
        <p:grpSpPr>
          <a:xfrm>
            <a:off x="164040" y="5002880"/>
            <a:ext cx="2947320" cy="1487880"/>
            <a:chOff x="164040" y="5002880"/>
            <a:chExt cx="2947320" cy="1487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3">
              <p14:nvContentPartPr>
                <p14:cNvPr id="473" name="Ink 472">
                  <a:extLst>
                    <a:ext uri="{FF2B5EF4-FFF2-40B4-BE49-F238E27FC236}">
                      <a16:creationId xmlns:a16="http://schemas.microsoft.com/office/drawing/2014/main" id="{EFA50A6B-E741-4D81-BF15-BA05BF15F5FA}"/>
                    </a:ext>
                  </a:extLst>
                </p14:cNvPr>
                <p14:cNvContentPartPr/>
                <p14:nvPr/>
              </p14:nvContentPartPr>
              <p14:xfrm>
                <a:off x="170880" y="5330120"/>
                <a:ext cx="185400" cy="69480"/>
              </p14:xfrm>
            </p:contentPart>
          </mc:Choice>
          <mc:Fallback>
            <p:pic>
              <p:nvPicPr>
                <p:cNvPr id="473" name="Ink 472">
                  <a:extLst>
                    <a:ext uri="{FF2B5EF4-FFF2-40B4-BE49-F238E27FC236}">
                      <a16:creationId xmlns:a16="http://schemas.microsoft.com/office/drawing/2014/main" id="{EFA50A6B-E741-4D81-BF15-BA05BF15F5FA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162240" y="5321120"/>
                  <a:ext cx="20304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5">
              <p14:nvContentPartPr>
                <p14:cNvPr id="474" name="Ink 473">
                  <a:extLst>
                    <a:ext uri="{FF2B5EF4-FFF2-40B4-BE49-F238E27FC236}">
                      <a16:creationId xmlns:a16="http://schemas.microsoft.com/office/drawing/2014/main" id="{C1785AE1-5C73-4DC3-84AC-FE99035133B7}"/>
                    </a:ext>
                  </a:extLst>
                </p14:cNvPr>
                <p14:cNvContentPartPr/>
                <p14:nvPr/>
              </p14:nvContentPartPr>
              <p14:xfrm>
                <a:off x="164040" y="5286920"/>
                <a:ext cx="218160" cy="23760"/>
              </p14:xfrm>
            </p:contentPart>
          </mc:Choice>
          <mc:Fallback>
            <p:pic>
              <p:nvPicPr>
                <p:cNvPr id="474" name="Ink 473">
                  <a:extLst>
                    <a:ext uri="{FF2B5EF4-FFF2-40B4-BE49-F238E27FC236}">
                      <a16:creationId xmlns:a16="http://schemas.microsoft.com/office/drawing/2014/main" id="{C1785AE1-5C73-4DC3-84AC-FE99035133B7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155400" y="5277920"/>
                  <a:ext cx="23580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7">
              <p14:nvContentPartPr>
                <p14:cNvPr id="475" name="Ink 474">
                  <a:extLst>
                    <a:ext uri="{FF2B5EF4-FFF2-40B4-BE49-F238E27FC236}">
                      <a16:creationId xmlns:a16="http://schemas.microsoft.com/office/drawing/2014/main" id="{7E7ED0B7-B1C0-4723-BE72-83ACE5FA996C}"/>
                    </a:ext>
                  </a:extLst>
                </p14:cNvPr>
                <p14:cNvContentPartPr/>
                <p14:nvPr/>
              </p14:nvContentPartPr>
              <p14:xfrm>
                <a:off x="364200" y="5173160"/>
                <a:ext cx="117000" cy="285480"/>
              </p14:xfrm>
            </p:contentPart>
          </mc:Choice>
          <mc:Fallback>
            <p:pic>
              <p:nvPicPr>
                <p:cNvPr id="475" name="Ink 474">
                  <a:extLst>
                    <a:ext uri="{FF2B5EF4-FFF2-40B4-BE49-F238E27FC236}">
                      <a16:creationId xmlns:a16="http://schemas.microsoft.com/office/drawing/2014/main" id="{7E7ED0B7-B1C0-4723-BE72-83ACE5FA996C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355200" y="5164160"/>
                  <a:ext cx="134640" cy="30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9">
              <p14:nvContentPartPr>
                <p14:cNvPr id="477" name="Ink 476">
                  <a:extLst>
                    <a:ext uri="{FF2B5EF4-FFF2-40B4-BE49-F238E27FC236}">
                      <a16:creationId xmlns:a16="http://schemas.microsoft.com/office/drawing/2014/main" id="{5E823B00-34BD-4B2D-9E0B-7C622B5522CB}"/>
                    </a:ext>
                  </a:extLst>
                </p14:cNvPr>
                <p14:cNvContentPartPr/>
                <p14:nvPr/>
              </p14:nvContentPartPr>
              <p14:xfrm>
                <a:off x="861000" y="5002880"/>
                <a:ext cx="165600" cy="432000"/>
              </p14:xfrm>
            </p:contentPart>
          </mc:Choice>
          <mc:Fallback>
            <p:pic>
              <p:nvPicPr>
                <p:cNvPr id="477" name="Ink 476">
                  <a:extLst>
                    <a:ext uri="{FF2B5EF4-FFF2-40B4-BE49-F238E27FC236}">
                      <a16:creationId xmlns:a16="http://schemas.microsoft.com/office/drawing/2014/main" id="{5E823B00-34BD-4B2D-9E0B-7C622B5522CB}"/>
                    </a:ext>
                  </a:extLst>
                </p:cNvPr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852360" y="4994240"/>
                  <a:ext cx="183240" cy="44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1">
              <p14:nvContentPartPr>
                <p14:cNvPr id="478" name="Ink 477">
                  <a:extLst>
                    <a:ext uri="{FF2B5EF4-FFF2-40B4-BE49-F238E27FC236}">
                      <a16:creationId xmlns:a16="http://schemas.microsoft.com/office/drawing/2014/main" id="{A8A083B4-2299-48B0-AF90-8880A107704B}"/>
                    </a:ext>
                  </a:extLst>
                </p14:cNvPr>
                <p14:cNvContentPartPr/>
                <p14:nvPr/>
              </p14:nvContentPartPr>
              <p14:xfrm>
                <a:off x="730320" y="5027000"/>
                <a:ext cx="158760" cy="480240"/>
              </p14:xfrm>
            </p:contentPart>
          </mc:Choice>
          <mc:Fallback>
            <p:pic>
              <p:nvPicPr>
                <p:cNvPr id="478" name="Ink 477">
                  <a:extLst>
                    <a:ext uri="{FF2B5EF4-FFF2-40B4-BE49-F238E27FC236}">
                      <a16:creationId xmlns:a16="http://schemas.microsoft.com/office/drawing/2014/main" id="{A8A083B4-2299-48B0-AF90-8880A107704B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721680" y="5018000"/>
                  <a:ext cx="176400" cy="49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3">
              <p14:nvContentPartPr>
                <p14:cNvPr id="479" name="Ink 478">
                  <a:extLst>
                    <a:ext uri="{FF2B5EF4-FFF2-40B4-BE49-F238E27FC236}">
                      <a16:creationId xmlns:a16="http://schemas.microsoft.com/office/drawing/2014/main" id="{63A95093-837D-44CD-95B6-0BDFE2684A53}"/>
                    </a:ext>
                  </a:extLst>
                </p14:cNvPr>
                <p14:cNvContentPartPr/>
                <p14:nvPr/>
              </p14:nvContentPartPr>
              <p14:xfrm>
                <a:off x="1098600" y="5078840"/>
                <a:ext cx="91800" cy="377640"/>
              </p14:xfrm>
            </p:contentPart>
          </mc:Choice>
          <mc:Fallback>
            <p:pic>
              <p:nvPicPr>
                <p:cNvPr id="479" name="Ink 478">
                  <a:extLst>
                    <a:ext uri="{FF2B5EF4-FFF2-40B4-BE49-F238E27FC236}">
                      <a16:creationId xmlns:a16="http://schemas.microsoft.com/office/drawing/2014/main" id="{63A95093-837D-44CD-95B6-0BDFE2684A53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1089600" y="5069840"/>
                  <a:ext cx="109440" cy="39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5">
              <p14:nvContentPartPr>
                <p14:cNvPr id="480" name="Ink 479">
                  <a:extLst>
                    <a:ext uri="{FF2B5EF4-FFF2-40B4-BE49-F238E27FC236}">
                      <a16:creationId xmlns:a16="http://schemas.microsoft.com/office/drawing/2014/main" id="{033FBB29-C08C-4385-A943-38E01256C789}"/>
                    </a:ext>
                  </a:extLst>
                </p14:cNvPr>
                <p14:cNvContentPartPr/>
                <p14:nvPr/>
              </p14:nvContentPartPr>
              <p14:xfrm>
                <a:off x="1514040" y="5101520"/>
                <a:ext cx="180360" cy="408960"/>
              </p14:xfrm>
            </p:contentPart>
          </mc:Choice>
          <mc:Fallback>
            <p:pic>
              <p:nvPicPr>
                <p:cNvPr id="480" name="Ink 479">
                  <a:extLst>
                    <a:ext uri="{FF2B5EF4-FFF2-40B4-BE49-F238E27FC236}">
                      <a16:creationId xmlns:a16="http://schemas.microsoft.com/office/drawing/2014/main" id="{033FBB29-C08C-4385-A943-38E01256C789}"/>
                    </a:ext>
                  </a:extLst>
                </p:cNvPr>
                <p:cNvPicPr/>
                <p:nvPr/>
              </p:nvPicPr>
              <p:blipFill>
                <a:blip r:embed="rId416"/>
                <a:stretch>
                  <a:fillRect/>
                </a:stretch>
              </p:blipFill>
              <p:spPr>
                <a:xfrm>
                  <a:off x="1505040" y="5092880"/>
                  <a:ext cx="198000" cy="42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7">
              <p14:nvContentPartPr>
                <p14:cNvPr id="481" name="Ink 480">
                  <a:extLst>
                    <a:ext uri="{FF2B5EF4-FFF2-40B4-BE49-F238E27FC236}">
                      <a16:creationId xmlns:a16="http://schemas.microsoft.com/office/drawing/2014/main" id="{A8C36455-5C21-473E-BE78-7B396A1A13E0}"/>
                    </a:ext>
                  </a:extLst>
                </p14:cNvPr>
                <p14:cNvContentPartPr/>
                <p14:nvPr/>
              </p14:nvContentPartPr>
              <p14:xfrm>
                <a:off x="1659480" y="5200520"/>
                <a:ext cx="109800" cy="299160"/>
              </p14:xfrm>
            </p:contentPart>
          </mc:Choice>
          <mc:Fallback>
            <p:pic>
              <p:nvPicPr>
                <p:cNvPr id="481" name="Ink 480">
                  <a:extLst>
                    <a:ext uri="{FF2B5EF4-FFF2-40B4-BE49-F238E27FC236}">
                      <a16:creationId xmlns:a16="http://schemas.microsoft.com/office/drawing/2014/main" id="{A8C36455-5C21-473E-BE78-7B396A1A13E0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1650480" y="5191880"/>
                  <a:ext cx="127440" cy="31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9">
              <p14:nvContentPartPr>
                <p14:cNvPr id="482" name="Ink 481">
                  <a:extLst>
                    <a:ext uri="{FF2B5EF4-FFF2-40B4-BE49-F238E27FC236}">
                      <a16:creationId xmlns:a16="http://schemas.microsoft.com/office/drawing/2014/main" id="{C802D43E-D29E-43E5-9D73-D850513A36A6}"/>
                    </a:ext>
                  </a:extLst>
                </p14:cNvPr>
                <p14:cNvContentPartPr/>
                <p14:nvPr/>
              </p14:nvContentPartPr>
              <p14:xfrm>
                <a:off x="2136480" y="5214560"/>
                <a:ext cx="182160" cy="246600"/>
              </p14:xfrm>
            </p:contentPart>
          </mc:Choice>
          <mc:Fallback>
            <p:pic>
              <p:nvPicPr>
                <p:cNvPr id="482" name="Ink 481">
                  <a:extLst>
                    <a:ext uri="{FF2B5EF4-FFF2-40B4-BE49-F238E27FC236}">
                      <a16:creationId xmlns:a16="http://schemas.microsoft.com/office/drawing/2014/main" id="{C802D43E-D29E-43E5-9D73-D850513A36A6}"/>
                    </a:ext>
                  </a:extLst>
                </p:cNvPr>
                <p:cNvPicPr/>
                <p:nvPr/>
              </p:nvPicPr>
              <p:blipFill>
                <a:blip r:embed="rId420"/>
                <a:stretch>
                  <a:fillRect/>
                </a:stretch>
              </p:blipFill>
              <p:spPr>
                <a:xfrm>
                  <a:off x="2127840" y="5205920"/>
                  <a:ext cx="19980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1">
              <p14:nvContentPartPr>
                <p14:cNvPr id="483" name="Ink 482">
                  <a:extLst>
                    <a:ext uri="{FF2B5EF4-FFF2-40B4-BE49-F238E27FC236}">
                      <a16:creationId xmlns:a16="http://schemas.microsoft.com/office/drawing/2014/main" id="{6508D591-41E3-4491-8FD0-CFF80094C95A}"/>
                    </a:ext>
                  </a:extLst>
                </p14:cNvPr>
                <p14:cNvContentPartPr/>
                <p14:nvPr/>
              </p14:nvContentPartPr>
              <p14:xfrm>
                <a:off x="2026320" y="5183960"/>
                <a:ext cx="537120" cy="382680"/>
              </p14:xfrm>
            </p:contentPart>
          </mc:Choice>
          <mc:Fallback>
            <p:pic>
              <p:nvPicPr>
                <p:cNvPr id="483" name="Ink 482">
                  <a:extLst>
                    <a:ext uri="{FF2B5EF4-FFF2-40B4-BE49-F238E27FC236}">
                      <a16:creationId xmlns:a16="http://schemas.microsoft.com/office/drawing/2014/main" id="{6508D591-41E3-4491-8FD0-CFF80094C95A}"/>
                    </a:ext>
                  </a:extLst>
                </p:cNvPr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2017320" y="5175320"/>
                  <a:ext cx="554760" cy="40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3">
              <p14:nvContentPartPr>
                <p14:cNvPr id="490" name="Ink 489">
                  <a:extLst>
                    <a:ext uri="{FF2B5EF4-FFF2-40B4-BE49-F238E27FC236}">
                      <a16:creationId xmlns:a16="http://schemas.microsoft.com/office/drawing/2014/main" id="{50148447-CB81-4577-A852-1E1B85C8F54C}"/>
                    </a:ext>
                  </a:extLst>
                </p14:cNvPr>
                <p14:cNvContentPartPr/>
                <p14:nvPr/>
              </p14:nvContentPartPr>
              <p14:xfrm>
                <a:off x="222000" y="5646920"/>
                <a:ext cx="252720" cy="313200"/>
              </p14:xfrm>
            </p:contentPart>
          </mc:Choice>
          <mc:Fallback>
            <p:pic>
              <p:nvPicPr>
                <p:cNvPr id="490" name="Ink 489">
                  <a:extLst>
                    <a:ext uri="{FF2B5EF4-FFF2-40B4-BE49-F238E27FC236}">
                      <a16:creationId xmlns:a16="http://schemas.microsoft.com/office/drawing/2014/main" id="{50148447-CB81-4577-A852-1E1B85C8F54C}"/>
                    </a:ext>
                  </a:extLst>
                </p:cNvPr>
                <p:cNvPicPr/>
                <p:nvPr/>
              </p:nvPicPr>
              <p:blipFill>
                <a:blip r:embed="rId424"/>
                <a:stretch>
                  <a:fillRect/>
                </a:stretch>
              </p:blipFill>
              <p:spPr>
                <a:xfrm>
                  <a:off x="213000" y="5638280"/>
                  <a:ext cx="270360" cy="33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5">
              <p14:nvContentPartPr>
                <p14:cNvPr id="491" name="Ink 490">
                  <a:extLst>
                    <a:ext uri="{FF2B5EF4-FFF2-40B4-BE49-F238E27FC236}">
                      <a16:creationId xmlns:a16="http://schemas.microsoft.com/office/drawing/2014/main" id="{80C5C131-DB9D-4962-8322-E28BA375DC60}"/>
                    </a:ext>
                  </a:extLst>
                </p14:cNvPr>
                <p14:cNvContentPartPr/>
                <p14:nvPr/>
              </p14:nvContentPartPr>
              <p14:xfrm>
                <a:off x="396960" y="5758520"/>
                <a:ext cx="251640" cy="208800"/>
              </p14:xfrm>
            </p:contentPart>
          </mc:Choice>
          <mc:Fallback>
            <p:pic>
              <p:nvPicPr>
                <p:cNvPr id="491" name="Ink 490">
                  <a:extLst>
                    <a:ext uri="{FF2B5EF4-FFF2-40B4-BE49-F238E27FC236}">
                      <a16:creationId xmlns:a16="http://schemas.microsoft.com/office/drawing/2014/main" id="{80C5C131-DB9D-4962-8322-E28BA375DC60}"/>
                    </a:ext>
                  </a:extLst>
                </p:cNvPr>
                <p:cNvPicPr/>
                <p:nvPr/>
              </p:nvPicPr>
              <p:blipFill>
                <a:blip r:embed="rId426"/>
                <a:stretch>
                  <a:fillRect/>
                </a:stretch>
              </p:blipFill>
              <p:spPr>
                <a:xfrm>
                  <a:off x="387960" y="5749520"/>
                  <a:ext cx="26928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7">
              <p14:nvContentPartPr>
                <p14:cNvPr id="492" name="Ink 491">
                  <a:extLst>
                    <a:ext uri="{FF2B5EF4-FFF2-40B4-BE49-F238E27FC236}">
                      <a16:creationId xmlns:a16="http://schemas.microsoft.com/office/drawing/2014/main" id="{3BEBB4D2-783D-48E1-8940-F787DAEE3C36}"/>
                    </a:ext>
                  </a:extLst>
                </p14:cNvPr>
                <p14:cNvContentPartPr/>
                <p14:nvPr/>
              </p14:nvContentPartPr>
              <p14:xfrm>
                <a:off x="421800" y="5606600"/>
                <a:ext cx="97560" cy="78480"/>
              </p14:xfrm>
            </p:contentPart>
          </mc:Choice>
          <mc:Fallback>
            <p:pic>
              <p:nvPicPr>
                <p:cNvPr id="492" name="Ink 491">
                  <a:extLst>
                    <a:ext uri="{FF2B5EF4-FFF2-40B4-BE49-F238E27FC236}">
                      <a16:creationId xmlns:a16="http://schemas.microsoft.com/office/drawing/2014/main" id="{3BEBB4D2-783D-48E1-8940-F787DAEE3C36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412800" y="5597960"/>
                  <a:ext cx="115200" cy="9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9">
              <p14:nvContentPartPr>
                <p14:cNvPr id="493" name="Ink 492">
                  <a:extLst>
                    <a:ext uri="{FF2B5EF4-FFF2-40B4-BE49-F238E27FC236}">
                      <a16:creationId xmlns:a16="http://schemas.microsoft.com/office/drawing/2014/main" id="{D2601494-8861-487F-9195-5950805DA0E2}"/>
                    </a:ext>
                  </a:extLst>
                </p14:cNvPr>
                <p14:cNvContentPartPr/>
                <p14:nvPr/>
              </p14:nvContentPartPr>
              <p14:xfrm>
                <a:off x="412080" y="5791280"/>
                <a:ext cx="673560" cy="268200"/>
              </p14:xfrm>
            </p:contentPart>
          </mc:Choice>
          <mc:Fallback>
            <p:pic>
              <p:nvPicPr>
                <p:cNvPr id="493" name="Ink 492">
                  <a:extLst>
                    <a:ext uri="{FF2B5EF4-FFF2-40B4-BE49-F238E27FC236}">
                      <a16:creationId xmlns:a16="http://schemas.microsoft.com/office/drawing/2014/main" id="{D2601494-8861-487F-9195-5950805DA0E2}"/>
                    </a:ext>
                  </a:extLst>
                </p:cNvPr>
                <p:cNvPicPr/>
                <p:nvPr/>
              </p:nvPicPr>
              <p:blipFill>
                <a:blip r:embed="rId430"/>
                <a:stretch>
                  <a:fillRect/>
                </a:stretch>
              </p:blipFill>
              <p:spPr>
                <a:xfrm>
                  <a:off x="403080" y="5782280"/>
                  <a:ext cx="691200" cy="28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1">
              <p14:nvContentPartPr>
                <p14:cNvPr id="494" name="Ink 493">
                  <a:extLst>
                    <a:ext uri="{FF2B5EF4-FFF2-40B4-BE49-F238E27FC236}">
                      <a16:creationId xmlns:a16="http://schemas.microsoft.com/office/drawing/2014/main" id="{03F699EC-BE6A-4146-BB9A-512E9E82F388}"/>
                    </a:ext>
                  </a:extLst>
                </p14:cNvPr>
                <p14:cNvContentPartPr/>
                <p14:nvPr/>
              </p14:nvContentPartPr>
              <p14:xfrm>
                <a:off x="1085640" y="5648360"/>
                <a:ext cx="101880" cy="309240"/>
              </p14:xfrm>
            </p:contentPart>
          </mc:Choice>
          <mc:Fallback>
            <p:pic>
              <p:nvPicPr>
                <p:cNvPr id="494" name="Ink 493">
                  <a:extLst>
                    <a:ext uri="{FF2B5EF4-FFF2-40B4-BE49-F238E27FC236}">
                      <a16:creationId xmlns:a16="http://schemas.microsoft.com/office/drawing/2014/main" id="{03F699EC-BE6A-4146-BB9A-512E9E82F388}"/>
                    </a:ext>
                  </a:extLst>
                </p:cNvPr>
                <p:cNvPicPr/>
                <p:nvPr/>
              </p:nvPicPr>
              <p:blipFill>
                <a:blip r:embed="rId432"/>
                <a:stretch>
                  <a:fillRect/>
                </a:stretch>
              </p:blipFill>
              <p:spPr>
                <a:xfrm>
                  <a:off x="1076640" y="5639360"/>
                  <a:ext cx="119520" cy="32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3">
              <p14:nvContentPartPr>
                <p14:cNvPr id="495" name="Ink 494">
                  <a:extLst>
                    <a:ext uri="{FF2B5EF4-FFF2-40B4-BE49-F238E27FC236}">
                      <a16:creationId xmlns:a16="http://schemas.microsoft.com/office/drawing/2014/main" id="{CFD86C41-5BEF-4605-B03E-F6D9413CB256}"/>
                    </a:ext>
                  </a:extLst>
                </p14:cNvPr>
                <p14:cNvContentPartPr/>
                <p14:nvPr/>
              </p14:nvContentPartPr>
              <p14:xfrm>
                <a:off x="1215240" y="5774360"/>
                <a:ext cx="42840" cy="193320"/>
              </p14:xfrm>
            </p:contentPart>
          </mc:Choice>
          <mc:Fallback>
            <p:pic>
              <p:nvPicPr>
                <p:cNvPr id="495" name="Ink 494">
                  <a:extLst>
                    <a:ext uri="{FF2B5EF4-FFF2-40B4-BE49-F238E27FC236}">
                      <a16:creationId xmlns:a16="http://schemas.microsoft.com/office/drawing/2014/main" id="{CFD86C41-5BEF-4605-B03E-F6D9413CB256}"/>
                    </a:ext>
                  </a:extLst>
                </p:cNvPr>
                <p:cNvPicPr/>
                <p:nvPr/>
              </p:nvPicPr>
              <p:blipFill>
                <a:blip r:embed="rId434"/>
                <a:stretch>
                  <a:fillRect/>
                </a:stretch>
              </p:blipFill>
              <p:spPr>
                <a:xfrm>
                  <a:off x="1206240" y="5765360"/>
                  <a:ext cx="60480" cy="21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5">
              <p14:nvContentPartPr>
                <p14:cNvPr id="496" name="Ink 495">
                  <a:extLst>
                    <a:ext uri="{FF2B5EF4-FFF2-40B4-BE49-F238E27FC236}">
                      <a16:creationId xmlns:a16="http://schemas.microsoft.com/office/drawing/2014/main" id="{ED6FAACC-7104-473E-BD3C-D77B28B01DD8}"/>
                    </a:ext>
                  </a:extLst>
                </p14:cNvPr>
                <p14:cNvContentPartPr/>
                <p14:nvPr/>
              </p14:nvContentPartPr>
              <p14:xfrm>
                <a:off x="1338360" y="5651600"/>
                <a:ext cx="305280" cy="298800"/>
              </p14:xfrm>
            </p:contentPart>
          </mc:Choice>
          <mc:Fallback>
            <p:pic>
              <p:nvPicPr>
                <p:cNvPr id="496" name="Ink 495">
                  <a:extLst>
                    <a:ext uri="{FF2B5EF4-FFF2-40B4-BE49-F238E27FC236}">
                      <a16:creationId xmlns:a16="http://schemas.microsoft.com/office/drawing/2014/main" id="{ED6FAACC-7104-473E-BD3C-D77B28B01DD8}"/>
                    </a:ext>
                  </a:extLst>
                </p:cNvPr>
                <p:cNvPicPr/>
                <p:nvPr/>
              </p:nvPicPr>
              <p:blipFill>
                <a:blip r:embed="rId436"/>
                <a:stretch>
                  <a:fillRect/>
                </a:stretch>
              </p:blipFill>
              <p:spPr>
                <a:xfrm>
                  <a:off x="1329720" y="5642600"/>
                  <a:ext cx="322920" cy="31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7">
              <p14:nvContentPartPr>
                <p14:cNvPr id="497" name="Ink 496">
                  <a:extLst>
                    <a:ext uri="{FF2B5EF4-FFF2-40B4-BE49-F238E27FC236}">
                      <a16:creationId xmlns:a16="http://schemas.microsoft.com/office/drawing/2014/main" id="{8AE9C983-642E-4211-BD98-E21442A326A9}"/>
                    </a:ext>
                  </a:extLst>
                </p14:cNvPr>
                <p14:cNvContentPartPr/>
                <p14:nvPr/>
              </p14:nvContentPartPr>
              <p14:xfrm>
                <a:off x="1674240" y="5829800"/>
                <a:ext cx="130680" cy="104760"/>
              </p14:xfrm>
            </p:contentPart>
          </mc:Choice>
          <mc:Fallback>
            <p:pic>
              <p:nvPicPr>
                <p:cNvPr id="497" name="Ink 496">
                  <a:extLst>
                    <a:ext uri="{FF2B5EF4-FFF2-40B4-BE49-F238E27FC236}">
                      <a16:creationId xmlns:a16="http://schemas.microsoft.com/office/drawing/2014/main" id="{8AE9C983-642E-4211-BD98-E21442A326A9}"/>
                    </a:ext>
                  </a:extLst>
                </p:cNvPr>
                <p:cNvPicPr/>
                <p:nvPr/>
              </p:nvPicPr>
              <p:blipFill>
                <a:blip r:embed="rId438"/>
                <a:stretch>
                  <a:fillRect/>
                </a:stretch>
              </p:blipFill>
              <p:spPr>
                <a:xfrm>
                  <a:off x="1665600" y="5821160"/>
                  <a:ext cx="14832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9">
              <p14:nvContentPartPr>
                <p14:cNvPr id="498" name="Ink 497">
                  <a:extLst>
                    <a:ext uri="{FF2B5EF4-FFF2-40B4-BE49-F238E27FC236}">
                      <a16:creationId xmlns:a16="http://schemas.microsoft.com/office/drawing/2014/main" id="{48604BC9-2C7C-4812-8EC6-6CCA8176C318}"/>
                    </a:ext>
                  </a:extLst>
                </p14:cNvPr>
                <p14:cNvContentPartPr/>
                <p14:nvPr/>
              </p14:nvContentPartPr>
              <p14:xfrm>
                <a:off x="1723920" y="5653040"/>
                <a:ext cx="130680" cy="87480"/>
              </p14:xfrm>
            </p:contentPart>
          </mc:Choice>
          <mc:Fallback>
            <p:pic>
              <p:nvPicPr>
                <p:cNvPr id="498" name="Ink 497">
                  <a:extLst>
                    <a:ext uri="{FF2B5EF4-FFF2-40B4-BE49-F238E27FC236}">
                      <a16:creationId xmlns:a16="http://schemas.microsoft.com/office/drawing/2014/main" id="{48604BC9-2C7C-4812-8EC6-6CCA8176C318}"/>
                    </a:ext>
                  </a:extLst>
                </p:cNvPr>
                <p:cNvPicPr/>
                <p:nvPr/>
              </p:nvPicPr>
              <p:blipFill>
                <a:blip r:embed="rId440"/>
                <a:stretch>
                  <a:fillRect/>
                </a:stretch>
              </p:blipFill>
              <p:spPr>
                <a:xfrm>
                  <a:off x="1715280" y="5644400"/>
                  <a:ext cx="14832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1">
              <p14:nvContentPartPr>
                <p14:cNvPr id="499" name="Ink 498">
                  <a:extLst>
                    <a:ext uri="{FF2B5EF4-FFF2-40B4-BE49-F238E27FC236}">
                      <a16:creationId xmlns:a16="http://schemas.microsoft.com/office/drawing/2014/main" id="{43881A92-6DB5-4546-9524-1DDF0DABB088}"/>
                    </a:ext>
                  </a:extLst>
                </p14:cNvPr>
                <p14:cNvContentPartPr/>
                <p14:nvPr/>
              </p14:nvContentPartPr>
              <p14:xfrm>
                <a:off x="2076720" y="5750600"/>
                <a:ext cx="136440" cy="203760"/>
              </p14:xfrm>
            </p:contentPart>
          </mc:Choice>
          <mc:Fallback>
            <p:pic>
              <p:nvPicPr>
                <p:cNvPr id="499" name="Ink 498">
                  <a:extLst>
                    <a:ext uri="{FF2B5EF4-FFF2-40B4-BE49-F238E27FC236}">
                      <a16:creationId xmlns:a16="http://schemas.microsoft.com/office/drawing/2014/main" id="{43881A92-6DB5-4546-9524-1DDF0DABB088}"/>
                    </a:ext>
                  </a:extLst>
                </p:cNvPr>
                <p:cNvPicPr/>
                <p:nvPr/>
              </p:nvPicPr>
              <p:blipFill>
                <a:blip r:embed="rId442"/>
                <a:stretch>
                  <a:fillRect/>
                </a:stretch>
              </p:blipFill>
              <p:spPr>
                <a:xfrm>
                  <a:off x="2067720" y="5741960"/>
                  <a:ext cx="15408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3">
              <p14:nvContentPartPr>
                <p14:cNvPr id="500" name="Ink 499">
                  <a:extLst>
                    <a:ext uri="{FF2B5EF4-FFF2-40B4-BE49-F238E27FC236}">
                      <a16:creationId xmlns:a16="http://schemas.microsoft.com/office/drawing/2014/main" id="{EA40C9DE-01BB-4F5E-A2E9-56C7462ECB2B}"/>
                    </a:ext>
                  </a:extLst>
                </p14:cNvPr>
                <p14:cNvContentPartPr/>
                <p14:nvPr/>
              </p14:nvContentPartPr>
              <p14:xfrm>
                <a:off x="2242680" y="5841320"/>
                <a:ext cx="132120" cy="132480"/>
              </p14:xfrm>
            </p:contentPart>
          </mc:Choice>
          <mc:Fallback>
            <p:pic>
              <p:nvPicPr>
                <p:cNvPr id="500" name="Ink 499">
                  <a:extLst>
                    <a:ext uri="{FF2B5EF4-FFF2-40B4-BE49-F238E27FC236}">
                      <a16:creationId xmlns:a16="http://schemas.microsoft.com/office/drawing/2014/main" id="{EA40C9DE-01BB-4F5E-A2E9-56C7462ECB2B}"/>
                    </a:ext>
                  </a:extLst>
                </p:cNvPr>
                <p:cNvPicPr/>
                <p:nvPr/>
              </p:nvPicPr>
              <p:blipFill>
                <a:blip r:embed="rId444"/>
                <a:stretch>
                  <a:fillRect/>
                </a:stretch>
              </p:blipFill>
              <p:spPr>
                <a:xfrm>
                  <a:off x="2233680" y="5832680"/>
                  <a:ext cx="14976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5">
              <p14:nvContentPartPr>
                <p14:cNvPr id="501" name="Ink 500">
                  <a:extLst>
                    <a:ext uri="{FF2B5EF4-FFF2-40B4-BE49-F238E27FC236}">
                      <a16:creationId xmlns:a16="http://schemas.microsoft.com/office/drawing/2014/main" id="{2AC9EF7E-7415-4BAC-860D-AA57BACE7EBF}"/>
                    </a:ext>
                  </a:extLst>
                </p14:cNvPr>
                <p14:cNvContentPartPr/>
                <p14:nvPr/>
              </p14:nvContentPartPr>
              <p14:xfrm>
                <a:off x="2362200" y="5682560"/>
                <a:ext cx="124200" cy="357480"/>
              </p14:xfrm>
            </p:contentPart>
          </mc:Choice>
          <mc:Fallback>
            <p:pic>
              <p:nvPicPr>
                <p:cNvPr id="501" name="Ink 500">
                  <a:extLst>
                    <a:ext uri="{FF2B5EF4-FFF2-40B4-BE49-F238E27FC236}">
                      <a16:creationId xmlns:a16="http://schemas.microsoft.com/office/drawing/2014/main" id="{2AC9EF7E-7415-4BAC-860D-AA57BACE7EBF}"/>
                    </a:ext>
                  </a:extLst>
                </p:cNvPr>
                <p:cNvPicPr/>
                <p:nvPr/>
              </p:nvPicPr>
              <p:blipFill>
                <a:blip r:embed="rId446"/>
                <a:stretch>
                  <a:fillRect/>
                </a:stretch>
              </p:blipFill>
              <p:spPr>
                <a:xfrm>
                  <a:off x="2353560" y="5673560"/>
                  <a:ext cx="141840" cy="37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7">
              <p14:nvContentPartPr>
                <p14:cNvPr id="502" name="Ink 501">
                  <a:extLst>
                    <a:ext uri="{FF2B5EF4-FFF2-40B4-BE49-F238E27FC236}">
                      <a16:creationId xmlns:a16="http://schemas.microsoft.com/office/drawing/2014/main" id="{40041724-8966-46BC-B430-AAC1A68A1155}"/>
                    </a:ext>
                  </a:extLst>
                </p14:cNvPr>
                <p14:cNvContentPartPr/>
                <p14:nvPr/>
              </p14:nvContentPartPr>
              <p14:xfrm>
                <a:off x="2674320" y="5617400"/>
                <a:ext cx="243720" cy="346320"/>
              </p14:xfrm>
            </p:contentPart>
          </mc:Choice>
          <mc:Fallback>
            <p:pic>
              <p:nvPicPr>
                <p:cNvPr id="502" name="Ink 501">
                  <a:extLst>
                    <a:ext uri="{FF2B5EF4-FFF2-40B4-BE49-F238E27FC236}">
                      <a16:creationId xmlns:a16="http://schemas.microsoft.com/office/drawing/2014/main" id="{40041724-8966-46BC-B430-AAC1A68A1155}"/>
                    </a:ext>
                  </a:extLst>
                </p:cNvPr>
                <p:cNvPicPr/>
                <p:nvPr/>
              </p:nvPicPr>
              <p:blipFill>
                <a:blip r:embed="rId448"/>
                <a:stretch>
                  <a:fillRect/>
                </a:stretch>
              </p:blipFill>
              <p:spPr>
                <a:xfrm>
                  <a:off x="2665680" y="5608400"/>
                  <a:ext cx="261360" cy="36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9">
              <p14:nvContentPartPr>
                <p14:cNvPr id="503" name="Ink 502">
                  <a:extLst>
                    <a:ext uri="{FF2B5EF4-FFF2-40B4-BE49-F238E27FC236}">
                      <a16:creationId xmlns:a16="http://schemas.microsoft.com/office/drawing/2014/main" id="{F59EDBA4-9128-4D7E-BEF6-2733C37A61FA}"/>
                    </a:ext>
                  </a:extLst>
                </p14:cNvPr>
                <p14:cNvContentPartPr/>
                <p14:nvPr/>
              </p14:nvContentPartPr>
              <p14:xfrm>
                <a:off x="2962320" y="5781560"/>
                <a:ext cx="149040" cy="181440"/>
              </p14:xfrm>
            </p:contentPart>
          </mc:Choice>
          <mc:Fallback>
            <p:pic>
              <p:nvPicPr>
                <p:cNvPr id="503" name="Ink 502">
                  <a:extLst>
                    <a:ext uri="{FF2B5EF4-FFF2-40B4-BE49-F238E27FC236}">
                      <a16:creationId xmlns:a16="http://schemas.microsoft.com/office/drawing/2014/main" id="{F59EDBA4-9128-4D7E-BEF6-2733C37A61FA}"/>
                    </a:ext>
                  </a:extLst>
                </p:cNvPr>
                <p:cNvPicPr/>
                <p:nvPr/>
              </p:nvPicPr>
              <p:blipFill>
                <a:blip r:embed="rId450"/>
                <a:stretch>
                  <a:fillRect/>
                </a:stretch>
              </p:blipFill>
              <p:spPr>
                <a:xfrm>
                  <a:off x="2953680" y="5772920"/>
                  <a:ext cx="16668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1">
              <p14:nvContentPartPr>
                <p14:cNvPr id="504" name="Ink 503">
                  <a:extLst>
                    <a:ext uri="{FF2B5EF4-FFF2-40B4-BE49-F238E27FC236}">
                      <a16:creationId xmlns:a16="http://schemas.microsoft.com/office/drawing/2014/main" id="{8312431B-6580-4F89-9198-3A69171410CD}"/>
                    </a:ext>
                  </a:extLst>
                </p14:cNvPr>
                <p14:cNvContentPartPr/>
                <p14:nvPr/>
              </p14:nvContentPartPr>
              <p14:xfrm>
                <a:off x="2871960" y="5644040"/>
                <a:ext cx="61560" cy="470160"/>
              </p14:xfrm>
            </p:contentPart>
          </mc:Choice>
          <mc:Fallback>
            <p:pic>
              <p:nvPicPr>
                <p:cNvPr id="504" name="Ink 503">
                  <a:extLst>
                    <a:ext uri="{FF2B5EF4-FFF2-40B4-BE49-F238E27FC236}">
                      <a16:creationId xmlns:a16="http://schemas.microsoft.com/office/drawing/2014/main" id="{8312431B-6580-4F89-9198-3A69171410CD}"/>
                    </a:ext>
                  </a:extLst>
                </p:cNvPr>
                <p:cNvPicPr/>
                <p:nvPr/>
              </p:nvPicPr>
              <p:blipFill>
                <a:blip r:embed="rId452"/>
                <a:stretch>
                  <a:fillRect/>
                </a:stretch>
              </p:blipFill>
              <p:spPr>
                <a:xfrm>
                  <a:off x="2862960" y="5635040"/>
                  <a:ext cx="79200" cy="48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3">
              <p14:nvContentPartPr>
                <p14:cNvPr id="505" name="Ink 504">
                  <a:extLst>
                    <a:ext uri="{FF2B5EF4-FFF2-40B4-BE49-F238E27FC236}">
                      <a16:creationId xmlns:a16="http://schemas.microsoft.com/office/drawing/2014/main" id="{9AA05653-A8E8-41CD-9047-20C4794E0B5D}"/>
                    </a:ext>
                  </a:extLst>
                </p14:cNvPr>
                <p14:cNvContentPartPr/>
                <p14:nvPr/>
              </p14:nvContentPartPr>
              <p14:xfrm>
                <a:off x="2987160" y="5880200"/>
                <a:ext cx="16560" cy="221760"/>
              </p14:xfrm>
            </p:contentPart>
          </mc:Choice>
          <mc:Fallback>
            <p:pic>
              <p:nvPicPr>
                <p:cNvPr id="505" name="Ink 504">
                  <a:extLst>
                    <a:ext uri="{FF2B5EF4-FFF2-40B4-BE49-F238E27FC236}">
                      <a16:creationId xmlns:a16="http://schemas.microsoft.com/office/drawing/2014/main" id="{9AA05653-A8E8-41CD-9047-20C4794E0B5D}"/>
                    </a:ext>
                  </a:extLst>
                </p:cNvPr>
                <p:cNvPicPr/>
                <p:nvPr/>
              </p:nvPicPr>
              <p:blipFill>
                <a:blip r:embed="rId454"/>
                <a:stretch>
                  <a:fillRect/>
                </a:stretch>
              </p:blipFill>
              <p:spPr>
                <a:xfrm>
                  <a:off x="2978160" y="5871200"/>
                  <a:ext cx="3420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5">
              <p14:nvContentPartPr>
                <p14:cNvPr id="515" name="Ink 514">
                  <a:extLst>
                    <a:ext uri="{FF2B5EF4-FFF2-40B4-BE49-F238E27FC236}">
                      <a16:creationId xmlns:a16="http://schemas.microsoft.com/office/drawing/2014/main" id="{E120DE12-A3D1-46DE-A05E-48EA2A7AAF6C}"/>
                    </a:ext>
                  </a:extLst>
                </p14:cNvPr>
                <p14:cNvContentPartPr/>
                <p14:nvPr/>
              </p14:nvContentPartPr>
              <p14:xfrm>
                <a:off x="1112640" y="6076760"/>
                <a:ext cx="302040" cy="414000"/>
              </p14:xfrm>
            </p:contentPart>
          </mc:Choice>
          <mc:Fallback>
            <p:pic>
              <p:nvPicPr>
                <p:cNvPr id="515" name="Ink 514">
                  <a:extLst>
                    <a:ext uri="{FF2B5EF4-FFF2-40B4-BE49-F238E27FC236}">
                      <a16:creationId xmlns:a16="http://schemas.microsoft.com/office/drawing/2014/main" id="{E120DE12-A3D1-46DE-A05E-48EA2A7AAF6C}"/>
                    </a:ext>
                  </a:extLst>
                </p:cNvPr>
                <p:cNvPicPr/>
                <p:nvPr/>
              </p:nvPicPr>
              <p:blipFill>
                <a:blip r:embed="rId456"/>
                <a:stretch>
                  <a:fillRect/>
                </a:stretch>
              </p:blipFill>
              <p:spPr>
                <a:xfrm>
                  <a:off x="1104000" y="6068120"/>
                  <a:ext cx="319680" cy="43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7">
              <p14:nvContentPartPr>
                <p14:cNvPr id="516" name="Ink 515">
                  <a:extLst>
                    <a:ext uri="{FF2B5EF4-FFF2-40B4-BE49-F238E27FC236}">
                      <a16:creationId xmlns:a16="http://schemas.microsoft.com/office/drawing/2014/main" id="{95EC09B0-BA7D-48C7-B2B5-F6328016F6DD}"/>
                    </a:ext>
                  </a:extLst>
                </p14:cNvPr>
                <p14:cNvContentPartPr/>
                <p14:nvPr/>
              </p14:nvContentPartPr>
              <p14:xfrm>
                <a:off x="1604040" y="6241280"/>
                <a:ext cx="123120" cy="234360"/>
              </p14:xfrm>
            </p:contentPart>
          </mc:Choice>
          <mc:Fallback>
            <p:pic>
              <p:nvPicPr>
                <p:cNvPr id="516" name="Ink 515">
                  <a:extLst>
                    <a:ext uri="{FF2B5EF4-FFF2-40B4-BE49-F238E27FC236}">
                      <a16:creationId xmlns:a16="http://schemas.microsoft.com/office/drawing/2014/main" id="{95EC09B0-BA7D-48C7-B2B5-F6328016F6DD}"/>
                    </a:ext>
                  </a:extLst>
                </p:cNvPr>
                <p:cNvPicPr/>
                <p:nvPr/>
              </p:nvPicPr>
              <p:blipFill>
                <a:blip r:embed="rId458"/>
                <a:stretch>
                  <a:fillRect/>
                </a:stretch>
              </p:blipFill>
              <p:spPr>
                <a:xfrm>
                  <a:off x="1595040" y="6232640"/>
                  <a:ext cx="14076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9">
              <p14:nvContentPartPr>
                <p14:cNvPr id="517" name="Ink 516">
                  <a:extLst>
                    <a:ext uri="{FF2B5EF4-FFF2-40B4-BE49-F238E27FC236}">
                      <a16:creationId xmlns:a16="http://schemas.microsoft.com/office/drawing/2014/main" id="{6822FAEB-ECFD-457C-9EAF-8D86E0ED0804}"/>
                    </a:ext>
                  </a:extLst>
                </p14:cNvPr>
                <p14:cNvContentPartPr/>
                <p14:nvPr/>
              </p14:nvContentPartPr>
              <p14:xfrm>
                <a:off x="1590000" y="6131120"/>
                <a:ext cx="312840" cy="334080"/>
              </p14:xfrm>
            </p:contentPart>
          </mc:Choice>
          <mc:Fallback>
            <p:pic>
              <p:nvPicPr>
                <p:cNvPr id="517" name="Ink 516">
                  <a:extLst>
                    <a:ext uri="{FF2B5EF4-FFF2-40B4-BE49-F238E27FC236}">
                      <a16:creationId xmlns:a16="http://schemas.microsoft.com/office/drawing/2014/main" id="{6822FAEB-ECFD-457C-9EAF-8D86E0ED0804}"/>
                    </a:ext>
                  </a:extLst>
                </p:cNvPr>
                <p:cNvPicPr/>
                <p:nvPr/>
              </p:nvPicPr>
              <p:blipFill>
                <a:blip r:embed="rId460"/>
                <a:stretch>
                  <a:fillRect/>
                </a:stretch>
              </p:blipFill>
              <p:spPr>
                <a:xfrm>
                  <a:off x="1581360" y="6122120"/>
                  <a:ext cx="330480" cy="35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1">
              <p14:nvContentPartPr>
                <p14:cNvPr id="518" name="Ink 517">
                  <a:extLst>
                    <a:ext uri="{FF2B5EF4-FFF2-40B4-BE49-F238E27FC236}">
                      <a16:creationId xmlns:a16="http://schemas.microsoft.com/office/drawing/2014/main" id="{4232424C-318E-40A3-8D68-5EC5D9B60E39}"/>
                    </a:ext>
                  </a:extLst>
                </p14:cNvPr>
                <p14:cNvContentPartPr/>
                <p14:nvPr/>
              </p14:nvContentPartPr>
              <p14:xfrm>
                <a:off x="2017680" y="6292040"/>
                <a:ext cx="185040" cy="181080"/>
              </p14:xfrm>
            </p:contentPart>
          </mc:Choice>
          <mc:Fallback>
            <p:pic>
              <p:nvPicPr>
                <p:cNvPr id="518" name="Ink 517">
                  <a:extLst>
                    <a:ext uri="{FF2B5EF4-FFF2-40B4-BE49-F238E27FC236}">
                      <a16:creationId xmlns:a16="http://schemas.microsoft.com/office/drawing/2014/main" id="{4232424C-318E-40A3-8D68-5EC5D9B60E39}"/>
                    </a:ext>
                  </a:extLst>
                </p:cNvPr>
                <p:cNvPicPr/>
                <p:nvPr/>
              </p:nvPicPr>
              <p:blipFill>
                <a:blip r:embed="rId462"/>
                <a:stretch>
                  <a:fillRect/>
                </a:stretch>
              </p:blipFill>
              <p:spPr>
                <a:xfrm>
                  <a:off x="2008680" y="6283040"/>
                  <a:ext cx="20268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3">
              <p14:nvContentPartPr>
                <p14:cNvPr id="519" name="Ink 518">
                  <a:extLst>
                    <a:ext uri="{FF2B5EF4-FFF2-40B4-BE49-F238E27FC236}">
                      <a16:creationId xmlns:a16="http://schemas.microsoft.com/office/drawing/2014/main" id="{FEDDA5B2-002B-41B5-8385-4CBCE6578975}"/>
                    </a:ext>
                  </a:extLst>
                </p14:cNvPr>
                <p14:cNvContentPartPr/>
                <p14:nvPr/>
              </p14:nvContentPartPr>
              <p14:xfrm>
                <a:off x="2254920" y="6348920"/>
                <a:ext cx="83160" cy="134640"/>
              </p14:xfrm>
            </p:contentPart>
          </mc:Choice>
          <mc:Fallback>
            <p:pic>
              <p:nvPicPr>
                <p:cNvPr id="519" name="Ink 518">
                  <a:extLst>
                    <a:ext uri="{FF2B5EF4-FFF2-40B4-BE49-F238E27FC236}">
                      <a16:creationId xmlns:a16="http://schemas.microsoft.com/office/drawing/2014/main" id="{FEDDA5B2-002B-41B5-8385-4CBCE6578975}"/>
                    </a:ext>
                  </a:extLst>
                </p:cNvPr>
                <p:cNvPicPr/>
                <p:nvPr/>
              </p:nvPicPr>
              <p:blipFill>
                <a:blip r:embed="rId464"/>
                <a:stretch>
                  <a:fillRect/>
                </a:stretch>
              </p:blipFill>
              <p:spPr>
                <a:xfrm>
                  <a:off x="2245920" y="6340280"/>
                  <a:ext cx="10080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5">
              <p14:nvContentPartPr>
                <p14:cNvPr id="520" name="Ink 519">
                  <a:extLst>
                    <a:ext uri="{FF2B5EF4-FFF2-40B4-BE49-F238E27FC236}">
                      <a16:creationId xmlns:a16="http://schemas.microsoft.com/office/drawing/2014/main" id="{88B26891-1B51-413F-A1A2-58BD6BEE272A}"/>
                    </a:ext>
                  </a:extLst>
                </p14:cNvPr>
                <p14:cNvContentPartPr/>
                <p14:nvPr/>
              </p14:nvContentPartPr>
              <p14:xfrm>
                <a:off x="2346360" y="6140840"/>
                <a:ext cx="237960" cy="294840"/>
              </p14:xfrm>
            </p:contentPart>
          </mc:Choice>
          <mc:Fallback>
            <p:pic>
              <p:nvPicPr>
                <p:cNvPr id="520" name="Ink 519">
                  <a:extLst>
                    <a:ext uri="{FF2B5EF4-FFF2-40B4-BE49-F238E27FC236}">
                      <a16:creationId xmlns:a16="http://schemas.microsoft.com/office/drawing/2014/main" id="{88B26891-1B51-413F-A1A2-58BD6BEE272A}"/>
                    </a:ext>
                  </a:extLst>
                </p:cNvPr>
                <p:cNvPicPr/>
                <p:nvPr/>
              </p:nvPicPr>
              <p:blipFill>
                <a:blip r:embed="rId466"/>
                <a:stretch>
                  <a:fillRect/>
                </a:stretch>
              </p:blipFill>
              <p:spPr>
                <a:xfrm>
                  <a:off x="2337360" y="6132200"/>
                  <a:ext cx="255600" cy="31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7">
              <p14:nvContentPartPr>
                <p14:cNvPr id="521" name="Ink 520">
                  <a:extLst>
                    <a:ext uri="{FF2B5EF4-FFF2-40B4-BE49-F238E27FC236}">
                      <a16:creationId xmlns:a16="http://schemas.microsoft.com/office/drawing/2014/main" id="{1EECAB86-6AB2-47B5-A168-2EDD956783F5}"/>
                    </a:ext>
                  </a:extLst>
                </p14:cNvPr>
                <p14:cNvContentPartPr/>
                <p14:nvPr/>
              </p14:nvContentPartPr>
              <p14:xfrm>
                <a:off x="2258160" y="6214280"/>
                <a:ext cx="414720" cy="136080"/>
              </p14:xfrm>
            </p:contentPart>
          </mc:Choice>
          <mc:Fallback>
            <p:pic>
              <p:nvPicPr>
                <p:cNvPr id="521" name="Ink 520">
                  <a:extLst>
                    <a:ext uri="{FF2B5EF4-FFF2-40B4-BE49-F238E27FC236}">
                      <a16:creationId xmlns:a16="http://schemas.microsoft.com/office/drawing/2014/main" id="{1EECAB86-6AB2-47B5-A168-2EDD956783F5}"/>
                    </a:ext>
                  </a:extLst>
                </p:cNvPr>
                <p:cNvPicPr/>
                <p:nvPr/>
              </p:nvPicPr>
              <p:blipFill>
                <a:blip r:embed="rId468"/>
                <a:stretch>
                  <a:fillRect/>
                </a:stretch>
              </p:blipFill>
              <p:spPr>
                <a:xfrm>
                  <a:off x="2249160" y="6205640"/>
                  <a:ext cx="432360" cy="153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69">
            <p14:nvContentPartPr>
              <p14:cNvPr id="527" name="Ink 526">
                <a:extLst>
                  <a:ext uri="{FF2B5EF4-FFF2-40B4-BE49-F238E27FC236}">
                    <a16:creationId xmlns:a16="http://schemas.microsoft.com/office/drawing/2014/main" id="{FDC28B95-BA07-472D-9BE6-4A14EA652C30}"/>
                  </a:ext>
                </a:extLst>
              </p14:cNvPr>
              <p14:cNvContentPartPr/>
              <p14:nvPr/>
            </p14:nvContentPartPr>
            <p14:xfrm>
              <a:off x="12215400" y="1632560"/>
              <a:ext cx="27720" cy="25560"/>
            </p14:xfrm>
          </p:contentPart>
        </mc:Choice>
        <mc:Fallback>
          <p:pic>
            <p:nvPicPr>
              <p:cNvPr id="527" name="Ink 526">
                <a:extLst>
                  <a:ext uri="{FF2B5EF4-FFF2-40B4-BE49-F238E27FC236}">
                    <a16:creationId xmlns:a16="http://schemas.microsoft.com/office/drawing/2014/main" id="{FDC28B95-BA07-472D-9BE6-4A14EA652C30}"/>
                  </a:ext>
                </a:extLst>
              </p:cNvPr>
              <p:cNvPicPr/>
              <p:nvPr/>
            </p:nvPicPr>
            <p:blipFill>
              <a:blip r:embed="rId470"/>
              <a:stretch>
                <a:fillRect/>
              </a:stretch>
            </p:blipFill>
            <p:spPr>
              <a:xfrm>
                <a:off x="12206760" y="1623560"/>
                <a:ext cx="45360" cy="4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1">
            <p14:nvContentPartPr>
              <p14:cNvPr id="528" name="Ink 527">
                <a:extLst>
                  <a:ext uri="{FF2B5EF4-FFF2-40B4-BE49-F238E27FC236}">
                    <a16:creationId xmlns:a16="http://schemas.microsoft.com/office/drawing/2014/main" id="{1D0CED4A-71D9-419D-B21C-EA312AB7C8A4}"/>
                  </a:ext>
                </a:extLst>
              </p14:cNvPr>
              <p14:cNvContentPartPr/>
              <p14:nvPr/>
            </p14:nvContentPartPr>
            <p14:xfrm>
              <a:off x="6866360" y="743360"/>
              <a:ext cx="3660120" cy="429840"/>
            </p14:xfrm>
          </p:contentPart>
        </mc:Choice>
        <mc:Fallback>
          <p:pic>
            <p:nvPicPr>
              <p:cNvPr id="528" name="Ink 527">
                <a:extLst>
                  <a:ext uri="{FF2B5EF4-FFF2-40B4-BE49-F238E27FC236}">
                    <a16:creationId xmlns:a16="http://schemas.microsoft.com/office/drawing/2014/main" id="{1D0CED4A-71D9-419D-B21C-EA312AB7C8A4}"/>
                  </a:ext>
                </a:extLst>
              </p:cNvPr>
              <p:cNvPicPr/>
              <p:nvPr/>
            </p:nvPicPr>
            <p:blipFill>
              <a:blip r:embed="rId472"/>
              <a:stretch>
                <a:fillRect/>
              </a:stretch>
            </p:blipFill>
            <p:spPr>
              <a:xfrm>
                <a:off x="6848360" y="707720"/>
                <a:ext cx="3695760" cy="50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3">
            <p14:nvContentPartPr>
              <p14:cNvPr id="529" name="Ink 528">
                <a:extLst>
                  <a:ext uri="{FF2B5EF4-FFF2-40B4-BE49-F238E27FC236}">
                    <a16:creationId xmlns:a16="http://schemas.microsoft.com/office/drawing/2014/main" id="{D44D4089-FC51-4545-9E5B-A810963A7396}"/>
                  </a:ext>
                </a:extLst>
              </p14:cNvPr>
              <p14:cNvContentPartPr/>
              <p14:nvPr/>
            </p14:nvContentPartPr>
            <p14:xfrm>
              <a:off x="6919280" y="1351040"/>
              <a:ext cx="3652200" cy="196920"/>
            </p14:xfrm>
          </p:contentPart>
        </mc:Choice>
        <mc:Fallback>
          <p:pic>
            <p:nvPicPr>
              <p:cNvPr id="529" name="Ink 528">
                <a:extLst>
                  <a:ext uri="{FF2B5EF4-FFF2-40B4-BE49-F238E27FC236}">
                    <a16:creationId xmlns:a16="http://schemas.microsoft.com/office/drawing/2014/main" id="{D44D4089-FC51-4545-9E5B-A810963A7396}"/>
                  </a:ext>
                </a:extLst>
              </p:cNvPr>
              <p:cNvPicPr/>
              <p:nvPr/>
            </p:nvPicPr>
            <p:blipFill>
              <a:blip r:embed="rId474"/>
              <a:stretch>
                <a:fillRect/>
              </a:stretch>
            </p:blipFill>
            <p:spPr>
              <a:xfrm>
                <a:off x="6901280" y="1315040"/>
                <a:ext cx="3687840" cy="26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5">
            <p14:nvContentPartPr>
              <p14:cNvPr id="530" name="Ink 529">
                <a:extLst>
                  <a:ext uri="{FF2B5EF4-FFF2-40B4-BE49-F238E27FC236}">
                    <a16:creationId xmlns:a16="http://schemas.microsoft.com/office/drawing/2014/main" id="{ECEF33F2-37A2-4276-AEC8-2AB97B6A308E}"/>
                  </a:ext>
                </a:extLst>
              </p14:cNvPr>
              <p14:cNvContentPartPr/>
              <p14:nvPr/>
            </p14:nvContentPartPr>
            <p14:xfrm>
              <a:off x="500120" y="1538240"/>
              <a:ext cx="73440" cy="30600"/>
            </p14:xfrm>
          </p:contentPart>
        </mc:Choice>
        <mc:Fallback>
          <p:pic>
            <p:nvPicPr>
              <p:cNvPr id="530" name="Ink 529">
                <a:extLst>
                  <a:ext uri="{FF2B5EF4-FFF2-40B4-BE49-F238E27FC236}">
                    <a16:creationId xmlns:a16="http://schemas.microsoft.com/office/drawing/2014/main" id="{ECEF33F2-37A2-4276-AEC8-2AB97B6A308E}"/>
                  </a:ext>
                </a:extLst>
              </p:cNvPr>
              <p:cNvPicPr/>
              <p:nvPr/>
            </p:nvPicPr>
            <p:blipFill>
              <a:blip r:embed="rId476"/>
              <a:stretch>
                <a:fillRect/>
              </a:stretch>
            </p:blipFill>
            <p:spPr>
              <a:xfrm>
                <a:off x="482480" y="1502240"/>
                <a:ext cx="109080" cy="10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7">
            <p14:nvContentPartPr>
              <p14:cNvPr id="531" name="Ink 530">
                <a:extLst>
                  <a:ext uri="{FF2B5EF4-FFF2-40B4-BE49-F238E27FC236}">
                    <a16:creationId xmlns:a16="http://schemas.microsoft.com/office/drawing/2014/main" id="{0D5B0290-294C-4821-9C22-AE269AC9F8B3}"/>
                  </a:ext>
                </a:extLst>
              </p14:cNvPr>
              <p14:cNvContentPartPr/>
              <p14:nvPr/>
            </p14:nvContentPartPr>
            <p14:xfrm>
              <a:off x="6880080" y="1724000"/>
              <a:ext cx="3737160" cy="550800"/>
            </p14:xfrm>
          </p:contentPart>
        </mc:Choice>
        <mc:Fallback>
          <p:pic>
            <p:nvPicPr>
              <p:cNvPr id="531" name="Ink 530">
                <a:extLst>
                  <a:ext uri="{FF2B5EF4-FFF2-40B4-BE49-F238E27FC236}">
                    <a16:creationId xmlns:a16="http://schemas.microsoft.com/office/drawing/2014/main" id="{0D5B0290-294C-4821-9C22-AE269AC9F8B3}"/>
                  </a:ext>
                </a:extLst>
              </p:cNvPr>
              <p:cNvPicPr/>
              <p:nvPr/>
            </p:nvPicPr>
            <p:blipFill>
              <a:blip r:embed="rId478"/>
              <a:stretch>
                <a:fillRect/>
              </a:stretch>
            </p:blipFill>
            <p:spPr>
              <a:xfrm>
                <a:off x="6862440" y="1688000"/>
                <a:ext cx="3772800" cy="622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029840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>
            <a:extLst>
              <a:ext uri="{FF2B5EF4-FFF2-40B4-BE49-F238E27FC236}">
                <a16:creationId xmlns:a16="http://schemas.microsoft.com/office/drawing/2014/main" id="{0A221DF8-159F-4EDD-BE84-78B50CB3BAEB}"/>
              </a:ext>
            </a:extLst>
          </p:cNvPr>
          <p:cNvGrpSpPr/>
          <p:nvPr/>
        </p:nvGrpSpPr>
        <p:grpSpPr>
          <a:xfrm>
            <a:off x="310560" y="638240"/>
            <a:ext cx="722520" cy="235800"/>
            <a:chOff x="310560" y="638240"/>
            <a:chExt cx="722520" cy="235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7FAAE6E8-740A-4D63-9BBF-FAD25788763F}"/>
                    </a:ext>
                  </a:extLst>
                </p14:cNvPr>
                <p14:cNvContentPartPr/>
                <p14:nvPr/>
              </p14:nvContentPartPr>
              <p14:xfrm>
                <a:off x="310560" y="638240"/>
                <a:ext cx="160200" cy="23220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7FAAE6E8-740A-4D63-9BBF-FAD25788763F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01920" y="629240"/>
                  <a:ext cx="17784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E0573F95-B296-4982-8C6D-3D57BB436585}"/>
                    </a:ext>
                  </a:extLst>
                </p14:cNvPr>
                <p14:cNvContentPartPr/>
                <p14:nvPr/>
              </p14:nvContentPartPr>
              <p14:xfrm>
                <a:off x="438000" y="663800"/>
                <a:ext cx="165960" cy="21024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E0573F95-B296-4982-8C6D-3D57BB436585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429000" y="654800"/>
                  <a:ext cx="18360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91A45434-6C36-4B7B-AC5A-8D301AA1A14E}"/>
                    </a:ext>
                  </a:extLst>
                </p14:cNvPr>
                <p14:cNvContentPartPr/>
                <p14:nvPr/>
              </p14:nvContentPartPr>
              <p14:xfrm>
                <a:off x="770280" y="712400"/>
                <a:ext cx="262800" cy="11664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91A45434-6C36-4B7B-AC5A-8D301AA1A14E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61640" y="703400"/>
                  <a:ext cx="280440" cy="134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00A573EE-F176-4325-B397-022E5182B34C}"/>
              </a:ext>
            </a:extLst>
          </p:cNvPr>
          <p:cNvGrpSpPr/>
          <p:nvPr/>
        </p:nvGrpSpPr>
        <p:grpSpPr>
          <a:xfrm>
            <a:off x="1228560" y="639680"/>
            <a:ext cx="1118880" cy="234720"/>
            <a:chOff x="1228560" y="639680"/>
            <a:chExt cx="1118880" cy="234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9811BA3D-F139-4DE4-9E67-DDE388ED6CDA}"/>
                    </a:ext>
                  </a:extLst>
                </p14:cNvPr>
                <p14:cNvContentPartPr/>
                <p14:nvPr/>
              </p14:nvContentPartPr>
              <p14:xfrm>
                <a:off x="1313520" y="639680"/>
                <a:ext cx="66600" cy="19872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9811BA3D-F139-4DE4-9E67-DDE388ED6CDA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304880" y="631040"/>
                  <a:ext cx="8424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C4A561EA-9D59-4DE0-8436-72BCCFADFE78}"/>
                    </a:ext>
                  </a:extLst>
                </p14:cNvPr>
                <p14:cNvContentPartPr/>
                <p14:nvPr/>
              </p14:nvContentPartPr>
              <p14:xfrm>
                <a:off x="1228560" y="813920"/>
                <a:ext cx="227160" cy="6048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C4A561EA-9D59-4DE0-8436-72BCCFADFE7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219560" y="804920"/>
                  <a:ext cx="24480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CB3D26A6-0D12-401E-90B5-4F211F776693}"/>
                    </a:ext>
                  </a:extLst>
                </p14:cNvPr>
                <p14:cNvContentPartPr/>
                <p14:nvPr/>
              </p14:nvContentPartPr>
              <p14:xfrm>
                <a:off x="1560840" y="645440"/>
                <a:ext cx="213840" cy="19044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CB3D26A6-0D12-401E-90B5-4F211F776693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551840" y="636800"/>
                  <a:ext cx="23148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8F69D346-2A9C-4E7D-9CFA-9F251E531D29}"/>
                    </a:ext>
                  </a:extLst>
                </p14:cNvPr>
                <p14:cNvContentPartPr/>
                <p14:nvPr/>
              </p14:nvContentPartPr>
              <p14:xfrm>
                <a:off x="1899240" y="639680"/>
                <a:ext cx="159480" cy="23472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8F69D346-2A9C-4E7D-9CFA-9F251E531D29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890240" y="631040"/>
                  <a:ext cx="17712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CFB56AC1-950E-4D52-A758-2B7428857E0B}"/>
                    </a:ext>
                  </a:extLst>
                </p14:cNvPr>
                <p14:cNvContentPartPr/>
                <p14:nvPr/>
              </p14:nvContentPartPr>
              <p14:xfrm>
                <a:off x="2196960" y="645080"/>
                <a:ext cx="150480" cy="21816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CFB56AC1-950E-4D52-A758-2B7428857E0B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188320" y="636080"/>
                  <a:ext cx="168120" cy="235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B760DCF7-E6B3-4373-9CAA-5F8E5DC9ACF6}"/>
                  </a:ext>
                </a:extLst>
              </p14:cNvPr>
              <p14:cNvContentPartPr/>
              <p14:nvPr/>
            </p14:nvContentPartPr>
            <p14:xfrm>
              <a:off x="350160" y="1050080"/>
              <a:ext cx="292680" cy="43272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B760DCF7-E6B3-4373-9CAA-5F8E5DC9ACF6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41520" y="1041080"/>
                <a:ext cx="310320" cy="45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BA327ED4-650C-4943-BC25-B699081C04B1}"/>
                  </a:ext>
                </a:extLst>
              </p14:cNvPr>
              <p14:cNvContentPartPr/>
              <p14:nvPr/>
            </p14:nvContentPartPr>
            <p14:xfrm>
              <a:off x="829680" y="1172120"/>
              <a:ext cx="177840" cy="9972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BA327ED4-650C-4943-BC25-B699081C04B1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20680" y="1163480"/>
                <a:ext cx="195480" cy="117360"/>
              </a:xfrm>
              <a:prstGeom prst="rect">
                <a:avLst/>
              </a:prstGeom>
            </p:spPr>
          </p:pic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974836E2-8573-42A0-8760-AD4F021A20A5}"/>
              </a:ext>
            </a:extLst>
          </p:cNvPr>
          <p:cNvGrpSpPr/>
          <p:nvPr/>
        </p:nvGrpSpPr>
        <p:grpSpPr>
          <a:xfrm>
            <a:off x="1159800" y="1129640"/>
            <a:ext cx="718920" cy="263880"/>
            <a:chOff x="1159800" y="1129640"/>
            <a:chExt cx="718920" cy="263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C6BA78F6-AD8C-4346-A8CE-EBDC9B5C7C77}"/>
                    </a:ext>
                  </a:extLst>
                </p14:cNvPr>
                <p14:cNvContentPartPr/>
                <p14:nvPr/>
              </p14:nvContentPartPr>
              <p14:xfrm>
                <a:off x="1159800" y="1227920"/>
                <a:ext cx="174960" cy="4140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C6BA78F6-AD8C-4346-A8CE-EBDC9B5C7C77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150800" y="1218920"/>
                  <a:ext cx="192600" cy="5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D22FB57E-3A4B-4DB7-A6DD-559AC0CE0FC6}"/>
                    </a:ext>
                  </a:extLst>
                </p14:cNvPr>
                <p14:cNvContentPartPr/>
                <p14:nvPr/>
              </p14:nvContentPartPr>
              <p14:xfrm>
                <a:off x="1366800" y="1129640"/>
                <a:ext cx="203400" cy="26388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D22FB57E-3A4B-4DB7-A6DD-559AC0CE0FC6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357800" y="1120640"/>
                  <a:ext cx="22104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0E9FA46D-2881-40FB-B5C2-70032D869A88}"/>
                    </a:ext>
                  </a:extLst>
                </p14:cNvPr>
                <p14:cNvContentPartPr/>
                <p14:nvPr/>
              </p14:nvContentPartPr>
              <p14:xfrm>
                <a:off x="1710600" y="1144040"/>
                <a:ext cx="168120" cy="22464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0E9FA46D-2881-40FB-B5C2-70032D869A88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701600" y="1135040"/>
                  <a:ext cx="185760" cy="242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E95DF6DB-CB20-47CE-BD97-2BDF6F7F2559}"/>
              </a:ext>
            </a:extLst>
          </p:cNvPr>
          <p:cNvGrpSpPr/>
          <p:nvPr/>
        </p:nvGrpSpPr>
        <p:grpSpPr>
          <a:xfrm>
            <a:off x="2081760" y="1074200"/>
            <a:ext cx="515880" cy="253440"/>
            <a:chOff x="2081760" y="1074200"/>
            <a:chExt cx="515880" cy="253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CC4AC729-1D32-4567-B536-6D04D8C4B00B}"/>
                    </a:ext>
                  </a:extLst>
                </p14:cNvPr>
                <p14:cNvContentPartPr/>
                <p14:nvPr/>
              </p14:nvContentPartPr>
              <p14:xfrm>
                <a:off x="2081760" y="1106600"/>
                <a:ext cx="156240" cy="22104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CC4AC729-1D32-4567-B536-6D04D8C4B00B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072760" y="1097960"/>
                  <a:ext cx="17388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311D8D89-7B66-4C77-A22E-60DFD7F58CE4}"/>
                    </a:ext>
                  </a:extLst>
                </p14:cNvPr>
                <p14:cNvContentPartPr/>
                <p14:nvPr/>
              </p14:nvContentPartPr>
              <p14:xfrm>
                <a:off x="2355000" y="1074200"/>
                <a:ext cx="242640" cy="23796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311D8D89-7B66-4C77-A22E-60DFD7F58CE4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346360" y="1065200"/>
                  <a:ext cx="260280" cy="255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587D2EB3-A7B7-4845-9C23-4AD2089523E1}"/>
              </a:ext>
            </a:extLst>
          </p:cNvPr>
          <p:cNvGrpSpPr/>
          <p:nvPr/>
        </p:nvGrpSpPr>
        <p:grpSpPr>
          <a:xfrm>
            <a:off x="251880" y="1795280"/>
            <a:ext cx="270720" cy="261000"/>
            <a:chOff x="251880" y="1795280"/>
            <a:chExt cx="270720" cy="261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37C8237D-F965-40B8-AA6F-C29D167BF85E}"/>
                    </a:ext>
                  </a:extLst>
                </p14:cNvPr>
                <p14:cNvContentPartPr/>
                <p14:nvPr/>
              </p14:nvContentPartPr>
              <p14:xfrm>
                <a:off x="283560" y="1795280"/>
                <a:ext cx="206280" cy="26100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37C8237D-F965-40B8-AA6F-C29D167BF85E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74920" y="1786280"/>
                  <a:ext cx="223920" cy="27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D68E3FBF-B08E-4F9B-8837-ABC6F321C700}"/>
                    </a:ext>
                  </a:extLst>
                </p14:cNvPr>
                <p14:cNvContentPartPr/>
                <p14:nvPr/>
              </p14:nvContentPartPr>
              <p14:xfrm>
                <a:off x="251880" y="1905080"/>
                <a:ext cx="270720" cy="2124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D68E3FBF-B08E-4F9B-8837-ABC6F321C700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43240" y="1896440"/>
                  <a:ext cx="288360" cy="38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8567DA8B-71CE-4F7E-81E8-BE298AFFF35A}"/>
                  </a:ext>
                </a:extLst>
              </p14:cNvPr>
              <p14:cNvContentPartPr/>
              <p14:nvPr/>
            </p14:nvContentPartPr>
            <p14:xfrm>
              <a:off x="812760" y="1886720"/>
              <a:ext cx="157320" cy="99000"/>
            </p14:xfrm>
          </p:contentPart>
        </mc:Choice>
        <mc:Fallback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8567DA8B-71CE-4F7E-81E8-BE298AFFF35A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804120" y="1877720"/>
                <a:ext cx="174960" cy="11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3776BEEE-4BAA-4A2E-9371-14D6393A2A7D}"/>
                  </a:ext>
                </a:extLst>
              </p14:cNvPr>
              <p14:cNvContentPartPr/>
              <p14:nvPr/>
            </p14:nvContentPartPr>
            <p14:xfrm>
              <a:off x="1292640" y="1680080"/>
              <a:ext cx="193320" cy="257760"/>
            </p14:xfrm>
          </p:contentPart>
        </mc:Choice>
        <mc:Fallback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3776BEEE-4BAA-4A2E-9371-14D6393A2A7D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1284000" y="1671080"/>
                <a:ext cx="210960" cy="27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7D547A65-8133-400F-8E70-ACD6E33AE559}"/>
                  </a:ext>
                </a:extLst>
              </p14:cNvPr>
              <p14:cNvContentPartPr/>
              <p14:nvPr/>
            </p14:nvContentPartPr>
            <p14:xfrm>
              <a:off x="1730400" y="1853240"/>
              <a:ext cx="162720" cy="23400"/>
            </p14:xfrm>
          </p:contentPart>
        </mc:Choice>
        <mc:Fallback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7D547A65-8133-400F-8E70-ACD6E33AE559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1721400" y="1844600"/>
                <a:ext cx="180360" cy="41040"/>
              </a:xfrm>
              <a:prstGeom prst="rect">
                <a:avLst/>
              </a:prstGeom>
            </p:spPr>
          </p:pic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id="{07D8D00C-209A-4EDE-AA88-8F6C20C22825}"/>
              </a:ext>
            </a:extLst>
          </p:cNvPr>
          <p:cNvGrpSpPr/>
          <p:nvPr/>
        </p:nvGrpSpPr>
        <p:grpSpPr>
          <a:xfrm>
            <a:off x="2096160" y="1635800"/>
            <a:ext cx="277560" cy="346680"/>
            <a:chOff x="2096160" y="1635800"/>
            <a:chExt cx="277560" cy="346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4FEA4156-ECD7-4124-A4FC-EA670C0930E3}"/>
                    </a:ext>
                  </a:extLst>
                </p14:cNvPr>
                <p14:cNvContentPartPr/>
                <p14:nvPr/>
              </p14:nvContentPartPr>
              <p14:xfrm>
                <a:off x="2177520" y="1635800"/>
                <a:ext cx="80280" cy="34668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4FEA4156-ECD7-4124-A4FC-EA670C0930E3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2168880" y="1627160"/>
                  <a:ext cx="97920" cy="36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91426E4D-16D9-47B5-B9A1-B92BE470F71F}"/>
                    </a:ext>
                  </a:extLst>
                </p14:cNvPr>
                <p14:cNvContentPartPr/>
                <p14:nvPr/>
              </p14:nvContentPartPr>
              <p14:xfrm>
                <a:off x="2096160" y="1796000"/>
                <a:ext cx="277560" cy="3204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91426E4D-16D9-47B5-B9A1-B92BE470F71F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087520" y="1787000"/>
                  <a:ext cx="295200" cy="49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25B26AC4-08AF-4C7B-BFCB-F8D240E594F2}"/>
              </a:ext>
            </a:extLst>
          </p:cNvPr>
          <p:cNvGrpSpPr/>
          <p:nvPr/>
        </p:nvGrpSpPr>
        <p:grpSpPr>
          <a:xfrm>
            <a:off x="5087040" y="550400"/>
            <a:ext cx="241200" cy="244440"/>
            <a:chOff x="5087040" y="550400"/>
            <a:chExt cx="241200" cy="244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CB27B2FF-CBDA-4124-B5E6-D279D860A871}"/>
                    </a:ext>
                  </a:extLst>
                </p14:cNvPr>
                <p14:cNvContentPartPr/>
                <p14:nvPr/>
              </p14:nvContentPartPr>
              <p14:xfrm>
                <a:off x="5087040" y="586400"/>
                <a:ext cx="120240" cy="20844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CB27B2FF-CBDA-4124-B5E6-D279D860A871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078040" y="577400"/>
                  <a:ext cx="13788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F6D0BAFF-22A5-49AB-9769-8BCFC3AB7BDC}"/>
                    </a:ext>
                  </a:extLst>
                </p14:cNvPr>
                <p14:cNvContentPartPr/>
                <p14:nvPr/>
              </p14:nvContentPartPr>
              <p14:xfrm>
                <a:off x="5209080" y="550400"/>
                <a:ext cx="119160" cy="17352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F6D0BAFF-22A5-49AB-9769-8BCFC3AB7BDC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200080" y="541760"/>
                  <a:ext cx="136800" cy="191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1096880E-7C27-45C0-B63F-3B9B02DD9B14}"/>
              </a:ext>
            </a:extLst>
          </p:cNvPr>
          <p:cNvGrpSpPr/>
          <p:nvPr/>
        </p:nvGrpSpPr>
        <p:grpSpPr>
          <a:xfrm>
            <a:off x="5505360" y="525920"/>
            <a:ext cx="2400840" cy="332640"/>
            <a:chOff x="5505360" y="525920"/>
            <a:chExt cx="2400840" cy="332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979ECB7E-2BE5-40E2-8330-583CBBF13CB8}"/>
                    </a:ext>
                  </a:extLst>
                </p14:cNvPr>
                <p14:cNvContentPartPr/>
                <p14:nvPr/>
              </p14:nvContentPartPr>
              <p14:xfrm>
                <a:off x="5505360" y="636800"/>
                <a:ext cx="114120" cy="1368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979ECB7E-2BE5-40E2-8330-583CBBF13CB8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496720" y="627800"/>
                  <a:ext cx="13176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CDE26C61-FAD5-4EBF-8AAF-96B8811A0DFB}"/>
                    </a:ext>
                  </a:extLst>
                </p14:cNvPr>
                <p14:cNvContentPartPr/>
                <p14:nvPr/>
              </p14:nvContentPartPr>
              <p14:xfrm>
                <a:off x="5750160" y="529880"/>
                <a:ext cx="133200" cy="19296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CDE26C61-FAD5-4EBF-8AAF-96B8811A0DFB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741520" y="521240"/>
                  <a:ext cx="15084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83ED7847-90F3-4250-859B-200CDD2F3310}"/>
                    </a:ext>
                  </a:extLst>
                </p14:cNvPr>
                <p14:cNvContentPartPr/>
                <p14:nvPr/>
              </p14:nvContentPartPr>
              <p14:xfrm>
                <a:off x="5932680" y="528800"/>
                <a:ext cx="192240" cy="32976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83ED7847-90F3-4250-859B-200CDD2F3310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923680" y="519800"/>
                  <a:ext cx="209880" cy="34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8DEB8B03-2DD6-4486-9A1F-C2F483C69F19}"/>
                    </a:ext>
                  </a:extLst>
                </p14:cNvPr>
                <p14:cNvContentPartPr/>
                <p14:nvPr/>
              </p14:nvContentPartPr>
              <p14:xfrm>
                <a:off x="6275760" y="525920"/>
                <a:ext cx="171720" cy="20628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8DEB8B03-2DD6-4486-9A1F-C2F483C69F19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267120" y="516920"/>
                  <a:ext cx="18936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90DBDEFF-2B3B-4C0F-B895-589D8BA7CAF4}"/>
                    </a:ext>
                  </a:extLst>
                </p14:cNvPr>
                <p14:cNvContentPartPr/>
                <p14:nvPr/>
              </p14:nvContentPartPr>
              <p14:xfrm>
                <a:off x="6604440" y="563360"/>
                <a:ext cx="177120" cy="22176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90DBDEFF-2B3B-4C0F-B895-589D8BA7CAF4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595800" y="554360"/>
                  <a:ext cx="19476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D1D9F834-C574-49AA-8A96-0F503B19AF2F}"/>
                    </a:ext>
                  </a:extLst>
                </p14:cNvPr>
                <p14:cNvContentPartPr/>
                <p14:nvPr/>
              </p14:nvContentPartPr>
              <p14:xfrm>
                <a:off x="6958320" y="541040"/>
                <a:ext cx="53280" cy="1404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D1D9F834-C574-49AA-8A96-0F503B19AF2F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949320" y="532040"/>
                  <a:ext cx="7092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8318B8A7-857E-4BE7-8F0A-0D1910911052}"/>
                    </a:ext>
                  </a:extLst>
                </p14:cNvPr>
                <p14:cNvContentPartPr/>
                <p14:nvPr/>
              </p14:nvContentPartPr>
              <p14:xfrm>
                <a:off x="6876960" y="560480"/>
                <a:ext cx="179280" cy="26100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8318B8A7-857E-4BE7-8F0A-0D1910911052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867960" y="551480"/>
                  <a:ext cx="196920" cy="27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8936CCE2-97E0-49FA-9507-C8C66A37CB80}"/>
                    </a:ext>
                  </a:extLst>
                </p14:cNvPr>
                <p14:cNvContentPartPr/>
                <p14:nvPr/>
              </p14:nvContentPartPr>
              <p14:xfrm>
                <a:off x="6908640" y="698000"/>
                <a:ext cx="612720" cy="11592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8936CCE2-97E0-49FA-9507-C8C66A37CB80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900000" y="689000"/>
                  <a:ext cx="63036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388E8EB1-A000-4E03-8B7A-2C275230132A}"/>
                    </a:ext>
                  </a:extLst>
                </p14:cNvPr>
                <p14:cNvContentPartPr/>
                <p14:nvPr/>
              </p14:nvContentPartPr>
              <p14:xfrm>
                <a:off x="7426680" y="674960"/>
                <a:ext cx="167760" cy="3924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388E8EB1-A000-4E03-8B7A-2C275230132A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418040" y="665960"/>
                  <a:ext cx="185400" cy="5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68F1DD2F-A966-43F4-B82F-209507ABEEF9}"/>
                    </a:ext>
                  </a:extLst>
                </p14:cNvPr>
                <p14:cNvContentPartPr/>
                <p14:nvPr/>
              </p14:nvContentPartPr>
              <p14:xfrm>
                <a:off x="7671840" y="548240"/>
                <a:ext cx="234360" cy="28980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68F1DD2F-A966-43F4-B82F-209507ABEEF9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7662840" y="539600"/>
                  <a:ext cx="252000" cy="307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1AC21064-93D0-4573-ADF6-879C1EF39C2B}"/>
              </a:ext>
            </a:extLst>
          </p:cNvPr>
          <p:cNvGrpSpPr/>
          <p:nvPr/>
        </p:nvGrpSpPr>
        <p:grpSpPr>
          <a:xfrm>
            <a:off x="2758200" y="643280"/>
            <a:ext cx="1999440" cy="1325520"/>
            <a:chOff x="2758200" y="643280"/>
            <a:chExt cx="1999440" cy="1325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D9EAEEF9-BCC5-4869-A7C7-B93EFF51B7B1}"/>
                    </a:ext>
                  </a:extLst>
                </p14:cNvPr>
                <p14:cNvContentPartPr/>
                <p14:nvPr/>
              </p14:nvContentPartPr>
              <p14:xfrm>
                <a:off x="2758200" y="643280"/>
                <a:ext cx="272160" cy="132552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D9EAEEF9-BCC5-4869-A7C7-B93EFF51B7B1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749560" y="634640"/>
                  <a:ext cx="289800" cy="134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4E3CCB4D-8AF2-428A-8795-14AAE4427294}"/>
                    </a:ext>
                  </a:extLst>
                </p14:cNvPr>
                <p14:cNvContentPartPr/>
                <p14:nvPr/>
              </p14:nvContentPartPr>
              <p14:xfrm>
                <a:off x="3165360" y="939920"/>
                <a:ext cx="1573560" cy="35856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4E3CCB4D-8AF2-428A-8795-14AAE4427294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3156360" y="930920"/>
                  <a:ext cx="1591200" cy="37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46530FBD-1F8C-43EE-AEDA-522C9903ECA2}"/>
                    </a:ext>
                  </a:extLst>
                </p14:cNvPr>
                <p14:cNvContentPartPr/>
                <p14:nvPr/>
              </p14:nvContentPartPr>
              <p14:xfrm>
                <a:off x="4562880" y="875840"/>
                <a:ext cx="194760" cy="24588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46530FBD-1F8C-43EE-AEDA-522C9903ECA2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4554240" y="866840"/>
                  <a:ext cx="212400" cy="263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57709A50-DDF2-4116-88FB-0D3F8DA9D296}"/>
              </a:ext>
            </a:extLst>
          </p:cNvPr>
          <p:cNvGrpSpPr/>
          <p:nvPr/>
        </p:nvGrpSpPr>
        <p:grpSpPr>
          <a:xfrm>
            <a:off x="387240" y="2633000"/>
            <a:ext cx="552960" cy="308520"/>
            <a:chOff x="387240" y="2633000"/>
            <a:chExt cx="552960" cy="308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6F896734-64E6-4F28-9594-496A46F169CD}"/>
                    </a:ext>
                  </a:extLst>
                </p14:cNvPr>
                <p14:cNvContentPartPr/>
                <p14:nvPr/>
              </p14:nvContentPartPr>
              <p14:xfrm>
                <a:off x="387240" y="2828840"/>
                <a:ext cx="375480" cy="3600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6F896734-64E6-4F28-9594-496A46F169CD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378600" y="2820200"/>
                  <a:ext cx="39312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85C66E70-4392-4F33-822C-6CEB0DE7D2C3}"/>
                    </a:ext>
                  </a:extLst>
                </p14:cNvPr>
                <p14:cNvContentPartPr/>
                <p14:nvPr/>
              </p14:nvContentPartPr>
              <p14:xfrm>
                <a:off x="424320" y="2756120"/>
                <a:ext cx="331200" cy="4284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85C66E70-4392-4F33-822C-6CEB0DE7D2C3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15680" y="2747480"/>
                  <a:ext cx="34884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09A25A72-714A-4D29-A342-D36969E962F1}"/>
                    </a:ext>
                  </a:extLst>
                </p14:cNvPr>
                <p14:cNvContentPartPr/>
                <p14:nvPr/>
              </p14:nvContentPartPr>
              <p14:xfrm>
                <a:off x="825720" y="2633000"/>
                <a:ext cx="114480" cy="30852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09A25A72-714A-4D29-A342-D36969E962F1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816720" y="2624360"/>
                  <a:ext cx="132120" cy="32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04F3BCFC-0045-4134-91FF-87457344E227}"/>
              </a:ext>
            </a:extLst>
          </p:cNvPr>
          <p:cNvGrpSpPr/>
          <p:nvPr/>
        </p:nvGrpSpPr>
        <p:grpSpPr>
          <a:xfrm>
            <a:off x="1409640" y="2564600"/>
            <a:ext cx="1304280" cy="391320"/>
            <a:chOff x="1409640" y="2564600"/>
            <a:chExt cx="1304280" cy="391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4A557138-5A91-4281-BFA3-14B62B526916}"/>
                    </a:ext>
                  </a:extLst>
                </p14:cNvPr>
                <p14:cNvContentPartPr/>
                <p14:nvPr/>
              </p14:nvContentPartPr>
              <p14:xfrm>
                <a:off x="1532400" y="2638400"/>
                <a:ext cx="40320" cy="28224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4A557138-5A91-4281-BFA3-14B62B526916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523400" y="2629760"/>
                  <a:ext cx="57960" cy="29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7E0505D2-4C38-4A88-AAD7-BCA642B2A353}"/>
                    </a:ext>
                  </a:extLst>
                </p14:cNvPr>
                <p14:cNvContentPartPr/>
                <p14:nvPr/>
              </p14:nvContentPartPr>
              <p14:xfrm>
                <a:off x="1409640" y="2831720"/>
                <a:ext cx="279720" cy="12420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7E0505D2-4C38-4A88-AAD7-BCA642B2A353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400640" y="2823080"/>
                  <a:ext cx="29736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0E2CDF25-74B2-42B3-8562-AE119B4A67E7}"/>
                    </a:ext>
                  </a:extLst>
                </p14:cNvPr>
                <p14:cNvContentPartPr/>
                <p14:nvPr/>
              </p14:nvContentPartPr>
              <p14:xfrm>
                <a:off x="1793040" y="2597000"/>
                <a:ext cx="214560" cy="30312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0E2CDF25-74B2-42B3-8562-AE119B4A67E7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1784400" y="2588360"/>
                  <a:ext cx="232200" cy="32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E2DF217B-8E5C-4600-BB4E-B163A13943C8}"/>
                    </a:ext>
                  </a:extLst>
                </p14:cNvPr>
                <p14:cNvContentPartPr/>
                <p14:nvPr/>
              </p14:nvContentPartPr>
              <p14:xfrm>
                <a:off x="2176800" y="2636240"/>
                <a:ext cx="185040" cy="26532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E2DF217B-8E5C-4600-BB4E-B163A13943C8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2167800" y="2627240"/>
                  <a:ext cx="202680" cy="28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2B5C397F-DD9D-4831-92E1-8883CDCC7BB7}"/>
                    </a:ext>
                  </a:extLst>
                </p14:cNvPr>
                <p14:cNvContentPartPr/>
                <p14:nvPr/>
              </p14:nvContentPartPr>
              <p14:xfrm>
                <a:off x="2482440" y="2564600"/>
                <a:ext cx="119520" cy="32940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2B5C397F-DD9D-4831-92E1-8883CDCC7BB7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2473440" y="2555960"/>
                  <a:ext cx="137160" cy="34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6557B116-A18F-4B12-9EAC-D2999FA40FE8}"/>
                    </a:ext>
                  </a:extLst>
                </p14:cNvPr>
                <p14:cNvContentPartPr/>
                <p14:nvPr/>
              </p14:nvContentPartPr>
              <p14:xfrm>
                <a:off x="2480640" y="2697080"/>
                <a:ext cx="233280" cy="6516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6557B116-A18F-4B12-9EAC-D2999FA40FE8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2472000" y="2688440"/>
                  <a:ext cx="250920" cy="82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94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B0FCF453-2DD1-49DD-8F48-1E58C421DC2C}"/>
                  </a:ext>
                </a:extLst>
              </p14:cNvPr>
              <p14:cNvContentPartPr/>
              <p14:nvPr/>
            </p14:nvContentPartPr>
            <p14:xfrm>
              <a:off x="3066360" y="2792840"/>
              <a:ext cx="217440" cy="11160"/>
            </p14:xfrm>
          </p:contentPart>
        </mc:Choice>
        <mc:Fallback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B0FCF453-2DD1-49DD-8F48-1E58C421DC2C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3057360" y="2783840"/>
                <a:ext cx="235080" cy="28800"/>
              </a:xfrm>
              <a:prstGeom prst="rect">
                <a:avLst/>
              </a:prstGeom>
            </p:spPr>
          </p:pic>
        </mc:Fallback>
      </mc:AlternateContent>
      <p:grpSp>
        <p:nvGrpSpPr>
          <p:cNvPr id="78" name="Group 77">
            <a:extLst>
              <a:ext uri="{FF2B5EF4-FFF2-40B4-BE49-F238E27FC236}">
                <a16:creationId xmlns:a16="http://schemas.microsoft.com/office/drawing/2014/main" id="{2FA662BE-3E18-49AF-B9B1-E66DE78CC0A0}"/>
              </a:ext>
            </a:extLst>
          </p:cNvPr>
          <p:cNvGrpSpPr/>
          <p:nvPr/>
        </p:nvGrpSpPr>
        <p:grpSpPr>
          <a:xfrm>
            <a:off x="3535800" y="2516360"/>
            <a:ext cx="2228040" cy="453960"/>
            <a:chOff x="3535800" y="2516360"/>
            <a:chExt cx="2228040" cy="453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50D92234-64A0-4838-BF1B-607E24D0DD43}"/>
                    </a:ext>
                  </a:extLst>
                </p14:cNvPr>
                <p14:cNvContentPartPr/>
                <p14:nvPr/>
              </p14:nvContentPartPr>
              <p14:xfrm>
                <a:off x="3535800" y="2655320"/>
                <a:ext cx="176400" cy="27396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50D92234-64A0-4838-BF1B-607E24D0DD43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3527160" y="2646680"/>
                  <a:ext cx="19404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270540E0-3DB8-4417-8CB8-0EE67434A55B}"/>
                    </a:ext>
                  </a:extLst>
                </p14:cNvPr>
                <p14:cNvContentPartPr/>
                <p14:nvPr/>
              </p14:nvContentPartPr>
              <p14:xfrm>
                <a:off x="3829200" y="2533640"/>
                <a:ext cx="127440" cy="43668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270540E0-3DB8-4417-8CB8-0EE67434A55B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820560" y="2524640"/>
                  <a:ext cx="145080" cy="45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BC783B12-7BFB-4984-A0C2-2C31D3D77AA5}"/>
                    </a:ext>
                  </a:extLst>
                </p14:cNvPr>
                <p14:cNvContentPartPr/>
                <p14:nvPr/>
              </p14:nvContentPartPr>
              <p14:xfrm>
                <a:off x="4086240" y="2729480"/>
                <a:ext cx="222480" cy="2376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BC783B12-7BFB-4984-A0C2-2C31D3D77AA5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4077600" y="2720840"/>
                  <a:ext cx="24012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BAAD07EE-1F20-4A14-B6F3-897ABC48C929}"/>
                    </a:ext>
                  </a:extLst>
                </p14:cNvPr>
                <p14:cNvContentPartPr/>
                <p14:nvPr/>
              </p14:nvContentPartPr>
              <p14:xfrm>
                <a:off x="4418160" y="2620760"/>
                <a:ext cx="198000" cy="29520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BAAD07EE-1F20-4A14-B6F3-897ABC48C929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4409520" y="2612120"/>
                  <a:ext cx="215640" cy="31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306A5534-B16E-40DB-8774-6B33A941087C}"/>
                    </a:ext>
                  </a:extLst>
                </p14:cNvPr>
                <p14:cNvContentPartPr/>
                <p14:nvPr/>
              </p14:nvContentPartPr>
              <p14:xfrm>
                <a:off x="4773480" y="2701040"/>
                <a:ext cx="30600" cy="20412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306A5534-B16E-40DB-8774-6B33A941087C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764480" y="2692040"/>
                  <a:ext cx="4824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3EB49259-EBBD-4D4B-87E9-B4B1876667A8}"/>
                    </a:ext>
                  </a:extLst>
                </p14:cNvPr>
                <p14:cNvContentPartPr/>
                <p14:nvPr/>
              </p14:nvContentPartPr>
              <p14:xfrm>
                <a:off x="4727400" y="2774840"/>
                <a:ext cx="203400" cy="2592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3EB49259-EBBD-4D4B-87E9-B4B1876667A8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718400" y="2766200"/>
                  <a:ext cx="22104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A6249A37-2D79-4B85-9CC0-58A9AB6CAC99}"/>
                    </a:ext>
                  </a:extLst>
                </p14:cNvPr>
                <p14:cNvContentPartPr/>
                <p14:nvPr/>
              </p14:nvContentPartPr>
              <p14:xfrm>
                <a:off x="5050320" y="2612840"/>
                <a:ext cx="227520" cy="28224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A6249A37-2D79-4B85-9CC0-58A9AB6CAC99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5041320" y="2604200"/>
                  <a:ext cx="245160" cy="29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B05E3BCA-9256-416F-941F-FC2D1DDC07E3}"/>
                    </a:ext>
                  </a:extLst>
                </p14:cNvPr>
                <p14:cNvContentPartPr/>
                <p14:nvPr/>
              </p14:nvContentPartPr>
              <p14:xfrm>
                <a:off x="5395920" y="2595560"/>
                <a:ext cx="164880" cy="30420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B05E3BCA-9256-416F-941F-FC2D1DDC07E3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5387280" y="2586920"/>
                  <a:ext cx="182520" cy="32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89C23556-04B1-4BBF-851A-11CA2F46FC37}"/>
                    </a:ext>
                  </a:extLst>
                </p14:cNvPr>
                <p14:cNvContentPartPr/>
                <p14:nvPr/>
              </p14:nvContentPartPr>
              <p14:xfrm>
                <a:off x="5637480" y="2516360"/>
                <a:ext cx="126360" cy="43992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89C23556-04B1-4BBF-851A-11CA2F46FC37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5628480" y="2507360"/>
                  <a:ext cx="144000" cy="457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14">
            <p14:nvContentPartPr>
              <p14:cNvPr id="72" name="Ink 71">
                <a:extLst>
                  <a:ext uri="{FF2B5EF4-FFF2-40B4-BE49-F238E27FC236}">
                    <a16:creationId xmlns:a16="http://schemas.microsoft.com/office/drawing/2014/main" id="{C6A27777-CC0A-4058-8E1B-D4E0C3411FAF}"/>
                  </a:ext>
                </a:extLst>
              </p14:cNvPr>
              <p14:cNvContentPartPr/>
              <p14:nvPr/>
            </p14:nvContentPartPr>
            <p14:xfrm>
              <a:off x="6240480" y="2645240"/>
              <a:ext cx="60480" cy="241200"/>
            </p14:xfrm>
          </p:contentPart>
        </mc:Choice>
        <mc:Fallback>
          <p:pic>
            <p:nvPicPr>
              <p:cNvPr id="72" name="Ink 71">
                <a:extLst>
                  <a:ext uri="{FF2B5EF4-FFF2-40B4-BE49-F238E27FC236}">
                    <a16:creationId xmlns:a16="http://schemas.microsoft.com/office/drawing/2014/main" id="{C6A27777-CC0A-4058-8E1B-D4E0C3411FAF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6231840" y="2636600"/>
                <a:ext cx="78120" cy="25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6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3B84CEC8-8B01-4B5D-A106-27715E0DEC92}"/>
                  </a:ext>
                </a:extLst>
              </p14:cNvPr>
              <p14:cNvContentPartPr/>
              <p14:nvPr/>
            </p14:nvContentPartPr>
            <p14:xfrm>
              <a:off x="6176040" y="2787440"/>
              <a:ext cx="248040" cy="14400"/>
            </p14:xfrm>
          </p:contentPart>
        </mc:Choice>
        <mc:Fallback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3B84CEC8-8B01-4B5D-A106-27715E0DEC92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6167400" y="2778440"/>
                <a:ext cx="265680" cy="32040"/>
              </a:xfrm>
              <a:prstGeom prst="rect">
                <a:avLst/>
              </a:prstGeom>
            </p:spPr>
          </p:pic>
        </mc:Fallback>
      </mc:AlternateContent>
      <p:grpSp>
        <p:nvGrpSpPr>
          <p:cNvPr id="86" name="Group 85">
            <a:extLst>
              <a:ext uri="{FF2B5EF4-FFF2-40B4-BE49-F238E27FC236}">
                <a16:creationId xmlns:a16="http://schemas.microsoft.com/office/drawing/2014/main" id="{5A23B6A0-86E5-4571-B2E2-4AEEF7D9C676}"/>
              </a:ext>
            </a:extLst>
          </p:cNvPr>
          <p:cNvGrpSpPr/>
          <p:nvPr/>
        </p:nvGrpSpPr>
        <p:grpSpPr>
          <a:xfrm>
            <a:off x="6645480" y="2500520"/>
            <a:ext cx="1006560" cy="536040"/>
            <a:chOff x="6645480" y="2500520"/>
            <a:chExt cx="1006560" cy="536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1EF09670-11B4-41FB-9BA6-6010209BF080}"/>
                    </a:ext>
                  </a:extLst>
                </p14:cNvPr>
                <p14:cNvContentPartPr/>
                <p14:nvPr/>
              </p14:nvContentPartPr>
              <p14:xfrm>
                <a:off x="6645480" y="2611760"/>
                <a:ext cx="216360" cy="28224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1EF09670-11B4-41FB-9BA6-6010209BF080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636480" y="2602760"/>
                  <a:ext cx="234000" cy="29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DF37E1E0-1249-4DB3-855E-AF972A6EAD46}"/>
                    </a:ext>
                  </a:extLst>
                </p14:cNvPr>
                <p14:cNvContentPartPr/>
                <p14:nvPr/>
              </p14:nvContentPartPr>
              <p14:xfrm>
                <a:off x="7030320" y="2500520"/>
                <a:ext cx="129960" cy="53604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DF37E1E0-1249-4DB3-855E-AF972A6EAD46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7021680" y="2491880"/>
                  <a:ext cx="147600" cy="55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51DDF2AE-E08D-4805-9674-E2A440AAD5EB}"/>
                    </a:ext>
                  </a:extLst>
                </p14:cNvPr>
                <p14:cNvContentPartPr/>
                <p14:nvPr/>
              </p14:nvContentPartPr>
              <p14:xfrm>
                <a:off x="7248120" y="2609960"/>
                <a:ext cx="143640" cy="28944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51DDF2AE-E08D-4805-9674-E2A440AAD5EB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7239480" y="2601320"/>
                  <a:ext cx="161280" cy="30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9D79D6ED-0EB2-4830-84C0-294FDC03971F}"/>
                    </a:ext>
                  </a:extLst>
                </p14:cNvPr>
                <p14:cNvContentPartPr/>
                <p14:nvPr/>
              </p14:nvContentPartPr>
              <p14:xfrm>
                <a:off x="7484640" y="2748200"/>
                <a:ext cx="167400" cy="3852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9D79D6ED-0EB2-4830-84C0-294FDC03971F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7475640" y="2739560"/>
                  <a:ext cx="185040" cy="5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0509AD0F-C339-4698-80D9-98511CBD360A}"/>
              </a:ext>
            </a:extLst>
          </p:cNvPr>
          <p:cNvGrpSpPr/>
          <p:nvPr/>
        </p:nvGrpSpPr>
        <p:grpSpPr>
          <a:xfrm>
            <a:off x="7838880" y="2531120"/>
            <a:ext cx="429840" cy="357120"/>
            <a:chOff x="7838880" y="2531120"/>
            <a:chExt cx="429840" cy="357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8657BCA3-406D-4224-A503-C573C7F1BE3E}"/>
                    </a:ext>
                  </a:extLst>
                </p14:cNvPr>
                <p14:cNvContentPartPr/>
                <p14:nvPr/>
              </p14:nvContentPartPr>
              <p14:xfrm>
                <a:off x="7838880" y="2543720"/>
                <a:ext cx="185760" cy="33120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8657BCA3-406D-4224-A503-C573C7F1BE3E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7830240" y="2535080"/>
                  <a:ext cx="203400" cy="34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5F66F1D5-C0E5-4584-9F0E-39B45B6F00A9}"/>
                    </a:ext>
                  </a:extLst>
                </p14:cNvPr>
                <p14:cNvContentPartPr/>
                <p14:nvPr/>
              </p14:nvContentPartPr>
              <p14:xfrm>
                <a:off x="8113200" y="2531120"/>
                <a:ext cx="155520" cy="35712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5F66F1D5-C0E5-4584-9F0E-39B45B6F00A9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8104560" y="2522120"/>
                  <a:ext cx="173160" cy="374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30">
            <p14:nvContentPartPr>
              <p14:cNvPr id="83" name="Ink 82">
                <a:extLst>
                  <a:ext uri="{FF2B5EF4-FFF2-40B4-BE49-F238E27FC236}">
                    <a16:creationId xmlns:a16="http://schemas.microsoft.com/office/drawing/2014/main" id="{CA797030-6D63-4EE3-9324-78CFBF7ABA48}"/>
                  </a:ext>
                </a:extLst>
              </p14:cNvPr>
              <p14:cNvContentPartPr/>
              <p14:nvPr/>
            </p14:nvContentPartPr>
            <p14:xfrm>
              <a:off x="8629080" y="2759720"/>
              <a:ext cx="241200" cy="139320"/>
            </p14:xfrm>
          </p:contentPart>
        </mc:Choice>
        <mc:Fallback>
          <p:pic>
            <p:nvPicPr>
              <p:cNvPr id="83" name="Ink 82">
                <a:extLst>
                  <a:ext uri="{FF2B5EF4-FFF2-40B4-BE49-F238E27FC236}">
                    <a16:creationId xmlns:a16="http://schemas.microsoft.com/office/drawing/2014/main" id="{CA797030-6D63-4EE3-9324-78CFBF7ABA48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8620440" y="2751080"/>
                <a:ext cx="258840" cy="15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2">
            <p14:nvContentPartPr>
              <p14:cNvPr id="84" name="Ink 83">
                <a:extLst>
                  <a:ext uri="{FF2B5EF4-FFF2-40B4-BE49-F238E27FC236}">
                    <a16:creationId xmlns:a16="http://schemas.microsoft.com/office/drawing/2014/main" id="{A460FDAA-2D76-4446-AC37-4BA5968A6E7E}"/>
                  </a:ext>
                </a:extLst>
              </p14:cNvPr>
              <p14:cNvContentPartPr/>
              <p14:nvPr/>
            </p14:nvContentPartPr>
            <p14:xfrm>
              <a:off x="9138120" y="2497280"/>
              <a:ext cx="231120" cy="415080"/>
            </p14:xfrm>
          </p:contentPart>
        </mc:Choice>
        <mc:Fallback>
          <p:pic>
            <p:nvPicPr>
              <p:cNvPr id="84" name="Ink 83">
                <a:extLst>
                  <a:ext uri="{FF2B5EF4-FFF2-40B4-BE49-F238E27FC236}">
                    <a16:creationId xmlns:a16="http://schemas.microsoft.com/office/drawing/2014/main" id="{A460FDAA-2D76-4446-AC37-4BA5968A6E7E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9129120" y="2488280"/>
                <a:ext cx="248760" cy="432720"/>
              </a:xfrm>
              <a:prstGeom prst="rect">
                <a:avLst/>
              </a:prstGeom>
            </p:spPr>
          </p:pic>
        </mc:Fallback>
      </mc:AlternateContent>
      <p:grpSp>
        <p:nvGrpSpPr>
          <p:cNvPr id="102" name="Group 101">
            <a:extLst>
              <a:ext uri="{FF2B5EF4-FFF2-40B4-BE49-F238E27FC236}">
                <a16:creationId xmlns:a16="http://schemas.microsoft.com/office/drawing/2014/main" id="{A6C8CEB0-F151-4DEC-ADD1-E1F06334D676}"/>
              </a:ext>
            </a:extLst>
          </p:cNvPr>
          <p:cNvGrpSpPr/>
          <p:nvPr/>
        </p:nvGrpSpPr>
        <p:grpSpPr>
          <a:xfrm>
            <a:off x="368160" y="3293600"/>
            <a:ext cx="1407240" cy="415800"/>
            <a:chOff x="368160" y="3293600"/>
            <a:chExt cx="1407240" cy="415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40B854E0-62F0-4629-9B34-DF442C8FC3B7}"/>
                    </a:ext>
                  </a:extLst>
                </p14:cNvPr>
                <p14:cNvContentPartPr/>
                <p14:nvPr/>
              </p14:nvContentPartPr>
              <p14:xfrm>
                <a:off x="368160" y="3612920"/>
                <a:ext cx="318960" cy="4212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40B854E0-62F0-4629-9B34-DF442C8FC3B7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359520" y="3603920"/>
                  <a:ext cx="33660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C83BD828-E68F-43CB-9CB8-3D90F31EB395}"/>
                    </a:ext>
                  </a:extLst>
                </p14:cNvPr>
                <p14:cNvContentPartPr/>
                <p14:nvPr/>
              </p14:nvContentPartPr>
              <p14:xfrm>
                <a:off x="509280" y="3461000"/>
                <a:ext cx="287640" cy="24840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C83BD828-E68F-43CB-9CB8-3D90F31EB395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500280" y="3452000"/>
                  <a:ext cx="305280" cy="26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3E601DD2-D720-467B-BAA8-0646DE00C032}"/>
                    </a:ext>
                  </a:extLst>
                </p14:cNvPr>
                <p14:cNvContentPartPr/>
                <p14:nvPr/>
              </p14:nvContentPartPr>
              <p14:xfrm>
                <a:off x="1687200" y="3315200"/>
                <a:ext cx="40320" cy="36900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3E601DD2-D720-467B-BAA8-0646DE00C032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678200" y="3306200"/>
                  <a:ext cx="57960" cy="38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2C467707-6574-4F14-AEC6-D269FAD11F5F}"/>
                    </a:ext>
                  </a:extLst>
                </p14:cNvPr>
                <p14:cNvContentPartPr/>
                <p14:nvPr/>
              </p14:nvContentPartPr>
              <p14:xfrm>
                <a:off x="1619160" y="3459200"/>
                <a:ext cx="156240" cy="1116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2C467707-6574-4F14-AEC6-D269FAD11F5F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610520" y="3450200"/>
                  <a:ext cx="17388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75AC6248-172E-422F-ACF4-FF22836CEAA3}"/>
                    </a:ext>
                  </a:extLst>
                </p14:cNvPr>
                <p14:cNvContentPartPr/>
                <p14:nvPr/>
              </p14:nvContentPartPr>
              <p14:xfrm>
                <a:off x="1136040" y="3327800"/>
                <a:ext cx="36000" cy="24768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75AC6248-172E-422F-ACF4-FF22836CEAA3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127040" y="3318800"/>
                  <a:ext cx="53640" cy="26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AE89E3BC-17F7-40E7-94C1-A1F18D6186E8}"/>
                    </a:ext>
                  </a:extLst>
                </p14:cNvPr>
                <p14:cNvContentPartPr/>
                <p14:nvPr/>
              </p14:nvContentPartPr>
              <p14:xfrm>
                <a:off x="1105440" y="3564680"/>
                <a:ext cx="193320" cy="5292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AE89E3BC-17F7-40E7-94C1-A1F18D6186E8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096440" y="3556040"/>
                  <a:ext cx="21096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B2CEECDA-9264-48E4-A01D-AC72C345EE17}"/>
                    </a:ext>
                  </a:extLst>
                </p14:cNvPr>
                <p14:cNvContentPartPr/>
                <p14:nvPr/>
              </p14:nvContentPartPr>
              <p14:xfrm>
                <a:off x="1341600" y="3293600"/>
                <a:ext cx="174240" cy="30024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B2CEECDA-9264-48E4-A01D-AC72C345EE17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332600" y="3284960"/>
                  <a:ext cx="191880" cy="31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AEABC670-E133-405F-AF41-A1CCD5BA286F}"/>
                    </a:ext>
                  </a:extLst>
                </p14:cNvPr>
                <p14:cNvContentPartPr/>
                <p14:nvPr/>
              </p14:nvContentPartPr>
              <p14:xfrm>
                <a:off x="855960" y="3460640"/>
                <a:ext cx="199440" cy="3096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AEABC670-E133-405F-AF41-A1CCD5BA286F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847320" y="3452000"/>
                  <a:ext cx="217080" cy="48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57D8F9EE-A9B2-4B47-A65C-C94B210CAF62}"/>
              </a:ext>
            </a:extLst>
          </p:cNvPr>
          <p:cNvGrpSpPr/>
          <p:nvPr/>
        </p:nvGrpSpPr>
        <p:grpSpPr>
          <a:xfrm>
            <a:off x="2202720" y="3492680"/>
            <a:ext cx="180000" cy="122040"/>
            <a:chOff x="2202720" y="3492680"/>
            <a:chExt cx="180000" cy="122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42572705-AC25-4325-9844-8A7D0A0F039E}"/>
                    </a:ext>
                  </a:extLst>
                </p14:cNvPr>
                <p14:cNvContentPartPr/>
                <p14:nvPr/>
              </p14:nvContentPartPr>
              <p14:xfrm>
                <a:off x="2202720" y="3563960"/>
                <a:ext cx="121680" cy="5076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42572705-AC25-4325-9844-8A7D0A0F039E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2193720" y="3555320"/>
                  <a:ext cx="13932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647344F9-E45E-4E00-ACEA-D05C87059953}"/>
                    </a:ext>
                  </a:extLst>
                </p14:cNvPr>
                <p14:cNvContentPartPr/>
                <p14:nvPr/>
              </p14:nvContentPartPr>
              <p14:xfrm>
                <a:off x="2203440" y="3492680"/>
                <a:ext cx="179280" cy="1620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647344F9-E45E-4E00-ACEA-D05C87059953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2194440" y="3484040"/>
                  <a:ext cx="196920" cy="33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1FC74148-E73B-4A69-8B8E-4B8731BB8914}"/>
              </a:ext>
            </a:extLst>
          </p:cNvPr>
          <p:cNvGrpSpPr/>
          <p:nvPr/>
        </p:nvGrpSpPr>
        <p:grpSpPr>
          <a:xfrm>
            <a:off x="2626440" y="3270200"/>
            <a:ext cx="414000" cy="358200"/>
            <a:chOff x="2626440" y="3270200"/>
            <a:chExt cx="414000" cy="358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611691F0-2F7B-471F-A353-535C6678014A}"/>
                    </a:ext>
                  </a:extLst>
                </p14:cNvPr>
                <p14:cNvContentPartPr/>
                <p14:nvPr/>
              </p14:nvContentPartPr>
              <p14:xfrm>
                <a:off x="2626440" y="3491240"/>
                <a:ext cx="145080" cy="2124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611691F0-2F7B-471F-A353-535C6678014A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2617440" y="3482600"/>
                  <a:ext cx="16272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44634D1C-5CF8-4E33-99A6-CD3856987B9C}"/>
                    </a:ext>
                  </a:extLst>
                </p14:cNvPr>
                <p14:cNvContentPartPr/>
                <p14:nvPr/>
              </p14:nvContentPartPr>
              <p14:xfrm>
                <a:off x="2888160" y="3270200"/>
                <a:ext cx="152280" cy="35820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44634D1C-5CF8-4E33-99A6-CD3856987B9C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2879160" y="3261560"/>
                  <a:ext cx="169920" cy="37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C957EFA9-431B-4615-9A1B-AE46CDE7E1AC}"/>
              </a:ext>
            </a:extLst>
          </p:cNvPr>
          <p:cNvGrpSpPr/>
          <p:nvPr/>
        </p:nvGrpSpPr>
        <p:grpSpPr>
          <a:xfrm>
            <a:off x="3704640" y="3394760"/>
            <a:ext cx="385560" cy="172080"/>
            <a:chOff x="3704640" y="3394760"/>
            <a:chExt cx="385560" cy="172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4DB526F5-968F-4A62-8C0D-A667F78AF7E4}"/>
                    </a:ext>
                  </a:extLst>
                </p14:cNvPr>
                <p14:cNvContentPartPr/>
                <p14:nvPr/>
              </p14:nvContentPartPr>
              <p14:xfrm>
                <a:off x="3723720" y="3518600"/>
                <a:ext cx="165960" cy="2592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4DB526F5-968F-4A62-8C0D-A667F78AF7E4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3715080" y="3509960"/>
                  <a:ext cx="18360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02BBC20E-84A0-4CE1-92AB-A126784CD12D}"/>
                    </a:ext>
                  </a:extLst>
                </p14:cNvPr>
                <p14:cNvContentPartPr/>
                <p14:nvPr/>
              </p14:nvContentPartPr>
              <p14:xfrm>
                <a:off x="3704640" y="3454880"/>
                <a:ext cx="214920" cy="2916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02BBC20E-84A0-4CE1-92AB-A126784CD12D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3695640" y="3445880"/>
                  <a:ext cx="23256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B6DCB88B-F585-4E86-8591-47B94D298AFA}"/>
                    </a:ext>
                  </a:extLst>
                </p14:cNvPr>
                <p14:cNvContentPartPr/>
                <p14:nvPr/>
              </p14:nvContentPartPr>
              <p14:xfrm>
                <a:off x="4003800" y="3394760"/>
                <a:ext cx="86400" cy="17208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B6DCB88B-F585-4E86-8591-47B94D298AFA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3995160" y="3385760"/>
                  <a:ext cx="104040" cy="189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64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4562F767-C1A0-4948-AC43-0BFBFC9D2DC6}"/>
                  </a:ext>
                </a:extLst>
              </p14:cNvPr>
              <p14:cNvContentPartPr/>
              <p14:nvPr/>
            </p14:nvContentPartPr>
            <p14:xfrm>
              <a:off x="4579080" y="3246800"/>
              <a:ext cx="240480" cy="328680"/>
            </p14:xfrm>
          </p:contentPart>
        </mc:Choice>
        <mc:Fallback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4562F767-C1A0-4948-AC43-0BFBFC9D2DC6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4570080" y="3237800"/>
                <a:ext cx="258120" cy="34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6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2CEC8162-D404-42A6-BD17-0E8046666D00}"/>
                  </a:ext>
                </a:extLst>
              </p14:cNvPr>
              <p14:cNvContentPartPr/>
              <p14:nvPr/>
            </p14:nvContentPartPr>
            <p14:xfrm>
              <a:off x="5058240" y="3458120"/>
              <a:ext cx="159480" cy="119160"/>
            </p14:xfrm>
          </p:contentPart>
        </mc:Choice>
        <mc:Fallback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2CEC8162-D404-42A6-BD17-0E8046666D00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5049240" y="3449480"/>
                <a:ext cx="177120" cy="136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12" name="Group 111">
            <a:extLst>
              <a:ext uri="{FF2B5EF4-FFF2-40B4-BE49-F238E27FC236}">
                <a16:creationId xmlns:a16="http://schemas.microsoft.com/office/drawing/2014/main" id="{ACA55CBE-840B-48A2-B5BE-24503CA2EEC5}"/>
              </a:ext>
            </a:extLst>
          </p:cNvPr>
          <p:cNvGrpSpPr/>
          <p:nvPr/>
        </p:nvGrpSpPr>
        <p:grpSpPr>
          <a:xfrm>
            <a:off x="5753400" y="3167960"/>
            <a:ext cx="478440" cy="821520"/>
            <a:chOff x="5753400" y="3167960"/>
            <a:chExt cx="478440" cy="821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17180830-DB90-415E-92E0-497431CA8EE4}"/>
                    </a:ext>
                  </a:extLst>
                </p14:cNvPr>
                <p14:cNvContentPartPr/>
                <p14:nvPr/>
              </p14:nvContentPartPr>
              <p14:xfrm>
                <a:off x="5922240" y="3167960"/>
                <a:ext cx="142200" cy="28080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17180830-DB90-415E-92E0-497431CA8EE4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5913240" y="3158960"/>
                  <a:ext cx="159840" cy="29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9532B4B4-5C92-4FA8-A9FC-708A8DD300CE}"/>
                    </a:ext>
                  </a:extLst>
                </p14:cNvPr>
                <p14:cNvContentPartPr/>
                <p14:nvPr/>
              </p14:nvContentPartPr>
              <p14:xfrm>
                <a:off x="5753400" y="3555320"/>
                <a:ext cx="478440" cy="6156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9532B4B4-5C92-4FA8-A9FC-708A8DD300CE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5744760" y="3546680"/>
                  <a:ext cx="496080" cy="7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068F00B3-D60F-4797-AB39-87B3C11C9787}"/>
                    </a:ext>
                  </a:extLst>
                </p14:cNvPr>
                <p14:cNvContentPartPr/>
                <p14:nvPr/>
              </p14:nvContentPartPr>
              <p14:xfrm>
                <a:off x="5947800" y="3761960"/>
                <a:ext cx="71280" cy="22752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068F00B3-D60F-4797-AB39-87B3C11C9787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5938800" y="3752960"/>
                  <a:ext cx="8892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1DFA686C-7FB9-493A-9C61-9EE87625D404}"/>
                    </a:ext>
                  </a:extLst>
                </p14:cNvPr>
                <p14:cNvContentPartPr/>
                <p14:nvPr/>
              </p14:nvContentPartPr>
              <p14:xfrm>
                <a:off x="5936640" y="3723440"/>
                <a:ext cx="193320" cy="3528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1DFA686C-7FB9-493A-9C61-9EE87625D404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5927640" y="3714440"/>
                  <a:ext cx="210960" cy="52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76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B3684B0A-566C-4F83-86FE-8389121838F0}"/>
                  </a:ext>
                </a:extLst>
              </p14:cNvPr>
              <p14:cNvContentPartPr/>
              <p14:nvPr/>
            </p14:nvContentPartPr>
            <p14:xfrm>
              <a:off x="4509960" y="3039080"/>
              <a:ext cx="1671840" cy="904320"/>
            </p14:xfrm>
          </p:contentPart>
        </mc:Choice>
        <mc:Fallback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B3684B0A-566C-4F83-86FE-8389121838F0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4492320" y="3003440"/>
                <a:ext cx="1707480" cy="97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8">
            <p14:nvContentPartPr>
              <p14:cNvPr id="115" name="Ink 114">
                <a:extLst>
                  <a:ext uri="{FF2B5EF4-FFF2-40B4-BE49-F238E27FC236}">
                    <a16:creationId xmlns:a16="http://schemas.microsoft.com/office/drawing/2014/main" id="{0A5E2745-032B-4C11-BE75-0594B690BDFA}"/>
                  </a:ext>
                </a:extLst>
              </p14:cNvPr>
              <p14:cNvContentPartPr/>
              <p14:nvPr/>
            </p14:nvContentPartPr>
            <p14:xfrm>
              <a:off x="4656120" y="3138080"/>
              <a:ext cx="111600" cy="190080"/>
            </p14:xfrm>
          </p:contentPart>
        </mc:Choice>
        <mc:Fallback>
          <p:pic>
            <p:nvPicPr>
              <p:cNvPr id="115" name="Ink 114">
                <a:extLst>
                  <a:ext uri="{FF2B5EF4-FFF2-40B4-BE49-F238E27FC236}">
                    <a16:creationId xmlns:a16="http://schemas.microsoft.com/office/drawing/2014/main" id="{0A5E2745-032B-4C11-BE75-0594B690BDFA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4638120" y="3102440"/>
                <a:ext cx="147240" cy="261720"/>
              </a:xfrm>
              <a:prstGeom prst="rect">
                <a:avLst/>
              </a:prstGeom>
            </p:spPr>
          </p:pic>
        </mc:Fallback>
      </mc:AlternateContent>
      <p:grpSp>
        <p:nvGrpSpPr>
          <p:cNvPr id="118" name="Group 117">
            <a:extLst>
              <a:ext uri="{FF2B5EF4-FFF2-40B4-BE49-F238E27FC236}">
                <a16:creationId xmlns:a16="http://schemas.microsoft.com/office/drawing/2014/main" id="{EBC65816-30E5-43A7-8F51-F50033049D44}"/>
              </a:ext>
            </a:extLst>
          </p:cNvPr>
          <p:cNvGrpSpPr/>
          <p:nvPr/>
        </p:nvGrpSpPr>
        <p:grpSpPr>
          <a:xfrm>
            <a:off x="3395760" y="1542560"/>
            <a:ext cx="6603480" cy="2514600"/>
            <a:chOff x="3395760" y="1542560"/>
            <a:chExt cx="6603480" cy="2514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7F19BD3A-EBAD-48F8-B529-791532877DE5}"/>
                    </a:ext>
                  </a:extLst>
                </p14:cNvPr>
                <p14:cNvContentPartPr/>
                <p14:nvPr/>
              </p14:nvContentPartPr>
              <p14:xfrm>
                <a:off x="3481440" y="1542560"/>
                <a:ext cx="6517800" cy="251460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7F19BD3A-EBAD-48F8-B529-791532877DE5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3472800" y="1533560"/>
                  <a:ext cx="6535440" cy="253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44335DC9-C418-4358-8B4D-9145793D3C54}"/>
                    </a:ext>
                  </a:extLst>
                </p14:cNvPr>
                <p14:cNvContentPartPr/>
                <p14:nvPr/>
              </p14:nvContentPartPr>
              <p14:xfrm>
                <a:off x="3395760" y="1611680"/>
                <a:ext cx="416520" cy="49860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44335DC9-C418-4358-8B4D-9145793D3C54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3387120" y="1602680"/>
                  <a:ext cx="434160" cy="516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4811E277-2F05-46D0-B821-C4BC754EF818}"/>
              </a:ext>
            </a:extLst>
          </p:cNvPr>
          <p:cNvGrpSpPr/>
          <p:nvPr/>
        </p:nvGrpSpPr>
        <p:grpSpPr>
          <a:xfrm>
            <a:off x="427920" y="4575920"/>
            <a:ext cx="534960" cy="467280"/>
            <a:chOff x="427920" y="4575920"/>
            <a:chExt cx="534960" cy="467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11D13CB9-A5CE-4837-9185-ABE0FEA4BB5E}"/>
                    </a:ext>
                  </a:extLst>
                </p14:cNvPr>
                <p14:cNvContentPartPr/>
                <p14:nvPr/>
              </p14:nvContentPartPr>
              <p14:xfrm>
                <a:off x="427920" y="4884440"/>
                <a:ext cx="334080" cy="1548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11D13CB9-A5CE-4837-9185-ABE0FEA4BB5E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419280" y="4875440"/>
                  <a:ext cx="35172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9CAED5B8-44F3-4155-BCED-09E2190C9373}"/>
                    </a:ext>
                  </a:extLst>
                </p14:cNvPr>
                <p14:cNvContentPartPr/>
                <p14:nvPr/>
              </p14:nvContentPartPr>
              <p14:xfrm>
                <a:off x="487680" y="4718840"/>
                <a:ext cx="261000" cy="2628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9CAED5B8-44F3-4155-BCED-09E2190C9373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478680" y="4709840"/>
                  <a:ext cx="27864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9D095EC2-4572-4516-ACB9-5FCE67E98D35}"/>
                    </a:ext>
                  </a:extLst>
                </p14:cNvPr>
                <p14:cNvContentPartPr/>
                <p14:nvPr/>
              </p14:nvContentPartPr>
              <p14:xfrm>
                <a:off x="800160" y="4575920"/>
                <a:ext cx="162720" cy="46728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9D095EC2-4572-4516-ACB9-5FCE67E98D35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791520" y="4566920"/>
                  <a:ext cx="180360" cy="48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8" name="Group 147">
            <a:extLst>
              <a:ext uri="{FF2B5EF4-FFF2-40B4-BE49-F238E27FC236}">
                <a16:creationId xmlns:a16="http://schemas.microsoft.com/office/drawing/2014/main" id="{A3FCCC95-918A-4039-AEEA-2E3183028697}"/>
              </a:ext>
            </a:extLst>
          </p:cNvPr>
          <p:cNvGrpSpPr/>
          <p:nvPr/>
        </p:nvGrpSpPr>
        <p:grpSpPr>
          <a:xfrm>
            <a:off x="1577040" y="4240040"/>
            <a:ext cx="1443240" cy="409320"/>
            <a:chOff x="1577040" y="4240040"/>
            <a:chExt cx="1443240" cy="409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EF74442A-ABDC-4800-9096-FD90DA9A1936}"/>
                    </a:ext>
                  </a:extLst>
                </p14:cNvPr>
                <p14:cNvContentPartPr/>
                <p14:nvPr/>
              </p14:nvContentPartPr>
              <p14:xfrm>
                <a:off x="1577040" y="4299440"/>
                <a:ext cx="433440" cy="34992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EF74442A-ABDC-4800-9096-FD90DA9A1936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1568400" y="4290800"/>
                  <a:ext cx="451080" cy="36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A0E9473A-D569-4997-A540-9186BE905B3B}"/>
                    </a:ext>
                  </a:extLst>
                </p14:cNvPr>
                <p14:cNvContentPartPr/>
                <p14:nvPr/>
              </p14:nvContentPartPr>
              <p14:xfrm>
                <a:off x="2188680" y="4240040"/>
                <a:ext cx="681120" cy="36756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A0E9473A-D569-4997-A540-9186BE905B3B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2180040" y="4231040"/>
                  <a:ext cx="698760" cy="38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6EE49578-BEE5-4C6B-8A1A-940E8311ABA1}"/>
                    </a:ext>
                  </a:extLst>
                </p14:cNvPr>
                <p14:cNvContentPartPr/>
                <p14:nvPr/>
              </p14:nvContentPartPr>
              <p14:xfrm>
                <a:off x="2751000" y="4582760"/>
                <a:ext cx="269280" cy="2052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6EE49578-BEE5-4C6B-8A1A-940E8311ABA1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2742360" y="4573760"/>
                  <a:ext cx="286920" cy="38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96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9CF663DA-0D70-4EF4-8847-B90949752732}"/>
                  </a:ext>
                </a:extLst>
              </p14:cNvPr>
              <p14:cNvContentPartPr/>
              <p14:nvPr/>
            </p14:nvContentPartPr>
            <p14:xfrm>
              <a:off x="3283080" y="4299440"/>
              <a:ext cx="170640" cy="264240"/>
            </p14:xfrm>
          </p:contentPart>
        </mc:Choice>
        <mc:Fallback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9CF663DA-0D70-4EF4-8847-B90949752732}"/>
                  </a:ext>
                </a:extLst>
              </p:cNvPr>
              <p:cNvPicPr/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3274440" y="4290800"/>
                <a:ext cx="188280" cy="28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8">
            <p14:nvContentPartPr>
              <p14:cNvPr id="131" name="Ink 130">
                <a:extLst>
                  <a:ext uri="{FF2B5EF4-FFF2-40B4-BE49-F238E27FC236}">
                    <a16:creationId xmlns:a16="http://schemas.microsoft.com/office/drawing/2014/main" id="{A03E0BBF-E546-43A0-97AB-3D9308659BE9}"/>
                  </a:ext>
                </a:extLst>
              </p14:cNvPr>
              <p14:cNvContentPartPr/>
              <p14:nvPr/>
            </p14:nvContentPartPr>
            <p14:xfrm>
              <a:off x="1599360" y="5061200"/>
              <a:ext cx="315360" cy="531360"/>
            </p14:xfrm>
          </p:contentPart>
        </mc:Choice>
        <mc:Fallback>
          <p:pic>
            <p:nvPicPr>
              <p:cNvPr id="131" name="Ink 130">
                <a:extLst>
                  <a:ext uri="{FF2B5EF4-FFF2-40B4-BE49-F238E27FC236}">
                    <a16:creationId xmlns:a16="http://schemas.microsoft.com/office/drawing/2014/main" id="{A03E0BBF-E546-43A0-97AB-3D9308659BE9}"/>
                  </a:ext>
                </a:extLst>
              </p:cNvPr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1590360" y="5052560"/>
                <a:ext cx="333000" cy="54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0">
            <p14:nvContentPartPr>
              <p14:cNvPr id="132" name="Ink 131">
                <a:extLst>
                  <a:ext uri="{FF2B5EF4-FFF2-40B4-BE49-F238E27FC236}">
                    <a16:creationId xmlns:a16="http://schemas.microsoft.com/office/drawing/2014/main" id="{9AA4D2DE-4E2B-468C-BCB2-8E4E3C39A749}"/>
                  </a:ext>
                </a:extLst>
              </p14:cNvPr>
              <p14:cNvContentPartPr/>
              <p14:nvPr/>
            </p14:nvContentPartPr>
            <p14:xfrm>
              <a:off x="2191200" y="5270360"/>
              <a:ext cx="241200" cy="151920"/>
            </p14:xfrm>
          </p:contentPart>
        </mc:Choice>
        <mc:Fallback>
          <p:pic>
            <p:nvPicPr>
              <p:cNvPr id="132" name="Ink 131">
                <a:extLst>
                  <a:ext uri="{FF2B5EF4-FFF2-40B4-BE49-F238E27FC236}">
                    <a16:creationId xmlns:a16="http://schemas.microsoft.com/office/drawing/2014/main" id="{9AA4D2DE-4E2B-468C-BCB2-8E4E3C39A749}"/>
                  </a:ext>
                </a:extLst>
              </p:cNvPr>
              <p:cNvPicPr/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2182200" y="5261360"/>
                <a:ext cx="258840" cy="169560"/>
              </a:xfrm>
              <a:prstGeom prst="rect">
                <a:avLst/>
              </a:prstGeom>
            </p:spPr>
          </p:pic>
        </mc:Fallback>
      </mc:AlternateContent>
      <p:grpSp>
        <p:nvGrpSpPr>
          <p:cNvPr id="147" name="Group 146">
            <a:extLst>
              <a:ext uri="{FF2B5EF4-FFF2-40B4-BE49-F238E27FC236}">
                <a16:creationId xmlns:a16="http://schemas.microsoft.com/office/drawing/2014/main" id="{0E1FF2A9-B25B-4062-B414-913C0ECB4882}"/>
              </a:ext>
            </a:extLst>
          </p:cNvPr>
          <p:cNvGrpSpPr/>
          <p:nvPr/>
        </p:nvGrpSpPr>
        <p:grpSpPr>
          <a:xfrm>
            <a:off x="2674320" y="5096840"/>
            <a:ext cx="481320" cy="344160"/>
            <a:chOff x="2674320" y="5096840"/>
            <a:chExt cx="481320" cy="344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2C513F59-3610-4CA5-8190-5A771286D24C}"/>
                    </a:ext>
                  </a:extLst>
                </p14:cNvPr>
                <p14:cNvContentPartPr/>
                <p14:nvPr/>
              </p14:nvContentPartPr>
              <p14:xfrm>
                <a:off x="2674320" y="5318600"/>
                <a:ext cx="131040" cy="1980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2C513F59-3610-4CA5-8190-5A771286D24C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2665320" y="5309600"/>
                  <a:ext cx="14868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7013DEC4-4A33-45D6-A985-90EF37866DF5}"/>
                    </a:ext>
                  </a:extLst>
                </p14:cNvPr>
                <p14:cNvContentPartPr/>
                <p14:nvPr/>
              </p14:nvContentPartPr>
              <p14:xfrm>
                <a:off x="2928840" y="5096840"/>
                <a:ext cx="226800" cy="34416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7013DEC4-4A33-45D6-A985-90EF37866DF5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2919840" y="5088200"/>
                  <a:ext cx="244440" cy="361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06">
            <p14:nvContentPartPr>
              <p14:cNvPr id="135" name="Ink 134">
                <a:extLst>
                  <a:ext uri="{FF2B5EF4-FFF2-40B4-BE49-F238E27FC236}">
                    <a16:creationId xmlns:a16="http://schemas.microsoft.com/office/drawing/2014/main" id="{99E2D539-2F01-4CCB-9B3A-A815A44BD71F}"/>
                  </a:ext>
                </a:extLst>
              </p14:cNvPr>
              <p14:cNvContentPartPr/>
              <p14:nvPr/>
            </p14:nvContentPartPr>
            <p14:xfrm>
              <a:off x="3426720" y="5182520"/>
              <a:ext cx="178920" cy="298080"/>
            </p14:xfrm>
          </p:contentPart>
        </mc:Choice>
        <mc:Fallback>
          <p:pic>
            <p:nvPicPr>
              <p:cNvPr id="135" name="Ink 134">
                <a:extLst>
                  <a:ext uri="{FF2B5EF4-FFF2-40B4-BE49-F238E27FC236}">
                    <a16:creationId xmlns:a16="http://schemas.microsoft.com/office/drawing/2014/main" id="{99E2D539-2F01-4CCB-9B3A-A815A44BD71F}"/>
                  </a:ext>
                </a:extLst>
              </p:cNvPr>
              <p:cNvPicPr/>
              <p:nvPr/>
            </p:nvPicPr>
            <p:blipFill>
              <a:blip r:embed="rId207"/>
              <a:stretch>
                <a:fillRect/>
              </a:stretch>
            </p:blipFill>
            <p:spPr>
              <a:xfrm>
                <a:off x="3418080" y="5173880"/>
                <a:ext cx="196560" cy="31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8">
            <p14:nvContentPartPr>
              <p14:cNvPr id="138" name="Ink 137">
                <a:extLst>
                  <a:ext uri="{FF2B5EF4-FFF2-40B4-BE49-F238E27FC236}">
                    <a16:creationId xmlns:a16="http://schemas.microsoft.com/office/drawing/2014/main" id="{BD40028A-787A-4EAA-8500-B319C28940D8}"/>
                  </a:ext>
                </a:extLst>
              </p14:cNvPr>
              <p14:cNvContentPartPr/>
              <p14:nvPr/>
            </p14:nvContentPartPr>
            <p14:xfrm>
              <a:off x="4611840" y="5063720"/>
              <a:ext cx="154080" cy="294840"/>
            </p14:xfrm>
          </p:contentPart>
        </mc:Choice>
        <mc:Fallback>
          <p:pic>
            <p:nvPicPr>
              <p:cNvPr id="138" name="Ink 137">
                <a:extLst>
                  <a:ext uri="{FF2B5EF4-FFF2-40B4-BE49-F238E27FC236}">
                    <a16:creationId xmlns:a16="http://schemas.microsoft.com/office/drawing/2014/main" id="{BD40028A-787A-4EAA-8500-B319C28940D8}"/>
                  </a:ext>
                </a:extLst>
              </p:cNvPr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4603200" y="5054720"/>
                <a:ext cx="171720" cy="31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0">
            <p14:nvContentPartPr>
              <p14:cNvPr id="139" name="Ink 138">
                <a:extLst>
                  <a:ext uri="{FF2B5EF4-FFF2-40B4-BE49-F238E27FC236}">
                    <a16:creationId xmlns:a16="http://schemas.microsoft.com/office/drawing/2014/main" id="{B31EABBA-3749-42A2-81DF-FAC556D5DFCE}"/>
                  </a:ext>
                </a:extLst>
              </p14:cNvPr>
              <p14:cNvContentPartPr/>
              <p14:nvPr/>
            </p14:nvContentPartPr>
            <p14:xfrm>
              <a:off x="4531200" y="5471960"/>
              <a:ext cx="214920" cy="19440"/>
            </p14:xfrm>
          </p:contentPart>
        </mc:Choice>
        <mc:Fallback>
          <p:pic>
            <p:nvPicPr>
              <p:cNvPr id="139" name="Ink 138">
                <a:extLst>
                  <a:ext uri="{FF2B5EF4-FFF2-40B4-BE49-F238E27FC236}">
                    <a16:creationId xmlns:a16="http://schemas.microsoft.com/office/drawing/2014/main" id="{B31EABBA-3749-42A2-81DF-FAC556D5DFCE}"/>
                  </a:ext>
                </a:extLst>
              </p:cNvPr>
              <p:cNvPicPr/>
              <p:nvPr/>
            </p:nvPicPr>
            <p:blipFill>
              <a:blip r:embed="rId211"/>
              <a:stretch>
                <a:fillRect/>
              </a:stretch>
            </p:blipFill>
            <p:spPr>
              <a:xfrm>
                <a:off x="4522200" y="5462960"/>
                <a:ext cx="23256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2">
            <p14:nvContentPartPr>
              <p14:cNvPr id="140" name="Ink 139">
                <a:extLst>
                  <a:ext uri="{FF2B5EF4-FFF2-40B4-BE49-F238E27FC236}">
                    <a16:creationId xmlns:a16="http://schemas.microsoft.com/office/drawing/2014/main" id="{B9F24D42-D2FA-4DA4-BC35-ED49D7C443DC}"/>
                  </a:ext>
                </a:extLst>
              </p14:cNvPr>
              <p14:cNvContentPartPr/>
              <p14:nvPr/>
            </p14:nvContentPartPr>
            <p14:xfrm>
              <a:off x="4554240" y="5654120"/>
              <a:ext cx="211320" cy="285120"/>
            </p14:xfrm>
          </p:contentPart>
        </mc:Choice>
        <mc:Fallback>
          <p:pic>
            <p:nvPicPr>
              <p:cNvPr id="140" name="Ink 139">
                <a:extLst>
                  <a:ext uri="{FF2B5EF4-FFF2-40B4-BE49-F238E27FC236}">
                    <a16:creationId xmlns:a16="http://schemas.microsoft.com/office/drawing/2014/main" id="{B9F24D42-D2FA-4DA4-BC35-ED49D7C443DC}"/>
                  </a:ext>
                </a:extLst>
              </p:cNvPr>
              <p:cNvPicPr/>
              <p:nvPr/>
            </p:nvPicPr>
            <p:blipFill>
              <a:blip r:embed="rId213"/>
              <a:stretch>
                <a:fillRect/>
              </a:stretch>
            </p:blipFill>
            <p:spPr>
              <a:xfrm>
                <a:off x="4545600" y="5645480"/>
                <a:ext cx="228960" cy="302760"/>
              </a:xfrm>
              <a:prstGeom prst="rect">
                <a:avLst/>
              </a:prstGeom>
            </p:spPr>
          </p:pic>
        </mc:Fallback>
      </mc:AlternateContent>
      <p:grpSp>
        <p:nvGrpSpPr>
          <p:cNvPr id="146" name="Group 145">
            <a:extLst>
              <a:ext uri="{FF2B5EF4-FFF2-40B4-BE49-F238E27FC236}">
                <a16:creationId xmlns:a16="http://schemas.microsoft.com/office/drawing/2014/main" id="{3D8991F9-3489-4F17-A137-44345A2AACF0}"/>
              </a:ext>
            </a:extLst>
          </p:cNvPr>
          <p:cNvGrpSpPr/>
          <p:nvPr/>
        </p:nvGrpSpPr>
        <p:grpSpPr>
          <a:xfrm>
            <a:off x="3820200" y="5133920"/>
            <a:ext cx="493920" cy="352080"/>
            <a:chOff x="3820200" y="5133920"/>
            <a:chExt cx="493920" cy="352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DC9293BC-06C1-4652-B983-D75763BBB224}"/>
                    </a:ext>
                  </a:extLst>
                </p14:cNvPr>
                <p14:cNvContentPartPr/>
                <p14:nvPr/>
              </p14:nvContentPartPr>
              <p14:xfrm>
                <a:off x="3820200" y="5133920"/>
                <a:ext cx="214560" cy="28656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DC9293BC-06C1-4652-B983-D75763BBB224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3811560" y="5124920"/>
                  <a:ext cx="23220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5709F128-56CD-463D-B0C4-52AAD7BF11B0}"/>
                    </a:ext>
                  </a:extLst>
                </p14:cNvPr>
                <p14:cNvContentPartPr/>
                <p14:nvPr/>
              </p14:nvContentPartPr>
              <p14:xfrm>
                <a:off x="4179120" y="5446760"/>
                <a:ext cx="59400" cy="3924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5709F128-56CD-463D-B0C4-52AAD7BF11B0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4170480" y="5437760"/>
                  <a:ext cx="77040" cy="5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8F3F62B3-82E1-4F83-AB0B-88D8023E671E}"/>
                    </a:ext>
                  </a:extLst>
                </p14:cNvPr>
                <p14:cNvContentPartPr/>
                <p14:nvPr/>
              </p14:nvContentPartPr>
              <p14:xfrm>
                <a:off x="4166880" y="5236160"/>
                <a:ext cx="96480" cy="19548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8F3F62B3-82E1-4F83-AB0B-88D8023E671E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4158240" y="5227520"/>
                  <a:ext cx="11412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26EB47F3-ADDD-47C2-8349-9274CC9201CF}"/>
                    </a:ext>
                  </a:extLst>
                </p14:cNvPr>
                <p14:cNvContentPartPr/>
                <p14:nvPr/>
              </p14:nvContentPartPr>
              <p14:xfrm>
                <a:off x="4121520" y="5256320"/>
                <a:ext cx="192600" cy="20592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26EB47F3-ADDD-47C2-8349-9274CC9201CF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4112520" y="5247680"/>
                  <a:ext cx="210240" cy="22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1" name="Group 160">
            <a:extLst>
              <a:ext uri="{FF2B5EF4-FFF2-40B4-BE49-F238E27FC236}">
                <a16:creationId xmlns:a16="http://schemas.microsoft.com/office/drawing/2014/main" id="{DB38F351-F236-43C3-BBE2-977F648B2E5D}"/>
              </a:ext>
            </a:extLst>
          </p:cNvPr>
          <p:cNvGrpSpPr/>
          <p:nvPr/>
        </p:nvGrpSpPr>
        <p:grpSpPr>
          <a:xfrm>
            <a:off x="3707160" y="4123400"/>
            <a:ext cx="827280" cy="832320"/>
            <a:chOff x="3707160" y="4123400"/>
            <a:chExt cx="827280" cy="832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4EA57402-27D5-4086-9B1F-51EF58D67C34}"/>
                    </a:ext>
                  </a:extLst>
                </p14:cNvPr>
                <p14:cNvContentPartPr/>
                <p14:nvPr/>
              </p14:nvContentPartPr>
              <p14:xfrm>
                <a:off x="3707160" y="4325000"/>
                <a:ext cx="219240" cy="35856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4EA57402-27D5-4086-9B1F-51EF58D67C34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3698520" y="4316000"/>
                  <a:ext cx="236880" cy="37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7DA84A41-2236-496D-9F08-DF98448B60AB}"/>
                    </a:ext>
                  </a:extLst>
                </p14:cNvPr>
                <p14:cNvContentPartPr/>
                <p14:nvPr/>
              </p14:nvContentPartPr>
              <p14:xfrm>
                <a:off x="4319160" y="4123400"/>
                <a:ext cx="175680" cy="31032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7DA84A41-2236-496D-9F08-DF98448B60AB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4310520" y="4114760"/>
                  <a:ext cx="193320" cy="32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633D2E8A-D8F0-40A7-B823-09CB605BD746}"/>
                    </a:ext>
                  </a:extLst>
                </p14:cNvPr>
                <p14:cNvContentPartPr/>
                <p14:nvPr/>
              </p14:nvContentPartPr>
              <p14:xfrm>
                <a:off x="4252920" y="4512200"/>
                <a:ext cx="258480" cy="6948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633D2E8A-D8F0-40A7-B823-09CB605BD746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4243920" y="4503200"/>
                  <a:ext cx="27612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25B0E060-94D9-4C29-BA18-964601E92534}"/>
                    </a:ext>
                  </a:extLst>
                </p14:cNvPr>
                <p14:cNvContentPartPr/>
                <p14:nvPr/>
              </p14:nvContentPartPr>
              <p14:xfrm>
                <a:off x="4297200" y="4667000"/>
                <a:ext cx="237240" cy="28872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25B0E060-94D9-4C29-BA18-964601E92534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4288560" y="4658000"/>
                  <a:ext cx="254880" cy="30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92DECEAF-1C60-4664-8D1A-86966524C171}"/>
                    </a:ext>
                  </a:extLst>
                </p14:cNvPr>
                <p14:cNvContentPartPr/>
                <p14:nvPr/>
              </p14:nvContentPartPr>
              <p14:xfrm>
                <a:off x="3997680" y="4366040"/>
                <a:ext cx="101160" cy="14508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92DECEAF-1C60-4664-8D1A-86966524C171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3988680" y="4357400"/>
                  <a:ext cx="11880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077A63BF-37F1-4DC7-912D-A22EB9B8D1DA}"/>
                    </a:ext>
                  </a:extLst>
                </p14:cNvPr>
                <p14:cNvContentPartPr/>
                <p14:nvPr/>
              </p14:nvContentPartPr>
              <p14:xfrm>
                <a:off x="3970320" y="4418240"/>
                <a:ext cx="173160" cy="21240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077A63BF-37F1-4DC7-912D-A22EB9B8D1DA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3961320" y="4409240"/>
                  <a:ext cx="19080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55495946-22FA-4FD1-87CF-A4326B5B1B3B}"/>
                    </a:ext>
                  </a:extLst>
                </p14:cNvPr>
                <p14:cNvContentPartPr/>
                <p14:nvPr/>
              </p14:nvContentPartPr>
              <p14:xfrm>
                <a:off x="4071480" y="4510040"/>
                <a:ext cx="69120" cy="13716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55495946-22FA-4FD1-87CF-A4326B5B1B3B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4062840" y="4501040"/>
                  <a:ext cx="86760" cy="154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0" name="Group 159">
            <a:extLst>
              <a:ext uri="{FF2B5EF4-FFF2-40B4-BE49-F238E27FC236}">
                <a16:creationId xmlns:a16="http://schemas.microsoft.com/office/drawing/2014/main" id="{D729DC37-01CE-41C0-A935-A3D2F9640303}"/>
              </a:ext>
            </a:extLst>
          </p:cNvPr>
          <p:cNvGrpSpPr/>
          <p:nvPr/>
        </p:nvGrpSpPr>
        <p:grpSpPr>
          <a:xfrm>
            <a:off x="1597560" y="5913680"/>
            <a:ext cx="194760" cy="242280"/>
            <a:chOff x="1597560" y="5913680"/>
            <a:chExt cx="194760" cy="242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4FEC09A5-71DC-4781-8F8D-704635F1AF0C}"/>
                    </a:ext>
                  </a:extLst>
                </p14:cNvPr>
                <p14:cNvContentPartPr/>
                <p14:nvPr/>
              </p14:nvContentPartPr>
              <p14:xfrm>
                <a:off x="1628160" y="5913680"/>
                <a:ext cx="128160" cy="24228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4FEC09A5-71DC-4781-8F8D-704635F1AF0C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1619160" y="5905040"/>
                  <a:ext cx="14580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7A94B243-66DA-47B6-99DF-52E9F336D89B}"/>
                    </a:ext>
                  </a:extLst>
                </p14:cNvPr>
                <p14:cNvContentPartPr/>
                <p14:nvPr/>
              </p14:nvContentPartPr>
              <p14:xfrm>
                <a:off x="1597560" y="6041120"/>
                <a:ext cx="194760" cy="792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7A94B243-66DA-47B6-99DF-52E9F336D89B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1588920" y="6032120"/>
                  <a:ext cx="212400" cy="25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40">
            <p14:nvContentPartPr>
              <p14:cNvPr id="152" name="Ink 151">
                <a:extLst>
                  <a:ext uri="{FF2B5EF4-FFF2-40B4-BE49-F238E27FC236}">
                    <a16:creationId xmlns:a16="http://schemas.microsoft.com/office/drawing/2014/main" id="{BEFA39AB-A6AB-43C4-87C9-A67D58AA4481}"/>
                  </a:ext>
                </a:extLst>
              </p14:cNvPr>
              <p14:cNvContentPartPr/>
              <p14:nvPr/>
            </p14:nvContentPartPr>
            <p14:xfrm>
              <a:off x="2145480" y="6025640"/>
              <a:ext cx="260280" cy="135000"/>
            </p14:xfrm>
          </p:contentPart>
        </mc:Choice>
        <mc:Fallback>
          <p:pic>
            <p:nvPicPr>
              <p:cNvPr id="152" name="Ink 151">
                <a:extLst>
                  <a:ext uri="{FF2B5EF4-FFF2-40B4-BE49-F238E27FC236}">
                    <a16:creationId xmlns:a16="http://schemas.microsoft.com/office/drawing/2014/main" id="{BEFA39AB-A6AB-43C4-87C9-A67D58AA4481}"/>
                  </a:ext>
                </a:extLst>
              </p:cNvPr>
              <p:cNvPicPr/>
              <p:nvPr/>
            </p:nvPicPr>
            <p:blipFill>
              <a:blip r:embed="rId241"/>
              <a:stretch>
                <a:fillRect/>
              </a:stretch>
            </p:blipFill>
            <p:spPr>
              <a:xfrm>
                <a:off x="2136840" y="6016640"/>
                <a:ext cx="277920" cy="15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2">
            <p14:nvContentPartPr>
              <p14:cNvPr id="153" name="Ink 152">
                <a:extLst>
                  <a:ext uri="{FF2B5EF4-FFF2-40B4-BE49-F238E27FC236}">
                    <a16:creationId xmlns:a16="http://schemas.microsoft.com/office/drawing/2014/main" id="{86EB2AD2-B535-484D-BF50-C3CC7D6D7A32}"/>
                  </a:ext>
                </a:extLst>
              </p14:cNvPr>
              <p14:cNvContentPartPr/>
              <p14:nvPr/>
            </p14:nvContentPartPr>
            <p14:xfrm>
              <a:off x="2811120" y="5894600"/>
              <a:ext cx="193680" cy="322920"/>
            </p14:xfrm>
          </p:contentPart>
        </mc:Choice>
        <mc:Fallback>
          <p:pic>
            <p:nvPicPr>
              <p:cNvPr id="153" name="Ink 152">
                <a:extLst>
                  <a:ext uri="{FF2B5EF4-FFF2-40B4-BE49-F238E27FC236}">
                    <a16:creationId xmlns:a16="http://schemas.microsoft.com/office/drawing/2014/main" id="{86EB2AD2-B535-484D-BF50-C3CC7D6D7A32}"/>
                  </a:ext>
                </a:extLst>
              </p:cNvPr>
              <p:cNvPicPr/>
              <p:nvPr/>
            </p:nvPicPr>
            <p:blipFill>
              <a:blip r:embed="rId243"/>
              <a:stretch>
                <a:fillRect/>
              </a:stretch>
            </p:blipFill>
            <p:spPr>
              <a:xfrm>
                <a:off x="2802480" y="5885960"/>
                <a:ext cx="211320" cy="34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4">
            <p14:nvContentPartPr>
              <p14:cNvPr id="154" name="Ink 153">
                <a:extLst>
                  <a:ext uri="{FF2B5EF4-FFF2-40B4-BE49-F238E27FC236}">
                    <a16:creationId xmlns:a16="http://schemas.microsoft.com/office/drawing/2014/main" id="{FC15A924-5268-4D73-8433-EBE47DFFF41C}"/>
                  </a:ext>
                </a:extLst>
              </p14:cNvPr>
              <p14:cNvContentPartPr/>
              <p14:nvPr/>
            </p14:nvContentPartPr>
            <p14:xfrm>
              <a:off x="3233400" y="6126440"/>
              <a:ext cx="223560" cy="14760"/>
            </p14:xfrm>
          </p:contentPart>
        </mc:Choice>
        <mc:Fallback>
          <p:pic>
            <p:nvPicPr>
              <p:cNvPr id="154" name="Ink 153">
                <a:extLst>
                  <a:ext uri="{FF2B5EF4-FFF2-40B4-BE49-F238E27FC236}">
                    <a16:creationId xmlns:a16="http://schemas.microsoft.com/office/drawing/2014/main" id="{FC15A924-5268-4D73-8433-EBE47DFFF41C}"/>
                  </a:ext>
                </a:extLst>
              </p:cNvPr>
              <p:cNvPicPr/>
              <p:nvPr/>
            </p:nvPicPr>
            <p:blipFill>
              <a:blip r:embed="rId245"/>
              <a:stretch>
                <a:fillRect/>
              </a:stretch>
            </p:blipFill>
            <p:spPr>
              <a:xfrm>
                <a:off x="3224760" y="6117440"/>
                <a:ext cx="241200" cy="32400"/>
              </a:xfrm>
              <a:prstGeom prst="rect">
                <a:avLst/>
              </a:prstGeom>
            </p:spPr>
          </p:pic>
        </mc:Fallback>
      </mc:AlternateContent>
      <p:grpSp>
        <p:nvGrpSpPr>
          <p:cNvPr id="159" name="Group 158">
            <a:extLst>
              <a:ext uri="{FF2B5EF4-FFF2-40B4-BE49-F238E27FC236}">
                <a16:creationId xmlns:a16="http://schemas.microsoft.com/office/drawing/2014/main" id="{A933F54C-A8DE-40AF-A4BD-AC273B0E72C2}"/>
              </a:ext>
            </a:extLst>
          </p:cNvPr>
          <p:cNvGrpSpPr/>
          <p:nvPr/>
        </p:nvGrpSpPr>
        <p:grpSpPr>
          <a:xfrm>
            <a:off x="3773760" y="5819360"/>
            <a:ext cx="511920" cy="513720"/>
            <a:chOff x="3773760" y="5819360"/>
            <a:chExt cx="511920" cy="513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E0B11484-F551-4A2F-A188-4EC5B06FEDB9}"/>
                    </a:ext>
                  </a:extLst>
                </p14:cNvPr>
                <p14:cNvContentPartPr/>
                <p14:nvPr/>
              </p14:nvContentPartPr>
              <p14:xfrm>
                <a:off x="3809400" y="5819360"/>
                <a:ext cx="133920" cy="246600"/>
              </p14:xfrm>
            </p:contentPart>
          </mc:Choice>
          <mc:Fallback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E0B11484-F551-4A2F-A188-4EC5B06FEDB9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3800760" y="5810360"/>
                  <a:ext cx="15156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314D4FA9-2490-4A87-9B3B-5611FDA68F68}"/>
                    </a:ext>
                  </a:extLst>
                </p14:cNvPr>
                <p14:cNvContentPartPr/>
                <p14:nvPr/>
              </p14:nvContentPartPr>
              <p14:xfrm>
                <a:off x="3773760" y="6145880"/>
                <a:ext cx="187560" cy="3096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314D4FA9-2490-4A87-9B3B-5611FDA68F68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3764760" y="6136880"/>
                  <a:ext cx="20520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0DC6DA4A-7D16-4A17-88BC-49CD8D416CF9}"/>
                    </a:ext>
                  </a:extLst>
                </p14:cNvPr>
                <p14:cNvContentPartPr/>
                <p14:nvPr/>
              </p14:nvContentPartPr>
              <p14:xfrm>
                <a:off x="4035840" y="6081800"/>
                <a:ext cx="249840" cy="25128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0DC6DA4A-7D16-4A17-88BC-49CD8D416CF9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4027200" y="6072800"/>
                  <a:ext cx="26748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AC3ECFD2-3BD8-4A14-B716-FEE58024E76B}"/>
                    </a:ext>
                  </a:extLst>
                </p14:cNvPr>
                <p14:cNvContentPartPr/>
                <p14:nvPr/>
              </p14:nvContentPartPr>
              <p14:xfrm>
                <a:off x="3799320" y="5944280"/>
                <a:ext cx="349920" cy="31284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AC3ECFD2-3BD8-4A14-B716-FEE58024E76B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3790320" y="5935280"/>
                  <a:ext cx="367560" cy="330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4" name="Group 163">
            <a:extLst>
              <a:ext uri="{FF2B5EF4-FFF2-40B4-BE49-F238E27FC236}">
                <a16:creationId xmlns:a16="http://schemas.microsoft.com/office/drawing/2014/main" id="{AD8A55EC-47D7-4801-ADF2-63C49A8F6BB7}"/>
              </a:ext>
            </a:extLst>
          </p:cNvPr>
          <p:cNvGrpSpPr/>
          <p:nvPr/>
        </p:nvGrpSpPr>
        <p:grpSpPr>
          <a:xfrm>
            <a:off x="5031960" y="4507880"/>
            <a:ext cx="234720" cy="81360"/>
            <a:chOff x="5031960" y="4507880"/>
            <a:chExt cx="234720" cy="81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E5057A88-B70D-4DD1-805C-FCCA5EF9D6E4}"/>
                    </a:ext>
                  </a:extLst>
                </p14:cNvPr>
                <p14:cNvContentPartPr/>
                <p14:nvPr/>
              </p14:nvContentPartPr>
              <p14:xfrm>
                <a:off x="5031960" y="4559000"/>
                <a:ext cx="145080" cy="3024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E5057A88-B70D-4DD1-805C-FCCA5EF9D6E4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5022960" y="4550000"/>
                  <a:ext cx="16272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0944E844-2794-4375-888E-3141628A28DB}"/>
                    </a:ext>
                  </a:extLst>
                </p14:cNvPr>
                <p14:cNvContentPartPr/>
                <p14:nvPr/>
              </p14:nvContentPartPr>
              <p14:xfrm>
                <a:off x="5060760" y="4507880"/>
                <a:ext cx="205920" cy="1260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0944E844-2794-4375-888E-3141628A28DB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5052120" y="4498880"/>
                  <a:ext cx="223560" cy="30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2" name="Group 171">
            <a:extLst>
              <a:ext uri="{FF2B5EF4-FFF2-40B4-BE49-F238E27FC236}">
                <a16:creationId xmlns:a16="http://schemas.microsoft.com/office/drawing/2014/main" id="{C24F4625-16A7-429C-87CD-F511ED3885C5}"/>
              </a:ext>
            </a:extLst>
          </p:cNvPr>
          <p:cNvGrpSpPr/>
          <p:nvPr/>
        </p:nvGrpSpPr>
        <p:grpSpPr>
          <a:xfrm>
            <a:off x="5583840" y="4159040"/>
            <a:ext cx="419760" cy="390240"/>
            <a:chOff x="5583840" y="4159040"/>
            <a:chExt cx="419760" cy="390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660313A9-AD4B-4C89-8AD0-C93D46D07F8F}"/>
                    </a:ext>
                  </a:extLst>
                </p14:cNvPr>
                <p14:cNvContentPartPr/>
                <p14:nvPr/>
              </p14:nvContentPartPr>
              <p14:xfrm>
                <a:off x="5635680" y="4159040"/>
                <a:ext cx="24480" cy="18504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660313A9-AD4B-4C89-8AD0-C93D46D07F8F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5627040" y="4150040"/>
                  <a:ext cx="4212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50636267-8787-4A5A-8FC1-A4E119EB6F37}"/>
                    </a:ext>
                  </a:extLst>
                </p14:cNvPr>
                <p14:cNvContentPartPr/>
                <p14:nvPr/>
              </p14:nvContentPartPr>
              <p14:xfrm>
                <a:off x="5583840" y="4402760"/>
                <a:ext cx="169920" cy="16200"/>
              </p14:xfrm>
            </p:contentPart>
          </mc:Choice>
          <mc:Fallback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50636267-8787-4A5A-8FC1-A4E119EB6F37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5574840" y="4393760"/>
                  <a:ext cx="18756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FAB5DC6C-3BED-42F0-B412-AB95B1114C6C}"/>
                    </a:ext>
                  </a:extLst>
                </p14:cNvPr>
                <p14:cNvContentPartPr/>
                <p14:nvPr/>
              </p14:nvContentPartPr>
              <p14:xfrm>
                <a:off x="5757360" y="4222040"/>
                <a:ext cx="246240" cy="220680"/>
              </p14:xfrm>
            </p:contentPart>
          </mc:Choice>
          <mc:Fallback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FAB5DC6C-3BED-42F0-B412-AB95B1114C6C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5748360" y="4213400"/>
                  <a:ext cx="26388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0E16B7B4-A417-4C87-BC5F-C6176783D223}"/>
                    </a:ext>
                  </a:extLst>
                </p14:cNvPr>
                <p14:cNvContentPartPr/>
                <p14:nvPr/>
              </p14:nvContentPartPr>
              <p14:xfrm>
                <a:off x="5583840" y="4503200"/>
                <a:ext cx="289440" cy="4608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0E16B7B4-A417-4C87-BC5F-C6176783D223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5574840" y="4494200"/>
                  <a:ext cx="307080" cy="6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1" name="Group 170">
            <a:extLst>
              <a:ext uri="{FF2B5EF4-FFF2-40B4-BE49-F238E27FC236}">
                <a16:creationId xmlns:a16="http://schemas.microsoft.com/office/drawing/2014/main" id="{012B07FD-1B80-4352-AAEE-D091B84042DE}"/>
              </a:ext>
            </a:extLst>
          </p:cNvPr>
          <p:cNvGrpSpPr/>
          <p:nvPr/>
        </p:nvGrpSpPr>
        <p:grpSpPr>
          <a:xfrm>
            <a:off x="5680680" y="4665200"/>
            <a:ext cx="282600" cy="244800"/>
            <a:chOff x="5680680" y="4665200"/>
            <a:chExt cx="282600" cy="244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F8C5EBC3-210A-4111-98C6-C3C51B96CFBF}"/>
                    </a:ext>
                  </a:extLst>
                </p14:cNvPr>
                <p14:cNvContentPartPr/>
                <p14:nvPr/>
              </p14:nvContentPartPr>
              <p14:xfrm>
                <a:off x="5680680" y="4729640"/>
                <a:ext cx="62280" cy="180360"/>
              </p14:xfrm>
            </p:contentPart>
          </mc:Choice>
          <mc:Fallback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F8C5EBC3-210A-4111-98C6-C3C51B96CFBF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5671680" y="4720640"/>
                  <a:ext cx="7992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8BC2B04F-6915-4BEA-910A-259FAF6F6442}"/>
                    </a:ext>
                  </a:extLst>
                </p14:cNvPr>
                <p14:cNvContentPartPr/>
                <p14:nvPr/>
              </p14:nvContentPartPr>
              <p14:xfrm>
                <a:off x="5689320" y="4665200"/>
                <a:ext cx="273960" cy="64080"/>
              </p14:xfrm>
            </p:contentPart>
          </mc:Choice>
          <mc:Fallback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8BC2B04F-6915-4BEA-910A-259FAF6F6442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5680680" y="4656560"/>
                  <a:ext cx="291600" cy="81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5" name="Group 174">
            <a:extLst>
              <a:ext uri="{FF2B5EF4-FFF2-40B4-BE49-F238E27FC236}">
                <a16:creationId xmlns:a16="http://schemas.microsoft.com/office/drawing/2014/main" id="{4D177C0A-503B-4BED-92F3-46E4A2C8088F}"/>
              </a:ext>
            </a:extLst>
          </p:cNvPr>
          <p:cNvGrpSpPr/>
          <p:nvPr/>
        </p:nvGrpSpPr>
        <p:grpSpPr>
          <a:xfrm>
            <a:off x="5035200" y="5414360"/>
            <a:ext cx="154440" cy="87840"/>
            <a:chOff x="5035200" y="5414360"/>
            <a:chExt cx="154440" cy="87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D1315089-2B5A-481E-AD40-DF44BD1841EC}"/>
                    </a:ext>
                  </a:extLst>
                </p14:cNvPr>
                <p14:cNvContentPartPr/>
                <p14:nvPr/>
              </p14:nvContentPartPr>
              <p14:xfrm>
                <a:off x="5058240" y="5493560"/>
                <a:ext cx="131400" cy="864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D1315089-2B5A-481E-AD40-DF44BD1841EC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5049240" y="5484560"/>
                  <a:ext cx="14904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F76A07F6-6892-45CC-9F7C-38C06BB02595}"/>
                    </a:ext>
                  </a:extLst>
                </p14:cNvPr>
                <p14:cNvContentPartPr/>
                <p14:nvPr/>
              </p14:nvContentPartPr>
              <p14:xfrm>
                <a:off x="5035200" y="5414360"/>
                <a:ext cx="125280" cy="1296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F76A07F6-6892-45CC-9F7C-38C06BB02595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5026200" y="5405360"/>
                  <a:ext cx="142920" cy="30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1" name="Group 180">
            <a:extLst>
              <a:ext uri="{FF2B5EF4-FFF2-40B4-BE49-F238E27FC236}">
                <a16:creationId xmlns:a16="http://schemas.microsoft.com/office/drawing/2014/main" id="{FD23E128-4493-49D5-B71D-848C94AC4C30}"/>
              </a:ext>
            </a:extLst>
          </p:cNvPr>
          <p:cNvGrpSpPr/>
          <p:nvPr/>
        </p:nvGrpSpPr>
        <p:grpSpPr>
          <a:xfrm>
            <a:off x="5508960" y="5245160"/>
            <a:ext cx="274320" cy="317880"/>
            <a:chOff x="5508960" y="5245160"/>
            <a:chExt cx="274320" cy="317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C2E9D264-ABED-4808-BC0D-2FC30E8C3215}"/>
                    </a:ext>
                  </a:extLst>
                </p14:cNvPr>
                <p14:cNvContentPartPr/>
                <p14:nvPr/>
              </p14:nvContentPartPr>
              <p14:xfrm>
                <a:off x="5613360" y="5245160"/>
                <a:ext cx="47520" cy="27468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C2E9D264-ABED-4808-BC0D-2FC30E8C3215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5604720" y="5236160"/>
                  <a:ext cx="65160" cy="29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3822CDFE-E56A-492E-8A4E-20963A0581B5}"/>
                    </a:ext>
                  </a:extLst>
                </p14:cNvPr>
                <p14:cNvContentPartPr/>
                <p14:nvPr/>
              </p14:nvContentPartPr>
              <p14:xfrm>
                <a:off x="5508960" y="5526320"/>
                <a:ext cx="274320" cy="3672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3822CDFE-E56A-492E-8A4E-20963A0581B5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5500320" y="5517320"/>
                  <a:ext cx="291960" cy="54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0" name="Group 179">
            <a:extLst>
              <a:ext uri="{FF2B5EF4-FFF2-40B4-BE49-F238E27FC236}">
                <a16:creationId xmlns:a16="http://schemas.microsoft.com/office/drawing/2014/main" id="{ABB3F974-1ED2-41D0-A5DE-A53CDC85DE5D}"/>
              </a:ext>
            </a:extLst>
          </p:cNvPr>
          <p:cNvGrpSpPr/>
          <p:nvPr/>
        </p:nvGrpSpPr>
        <p:grpSpPr>
          <a:xfrm>
            <a:off x="4700760" y="6127880"/>
            <a:ext cx="199800" cy="87840"/>
            <a:chOff x="4700760" y="6127880"/>
            <a:chExt cx="199800" cy="87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E8247A8B-E7F4-415A-B9CB-A0966ACFF112}"/>
                    </a:ext>
                  </a:extLst>
                </p14:cNvPr>
                <p14:cNvContentPartPr/>
                <p14:nvPr/>
              </p14:nvContentPartPr>
              <p14:xfrm>
                <a:off x="4700760" y="6173240"/>
                <a:ext cx="199800" cy="42480"/>
              </p14:xfrm>
            </p:contentPart>
          </mc:Choice>
          <mc:Fallback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E8247A8B-E7F4-415A-B9CB-A0966ACFF112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4692120" y="6164240"/>
                  <a:ext cx="217440" cy="6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CA458005-C23E-4BB6-A6A2-7EE57C99F9BE}"/>
                    </a:ext>
                  </a:extLst>
                </p14:cNvPr>
                <p14:cNvContentPartPr/>
                <p14:nvPr/>
              </p14:nvContentPartPr>
              <p14:xfrm>
                <a:off x="4736040" y="6127880"/>
                <a:ext cx="115200" cy="27720"/>
              </p14:xfrm>
            </p:contentPart>
          </mc:Choice>
          <mc:Fallback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CA458005-C23E-4BB6-A6A2-7EE57C99F9BE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4727400" y="6119240"/>
                  <a:ext cx="132840" cy="45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A05474D2-32D8-4956-9A6B-8FA9C23609AA}"/>
              </a:ext>
            </a:extLst>
          </p:cNvPr>
          <p:cNvGrpSpPr/>
          <p:nvPr/>
        </p:nvGrpSpPr>
        <p:grpSpPr>
          <a:xfrm>
            <a:off x="5255160" y="5746640"/>
            <a:ext cx="384840" cy="289440"/>
            <a:chOff x="5255160" y="5746640"/>
            <a:chExt cx="384840" cy="289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171AA347-2E63-4184-B22A-91CACE219320}"/>
                    </a:ext>
                  </a:extLst>
                </p14:cNvPr>
                <p14:cNvContentPartPr/>
                <p14:nvPr/>
              </p14:nvContentPartPr>
              <p14:xfrm>
                <a:off x="5298360" y="5746640"/>
                <a:ext cx="57240" cy="222120"/>
              </p14:xfrm>
            </p:contentPart>
          </mc:Choice>
          <mc:Fallback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171AA347-2E63-4184-B22A-91CACE219320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5289360" y="5738000"/>
                  <a:ext cx="7488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78E6FA4B-4097-4103-8F90-6C8699F0C415}"/>
                    </a:ext>
                  </a:extLst>
                </p14:cNvPr>
                <p14:cNvContentPartPr/>
                <p14:nvPr/>
              </p14:nvContentPartPr>
              <p14:xfrm>
                <a:off x="5255160" y="6001160"/>
                <a:ext cx="168480" cy="3492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78E6FA4B-4097-4103-8F90-6C8699F0C415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5246160" y="5992160"/>
                  <a:ext cx="18612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DCEC0A93-AAE7-455D-B124-BCE2EC2AFF3D}"/>
                    </a:ext>
                  </a:extLst>
                </p14:cNvPr>
                <p14:cNvContentPartPr/>
                <p14:nvPr/>
              </p14:nvContentPartPr>
              <p14:xfrm>
                <a:off x="5491680" y="5788040"/>
                <a:ext cx="148320" cy="24588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DCEC0A93-AAE7-455D-B124-BCE2EC2AFF3D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5483040" y="5779040"/>
                  <a:ext cx="165960" cy="263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8" name="Group 187">
            <a:extLst>
              <a:ext uri="{FF2B5EF4-FFF2-40B4-BE49-F238E27FC236}">
                <a16:creationId xmlns:a16="http://schemas.microsoft.com/office/drawing/2014/main" id="{8AFC2F77-D0EB-4510-AA4D-D5F81BC52D11}"/>
              </a:ext>
            </a:extLst>
          </p:cNvPr>
          <p:cNvGrpSpPr/>
          <p:nvPr/>
        </p:nvGrpSpPr>
        <p:grpSpPr>
          <a:xfrm>
            <a:off x="5292600" y="6132920"/>
            <a:ext cx="331920" cy="256680"/>
            <a:chOff x="5292600" y="6132920"/>
            <a:chExt cx="331920" cy="256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76E6851B-D82E-4116-AAFA-80A3894FFE5A}"/>
                    </a:ext>
                  </a:extLst>
                </p14:cNvPr>
                <p14:cNvContentPartPr/>
                <p14:nvPr/>
              </p14:nvContentPartPr>
              <p14:xfrm>
                <a:off x="5292600" y="6132920"/>
                <a:ext cx="331920" cy="1188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76E6851B-D82E-4116-AAFA-80A3894FFE5A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5283960" y="6123920"/>
                  <a:ext cx="34956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B42EBF06-AA17-458B-9608-98B64CB74529}"/>
                    </a:ext>
                  </a:extLst>
                </p14:cNvPr>
                <p14:cNvContentPartPr/>
                <p14:nvPr/>
              </p14:nvContentPartPr>
              <p14:xfrm>
                <a:off x="5405640" y="6281240"/>
                <a:ext cx="50760" cy="10836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B42EBF06-AA17-458B-9608-98B64CB74529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5396640" y="6272240"/>
                  <a:ext cx="6840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E74A6826-60A3-496B-BF04-F1DFFCD9DF0F}"/>
                    </a:ext>
                  </a:extLst>
                </p14:cNvPr>
                <p14:cNvContentPartPr/>
                <p14:nvPr/>
              </p14:nvContentPartPr>
              <p14:xfrm>
                <a:off x="5404560" y="6200240"/>
                <a:ext cx="189000" cy="4860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E74A6826-60A3-496B-BF04-F1DFFCD9DF0F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5395920" y="6191600"/>
                  <a:ext cx="206640" cy="66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B3091764-8152-48AA-B12E-330251E5F6C6}"/>
              </a:ext>
            </a:extLst>
          </p:cNvPr>
          <p:cNvGrpSpPr/>
          <p:nvPr/>
        </p:nvGrpSpPr>
        <p:grpSpPr>
          <a:xfrm>
            <a:off x="6873360" y="4337600"/>
            <a:ext cx="860040" cy="574560"/>
            <a:chOff x="6873360" y="4337600"/>
            <a:chExt cx="860040" cy="574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3F94C4C0-561B-4A1C-955B-7C3475C64809}"/>
                    </a:ext>
                  </a:extLst>
                </p14:cNvPr>
                <p14:cNvContentPartPr/>
                <p14:nvPr/>
              </p14:nvContentPartPr>
              <p14:xfrm>
                <a:off x="6936720" y="4574840"/>
                <a:ext cx="31680" cy="276840"/>
              </p14:xfrm>
            </p:contentPart>
          </mc:Choice>
          <mc:Fallback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3F94C4C0-561B-4A1C-955B-7C3475C64809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6928080" y="4565840"/>
                  <a:ext cx="49320" cy="29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F1E18FBA-7851-4456-9AF4-6B80934E2ED5}"/>
                    </a:ext>
                  </a:extLst>
                </p14:cNvPr>
                <p14:cNvContentPartPr/>
                <p14:nvPr/>
              </p14:nvContentPartPr>
              <p14:xfrm>
                <a:off x="6873360" y="4888040"/>
                <a:ext cx="219600" cy="24120"/>
              </p14:xfrm>
            </p:contentPart>
          </mc:Choice>
          <mc:Fallback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F1E18FBA-7851-4456-9AF4-6B80934E2ED5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6864360" y="4879040"/>
                  <a:ext cx="23724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8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A3E7DAC4-BFB4-4F5B-ADB3-B7128D6ABFB2}"/>
                    </a:ext>
                  </a:extLst>
                </p14:cNvPr>
                <p14:cNvContentPartPr/>
                <p14:nvPr/>
              </p14:nvContentPartPr>
              <p14:xfrm>
                <a:off x="7237320" y="4659080"/>
                <a:ext cx="119520" cy="237960"/>
              </p14:xfrm>
            </p:contentPart>
          </mc:Choice>
          <mc:Fallback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A3E7DAC4-BFB4-4F5B-ADB3-B7128D6ABFB2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7228320" y="4650080"/>
                  <a:ext cx="137160" cy="25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CDA03040-F5B2-4E44-8962-23DDD77C30C2}"/>
                    </a:ext>
                  </a:extLst>
                </p14:cNvPr>
                <p14:cNvContentPartPr/>
                <p14:nvPr/>
              </p14:nvContentPartPr>
              <p14:xfrm>
                <a:off x="7380600" y="4337600"/>
                <a:ext cx="223560" cy="506880"/>
              </p14:xfrm>
            </p:contentPart>
          </mc:Choice>
          <mc:Fallback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CDA03040-F5B2-4E44-8962-23DDD77C30C2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7371600" y="4328960"/>
                  <a:ext cx="241200" cy="52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3D74ECE4-753D-4908-A164-10A155679B76}"/>
                    </a:ext>
                  </a:extLst>
                </p14:cNvPr>
                <p14:cNvContentPartPr/>
                <p14:nvPr/>
              </p14:nvContentPartPr>
              <p14:xfrm>
                <a:off x="7241280" y="4448840"/>
                <a:ext cx="492120" cy="223920"/>
              </p14:xfrm>
            </p:contentPart>
          </mc:Choice>
          <mc:Fallback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3D74ECE4-753D-4908-A164-10A155679B76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7232640" y="4440200"/>
                  <a:ext cx="509760" cy="241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9" name="Group 218">
            <a:extLst>
              <a:ext uri="{FF2B5EF4-FFF2-40B4-BE49-F238E27FC236}">
                <a16:creationId xmlns:a16="http://schemas.microsoft.com/office/drawing/2014/main" id="{CF30E5DF-A8AD-4C3E-B585-7433B2C1C485}"/>
              </a:ext>
            </a:extLst>
          </p:cNvPr>
          <p:cNvGrpSpPr/>
          <p:nvPr/>
        </p:nvGrpSpPr>
        <p:grpSpPr>
          <a:xfrm>
            <a:off x="8074320" y="4419680"/>
            <a:ext cx="1217160" cy="680760"/>
            <a:chOff x="8074320" y="4419680"/>
            <a:chExt cx="1217160" cy="680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4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51AA573E-F07B-4B5E-A310-1BEDBC0C4156}"/>
                    </a:ext>
                  </a:extLst>
                </p14:cNvPr>
                <p14:cNvContentPartPr/>
                <p14:nvPr/>
              </p14:nvContentPartPr>
              <p14:xfrm>
                <a:off x="8074320" y="4419680"/>
                <a:ext cx="640800" cy="680760"/>
              </p14:xfrm>
            </p:contentPart>
          </mc:Choice>
          <mc:Fallback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51AA573E-F07B-4B5E-A310-1BEDBC0C4156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8065680" y="4410680"/>
                  <a:ext cx="658440" cy="69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6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8AB5B6F3-24D3-4289-8DFD-6A8C7A507AA0}"/>
                    </a:ext>
                  </a:extLst>
                </p14:cNvPr>
                <p14:cNvContentPartPr/>
                <p14:nvPr/>
              </p14:nvContentPartPr>
              <p14:xfrm>
                <a:off x="8982960" y="4604360"/>
                <a:ext cx="58320" cy="239760"/>
              </p14:xfrm>
            </p:contentPart>
          </mc:Choice>
          <mc:Fallback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8AB5B6F3-24D3-4289-8DFD-6A8C7A507AA0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8973960" y="4595360"/>
                  <a:ext cx="7596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8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26B1EEAF-F9D7-4060-A4FB-069A7A6B19E9}"/>
                    </a:ext>
                  </a:extLst>
                </p14:cNvPr>
                <p14:cNvContentPartPr/>
                <p14:nvPr/>
              </p14:nvContentPartPr>
              <p14:xfrm>
                <a:off x="8922840" y="4598960"/>
                <a:ext cx="192240" cy="51120"/>
              </p14:xfrm>
            </p:contentPart>
          </mc:Choice>
          <mc:Fallback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26B1EEAF-F9D7-4060-A4FB-069A7A6B19E9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8914200" y="4590320"/>
                  <a:ext cx="209880" cy="6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0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5448DFA7-9062-448B-AFA0-F01C24190D77}"/>
                    </a:ext>
                  </a:extLst>
                </p14:cNvPr>
                <p14:cNvContentPartPr/>
                <p14:nvPr/>
              </p14:nvContentPartPr>
              <p14:xfrm>
                <a:off x="8885400" y="4506440"/>
                <a:ext cx="406080" cy="377640"/>
              </p14:xfrm>
            </p:contentPart>
          </mc:Choice>
          <mc:Fallback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5448DFA7-9062-448B-AFA0-F01C24190D77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8876400" y="4497440"/>
                  <a:ext cx="423720" cy="39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8" name="Group 217">
            <a:extLst>
              <a:ext uri="{FF2B5EF4-FFF2-40B4-BE49-F238E27FC236}">
                <a16:creationId xmlns:a16="http://schemas.microsoft.com/office/drawing/2014/main" id="{ED2E49A6-0E39-47EB-BBAD-22FA3BF60008}"/>
              </a:ext>
            </a:extLst>
          </p:cNvPr>
          <p:cNvGrpSpPr/>
          <p:nvPr/>
        </p:nvGrpSpPr>
        <p:grpSpPr>
          <a:xfrm>
            <a:off x="9521880" y="4337240"/>
            <a:ext cx="1571760" cy="924120"/>
            <a:chOff x="9521880" y="4337240"/>
            <a:chExt cx="1571760" cy="924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12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C86EEB00-2B4E-4461-8C00-4FEA7FF01A84}"/>
                    </a:ext>
                  </a:extLst>
                </p14:cNvPr>
                <p14:cNvContentPartPr/>
                <p14:nvPr/>
              </p14:nvContentPartPr>
              <p14:xfrm>
                <a:off x="9521880" y="4595000"/>
                <a:ext cx="54720" cy="322560"/>
              </p14:xfrm>
            </p:contentPart>
          </mc:Choice>
          <mc:Fallback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C86EEB00-2B4E-4461-8C00-4FEA7FF01A84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9513240" y="4586000"/>
                  <a:ext cx="72360" cy="34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4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469672C9-72A6-4744-8897-29DC72CB1B37}"/>
                    </a:ext>
                  </a:extLst>
                </p14:cNvPr>
                <p14:cNvContentPartPr/>
                <p14:nvPr/>
              </p14:nvContentPartPr>
              <p14:xfrm>
                <a:off x="9547440" y="4529120"/>
                <a:ext cx="279720" cy="394200"/>
              </p14:xfrm>
            </p:contentPart>
          </mc:Choice>
          <mc:Fallback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469672C9-72A6-4744-8897-29DC72CB1B37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9538800" y="4520480"/>
                  <a:ext cx="297360" cy="41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6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4825929E-8094-4D72-BF6E-EA11E40CB342}"/>
                    </a:ext>
                  </a:extLst>
                </p14:cNvPr>
                <p14:cNvContentPartPr/>
                <p14:nvPr/>
              </p14:nvContentPartPr>
              <p14:xfrm>
                <a:off x="10000320" y="4337240"/>
                <a:ext cx="217440" cy="924120"/>
              </p14:xfrm>
            </p:contentPart>
          </mc:Choice>
          <mc:Fallback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4825929E-8094-4D72-BF6E-EA11E40CB342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9991320" y="4328240"/>
                  <a:ext cx="235080" cy="9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8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2C3797A8-336C-479C-B5BC-0A33B61AF3DD}"/>
                    </a:ext>
                  </a:extLst>
                </p14:cNvPr>
                <p14:cNvContentPartPr/>
                <p14:nvPr/>
              </p14:nvContentPartPr>
              <p14:xfrm>
                <a:off x="10227480" y="4371080"/>
                <a:ext cx="52200" cy="228600"/>
              </p14:xfrm>
            </p:contentPart>
          </mc:Choice>
          <mc:Fallback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2C3797A8-336C-479C-B5BC-0A33B61AF3DD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10218840" y="4362440"/>
                  <a:ext cx="69840" cy="24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0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34D8957A-FF13-4DC6-ACAA-DFFA7E44784C}"/>
                    </a:ext>
                  </a:extLst>
                </p14:cNvPr>
                <p14:cNvContentPartPr/>
                <p14:nvPr/>
              </p14:nvContentPartPr>
              <p14:xfrm>
                <a:off x="10178520" y="4631720"/>
                <a:ext cx="150840" cy="39960"/>
              </p14:xfrm>
            </p:contentPart>
          </mc:Choice>
          <mc:Fallback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34D8957A-FF13-4DC6-ACAA-DFFA7E44784C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10169880" y="4622720"/>
                  <a:ext cx="16848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2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66C734BE-665C-464F-AD61-09951857D775}"/>
                    </a:ext>
                  </a:extLst>
                </p14:cNvPr>
                <p14:cNvContentPartPr/>
                <p14:nvPr/>
              </p14:nvContentPartPr>
              <p14:xfrm>
                <a:off x="10322160" y="4413560"/>
                <a:ext cx="156240" cy="272520"/>
              </p14:xfrm>
            </p:contentPart>
          </mc:Choice>
          <mc:Fallback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66C734BE-665C-464F-AD61-09951857D775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10313160" y="4404920"/>
                  <a:ext cx="173880" cy="29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4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C273FE5F-7479-4734-9A31-C99758C9E9CE}"/>
                    </a:ext>
                  </a:extLst>
                </p14:cNvPr>
                <p14:cNvContentPartPr/>
                <p14:nvPr/>
              </p14:nvContentPartPr>
              <p14:xfrm>
                <a:off x="10225320" y="4834040"/>
                <a:ext cx="146880" cy="34920"/>
              </p14:xfrm>
            </p:contentPart>
          </mc:Choice>
          <mc:Fallback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C273FE5F-7479-4734-9A31-C99758C9E9CE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10216320" y="4825040"/>
                  <a:ext cx="16452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6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BB41733A-BAF4-4623-8E04-D74926ACDA30}"/>
                    </a:ext>
                  </a:extLst>
                </p14:cNvPr>
                <p14:cNvContentPartPr/>
                <p14:nvPr/>
              </p14:nvContentPartPr>
              <p14:xfrm>
                <a:off x="10239720" y="4970840"/>
                <a:ext cx="176400" cy="229680"/>
              </p14:xfrm>
            </p:contentPart>
          </mc:Choice>
          <mc:Fallback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BB41733A-BAF4-4623-8E04-D74926ACDA30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10230720" y="4962200"/>
                  <a:ext cx="19404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8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09B3ABC2-928F-46BD-A611-D2D8F64BF88E}"/>
                    </a:ext>
                  </a:extLst>
                </p14:cNvPr>
                <p14:cNvContentPartPr/>
                <p14:nvPr/>
              </p14:nvContentPartPr>
              <p14:xfrm>
                <a:off x="10552200" y="4856720"/>
                <a:ext cx="40320" cy="176400"/>
              </p14:xfrm>
            </p:contentPart>
          </mc:Choice>
          <mc:Fallback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09B3ABC2-928F-46BD-A611-D2D8F64BF88E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10543560" y="4847720"/>
                  <a:ext cx="5796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0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2086932E-16FA-47D8-85D8-79B6EC7B4CA3}"/>
                    </a:ext>
                  </a:extLst>
                </p14:cNvPr>
                <p14:cNvContentPartPr/>
                <p14:nvPr/>
              </p14:nvContentPartPr>
              <p14:xfrm>
                <a:off x="10800240" y="4607960"/>
                <a:ext cx="41760" cy="331560"/>
              </p14:xfrm>
            </p:contentPart>
          </mc:Choice>
          <mc:Fallback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2086932E-16FA-47D8-85D8-79B6EC7B4CA3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10791600" y="4599320"/>
                  <a:ext cx="59400" cy="34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2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F73FFB04-1CB9-4560-811B-F1F66121A30D}"/>
                    </a:ext>
                  </a:extLst>
                </p14:cNvPr>
                <p14:cNvContentPartPr/>
                <p14:nvPr/>
              </p14:nvContentPartPr>
              <p14:xfrm>
                <a:off x="10742280" y="4951400"/>
                <a:ext cx="204840" cy="25920"/>
              </p14:xfrm>
            </p:contentPart>
          </mc:Choice>
          <mc:Fallback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F73FFB04-1CB9-4560-811B-F1F66121A30D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10733640" y="4942400"/>
                  <a:ext cx="22248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4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6C303092-42C1-48C3-8A3A-1E97F9655819}"/>
                    </a:ext>
                  </a:extLst>
                </p14:cNvPr>
                <p14:cNvContentPartPr/>
                <p14:nvPr/>
              </p14:nvContentPartPr>
              <p14:xfrm>
                <a:off x="11032440" y="4860680"/>
                <a:ext cx="61200" cy="180000"/>
              </p14:xfrm>
            </p:contentPart>
          </mc:Choice>
          <mc:Fallback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6C303092-42C1-48C3-8A3A-1E97F9655819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11023800" y="4852040"/>
                  <a:ext cx="78840" cy="197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7" name="Group 216">
            <a:extLst>
              <a:ext uri="{FF2B5EF4-FFF2-40B4-BE49-F238E27FC236}">
                <a16:creationId xmlns:a16="http://schemas.microsoft.com/office/drawing/2014/main" id="{A0F1432E-7385-4ABB-A666-BB1C8BF280BB}"/>
              </a:ext>
            </a:extLst>
          </p:cNvPr>
          <p:cNvGrpSpPr/>
          <p:nvPr/>
        </p:nvGrpSpPr>
        <p:grpSpPr>
          <a:xfrm>
            <a:off x="11320440" y="4334360"/>
            <a:ext cx="653040" cy="1008360"/>
            <a:chOff x="11320440" y="4334360"/>
            <a:chExt cx="653040" cy="1008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36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4A508A5B-84B8-4C40-B020-91BFEE73C364}"/>
                    </a:ext>
                  </a:extLst>
                </p14:cNvPr>
                <p14:cNvContentPartPr/>
                <p14:nvPr/>
              </p14:nvContentPartPr>
              <p14:xfrm>
                <a:off x="11350680" y="4489160"/>
                <a:ext cx="75240" cy="184680"/>
              </p14:xfrm>
            </p:contentPart>
          </mc:Choice>
          <mc:Fallback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4A508A5B-84B8-4C40-B020-91BFEE73C364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11342040" y="4480520"/>
                  <a:ext cx="9288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8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858828C3-78D5-4BA8-BF20-D8083D80E148}"/>
                    </a:ext>
                  </a:extLst>
                </p14:cNvPr>
                <p14:cNvContentPartPr/>
                <p14:nvPr/>
              </p14:nvContentPartPr>
              <p14:xfrm>
                <a:off x="11320440" y="4500680"/>
                <a:ext cx="401040" cy="270360"/>
              </p14:xfrm>
            </p:contentPart>
          </mc:Choice>
          <mc:Fallback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858828C3-78D5-4BA8-BF20-D8083D80E148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11311800" y="4492040"/>
                  <a:ext cx="418680" cy="28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0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F4AC1716-DC80-4897-89E5-FDCD82E01471}"/>
                    </a:ext>
                  </a:extLst>
                </p14:cNvPr>
                <p14:cNvContentPartPr/>
                <p14:nvPr/>
              </p14:nvContentPartPr>
              <p14:xfrm>
                <a:off x="11367600" y="4901720"/>
                <a:ext cx="277560" cy="31680"/>
              </p14:xfrm>
            </p:contentPart>
          </mc:Choice>
          <mc:Fallback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F4AC1716-DC80-4897-89E5-FDCD82E01471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11358600" y="4892720"/>
                  <a:ext cx="295200" cy="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2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832CF62F-686F-4072-8980-8E8533F949EF}"/>
                    </a:ext>
                  </a:extLst>
                </p14:cNvPr>
                <p14:cNvContentPartPr/>
                <p14:nvPr/>
              </p14:nvContentPartPr>
              <p14:xfrm>
                <a:off x="11448960" y="5065880"/>
                <a:ext cx="260280" cy="200520"/>
              </p14:xfrm>
            </p:contentPart>
          </mc:Choice>
          <mc:Fallback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832CF62F-686F-4072-8980-8E8533F949EF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11440320" y="5056880"/>
                  <a:ext cx="27792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4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606CAD29-D0EF-4DAC-8549-2806EFCF9C80}"/>
                    </a:ext>
                  </a:extLst>
                </p14:cNvPr>
                <p14:cNvContentPartPr/>
                <p14:nvPr/>
              </p14:nvContentPartPr>
              <p14:xfrm>
                <a:off x="11792400" y="4334360"/>
                <a:ext cx="181080" cy="1008360"/>
              </p14:xfrm>
            </p:contentPart>
          </mc:Choice>
          <mc:Fallback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606CAD29-D0EF-4DAC-8549-2806EFCF9C80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11783400" y="4325720"/>
                  <a:ext cx="198720" cy="10260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5936053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81AB8B-611A-4EB5-8762-4D78B7E2F1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ross Produ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1D486C-72A4-41EF-ADA9-93DC639A20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6BFDBBD-C187-4073-8E69-34AA0E7980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963886"/>
            <a:ext cx="12314903" cy="390520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333E8389-224C-4716-A7BB-B9422C6FCB1B}"/>
                  </a:ext>
                </a:extLst>
              </p14:cNvPr>
              <p14:cNvContentPartPr/>
              <p14:nvPr/>
            </p14:nvContentPartPr>
            <p14:xfrm>
              <a:off x="1333440" y="3048120"/>
              <a:ext cx="8401320" cy="27054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333E8389-224C-4716-A7BB-B9422C6FCB1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24080" y="3038760"/>
                <a:ext cx="8420040" cy="2724120"/>
              </a:xfrm>
              <a:prstGeom prst="rect">
                <a:avLst/>
              </a:prstGeom>
            </p:spPr>
          </p:pic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9955D3FD-6BA3-4C6F-B979-BBF820F9DCF8}"/>
              </a:ext>
            </a:extLst>
          </p:cNvPr>
          <p:cNvGrpSpPr/>
          <p:nvPr/>
        </p:nvGrpSpPr>
        <p:grpSpPr>
          <a:xfrm>
            <a:off x="7397027" y="638240"/>
            <a:ext cx="681480" cy="745560"/>
            <a:chOff x="7397027" y="638240"/>
            <a:chExt cx="681480" cy="745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C2115EF0-0B16-4717-A2F8-F259BA2B763D}"/>
                    </a:ext>
                  </a:extLst>
                </p14:cNvPr>
                <p14:cNvContentPartPr/>
                <p14:nvPr/>
              </p14:nvContentPartPr>
              <p14:xfrm>
                <a:off x="7397027" y="638240"/>
                <a:ext cx="192600" cy="74556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C2115EF0-0B16-4717-A2F8-F259BA2B763D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388027" y="629240"/>
                  <a:ext cx="210240" cy="76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DFA5C062-1F9E-4E5E-B289-5B7BB76A9871}"/>
                    </a:ext>
                  </a:extLst>
                </p14:cNvPr>
                <p14:cNvContentPartPr/>
                <p14:nvPr/>
              </p14:nvContentPartPr>
              <p14:xfrm>
                <a:off x="7618067" y="911120"/>
                <a:ext cx="204840" cy="26172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DFA5C062-1F9E-4E5E-B289-5B7BB76A9871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609427" y="902480"/>
                  <a:ext cx="222480" cy="27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8CE32BBF-C533-4643-8A4E-60214381CDB8}"/>
                    </a:ext>
                  </a:extLst>
                </p14:cNvPr>
                <p14:cNvContentPartPr/>
                <p14:nvPr/>
              </p14:nvContentPartPr>
              <p14:xfrm>
                <a:off x="7659107" y="744080"/>
                <a:ext cx="120240" cy="5652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8CE32BBF-C533-4643-8A4E-60214381CDB8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7650467" y="735080"/>
                  <a:ext cx="13788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66DEC5FF-60AF-46CE-9A6B-B253A504E161}"/>
                    </a:ext>
                  </a:extLst>
                </p14:cNvPr>
                <p14:cNvContentPartPr/>
                <p14:nvPr/>
              </p14:nvContentPartPr>
              <p14:xfrm>
                <a:off x="7786907" y="685040"/>
                <a:ext cx="70200" cy="20412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66DEC5FF-60AF-46CE-9A6B-B253A504E161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7778267" y="676040"/>
                  <a:ext cx="8784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D55A4376-1B51-4F00-9284-9089DC3198E0}"/>
                    </a:ext>
                  </a:extLst>
                </p14:cNvPr>
                <p14:cNvContentPartPr/>
                <p14:nvPr/>
              </p14:nvContentPartPr>
              <p14:xfrm>
                <a:off x="7752707" y="1105160"/>
                <a:ext cx="145080" cy="17892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D55A4376-1B51-4F00-9284-9089DC3198E0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7743707" y="1096160"/>
                  <a:ext cx="16272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B9482191-5E04-4E6C-B5DB-521C9F18C8CA}"/>
                    </a:ext>
                  </a:extLst>
                </p14:cNvPr>
                <p14:cNvContentPartPr/>
                <p14:nvPr/>
              </p14:nvContentPartPr>
              <p14:xfrm>
                <a:off x="8020547" y="1084640"/>
                <a:ext cx="57960" cy="14688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B9482191-5E04-4E6C-B5DB-521C9F18C8CA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8011907" y="1075640"/>
                  <a:ext cx="7560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2EB8EFC5-BE3F-4C3A-92C8-7BDAAA8D254E}"/>
                    </a:ext>
                  </a:extLst>
                </p14:cNvPr>
                <p14:cNvContentPartPr/>
                <p14:nvPr/>
              </p14:nvContentPartPr>
              <p14:xfrm>
                <a:off x="8070947" y="997160"/>
                <a:ext cx="2520" cy="1296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2EB8EFC5-BE3F-4C3A-92C8-7BDAAA8D254E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8062307" y="988520"/>
                  <a:ext cx="20160" cy="30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D124EFF4-EE83-412B-89E1-25912EA41C17}"/>
              </a:ext>
            </a:extLst>
          </p:cNvPr>
          <p:cNvGrpSpPr/>
          <p:nvPr/>
        </p:nvGrpSpPr>
        <p:grpSpPr>
          <a:xfrm>
            <a:off x="8239067" y="760280"/>
            <a:ext cx="370440" cy="563400"/>
            <a:chOff x="8239067" y="760280"/>
            <a:chExt cx="370440" cy="563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3925BE9-2A8D-43CA-8C09-DD61935431E7}"/>
                    </a:ext>
                  </a:extLst>
                </p14:cNvPr>
                <p14:cNvContentPartPr/>
                <p14:nvPr/>
              </p14:nvContentPartPr>
              <p14:xfrm>
                <a:off x="8239067" y="969440"/>
                <a:ext cx="178920" cy="21996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3925BE9-2A8D-43CA-8C09-DD61935431E7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8230067" y="960800"/>
                  <a:ext cx="19656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25A8968B-6746-4C50-B7DC-53BBB41AB997}"/>
                    </a:ext>
                  </a:extLst>
                </p14:cNvPr>
                <p14:cNvContentPartPr/>
                <p14:nvPr/>
              </p14:nvContentPartPr>
              <p14:xfrm>
                <a:off x="8417267" y="1154840"/>
                <a:ext cx="74160" cy="16884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25A8968B-6746-4C50-B7DC-53BBB41AB997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8408267" y="1145840"/>
                  <a:ext cx="9180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66C41BC2-E070-40BF-B63F-D88B8EE04C43}"/>
                    </a:ext>
                  </a:extLst>
                </p14:cNvPr>
                <p14:cNvContentPartPr/>
                <p14:nvPr/>
              </p14:nvContentPartPr>
              <p14:xfrm>
                <a:off x="8257427" y="824000"/>
                <a:ext cx="87480" cy="2448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66C41BC2-E070-40BF-B63F-D88B8EE04C43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8248427" y="815000"/>
                  <a:ext cx="10512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747E9892-F9B2-4737-851E-7B6E7D2A192A}"/>
                    </a:ext>
                  </a:extLst>
                </p14:cNvPr>
                <p14:cNvContentPartPr/>
                <p14:nvPr/>
              </p14:nvContentPartPr>
              <p14:xfrm>
                <a:off x="8398907" y="775040"/>
                <a:ext cx="43560" cy="13536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747E9892-F9B2-4737-851E-7B6E7D2A192A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8390267" y="766040"/>
                  <a:ext cx="6120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4F9F346B-D7E4-43D5-875C-EFF03B3E2467}"/>
                    </a:ext>
                  </a:extLst>
                </p14:cNvPr>
                <p14:cNvContentPartPr/>
                <p14:nvPr/>
              </p14:nvContentPartPr>
              <p14:xfrm>
                <a:off x="8489267" y="760280"/>
                <a:ext cx="120240" cy="56304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4F9F346B-D7E4-43D5-875C-EFF03B3E2467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8480627" y="751640"/>
                  <a:ext cx="137880" cy="580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1F9DA1D0-383A-43D1-9FA3-48D7A64ED010}"/>
              </a:ext>
            </a:extLst>
          </p:cNvPr>
          <p:cNvGrpSpPr/>
          <p:nvPr/>
        </p:nvGrpSpPr>
        <p:grpSpPr>
          <a:xfrm>
            <a:off x="8844587" y="1022000"/>
            <a:ext cx="178560" cy="156600"/>
            <a:chOff x="8844587" y="1022000"/>
            <a:chExt cx="178560" cy="156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9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B538BF26-3C0F-49D2-81D4-21CF8664E7F5}"/>
                    </a:ext>
                  </a:extLst>
                </p14:cNvPr>
                <p14:cNvContentPartPr/>
                <p14:nvPr/>
              </p14:nvContentPartPr>
              <p14:xfrm>
                <a:off x="8844587" y="1120280"/>
                <a:ext cx="152640" cy="5832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B538BF26-3C0F-49D2-81D4-21CF8664E7F5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8835587" y="1111640"/>
                  <a:ext cx="17028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F394CD2A-5E46-4380-9A2E-1A080BFC82F5}"/>
                    </a:ext>
                  </a:extLst>
                </p14:cNvPr>
                <p14:cNvContentPartPr/>
                <p14:nvPr/>
              </p14:nvContentPartPr>
              <p14:xfrm>
                <a:off x="8888867" y="1022000"/>
                <a:ext cx="134280" cy="1188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F394CD2A-5E46-4380-9A2E-1A080BFC82F5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8880227" y="1013000"/>
                  <a:ext cx="151920" cy="29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0F971F9F-07D3-4462-96E8-A49C919C75D3}"/>
                  </a:ext>
                </a:extLst>
              </p14:cNvPr>
              <p14:cNvContentPartPr/>
              <p14:nvPr/>
            </p14:nvContentPartPr>
            <p14:xfrm>
              <a:off x="8875547" y="874040"/>
              <a:ext cx="173880" cy="20520"/>
            </p14:xfrm>
          </p:contentPart>
        </mc:Choice>
        <mc:Fallback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0F971F9F-07D3-4462-96E8-A49C919C75D3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8866907" y="865400"/>
                <a:ext cx="191520" cy="38160"/>
              </a:xfrm>
              <a:prstGeom prst="rect">
                <a:avLst/>
              </a:prstGeom>
            </p:spPr>
          </p:pic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E050DBC8-0E10-43DD-A9CE-B725526EBBD5}"/>
              </a:ext>
            </a:extLst>
          </p:cNvPr>
          <p:cNvGrpSpPr/>
          <p:nvPr/>
        </p:nvGrpSpPr>
        <p:grpSpPr>
          <a:xfrm>
            <a:off x="9388547" y="683600"/>
            <a:ext cx="365040" cy="601920"/>
            <a:chOff x="9388547" y="683600"/>
            <a:chExt cx="365040" cy="601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5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580F3D4E-EC16-4F1E-ABE7-985FA32FFA56}"/>
                    </a:ext>
                  </a:extLst>
                </p14:cNvPr>
                <p14:cNvContentPartPr/>
                <p14:nvPr/>
              </p14:nvContentPartPr>
              <p14:xfrm>
                <a:off x="9388547" y="894920"/>
                <a:ext cx="268200" cy="26316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580F3D4E-EC16-4F1E-ABE7-985FA32FFA56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9379547" y="886280"/>
                  <a:ext cx="28584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3790F465-54AE-49CC-B15C-F6427FE0621B}"/>
                    </a:ext>
                  </a:extLst>
                </p14:cNvPr>
                <p14:cNvContentPartPr/>
                <p14:nvPr/>
              </p14:nvContentPartPr>
              <p14:xfrm>
                <a:off x="9447587" y="725360"/>
                <a:ext cx="97920" cy="1728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3790F465-54AE-49CC-B15C-F6427FE0621B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9438947" y="716360"/>
                  <a:ext cx="1155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E3A1086D-D7CD-4EDD-B303-E7B414AFE7FB}"/>
                    </a:ext>
                  </a:extLst>
                </p14:cNvPr>
                <p14:cNvContentPartPr/>
                <p14:nvPr/>
              </p14:nvContentPartPr>
              <p14:xfrm>
                <a:off x="9611747" y="683600"/>
                <a:ext cx="83520" cy="57852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E3A1086D-D7CD-4EDD-B303-E7B414AFE7FB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9602747" y="674600"/>
                  <a:ext cx="101160" cy="59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3647FF27-8DC1-4779-B37E-CC0D77E9C768}"/>
                    </a:ext>
                  </a:extLst>
                </p14:cNvPr>
                <p14:cNvContentPartPr/>
                <p14:nvPr/>
              </p14:nvContentPartPr>
              <p14:xfrm>
                <a:off x="9576467" y="1248080"/>
                <a:ext cx="177120" cy="3744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3647FF27-8DC1-4779-B37E-CC0D77E9C768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9567827" y="1239440"/>
                  <a:ext cx="194760" cy="55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4C1DB3A6-8BD7-4968-91CF-A1A7921E2A4C}"/>
              </a:ext>
            </a:extLst>
          </p:cNvPr>
          <p:cNvGrpSpPr/>
          <p:nvPr/>
        </p:nvGrpSpPr>
        <p:grpSpPr>
          <a:xfrm>
            <a:off x="9869867" y="933440"/>
            <a:ext cx="134280" cy="234360"/>
            <a:chOff x="9869867" y="933440"/>
            <a:chExt cx="134280" cy="234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3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CAC97AA8-9E31-4105-991D-EB45EB94F211}"/>
                    </a:ext>
                  </a:extLst>
                </p14:cNvPr>
                <p14:cNvContentPartPr/>
                <p14:nvPr/>
              </p14:nvContentPartPr>
              <p14:xfrm>
                <a:off x="9870587" y="933440"/>
                <a:ext cx="131760" cy="23436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CAC97AA8-9E31-4105-991D-EB45EB94F211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9861587" y="924440"/>
                  <a:ext cx="14940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D93DA06B-7B34-4452-99F7-AD776C5961C5}"/>
                    </a:ext>
                  </a:extLst>
                </p14:cNvPr>
                <p14:cNvContentPartPr/>
                <p14:nvPr/>
              </p14:nvContentPartPr>
              <p14:xfrm>
                <a:off x="9869867" y="981680"/>
                <a:ext cx="134280" cy="17136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D93DA06B-7B34-4452-99F7-AD776C5961C5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9860867" y="972680"/>
                  <a:ext cx="151920" cy="189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A3FF1B7A-778D-4ECB-8C76-0AECA92A9D95}"/>
              </a:ext>
            </a:extLst>
          </p:cNvPr>
          <p:cNvGrpSpPr/>
          <p:nvPr/>
        </p:nvGrpSpPr>
        <p:grpSpPr>
          <a:xfrm>
            <a:off x="10256507" y="765680"/>
            <a:ext cx="345240" cy="599760"/>
            <a:chOff x="10256507" y="765680"/>
            <a:chExt cx="345240" cy="599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7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2B9C690E-7A30-4ECB-B3CD-34E9C1599350}"/>
                    </a:ext>
                  </a:extLst>
                </p14:cNvPr>
                <p14:cNvContentPartPr/>
                <p14:nvPr/>
              </p14:nvContentPartPr>
              <p14:xfrm>
                <a:off x="10256507" y="986720"/>
                <a:ext cx="242640" cy="18216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2B9C690E-7A30-4ECB-B3CD-34E9C1599350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10247507" y="977720"/>
                  <a:ext cx="26028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CA92FB6A-D5C7-4C0A-9A4B-64F19BC28D89}"/>
                    </a:ext>
                  </a:extLst>
                </p14:cNvPr>
                <p14:cNvContentPartPr/>
                <p14:nvPr/>
              </p14:nvContentPartPr>
              <p14:xfrm>
                <a:off x="10488707" y="1165280"/>
                <a:ext cx="113040" cy="20016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CA92FB6A-D5C7-4C0A-9A4B-64F19BC28D89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10479707" y="1156280"/>
                  <a:ext cx="13068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5FC91B83-36A4-40F6-AFEE-40F5C771FAB9}"/>
                    </a:ext>
                  </a:extLst>
                </p14:cNvPr>
                <p14:cNvContentPartPr/>
                <p14:nvPr/>
              </p14:nvContentPartPr>
              <p14:xfrm>
                <a:off x="10370627" y="834800"/>
                <a:ext cx="73440" cy="3636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5FC91B83-36A4-40F6-AFEE-40F5C771FAB9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10361987" y="825800"/>
                  <a:ext cx="9108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20E4CEA6-BA33-4E64-BEF5-92CD2DC96213}"/>
                    </a:ext>
                  </a:extLst>
                </p14:cNvPr>
                <p14:cNvContentPartPr/>
                <p14:nvPr/>
              </p14:nvContentPartPr>
              <p14:xfrm>
                <a:off x="10490867" y="765680"/>
                <a:ext cx="55080" cy="21204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20E4CEA6-BA33-4E64-BEF5-92CD2DC96213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10481867" y="756680"/>
                  <a:ext cx="72720" cy="229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019673DC-8412-41D6-A648-7DDA6CC691F1}"/>
              </a:ext>
            </a:extLst>
          </p:cNvPr>
          <p:cNvGrpSpPr/>
          <p:nvPr/>
        </p:nvGrpSpPr>
        <p:grpSpPr>
          <a:xfrm>
            <a:off x="9261467" y="3736040"/>
            <a:ext cx="706320" cy="547920"/>
            <a:chOff x="9261467" y="3736040"/>
            <a:chExt cx="706320" cy="547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5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56FF8040-A5DD-46EF-A740-CC4D06E34579}"/>
                    </a:ext>
                  </a:extLst>
                </p14:cNvPr>
                <p14:cNvContentPartPr/>
                <p14:nvPr/>
              </p14:nvContentPartPr>
              <p14:xfrm>
                <a:off x="9274787" y="4092080"/>
                <a:ext cx="197280" cy="19188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56FF8040-A5DD-46EF-A740-CC4D06E34579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9265787" y="4083440"/>
                  <a:ext cx="21492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7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F64B3782-5869-43C1-9387-6F7E70FE829D}"/>
                    </a:ext>
                  </a:extLst>
                </p14:cNvPr>
                <p14:cNvContentPartPr/>
                <p14:nvPr/>
              </p14:nvContentPartPr>
              <p14:xfrm>
                <a:off x="9261467" y="3911720"/>
                <a:ext cx="158760" cy="3852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F64B3782-5869-43C1-9387-6F7E70FE829D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9252467" y="3903080"/>
                  <a:ext cx="17640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9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8F37BC67-8AA3-4B2A-8057-F9CB6B68734E}"/>
                    </a:ext>
                  </a:extLst>
                </p14:cNvPr>
                <p14:cNvContentPartPr/>
                <p14:nvPr/>
              </p14:nvContentPartPr>
              <p14:xfrm>
                <a:off x="9460547" y="3838280"/>
                <a:ext cx="46080" cy="22212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8F37BC67-8AA3-4B2A-8057-F9CB6B68734E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9451547" y="3829640"/>
                  <a:ext cx="6372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1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6D287DDF-5CFB-4A98-9950-260A8854FCAF}"/>
                    </a:ext>
                  </a:extLst>
                </p14:cNvPr>
                <p14:cNvContentPartPr/>
                <p14:nvPr/>
              </p14:nvContentPartPr>
              <p14:xfrm>
                <a:off x="9602027" y="4127000"/>
                <a:ext cx="33120" cy="6732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6D287DDF-5CFB-4A98-9950-260A8854FCAF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9593387" y="4118360"/>
                  <a:ext cx="50760" cy="8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3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79EB4879-60C4-4211-9ECB-18098BADAC1C}"/>
                    </a:ext>
                  </a:extLst>
                </p14:cNvPr>
                <p14:cNvContentPartPr/>
                <p14:nvPr/>
              </p14:nvContentPartPr>
              <p14:xfrm>
                <a:off x="9799667" y="4081280"/>
                <a:ext cx="33840" cy="1872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79EB4879-60C4-4211-9ECB-18098BADAC1C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9791027" y="4072280"/>
                  <a:ext cx="5148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5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BFBB861E-410A-4A25-A956-8E3E25A4BF2A}"/>
                    </a:ext>
                  </a:extLst>
                </p14:cNvPr>
                <p14:cNvContentPartPr/>
                <p14:nvPr/>
              </p14:nvContentPartPr>
              <p14:xfrm>
                <a:off x="9835667" y="3953480"/>
                <a:ext cx="127800" cy="32760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BFBB861E-410A-4A25-A956-8E3E25A4BF2A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9826667" y="3944480"/>
                  <a:ext cx="145440" cy="34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7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8E2AAD71-0E8F-4F14-9F3C-F8B34EE3D50A}"/>
                    </a:ext>
                  </a:extLst>
                </p14:cNvPr>
                <p14:cNvContentPartPr/>
                <p14:nvPr/>
              </p14:nvContentPartPr>
              <p14:xfrm>
                <a:off x="9751787" y="3797960"/>
                <a:ext cx="110880" cy="2628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8E2AAD71-0E8F-4F14-9F3C-F8B34EE3D50A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9742787" y="3789320"/>
                  <a:ext cx="12852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9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1C301329-9DA3-4D4E-8D17-F1B49D7B95E5}"/>
                    </a:ext>
                  </a:extLst>
                </p14:cNvPr>
                <p14:cNvContentPartPr/>
                <p14:nvPr/>
              </p14:nvContentPartPr>
              <p14:xfrm>
                <a:off x="9912347" y="3736040"/>
                <a:ext cx="55440" cy="23724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1C301329-9DA3-4D4E-8D17-F1B49D7B95E5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9903707" y="3727400"/>
                  <a:ext cx="73080" cy="254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1D276DB7-334A-49B4-8949-10A313D26365}"/>
              </a:ext>
            </a:extLst>
          </p:cNvPr>
          <p:cNvGrpSpPr/>
          <p:nvPr/>
        </p:nvGrpSpPr>
        <p:grpSpPr>
          <a:xfrm>
            <a:off x="10246067" y="4123400"/>
            <a:ext cx="38160" cy="102600"/>
            <a:chOff x="10246067" y="4123400"/>
            <a:chExt cx="38160" cy="102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1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B86B0885-0279-4C19-8982-CF9308657299}"/>
                    </a:ext>
                  </a:extLst>
                </p14:cNvPr>
                <p14:cNvContentPartPr/>
                <p14:nvPr/>
              </p14:nvContentPartPr>
              <p14:xfrm>
                <a:off x="10270907" y="4123400"/>
                <a:ext cx="13320" cy="612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B86B0885-0279-4C19-8982-CF9308657299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10261907" y="4114760"/>
                  <a:ext cx="309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3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B5D910F9-1D1A-4B64-8936-BD121380C737}"/>
                    </a:ext>
                  </a:extLst>
                </p14:cNvPr>
                <p14:cNvContentPartPr/>
                <p14:nvPr/>
              </p14:nvContentPartPr>
              <p14:xfrm>
                <a:off x="10246067" y="4203320"/>
                <a:ext cx="17280" cy="2268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B5D910F9-1D1A-4B64-8936-BD121380C737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10237067" y="4194680"/>
                  <a:ext cx="34920" cy="4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D9F57833-C817-4434-BDD2-43687748A00A}"/>
              </a:ext>
            </a:extLst>
          </p:cNvPr>
          <p:cNvGrpSpPr/>
          <p:nvPr/>
        </p:nvGrpSpPr>
        <p:grpSpPr>
          <a:xfrm>
            <a:off x="10437947" y="3828200"/>
            <a:ext cx="1639440" cy="496080"/>
            <a:chOff x="10437947" y="3828200"/>
            <a:chExt cx="1639440" cy="496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5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C4591791-C345-46D9-AD8E-45CF9F4F626E}"/>
                    </a:ext>
                  </a:extLst>
                </p14:cNvPr>
                <p14:cNvContentPartPr/>
                <p14:nvPr/>
              </p14:nvContentPartPr>
              <p14:xfrm>
                <a:off x="10437947" y="3908480"/>
                <a:ext cx="161640" cy="33264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C4591791-C345-46D9-AD8E-45CF9F4F626E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10429307" y="3899840"/>
                  <a:ext cx="179280" cy="35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7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0E695418-95D1-45F4-B40C-4E426D041186}"/>
                    </a:ext>
                  </a:extLst>
                </p14:cNvPr>
                <p14:cNvContentPartPr/>
                <p14:nvPr/>
              </p14:nvContentPartPr>
              <p14:xfrm>
                <a:off x="10654667" y="4026920"/>
                <a:ext cx="117360" cy="19764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0E695418-95D1-45F4-B40C-4E426D041186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10646027" y="4017920"/>
                  <a:ext cx="13500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9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ED34329-3F22-42C5-B5C7-0CB251310353}"/>
                    </a:ext>
                  </a:extLst>
                </p14:cNvPr>
                <p14:cNvContentPartPr/>
                <p14:nvPr/>
              </p14:nvContentPartPr>
              <p14:xfrm>
                <a:off x="10846547" y="3873200"/>
                <a:ext cx="103680" cy="35784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ED34329-3F22-42C5-B5C7-0CB251310353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10837907" y="3864200"/>
                  <a:ext cx="121320" cy="37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1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95ECB6F7-0FE6-4831-AFC5-43FBD84673A8}"/>
                    </a:ext>
                  </a:extLst>
                </p14:cNvPr>
                <p14:cNvContentPartPr/>
                <p14:nvPr/>
              </p14:nvContentPartPr>
              <p14:xfrm>
                <a:off x="11021867" y="3870680"/>
                <a:ext cx="96840" cy="10764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95ECB6F7-0FE6-4831-AFC5-43FBD84673A8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11013227" y="3862040"/>
                  <a:ext cx="11448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3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67691768-5E9B-4A46-ACE0-FDC3BB5D98AC}"/>
                    </a:ext>
                  </a:extLst>
                </p14:cNvPr>
                <p14:cNvContentPartPr/>
                <p14:nvPr/>
              </p14:nvContentPartPr>
              <p14:xfrm>
                <a:off x="11229947" y="4056440"/>
                <a:ext cx="205560" cy="16704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67691768-5E9B-4A46-ACE0-FDC3BB5D98AC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11221307" y="4047800"/>
                  <a:ext cx="22320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5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23D7E377-C212-4D22-A315-CFCAC213ABE4}"/>
                    </a:ext>
                  </a:extLst>
                </p14:cNvPr>
                <p14:cNvContentPartPr/>
                <p14:nvPr/>
              </p14:nvContentPartPr>
              <p14:xfrm>
                <a:off x="11405987" y="3938000"/>
                <a:ext cx="82800" cy="6624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23D7E377-C212-4D22-A315-CFCAC213ABE4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11397347" y="3929000"/>
                  <a:ext cx="10044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7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F3F3F0B5-D60A-4A18-8578-DC5E61A76210}"/>
                    </a:ext>
                  </a:extLst>
                </p14:cNvPr>
                <p14:cNvContentPartPr/>
                <p14:nvPr/>
              </p14:nvContentPartPr>
              <p14:xfrm>
                <a:off x="11597867" y="3828200"/>
                <a:ext cx="406080" cy="42660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F3F3F0B5-D60A-4A18-8578-DC5E61A76210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11589227" y="3819200"/>
                  <a:ext cx="423720" cy="44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9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2FDBF181-19D0-45E0-A073-12705E8705F7}"/>
                    </a:ext>
                  </a:extLst>
                </p14:cNvPr>
                <p14:cNvContentPartPr/>
                <p14:nvPr/>
              </p14:nvContentPartPr>
              <p14:xfrm>
                <a:off x="11977307" y="4149680"/>
                <a:ext cx="100080" cy="17460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2FDBF181-19D0-45E0-A073-12705E8705F7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11968307" y="4140680"/>
                  <a:ext cx="11772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1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2A847C62-C1B7-4C06-BFB3-D30F23B8123E}"/>
                    </a:ext>
                  </a:extLst>
                </p14:cNvPr>
                <p14:cNvContentPartPr/>
                <p14:nvPr/>
              </p14:nvContentPartPr>
              <p14:xfrm>
                <a:off x="11890907" y="3938000"/>
                <a:ext cx="27360" cy="10620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2A847C62-C1B7-4C06-BFB3-D30F23B8123E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11881907" y="3929360"/>
                  <a:ext cx="4500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3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75D7C899-B17B-49E5-BE12-64A276754015}"/>
                    </a:ext>
                  </a:extLst>
                </p14:cNvPr>
                <p14:cNvContentPartPr/>
                <p14:nvPr/>
              </p14:nvContentPartPr>
              <p14:xfrm>
                <a:off x="11928347" y="3836120"/>
                <a:ext cx="55800" cy="12780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75D7C899-B17B-49E5-BE12-64A276754015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11919707" y="3827120"/>
                  <a:ext cx="73440" cy="145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EE242E3B-3607-42AA-9AFA-E2FA627E728D}"/>
              </a:ext>
            </a:extLst>
          </p:cNvPr>
          <p:cNvGrpSpPr/>
          <p:nvPr/>
        </p:nvGrpSpPr>
        <p:grpSpPr>
          <a:xfrm>
            <a:off x="9283787" y="4405640"/>
            <a:ext cx="990000" cy="433800"/>
            <a:chOff x="9283787" y="4405640"/>
            <a:chExt cx="990000" cy="433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5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E2B56D5F-7D36-4827-978B-A7AD3DE8DDBF}"/>
                    </a:ext>
                  </a:extLst>
                </p14:cNvPr>
                <p14:cNvContentPartPr/>
                <p14:nvPr/>
              </p14:nvContentPartPr>
              <p14:xfrm>
                <a:off x="9283787" y="4660520"/>
                <a:ext cx="156600" cy="17892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E2B56D5F-7D36-4827-978B-A7AD3DE8DDBF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9275147" y="4651880"/>
                  <a:ext cx="17424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7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1E558388-921C-4260-B2CB-AF84EB367D5E}"/>
                    </a:ext>
                  </a:extLst>
                </p14:cNvPr>
                <p14:cNvContentPartPr/>
                <p14:nvPr/>
              </p14:nvContentPartPr>
              <p14:xfrm>
                <a:off x="9288107" y="4520480"/>
                <a:ext cx="177480" cy="11628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1E558388-921C-4260-B2CB-AF84EB367D5E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9279467" y="4511480"/>
                  <a:ext cx="19512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9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67A78D2A-385C-44AB-A5AC-AF9DA5826195}"/>
                    </a:ext>
                  </a:extLst>
                </p14:cNvPr>
                <p14:cNvContentPartPr/>
                <p14:nvPr/>
              </p14:nvContentPartPr>
              <p14:xfrm>
                <a:off x="9576467" y="4618040"/>
                <a:ext cx="121680" cy="16956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67A78D2A-385C-44AB-A5AC-AF9DA5826195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9567827" y="4609400"/>
                  <a:ext cx="13932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1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0441F320-F998-4616-BBE2-B6D1F7013A5E}"/>
                    </a:ext>
                  </a:extLst>
                </p14:cNvPr>
                <p14:cNvContentPartPr/>
                <p14:nvPr/>
              </p14:nvContentPartPr>
              <p14:xfrm>
                <a:off x="9841427" y="4525880"/>
                <a:ext cx="100080" cy="30996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0441F320-F998-4616-BBE2-B6D1F7013A5E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9832427" y="4517240"/>
                  <a:ext cx="117720" cy="32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3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F4912E8F-AD92-405A-8EDB-F656D000B485}"/>
                    </a:ext>
                  </a:extLst>
                </p14:cNvPr>
                <p14:cNvContentPartPr/>
                <p14:nvPr/>
              </p14:nvContentPartPr>
              <p14:xfrm>
                <a:off x="9773387" y="4423640"/>
                <a:ext cx="113040" cy="1728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F4912E8F-AD92-405A-8EDB-F656D000B485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9764387" y="4414640"/>
                  <a:ext cx="1306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5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8A916CE2-587C-4E6C-A685-BFD8D480034E}"/>
                    </a:ext>
                  </a:extLst>
                </p14:cNvPr>
                <p14:cNvContentPartPr/>
                <p14:nvPr/>
              </p14:nvContentPartPr>
              <p14:xfrm>
                <a:off x="9954107" y="4405640"/>
                <a:ext cx="305640" cy="24984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8A916CE2-587C-4E6C-A685-BFD8D480034E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9945107" y="4397000"/>
                  <a:ext cx="32328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7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C6B497C6-0BB0-4DD2-A371-0ED36E48791D}"/>
                    </a:ext>
                  </a:extLst>
                </p14:cNvPr>
                <p14:cNvContentPartPr/>
                <p14:nvPr/>
              </p14:nvContentPartPr>
              <p14:xfrm>
                <a:off x="10256507" y="4758440"/>
                <a:ext cx="17280" cy="2628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C6B497C6-0BB0-4DD2-A371-0ED36E48791D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10247507" y="4749440"/>
                  <a:ext cx="34920" cy="43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25186837-A745-421D-B557-B265DA8D39F5}"/>
              </a:ext>
            </a:extLst>
          </p:cNvPr>
          <p:cNvGrpSpPr/>
          <p:nvPr/>
        </p:nvGrpSpPr>
        <p:grpSpPr>
          <a:xfrm>
            <a:off x="10433267" y="4404200"/>
            <a:ext cx="1693080" cy="490320"/>
            <a:chOff x="10433267" y="4404200"/>
            <a:chExt cx="1693080" cy="490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9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BC3E4BCC-04BA-4F79-885C-7499B8F99B71}"/>
                    </a:ext>
                  </a:extLst>
                </p14:cNvPr>
                <p14:cNvContentPartPr/>
                <p14:nvPr/>
              </p14:nvContentPartPr>
              <p14:xfrm>
                <a:off x="10433267" y="4501400"/>
                <a:ext cx="144360" cy="25668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BC3E4BCC-04BA-4F79-885C-7499B8F99B71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10424267" y="4492760"/>
                  <a:ext cx="16200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1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238E91AA-EC5C-48D7-8564-97F1A5FEFD13}"/>
                    </a:ext>
                  </a:extLst>
                </p14:cNvPr>
                <p14:cNvContentPartPr/>
                <p14:nvPr/>
              </p14:nvContentPartPr>
              <p14:xfrm>
                <a:off x="10627667" y="4579880"/>
                <a:ext cx="133920" cy="16920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238E91AA-EC5C-48D7-8564-97F1A5FEFD13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10618667" y="4570880"/>
                  <a:ext cx="15156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3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7EF18B55-9DAE-476B-B9E5-BDD63B287DEB}"/>
                    </a:ext>
                  </a:extLst>
                </p14:cNvPr>
                <p14:cNvContentPartPr/>
                <p14:nvPr/>
              </p14:nvContentPartPr>
              <p14:xfrm>
                <a:off x="10801187" y="4511840"/>
                <a:ext cx="122040" cy="18252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7EF18B55-9DAE-476B-B9E5-BDD63B287DEB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10792547" y="4503200"/>
                  <a:ext cx="13968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5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3F808091-22B5-41DE-9DE3-8F60736CD5A1}"/>
                    </a:ext>
                  </a:extLst>
                </p14:cNvPr>
                <p14:cNvContentPartPr/>
                <p14:nvPr/>
              </p14:nvContentPartPr>
              <p14:xfrm>
                <a:off x="10947707" y="4501040"/>
                <a:ext cx="102240" cy="7848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3F808091-22B5-41DE-9DE3-8F60736CD5A1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10939067" y="4492040"/>
                  <a:ext cx="119880" cy="9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7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58CDD19E-0552-4565-9803-BDAC1CF8C773}"/>
                    </a:ext>
                  </a:extLst>
                </p14:cNvPr>
                <p14:cNvContentPartPr/>
                <p14:nvPr/>
              </p14:nvContentPartPr>
              <p14:xfrm>
                <a:off x="11105027" y="4584200"/>
                <a:ext cx="241200" cy="20412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58CDD19E-0552-4565-9803-BDAC1CF8C773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11096027" y="4575200"/>
                  <a:ext cx="25884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9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B58865D9-D147-4077-9B26-993BAA1E2382}"/>
                    </a:ext>
                  </a:extLst>
                </p14:cNvPr>
                <p14:cNvContentPartPr/>
                <p14:nvPr/>
              </p14:nvContentPartPr>
              <p14:xfrm>
                <a:off x="11290067" y="4528760"/>
                <a:ext cx="114840" cy="4644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B58865D9-D147-4077-9B26-993BAA1E2382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11281067" y="4520120"/>
                  <a:ext cx="132480" cy="6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1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8F7E48B8-BC6B-4AA1-BC6E-B121C5D8180F}"/>
                    </a:ext>
                  </a:extLst>
                </p14:cNvPr>
                <p14:cNvContentPartPr/>
                <p14:nvPr/>
              </p14:nvContentPartPr>
              <p14:xfrm>
                <a:off x="11508227" y="4404200"/>
                <a:ext cx="238680" cy="36576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8F7E48B8-BC6B-4AA1-BC6E-B121C5D8180F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11499587" y="4395200"/>
                  <a:ext cx="256320" cy="38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3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61DC2FCF-8E7D-4ABC-A166-9E8967D20040}"/>
                    </a:ext>
                  </a:extLst>
                </p14:cNvPr>
                <p14:cNvContentPartPr/>
                <p14:nvPr/>
              </p14:nvContentPartPr>
              <p14:xfrm>
                <a:off x="11261987" y="4489520"/>
                <a:ext cx="148320" cy="8460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61DC2FCF-8E7D-4ABC-A166-9E8967D20040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11253347" y="4480520"/>
                  <a:ext cx="16596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5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9ACF0D15-E2A8-4CD6-BB83-00338550804F}"/>
                    </a:ext>
                  </a:extLst>
                </p14:cNvPr>
                <p14:cNvContentPartPr/>
                <p14:nvPr/>
              </p14:nvContentPartPr>
              <p14:xfrm>
                <a:off x="11790467" y="4574120"/>
                <a:ext cx="123120" cy="19296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9ACF0D15-E2A8-4CD6-BB83-00338550804F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11781827" y="4565480"/>
                  <a:ext cx="14076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7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96864F98-B2C1-489C-84C3-630AF3884177}"/>
                    </a:ext>
                  </a:extLst>
                </p14:cNvPr>
                <p14:cNvContentPartPr/>
                <p14:nvPr/>
              </p14:nvContentPartPr>
              <p14:xfrm>
                <a:off x="11886947" y="4689680"/>
                <a:ext cx="153000" cy="20484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96864F98-B2C1-489C-84C3-630AF3884177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11877947" y="4681040"/>
                  <a:ext cx="17064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9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8C1B2074-8444-43DE-939E-EA3C70D60E24}"/>
                    </a:ext>
                  </a:extLst>
                </p14:cNvPr>
                <p14:cNvContentPartPr/>
                <p14:nvPr/>
              </p14:nvContentPartPr>
              <p14:xfrm>
                <a:off x="11715587" y="4547120"/>
                <a:ext cx="47520" cy="11772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8C1B2074-8444-43DE-939E-EA3C70D60E24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11706587" y="4538120"/>
                  <a:ext cx="6516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1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3732FD76-5AF0-4E11-86E7-5F200D53AD43}"/>
                    </a:ext>
                  </a:extLst>
                </p14:cNvPr>
                <p14:cNvContentPartPr/>
                <p14:nvPr/>
              </p14:nvContentPartPr>
              <p14:xfrm>
                <a:off x="11974067" y="4559000"/>
                <a:ext cx="152280" cy="21600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3732FD76-5AF0-4E11-86E7-5F200D53AD43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11965067" y="4550000"/>
                  <a:ext cx="169920" cy="2336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5870938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43E443-3D3F-49D0-B8CD-428B8C857B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B71E401-BDD0-4637-BF98-9CD7E82DEB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675" y="988907"/>
            <a:ext cx="10595610" cy="3315241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212F25F-D84E-47C2-9D19-7720117AD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825360"/>
              </p:ext>
            </p:extLst>
          </p:nvPr>
        </p:nvGraphicFramePr>
        <p:xfrm>
          <a:off x="1076642" y="4426276"/>
          <a:ext cx="1007903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4775040" imgH="571320" progId="Equation.DSMT4">
                  <p:embed/>
                </p:oleObj>
              </mc:Choice>
              <mc:Fallback>
                <p:oleObj name="Equation" r:id="rId4" imgW="47750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6642" y="4426276"/>
                        <a:ext cx="10079038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A223EA2C-9F2B-4B0D-A229-5182E7A7A2AF}"/>
                  </a:ext>
                </a:extLst>
              </p14:cNvPr>
              <p14:cNvContentPartPr/>
              <p14:nvPr/>
            </p14:nvContentPartPr>
            <p14:xfrm>
              <a:off x="7162440" y="1635800"/>
              <a:ext cx="153000" cy="37980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A223EA2C-9F2B-4B0D-A229-5182E7A7A2AF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153440" y="1627160"/>
                <a:ext cx="170640" cy="397440"/>
              </a:xfrm>
              <a:prstGeom prst="rect">
                <a:avLst/>
              </a:prstGeom>
            </p:spPr>
          </p:pic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3D804830-5175-4A89-8E8D-6DF14086323A}"/>
              </a:ext>
            </a:extLst>
          </p:cNvPr>
          <p:cNvGrpSpPr/>
          <p:nvPr/>
        </p:nvGrpSpPr>
        <p:grpSpPr>
          <a:xfrm>
            <a:off x="7718280" y="1703120"/>
            <a:ext cx="149760" cy="169920"/>
            <a:chOff x="7718280" y="1703120"/>
            <a:chExt cx="149760" cy="169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74BF647C-F349-40FE-82C7-A93057401511}"/>
                    </a:ext>
                  </a:extLst>
                </p14:cNvPr>
                <p14:cNvContentPartPr/>
                <p14:nvPr/>
              </p14:nvContentPartPr>
              <p14:xfrm>
                <a:off x="7718280" y="1703120"/>
                <a:ext cx="130680" cy="16992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74BF647C-F349-40FE-82C7-A93057401511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709640" y="1694120"/>
                  <a:ext cx="14832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952FCDDC-D96E-48CC-BD73-2F2EEA2D1C5C}"/>
                    </a:ext>
                  </a:extLst>
                </p14:cNvPr>
                <p14:cNvContentPartPr/>
                <p14:nvPr/>
              </p14:nvContentPartPr>
              <p14:xfrm>
                <a:off x="7729440" y="1782320"/>
                <a:ext cx="138600" cy="1656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952FCDDC-D96E-48CC-BD73-2F2EEA2D1C5C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720800" y="1773680"/>
                  <a:ext cx="156240" cy="3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6567341-0930-43F2-BA54-22A41581186A}"/>
              </a:ext>
            </a:extLst>
          </p:cNvPr>
          <p:cNvGrpSpPr/>
          <p:nvPr/>
        </p:nvGrpSpPr>
        <p:grpSpPr>
          <a:xfrm>
            <a:off x="8902680" y="1690160"/>
            <a:ext cx="235800" cy="183960"/>
            <a:chOff x="8902680" y="1690160"/>
            <a:chExt cx="235800" cy="183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AB690302-C95D-4BF1-B45A-21F6CC379DD2}"/>
                    </a:ext>
                  </a:extLst>
                </p14:cNvPr>
                <p14:cNvContentPartPr/>
                <p14:nvPr/>
              </p14:nvContentPartPr>
              <p14:xfrm>
                <a:off x="8902680" y="1690160"/>
                <a:ext cx="151920" cy="16596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AB690302-C95D-4BF1-B45A-21F6CC379DD2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8894040" y="1681520"/>
                  <a:ext cx="16956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3CD990CB-3BEE-481E-BF67-BDDAFEB4B920}"/>
                    </a:ext>
                  </a:extLst>
                </p14:cNvPr>
                <p14:cNvContentPartPr/>
                <p14:nvPr/>
              </p14:nvContentPartPr>
              <p14:xfrm>
                <a:off x="8928960" y="1718240"/>
                <a:ext cx="209520" cy="15588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3CD990CB-3BEE-481E-BF67-BDDAFEB4B920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8919960" y="1709240"/>
                  <a:ext cx="227160" cy="173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6A8031F-EAC5-4AE3-9ECE-6D7A42980A12}"/>
              </a:ext>
            </a:extLst>
          </p:cNvPr>
          <p:cNvGrpSpPr/>
          <p:nvPr/>
        </p:nvGrpSpPr>
        <p:grpSpPr>
          <a:xfrm>
            <a:off x="8400480" y="1683680"/>
            <a:ext cx="182880" cy="205200"/>
            <a:chOff x="8400480" y="1683680"/>
            <a:chExt cx="182880" cy="205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1B59CB4F-E4B0-4462-BD44-7B2F242088BE}"/>
                    </a:ext>
                  </a:extLst>
                </p14:cNvPr>
                <p14:cNvContentPartPr/>
                <p14:nvPr/>
              </p14:nvContentPartPr>
              <p14:xfrm>
                <a:off x="8400480" y="1683680"/>
                <a:ext cx="139320" cy="20520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1B59CB4F-E4B0-4462-BD44-7B2F242088BE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8391480" y="1675040"/>
                  <a:ext cx="15696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E36AA903-B9C4-4F19-9265-3B06C067D372}"/>
                    </a:ext>
                  </a:extLst>
                </p14:cNvPr>
                <p14:cNvContentPartPr/>
                <p14:nvPr/>
              </p14:nvContentPartPr>
              <p14:xfrm>
                <a:off x="8413800" y="1755680"/>
                <a:ext cx="169560" cy="6156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E36AA903-B9C4-4F19-9265-3B06C067D372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8404800" y="1746680"/>
                  <a:ext cx="187200" cy="79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468AFCF-C906-4752-BE03-DB2CC53BF858}"/>
              </a:ext>
            </a:extLst>
          </p:cNvPr>
          <p:cNvGrpSpPr/>
          <p:nvPr/>
        </p:nvGrpSpPr>
        <p:grpSpPr>
          <a:xfrm>
            <a:off x="9565080" y="1717160"/>
            <a:ext cx="179640" cy="159480"/>
            <a:chOff x="9565080" y="1717160"/>
            <a:chExt cx="179640" cy="159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A7295E18-033D-439F-809F-2C9461342B8C}"/>
                    </a:ext>
                  </a:extLst>
                </p14:cNvPr>
                <p14:cNvContentPartPr/>
                <p14:nvPr/>
              </p14:nvContentPartPr>
              <p14:xfrm>
                <a:off x="9570840" y="1717160"/>
                <a:ext cx="98280" cy="15948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A7295E18-033D-439F-809F-2C9461342B8C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9561840" y="1708520"/>
                  <a:ext cx="11592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0B3409AF-01A9-4EA9-8E84-0B937AF28162}"/>
                    </a:ext>
                  </a:extLst>
                </p14:cNvPr>
                <p14:cNvContentPartPr/>
                <p14:nvPr/>
              </p14:nvContentPartPr>
              <p14:xfrm>
                <a:off x="9565080" y="1811120"/>
                <a:ext cx="179640" cy="5616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0B3409AF-01A9-4EA9-8E84-0B937AF28162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9556440" y="1802480"/>
                  <a:ext cx="197280" cy="73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BC2B5421-175E-4EC4-B78C-6AE954797048}"/>
                  </a:ext>
                </a:extLst>
              </p14:cNvPr>
              <p14:cNvContentPartPr/>
              <p14:nvPr/>
            </p14:nvContentPartPr>
            <p14:xfrm>
              <a:off x="9953880" y="1748480"/>
              <a:ext cx="206280" cy="422640"/>
            </p14:xfrm>
          </p:contentPart>
        </mc:Choice>
        <mc:Fallback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BC2B5421-175E-4EC4-B78C-6AE954797048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9944880" y="1739480"/>
                <a:ext cx="223920" cy="44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531E80EC-251C-4801-81ED-C4D8D572E7E8}"/>
                  </a:ext>
                </a:extLst>
              </p14:cNvPr>
              <p14:cNvContentPartPr/>
              <p14:nvPr/>
            </p14:nvContentPartPr>
            <p14:xfrm>
              <a:off x="6147960" y="3059240"/>
              <a:ext cx="325800" cy="253080"/>
            </p14:xfrm>
          </p:contentPart>
        </mc:Choice>
        <mc:Fallback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531E80EC-251C-4801-81ED-C4D8D572E7E8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138960" y="3050600"/>
                <a:ext cx="343440" cy="27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AED86278-7855-4AA7-B4CE-F8E92C801A20}"/>
                  </a:ext>
                </a:extLst>
              </p14:cNvPr>
              <p14:cNvContentPartPr/>
              <p14:nvPr/>
            </p14:nvContentPartPr>
            <p14:xfrm>
              <a:off x="3936840" y="2598440"/>
              <a:ext cx="1539360" cy="956520"/>
            </p14:xfrm>
          </p:contentPart>
        </mc:Choice>
        <mc:Fallback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AED86278-7855-4AA7-B4CE-F8E92C801A20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918840" y="2562800"/>
                <a:ext cx="1575000" cy="102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2B4F34EC-0D35-4855-9D0A-9F7CE5B6F471}"/>
                  </a:ext>
                </a:extLst>
              </p14:cNvPr>
              <p14:cNvContentPartPr/>
              <p14:nvPr/>
            </p14:nvContentPartPr>
            <p14:xfrm>
              <a:off x="4086240" y="2915960"/>
              <a:ext cx="406080" cy="238320"/>
            </p14:xfrm>
          </p:contentPart>
        </mc:Choice>
        <mc:Fallback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2B4F34EC-0D35-4855-9D0A-9F7CE5B6F471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068600" y="2879960"/>
                <a:ext cx="441720" cy="30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5B27B63C-CC3E-4B62-A527-E29EBD96E08F}"/>
                  </a:ext>
                </a:extLst>
              </p14:cNvPr>
              <p14:cNvContentPartPr/>
              <p14:nvPr/>
            </p14:nvContentPartPr>
            <p14:xfrm>
              <a:off x="7075320" y="1502240"/>
              <a:ext cx="3198960" cy="699480"/>
            </p14:xfrm>
          </p:contentPart>
        </mc:Choice>
        <mc:Fallback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5B27B63C-CC3E-4B62-A527-E29EBD96E08F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7057320" y="1466240"/>
                <a:ext cx="3234600" cy="77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B95B5E2D-8D28-42A5-B5C8-DDE97D2D3277}"/>
                  </a:ext>
                </a:extLst>
              </p14:cNvPr>
              <p14:cNvContentPartPr/>
              <p14:nvPr/>
            </p14:nvContentPartPr>
            <p14:xfrm>
              <a:off x="5831520" y="2881400"/>
              <a:ext cx="3565800" cy="736200"/>
            </p14:xfrm>
          </p:contentPart>
        </mc:Choice>
        <mc:Fallback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B95B5E2D-8D28-42A5-B5C8-DDE97D2D3277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813880" y="2845760"/>
                <a:ext cx="3601440" cy="807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6253793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ADE999-C1DF-4625-A13D-ED3D685589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6800" y="275404"/>
            <a:ext cx="10058400" cy="1450757"/>
          </a:xfrm>
        </p:spPr>
        <p:txBody>
          <a:bodyPr/>
          <a:lstStyle/>
          <a:p>
            <a:r>
              <a:rPr lang="en-US" dirty="0"/>
              <a:t>Properties of cross produ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02192A-0D86-43F5-827A-3C1E95C89C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0429E6D-5DF8-4C45-ADE2-9DA510526F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3093" y="1908673"/>
            <a:ext cx="12439057" cy="263659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EFAD333-8B4B-499D-AAE7-4E0BC8C6B4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840" y="4643701"/>
            <a:ext cx="13390377" cy="1225391"/>
          </a:xfrm>
          <a:prstGeom prst="rect">
            <a:avLst/>
          </a:prstGeom>
          <a:ln>
            <a:solidFill>
              <a:srgbClr val="0070C0"/>
            </a:solidFill>
          </a:ln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F54A836B-9920-4E00-9156-688C449DE797}"/>
                  </a:ext>
                </a:extLst>
              </p14:cNvPr>
              <p14:cNvContentPartPr/>
              <p14:nvPr/>
            </p14:nvContentPartPr>
            <p14:xfrm>
              <a:off x="5455520" y="2608880"/>
              <a:ext cx="6840" cy="633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F54A836B-9920-4E00-9156-688C449DE79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437880" y="2573240"/>
                <a:ext cx="42480" cy="13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4A4AEA9D-CE7A-44E4-833A-F2D092C298FC}"/>
                  </a:ext>
                </a:extLst>
              </p14:cNvPr>
              <p14:cNvContentPartPr/>
              <p14:nvPr/>
            </p14:nvContentPartPr>
            <p14:xfrm>
              <a:off x="1082960" y="3408800"/>
              <a:ext cx="680760" cy="22392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4A4AEA9D-CE7A-44E4-833A-F2D092C298F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64960" y="3373160"/>
                <a:ext cx="716400" cy="295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2FF719C8-3447-4E38-85DC-5B09987AAF62}"/>
                  </a:ext>
                </a:extLst>
              </p14:cNvPr>
              <p14:cNvContentPartPr/>
              <p14:nvPr/>
            </p14:nvContentPartPr>
            <p14:xfrm>
              <a:off x="3137480" y="3441200"/>
              <a:ext cx="1478160" cy="16416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2FF719C8-3447-4E38-85DC-5B09987AAF62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119480" y="3405200"/>
                <a:ext cx="1513800" cy="23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C2F9A9DF-8A58-4BC5-8815-C7B0E30ACA58}"/>
                  </a:ext>
                </a:extLst>
              </p14:cNvPr>
              <p14:cNvContentPartPr/>
              <p14:nvPr/>
            </p14:nvContentPartPr>
            <p14:xfrm>
              <a:off x="4879520" y="3424640"/>
              <a:ext cx="1577160" cy="21528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C2F9A9DF-8A58-4BC5-8815-C7B0E30ACA58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861880" y="3389000"/>
                <a:ext cx="1612800" cy="28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6F66A1FD-6F32-417F-A740-0123DE445A1E}"/>
                  </a:ext>
                </a:extLst>
              </p14:cNvPr>
              <p14:cNvContentPartPr/>
              <p14:nvPr/>
            </p14:nvContentPartPr>
            <p14:xfrm>
              <a:off x="4528520" y="4043840"/>
              <a:ext cx="1228680" cy="27144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6F66A1FD-6F32-417F-A740-0123DE445A1E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510880" y="4007840"/>
                <a:ext cx="1264320" cy="343080"/>
              </a:xfrm>
              <a:prstGeom prst="rect">
                <a:avLst/>
              </a:prstGeom>
            </p:spPr>
          </p:pic>
        </mc:Fallback>
      </mc:AlternateContent>
      <p:grpSp>
        <p:nvGrpSpPr>
          <p:cNvPr id="21" name="Group 20">
            <a:extLst>
              <a:ext uri="{FF2B5EF4-FFF2-40B4-BE49-F238E27FC236}">
                <a16:creationId xmlns:a16="http://schemas.microsoft.com/office/drawing/2014/main" id="{CBB47A0B-B290-4E49-A278-64A0962AC852}"/>
              </a:ext>
            </a:extLst>
          </p:cNvPr>
          <p:cNvGrpSpPr/>
          <p:nvPr/>
        </p:nvGrpSpPr>
        <p:grpSpPr>
          <a:xfrm>
            <a:off x="5613200" y="3377480"/>
            <a:ext cx="1952640" cy="531360"/>
            <a:chOff x="5613200" y="3377480"/>
            <a:chExt cx="1952640" cy="531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7A20B3E0-8CF5-4810-B8B7-300F1045D643}"/>
                    </a:ext>
                  </a:extLst>
                </p14:cNvPr>
                <p14:cNvContentPartPr/>
                <p14:nvPr/>
              </p14:nvContentPartPr>
              <p14:xfrm>
                <a:off x="5613200" y="3669800"/>
                <a:ext cx="1413720" cy="23904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7A20B3E0-8CF5-4810-B8B7-300F1045D643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5604560" y="3661160"/>
                  <a:ext cx="1431360" cy="25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B4B620B5-C2A2-462B-9C60-1C30622EC9DA}"/>
                    </a:ext>
                  </a:extLst>
                </p14:cNvPr>
                <p14:cNvContentPartPr/>
                <p14:nvPr/>
              </p14:nvContentPartPr>
              <p14:xfrm>
                <a:off x="6986600" y="3581600"/>
                <a:ext cx="138960" cy="17856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B4B620B5-C2A2-462B-9C60-1C30622EC9DA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6977960" y="3572960"/>
                  <a:ext cx="15660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B7443F3B-D390-4A58-A131-C2442C67D422}"/>
                    </a:ext>
                  </a:extLst>
                </p14:cNvPr>
                <p14:cNvContentPartPr/>
                <p14:nvPr/>
              </p14:nvContentPartPr>
              <p14:xfrm>
                <a:off x="7373240" y="3481880"/>
                <a:ext cx="66240" cy="20952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B7443F3B-D390-4A58-A131-C2442C67D422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364240" y="3472880"/>
                  <a:ext cx="8388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31B7A750-6F6F-4B75-830E-40A07D712ECE}"/>
                    </a:ext>
                  </a:extLst>
                </p14:cNvPr>
                <p14:cNvContentPartPr/>
                <p14:nvPr/>
              </p14:nvContentPartPr>
              <p14:xfrm>
                <a:off x="7456400" y="3377480"/>
                <a:ext cx="7560" cy="3636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31B7A750-6F6F-4B75-830E-40A07D712ECE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7447400" y="3368840"/>
                  <a:ext cx="2520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2408A1D9-097D-4FC2-B253-9FB90C68E952}"/>
                    </a:ext>
                  </a:extLst>
                </p14:cNvPr>
                <p14:cNvContentPartPr/>
                <p14:nvPr/>
              </p14:nvContentPartPr>
              <p14:xfrm>
                <a:off x="7457840" y="3477560"/>
                <a:ext cx="108000" cy="17820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2408A1D9-097D-4FC2-B253-9FB90C68E952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7449200" y="3468560"/>
                  <a:ext cx="125640" cy="19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D7A78637-25BE-41AE-825B-8D213B533B67}"/>
              </a:ext>
            </a:extLst>
          </p:cNvPr>
          <p:cNvGrpSpPr/>
          <p:nvPr/>
        </p:nvGrpSpPr>
        <p:grpSpPr>
          <a:xfrm>
            <a:off x="7902080" y="3228800"/>
            <a:ext cx="544320" cy="571680"/>
            <a:chOff x="7902080" y="3228800"/>
            <a:chExt cx="544320" cy="571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38FE4DEE-1B7D-4642-8074-60B43059D7A9}"/>
                    </a:ext>
                  </a:extLst>
                </p14:cNvPr>
                <p14:cNvContentPartPr/>
                <p14:nvPr/>
              </p14:nvContentPartPr>
              <p14:xfrm>
                <a:off x="7902080" y="3228800"/>
                <a:ext cx="237960" cy="46260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38FE4DEE-1B7D-4642-8074-60B43059D7A9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7893440" y="3220160"/>
                  <a:ext cx="255600" cy="48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1066CD57-0EE1-43C8-93A5-6BFB0814CAA5}"/>
                    </a:ext>
                  </a:extLst>
                </p14:cNvPr>
                <p14:cNvContentPartPr/>
                <p14:nvPr/>
              </p14:nvContentPartPr>
              <p14:xfrm>
                <a:off x="8109800" y="3529760"/>
                <a:ext cx="336600" cy="15264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1066CD57-0EE1-43C8-93A5-6BFB0814CAA5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8100800" y="3520760"/>
                  <a:ext cx="35424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20C1CBB3-AA94-49E0-83FD-36926435E1A0}"/>
                    </a:ext>
                  </a:extLst>
                </p14:cNvPr>
                <p14:cNvContentPartPr/>
                <p14:nvPr/>
              </p14:nvContentPartPr>
              <p14:xfrm>
                <a:off x="8234720" y="3354800"/>
                <a:ext cx="126720" cy="10944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20C1CBB3-AA94-49E0-83FD-36926435E1A0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8225720" y="3346160"/>
                  <a:ext cx="14436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FF0ACA18-C59C-45A3-99BF-9A4FF8156E47}"/>
                    </a:ext>
                  </a:extLst>
                </p14:cNvPr>
                <p14:cNvContentPartPr/>
                <p14:nvPr/>
              </p14:nvContentPartPr>
              <p14:xfrm>
                <a:off x="8086400" y="3787880"/>
                <a:ext cx="57240" cy="1260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FF0ACA18-C59C-45A3-99BF-9A4FF8156E47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8077760" y="3779240"/>
                  <a:ext cx="74880" cy="30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1F28B649-1596-4BAA-BC78-597B6A68C84F}"/>
                  </a:ext>
                </a:extLst>
              </p14:cNvPr>
              <p14:cNvContentPartPr/>
              <p14:nvPr/>
            </p14:nvContentPartPr>
            <p14:xfrm>
              <a:off x="5869880" y="3917120"/>
              <a:ext cx="3955320" cy="556560"/>
            </p14:xfrm>
          </p:contentPart>
        </mc:Choice>
        <mc:Fallback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1F28B649-1596-4BAA-BC78-597B6A68C84F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851880" y="3881120"/>
                <a:ext cx="3990960" cy="628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1668080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BA2B14-3132-48EA-91AE-E2A2F537E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FF27C4-787C-450F-9741-86459BEDAF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A84909E-6FA6-4DBF-A651-7150073C65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2462" y="263529"/>
            <a:ext cx="10887075" cy="5848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336877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D12E62-9336-40A3-8A9A-54AC133807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s – equations of pla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6DE3AF-4F33-41C2-8D13-6BD4D0F961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4F78F60-0776-4A69-942B-4C3E823746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639992"/>
            <a:ext cx="6409649" cy="422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374608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AFD1D3-36EE-4143-A578-4E2F1D8CBF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3 More on Cross Produ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B7600B-BFA4-4E21-9527-9613989509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Read yourself pages</a:t>
            </a:r>
          </a:p>
        </p:txBody>
      </p:sp>
    </p:spTree>
    <p:extLst>
      <p:ext uri="{BB962C8B-B14F-4D97-AF65-F5344CB8AC3E}">
        <p14:creationId xmlns:p14="http://schemas.microsoft.com/office/powerpoint/2010/main" val="99235493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DE2D44-2B0E-4AEC-9B59-20867E9DFD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350875"/>
            <a:ext cx="10058400" cy="1450757"/>
          </a:xfrm>
        </p:spPr>
        <p:txBody>
          <a:bodyPr/>
          <a:lstStyle/>
          <a:p>
            <a:r>
              <a:rPr lang="en-US" dirty="0"/>
              <a:t>4.5 An application in Computer Graphics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17D4DDBC-C355-4941-858E-987CF8A453F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587441" y="3035943"/>
            <a:ext cx="3689666" cy="1450757"/>
          </a:xfrm>
          <a:prstGeom prst="rect">
            <a:avLst/>
          </a:prstGeom>
          <a:ln>
            <a:solidFill>
              <a:srgbClr val="0070C0"/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5C61088-3A91-4172-9BB6-2ABE3636C6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9084" y="2209382"/>
            <a:ext cx="2498991" cy="310388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4472CC2-1AE0-4014-8006-A982B9A629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5295" y="2209382"/>
            <a:ext cx="2799579" cy="3103882"/>
          </a:xfrm>
          <a:prstGeom prst="rect">
            <a:avLst/>
          </a:prstGeom>
        </p:spPr>
      </p:pic>
      <p:sp>
        <p:nvSpPr>
          <p:cNvPr id="6" name="Arrow: Right 5">
            <a:extLst>
              <a:ext uri="{FF2B5EF4-FFF2-40B4-BE49-F238E27FC236}">
                <a16:creationId xmlns:a16="http://schemas.microsoft.com/office/drawing/2014/main" id="{D617CF6C-0522-4127-9514-C8C4107AD08D}"/>
              </a:ext>
            </a:extLst>
          </p:cNvPr>
          <p:cNvSpPr/>
          <p:nvPr/>
        </p:nvSpPr>
        <p:spPr>
          <a:xfrm>
            <a:off x="3498075" y="3245696"/>
            <a:ext cx="731520" cy="8001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F3F0668A-2A08-4C5D-96CA-FFCCB8ABCFC4}"/>
              </a:ext>
            </a:extLst>
          </p:cNvPr>
          <p:cNvSpPr/>
          <p:nvPr/>
        </p:nvSpPr>
        <p:spPr>
          <a:xfrm>
            <a:off x="6756755" y="3245696"/>
            <a:ext cx="731520" cy="8001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4023B8D-BBAA-4CEE-9DE2-057398722ADD}"/>
              </a:ext>
            </a:extLst>
          </p:cNvPr>
          <p:cNvSpPr txBox="1"/>
          <p:nvPr/>
        </p:nvSpPr>
        <p:spPr>
          <a:xfrm>
            <a:off x="7587441" y="4687037"/>
            <a:ext cx="1471237" cy="369332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Data matrix D</a:t>
            </a:r>
          </a:p>
        </p:txBody>
      </p:sp>
    </p:spTree>
    <p:extLst>
      <p:ext uri="{BB962C8B-B14F-4D97-AF65-F5344CB8AC3E}">
        <p14:creationId xmlns:p14="http://schemas.microsoft.com/office/powerpoint/2010/main" val="3919590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97B450-0F04-42B8-AE5F-ECDED32498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change image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416AE2D-9E88-4B1C-B495-87DA2B3F5C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3044" y="2008505"/>
            <a:ext cx="2614007" cy="2898139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62981DA-9A48-402F-9948-48B47C41025D}"/>
              </a:ext>
            </a:extLst>
          </p:cNvPr>
          <p:cNvCxnSpPr>
            <a:cxnSpLocks/>
          </p:cNvCxnSpPr>
          <p:nvPr/>
        </p:nvCxnSpPr>
        <p:spPr>
          <a:xfrm>
            <a:off x="3363566" y="3472211"/>
            <a:ext cx="1257829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05C17D8B-5AA1-45D7-B303-05156A2D57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2626" y="2042048"/>
            <a:ext cx="2390460" cy="288680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31789700-ADE6-4A21-9F53-EFFB09F4D5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18025" y="2026349"/>
            <a:ext cx="2398818" cy="289172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EAFC4A8-C43B-4244-A543-51D6C0F6EA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8406" y="5020944"/>
            <a:ext cx="2283281" cy="675527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3CBE2B70-78D1-4551-B15C-266CFD397E8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18235" y="5004548"/>
            <a:ext cx="2283281" cy="70831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F1545F4-5FE5-495B-94B5-F776A9F5F55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45834" y="4978614"/>
            <a:ext cx="3646166" cy="651101"/>
          </a:xfrm>
          <a:prstGeom prst="rect">
            <a:avLst/>
          </a:prstGeom>
        </p:spPr>
      </p:pic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AF586B9B-3F20-4D23-A8F4-26481686A386}"/>
              </a:ext>
            </a:extLst>
          </p:cNvPr>
          <p:cNvCxnSpPr>
            <a:cxnSpLocks/>
          </p:cNvCxnSpPr>
          <p:nvPr/>
        </p:nvCxnSpPr>
        <p:spPr>
          <a:xfrm>
            <a:off x="7170246" y="3485452"/>
            <a:ext cx="1177207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E49492BC-BF69-43BC-B3BC-A6F0D5E42745}"/>
              </a:ext>
            </a:extLst>
          </p:cNvPr>
          <p:cNvGrpSpPr/>
          <p:nvPr/>
        </p:nvGrpSpPr>
        <p:grpSpPr>
          <a:xfrm>
            <a:off x="3349749" y="4536378"/>
            <a:ext cx="1431389" cy="684488"/>
            <a:chOff x="3363906" y="4116112"/>
            <a:chExt cx="1431389" cy="684488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A525CE19-F8B6-45D4-BBB2-EEC3E64A7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363906" y="4116112"/>
              <a:ext cx="1104013" cy="684488"/>
            </a:xfrm>
            <a:prstGeom prst="rect">
              <a:avLst/>
            </a:prstGeom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37317FFA-E44C-481B-9947-F3D5796D8DD6}"/>
                </a:ext>
              </a:extLst>
            </p:cNvPr>
            <p:cNvSpPr txBox="1"/>
            <p:nvPr/>
          </p:nvSpPr>
          <p:spPr>
            <a:xfrm>
              <a:off x="4388480" y="4193680"/>
              <a:ext cx="40681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i="1" dirty="0"/>
                <a:t>D</a:t>
              </a:r>
            </a:p>
          </p:txBody>
        </p:sp>
      </p:grp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DCCC596A-2327-45ED-BD2A-44231BF39D7C}"/>
              </a:ext>
            </a:extLst>
          </p:cNvPr>
          <p:cNvCxnSpPr/>
          <p:nvPr/>
        </p:nvCxnSpPr>
        <p:spPr>
          <a:xfrm>
            <a:off x="3324496" y="5358707"/>
            <a:ext cx="1335971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F51A895C-86F7-4925-8F34-5DC446CABA46}"/>
              </a:ext>
            </a:extLst>
          </p:cNvPr>
          <p:cNvCxnSpPr>
            <a:cxnSpLocks/>
          </p:cNvCxnSpPr>
          <p:nvPr/>
        </p:nvCxnSpPr>
        <p:spPr>
          <a:xfrm flipV="1">
            <a:off x="7033086" y="5304164"/>
            <a:ext cx="1314367" cy="261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32">
            <a:extLst>
              <a:ext uri="{FF2B5EF4-FFF2-40B4-BE49-F238E27FC236}">
                <a16:creationId xmlns:a16="http://schemas.microsoft.com/office/drawing/2014/main" id="{EA5ECD16-8B67-47F8-9711-ECE0CDF61BB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84661" y="4379934"/>
            <a:ext cx="1487371" cy="612074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4C96ABAE-7049-445C-A772-D16A27DBBA31}"/>
              </a:ext>
            </a:extLst>
          </p:cNvPr>
          <p:cNvSpPr txBox="1"/>
          <p:nvPr/>
        </p:nvSpPr>
        <p:spPr>
          <a:xfrm>
            <a:off x="8391621" y="4398502"/>
            <a:ext cx="4068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C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A380037F-FFEF-41BD-BDB9-00C16840E158}"/>
              </a:ext>
            </a:extLst>
          </p:cNvPr>
          <p:cNvSpPr txBox="1"/>
          <p:nvPr/>
        </p:nvSpPr>
        <p:spPr>
          <a:xfrm>
            <a:off x="5689185" y="5509961"/>
            <a:ext cx="4068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3076156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AC17A3E-28DF-4B03-94AF-ED7D6439CE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0807" y="2108201"/>
            <a:ext cx="3325723" cy="324447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33857AA-FE0F-499A-9BA7-45742F392F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1. Vectors and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253AF3-5C04-4D17-ADE4-F0AA683D47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0000FF"/>
                </a:solidFill>
              </a:rPr>
              <a:t>Vectors in </a:t>
            </a:r>
            <a:r>
              <a:rPr lang="en-US" b="1" dirty="0">
                <a:solidFill>
                  <a:srgbClr val="0000FF"/>
                </a:solidFill>
                <a:sym typeface="Euclid Extra" panose="02050502000505020303" pitchFamily="18" charset="2"/>
              </a:rPr>
              <a:t></a:t>
            </a:r>
            <a:r>
              <a:rPr lang="en-US" b="1" baseline="30000" dirty="0">
                <a:solidFill>
                  <a:srgbClr val="0000FF"/>
                </a:solidFill>
                <a:sym typeface="Euclid Extra" panose="02050502000505020303" pitchFamily="18" charset="2"/>
              </a:rPr>
              <a:t>3</a:t>
            </a:r>
          </a:p>
          <a:p>
            <a:r>
              <a:rPr lang="en-US" dirty="0">
                <a:sym typeface="Euclid Extra" panose="02050502000505020303" pitchFamily="18" charset="2"/>
              </a:rPr>
              <a:t> The terms </a:t>
            </a:r>
            <a:r>
              <a:rPr lang="en-US" b="1" i="1" dirty="0">
                <a:solidFill>
                  <a:schemeClr val="accent3">
                    <a:lumMod val="75000"/>
                  </a:schemeClr>
                </a:solidFill>
                <a:sym typeface="Euclid Extra" panose="02050502000505020303" pitchFamily="18" charset="2"/>
              </a:rPr>
              <a:t>vector</a:t>
            </a:r>
            <a:r>
              <a:rPr lang="en-US" dirty="0">
                <a:sym typeface="Euclid Extra" panose="02050502000505020303" pitchFamily="18" charset="2"/>
              </a:rPr>
              <a:t> and </a:t>
            </a:r>
            <a:r>
              <a:rPr lang="en-US" b="1" i="1" dirty="0">
                <a:solidFill>
                  <a:schemeClr val="accent3">
                    <a:lumMod val="75000"/>
                  </a:schemeClr>
                </a:solidFill>
                <a:sym typeface="Euclid Extra" panose="02050502000505020303" pitchFamily="18" charset="2"/>
              </a:rPr>
              <a:t>point</a:t>
            </a:r>
            <a:r>
              <a:rPr lang="en-US" dirty="0">
                <a:sym typeface="Euclid Extra" panose="02050502000505020303" pitchFamily="18" charset="2"/>
              </a:rPr>
              <a:t> </a:t>
            </a:r>
          </a:p>
          <a:p>
            <a:pPr marL="0" indent="0">
              <a:buNone/>
            </a:pPr>
            <a:r>
              <a:rPr lang="en-US" dirty="0">
                <a:sym typeface="Euclid Extra" panose="02050502000505020303" pitchFamily="18" charset="2"/>
              </a:rPr>
              <a:t>are interchangeable.</a:t>
            </a:r>
            <a:endParaRPr lang="en-US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BE36ABA-0ECE-41AF-B96F-50A42B714912}"/>
              </a:ext>
            </a:extLst>
          </p:cNvPr>
          <p:cNvCxnSpPr>
            <a:cxnSpLocks/>
          </p:cNvCxnSpPr>
          <p:nvPr/>
        </p:nvCxnSpPr>
        <p:spPr>
          <a:xfrm flipV="1">
            <a:off x="8240233" y="2328671"/>
            <a:ext cx="669851" cy="148862"/>
          </a:xfrm>
          <a:prstGeom prst="straightConnector1">
            <a:avLst/>
          </a:prstGeom>
          <a:ln w="28575">
            <a:solidFill>
              <a:srgbClr val="FF99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08A8CEF7-48E9-43AF-B2BF-E42DC7830EA6}"/>
              </a:ext>
            </a:extLst>
          </p:cNvPr>
          <p:cNvSpPr txBox="1"/>
          <p:nvPr/>
        </p:nvSpPr>
        <p:spPr>
          <a:xfrm>
            <a:off x="8910084" y="2044403"/>
            <a:ext cx="2065374" cy="49244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9900"/>
            </a:solidFill>
          </a:ln>
        </p:spPr>
        <p:txBody>
          <a:bodyPr wrap="none" rtlCol="0">
            <a:spAutoFit/>
          </a:bodyPr>
          <a:lstStyle/>
          <a:p>
            <a:r>
              <a:rPr lang="en-US" sz="2600" dirty="0"/>
              <a:t>point P(x, y, z)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6E92BED-BED6-4412-9D3D-91AEC65E53EE}"/>
              </a:ext>
            </a:extLst>
          </p:cNvPr>
          <p:cNvCxnSpPr>
            <a:cxnSpLocks/>
          </p:cNvCxnSpPr>
          <p:nvPr/>
        </p:nvCxnSpPr>
        <p:spPr>
          <a:xfrm flipV="1">
            <a:off x="8860479" y="3235984"/>
            <a:ext cx="669851" cy="148862"/>
          </a:xfrm>
          <a:prstGeom prst="straightConnector1">
            <a:avLst/>
          </a:prstGeom>
          <a:ln w="28575">
            <a:solidFill>
              <a:srgbClr val="FF99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4575C26C-09DC-4E40-992E-91AB430CB35A}"/>
              </a:ext>
            </a:extLst>
          </p:cNvPr>
          <p:cNvSpPr txBox="1"/>
          <p:nvPr/>
        </p:nvSpPr>
        <p:spPr>
          <a:xfrm>
            <a:off x="9530330" y="2951716"/>
            <a:ext cx="1266565" cy="49244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9900"/>
            </a:solidFill>
          </a:ln>
        </p:spPr>
        <p:txBody>
          <a:bodyPr wrap="none" rtlCol="0">
            <a:spAutoFit/>
          </a:bodyPr>
          <a:lstStyle/>
          <a:p>
            <a:r>
              <a:rPr lang="en-US" sz="2600" dirty="0"/>
              <a:t>vector </a:t>
            </a:r>
            <a:r>
              <a:rPr lang="en-US" sz="2600" b="1" dirty="0"/>
              <a:t>v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BB859CF-B764-49A4-9CB5-83D657C3A531}"/>
              </a:ext>
            </a:extLst>
          </p:cNvPr>
          <p:cNvGrpSpPr/>
          <p:nvPr/>
        </p:nvGrpSpPr>
        <p:grpSpPr>
          <a:xfrm>
            <a:off x="4761853" y="173312"/>
            <a:ext cx="325800" cy="562680"/>
            <a:chOff x="4761853" y="173312"/>
            <a:chExt cx="325800" cy="562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7D36DD5F-A1B3-4581-8498-4047182FDBD0}"/>
                    </a:ext>
                  </a:extLst>
                </p14:cNvPr>
                <p14:cNvContentPartPr/>
                <p14:nvPr/>
              </p14:nvContentPartPr>
              <p14:xfrm>
                <a:off x="4819813" y="439712"/>
                <a:ext cx="258120" cy="29628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7D36DD5F-A1B3-4581-8498-4047182FDBD0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4810813" y="430712"/>
                  <a:ext cx="275760" cy="31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A54110C1-272B-483C-B5DC-2ADDF4EFD5E9}"/>
                    </a:ext>
                  </a:extLst>
                </p14:cNvPr>
                <p14:cNvContentPartPr/>
                <p14:nvPr/>
              </p14:nvContentPartPr>
              <p14:xfrm>
                <a:off x="4761853" y="241352"/>
                <a:ext cx="215640" cy="5292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A54110C1-272B-483C-B5DC-2ADDF4EFD5E9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752853" y="232712"/>
                  <a:ext cx="23328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916550AF-6913-4E78-A4D1-7C4C0AD73CC9}"/>
                    </a:ext>
                  </a:extLst>
                </p14:cNvPr>
                <p14:cNvContentPartPr/>
                <p14:nvPr/>
              </p14:nvContentPartPr>
              <p14:xfrm>
                <a:off x="5026453" y="173312"/>
                <a:ext cx="61200" cy="20448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916550AF-6913-4E78-A4D1-7C4C0AD73CC9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5017453" y="164672"/>
                  <a:ext cx="78840" cy="22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FEBAE85-9A1C-464F-8C67-6DD25F098610}"/>
              </a:ext>
            </a:extLst>
          </p:cNvPr>
          <p:cNvGrpSpPr/>
          <p:nvPr/>
        </p:nvGrpSpPr>
        <p:grpSpPr>
          <a:xfrm>
            <a:off x="5391853" y="246032"/>
            <a:ext cx="564120" cy="531360"/>
            <a:chOff x="5391853" y="246032"/>
            <a:chExt cx="564120" cy="531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E1D89A0B-0EC2-4AA2-B896-520F50F1E015}"/>
                    </a:ext>
                  </a:extLst>
                </p14:cNvPr>
                <p14:cNvContentPartPr/>
                <p14:nvPr/>
              </p14:nvContentPartPr>
              <p14:xfrm>
                <a:off x="5391853" y="246032"/>
                <a:ext cx="91080" cy="53136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E1D89A0B-0EC2-4AA2-B896-520F50F1E015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5383213" y="237032"/>
                  <a:ext cx="108720" cy="54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6E471ACE-6938-4F98-AC67-4764678F86A8}"/>
                    </a:ext>
                  </a:extLst>
                </p14:cNvPr>
                <p14:cNvContentPartPr/>
                <p14:nvPr/>
              </p14:nvContentPartPr>
              <p14:xfrm>
                <a:off x="5627293" y="509552"/>
                <a:ext cx="178200" cy="17604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6E471ACE-6938-4F98-AC67-4764678F86A8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5618293" y="500552"/>
                  <a:ext cx="19584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07B00448-F9F8-425D-911F-18CCEB371762}"/>
                    </a:ext>
                  </a:extLst>
                </p14:cNvPr>
                <p14:cNvContentPartPr/>
                <p14:nvPr/>
              </p14:nvContentPartPr>
              <p14:xfrm>
                <a:off x="5831413" y="494432"/>
                <a:ext cx="124560" cy="16668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07B00448-F9F8-425D-911F-18CCEB371762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5822773" y="485792"/>
                  <a:ext cx="142200" cy="184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86733A2C-DB59-4AE7-A9C0-53511419B923}"/>
                  </a:ext>
                </a:extLst>
              </p14:cNvPr>
              <p14:cNvContentPartPr/>
              <p14:nvPr/>
            </p14:nvContentPartPr>
            <p14:xfrm>
              <a:off x="6245773" y="563912"/>
              <a:ext cx="3960" cy="151920"/>
            </p14:xfrm>
          </p:contentPart>
        </mc:Choice>
        <mc:Fallback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86733A2C-DB59-4AE7-A9C0-53511419B923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237133" y="555272"/>
                <a:ext cx="21600" cy="16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BF885DCA-8FF2-4DE3-9A24-285252787C0E}"/>
                  </a:ext>
                </a:extLst>
              </p14:cNvPr>
              <p14:cNvContentPartPr/>
              <p14:nvPr/>
            </p14:nvContentPartPr>
            <p14:xfrm>
              <a:off x="6570133" y="466712"/>
              <a:ext cx="162000" cy="498600"/>
            </p14:xfrm>
          </p:contentPart>
        </mc:Choice>
        <mc:Fallback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BF885DCA-8FF2-4DE3-9A24-285252787C0E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561493" y="458072"/>
                <a:ext cx="179640" cy="51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8DB6721A-2A13-4ECB-96BB-6DC58B9447E8}"/>
                  </a:ext>
                </a:extLst>
              </p14:cNvPr>
              <p14:cNvContentPartPr/>
              <p14:nvPr/>
            </p14:nvContentPartPr>
            <p14:xfrm>
              <a:off x="6957133" y="639152"/>
              <a:ext cx="33840" cy="185760"/>
            </p14:xfrm>
          </p:contentPart>
        </mc:Choice>
        <mc:Fallback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8DB6721A-2A13-4ECB-96BB-6DC58B9447E8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948133" y="630512"/>
                <a:ext cx="51480" cy="203400"/>
              </a:xfrm>
              <a:prstGeom prst="rect">
                <a:avLst/>
              </a:prstGeom>
            </p:spPr>
          </p:pic>
        </mc:Fallback>
      </mc:AlternateContent>
      <p:grpSp>
        <p:nvGrpSpPr>
          <p:cNvPr id="21" name="Group 20">
            <a:extLst>
              <a:ext uri="{FF2B5EF4-FFF2-40B4-BE49-F238E27FC236}">
                <a16:creationId xmlns:a16="http://schemas.microsoft.com/office/drawing/2014/main" id="{29844962-F262-42DC-A380-F53562286138}"/>
              </a:ext>
            </a:extLst>
          </p:cNvPr>
          <p:cNvGrpSpPr/>
          <p:nvPr/>
        </p:nvGrpSpPr>
        <p:grpSpPr>
          <a:xfrm>
            <a:off x="7272493" y="179792"/>
            <a:ext cx="570240" cy="597240"/>
            <a:chOff x="7272493" y="179792"/>
            <a:chExt cx="570240" cy="597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83F11313-65C9-4135-9CCB-2672BAA24A85}"/>
                    </a:ext>
                  </a:extLst>
                </p14:cNvPr>
                <p14:cNvContentPartPr/>
                <p14:nvPr/>
              </p14:nvContentPartPr>
              <p14:xfrm>
                <a:off x="7272493" y="422792"/>
                <a:ext cx="209160" cy="30132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83F11313-65C9-4135-9CCB-2672BAA24A85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7263853" y="413792"/>
                  <a:ext cx="226800" cy="31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A6D7AA5C-6D4C-4098-BD67-2B1E7BDE54E4}"/>
                    </a:ext>
                  </a:extLst>
                </p14:cNvPr>
                <p14:cNvContentPartPr/>
                <p14:nvPr/>
              </p14:nvContentPartPr>
              <p14:xfrm>
                <a:off x="7306333" y="543392"/>
                <a:ext cx="232920" cy="3204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A6D7AA5C-6D4C-4098-BD67-2B1E7BDE54E4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7297693" y="534752"/>
                  <a:ext cx="25056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D260C86C-A684-45E3-AEED-D76BC00BE445}"/>
                    </a:ext>
                  </a:extLst>
                </p14:cNvPr>
                <p14:cNvContentPartPr/>
                <p14:nvPr/>
              </p14:nvContentPartPr>
              <p14:xfrm>
                <a:off x="7678213" y="179792"/>
                <a:ext cx="164520" cy="59724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D260C86C-A684-45E3-AEED-D76BC00BE445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7669573" y="171152"/>
                  <a:ext cx="182160" cy="614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93BC925D-FFE9-4EEE-AEE9-DE83727A75E3}"/>
                  </a:ext>
                </a:extLst>
              </p14:cNvPr>
              <p14:cNvContentPartPr/>
              <p14:nvPr/>
            </p14:nvContentPartPr>
            <p14:xfrm>
              <a:off x="5206093" y="214352"/>
              <a:ext cx="2687760" cy="769320"/>
            </p14:xfrm>
          </p:contentPart>
        </mc:Choice>
        <mc:Fallback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93BC925D-FFE9-4EEE-AEE9-DE83727A75E3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5170453" y="142712"/>
                <a:ext cx="2759400" cy="912960"/>
              </a:xfrm>
              <a:prstGeom prst="rect">
                <a:avLst/>
              </a:prstGeom>
            </p:spPr>
          </p:pic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26201014-B1C5-4AB6-AFD7-711070CAA5FC}"/>
              </a:ext>
            </a:extLst>
          </p:cNvPr>
          <p:cNvGrpSpPr/>
          <p:nvPr/>
        </p:nvGrpSpPr>
        <p:grpSpPr>
          <a:xfrm>
            <a:off x="8475613" y="392912"/>
            <a:ext cx="336240" cy="315720"/>
            <a:chOff x="8475613" y="392912"/>
            <a:chExt cx="336240" cy="315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9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CFD4D6FA-3845-46E9-B0FF-565AE7EBA098}"/>
                    </a:ext>
                  </a:extLst>
                </p14:cNvPr>
                <p14:cNvContentPartPr/>
                <p14:nvPr/>
              </p14:nvContentPartPr>
              <p14:xfrm>
                <a:off x="8475613" y="650672"/>
                <a:ext cx="280080" cy="5796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CFD4D6FA-3845-46E9-B0FF-565AE7EBA098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8466973" y="642032"/>
                  <a:ext cx="297720" cy="7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8C22AC16-9D9C-40E7-87AD-41D892A4A5ED}"/>
                    </a:ext>
                  </a:extLst>
                </p14:cNvPr>
                <p14:cNvContentPartPr/>
                <p14:nvPr/>
              </p14:nvContentPartPr>
              <p14:xfrm>
                <a:off x="8509453" y="537632"/>
                <a:ext cx="235080" cy="2268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8C22AC16-9D9C-40E7-87AD-41D892A4A5ED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8500813" y="528992"/>
                  <a:ext cx="2527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0D3AAA66-71BB-41C3-A3AC-3AF090D2D561}"/>
                    </a:ext>
                  </a:extLst>
                </p14:cNvPr>
                <p14:cNvContentPartPr/>
                <p14:nvPr/>
              </p14:nvContentPartPr>
              <p14:xfrm>
                <a:off x="8512693" y="392912"/>
                <a:ext cx="299160" cy="2340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0D3AAA66-71BB-41C3-A3AC-3AF090D2D561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8504053" y="384272"/>
                  <a:ext cx="316800" cy="41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CE1F6C9B-06A8-456B-9D4D-4AEE820ECDA1}"/>
              </a:ext>
            </a:extLst>
          </p:cNvPr>
          <p:cNvGrpSpPr/>
          <p:nvPr/>
        </p:nvGrpSpPr>
        <p:grpSpPr>
          <a:xfrm>
            <a:off x="9369853" y="171152"/>
            <a:ext cx="346680" cy="587160"/>
            <a:chOff x="9369853" y="171152"/>
            <a:chExt cx="346680" cy="587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5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1E79F7F0-1902-481F-B805-E6F359290309}"/>
                    </a:ext>
                  </a:extLst>
                </p14:cNvPr>
                <p14:cNvContentPartPr/>
                <p14:nvPr/>
              </p14:nvContentPartPr>
              <p14:xfrm>
                <a:off x="9369853" y="479672"/>
                <a:ext cx="272160" cy="27864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1E79F7F0-1902-481F-B805-E6F359290309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9361213" y="471032"/>
                  <a:ext cx="289800" cy="29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2026E14D-D3D0-4DB2-8975-2AF562159E3C}"/>
                    </a:ext>
                  </a:extLst>
                </p14:cNvPr>
                <p14:cNvContentPartPr/>
                <p14:nvPr/>
              </p14:nvContentPartPr>
              <p14:xfrm>
                <a:off x="9374533" y="277352"/>
                <a:ext cx="215640" cy="1296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2026E14D-D3D0-4DB2-8975-2AF562159E3C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9365533" y="268712"/>
                  <a:ext cx="23328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E69164DF-91C0-426F-93EA-32691E3ACCE9}"/>
                    </a:ext>
                  </a:extLst>
                </p14:cNvPr>
                <p14:cNvContentPartPr/>
                <p14:nvPr/>
              </p14:nvContentPartPr>
              <p14:xfrm>
                <a:off x="9633373" y="171152"/>
                <a:ext cx="83160" cy="24228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E69164DF-91C0-426F-93EA-32691E3ACCE9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9624733" y="162512"/>
                  <a:ext cx="100800" cy="259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7F6C3B1-E80E-4087-ABFD-D4CB91CFC5CF}"/>
              </a:ext>
            </a:extLst>
          </p:cNvPr>
          <p:cNvGrpSpPr/>
          <p:nvPr/>
        </p:nvGrpSpPr>
        <p:grpSpPr>
          <a:xfrm>
            <a:off x="10023613" y="15632"/>
            <a:ext cx="941760" cy="1539360"/>
            <a:chOff x="10023613" y="15632"/>
            <a:chExt cx="941760" cy="1539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1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D7373780-8470-471F-99AE-E6F926DACE90}"/>
                    </a:ext>
                  </a:extLst>
                </p14:cNvPr>
                <p14:cNvContentPartPr/>
                <p14:nvPr/>
              </p14:nvContentPartPr>
              <p14:xfrm>
                <a:off x="10319893" y="182312"/>
                <a:ext cx="215640" cy="28548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D7373780-8470-471F-99AE-E6F926DACE90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10311253" y="173312"/>
                  <a:ext cx="233280" cy="30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C7199A3D-F4B6-4505-88DB-DC5DD9812198}"/>
                    </a:ext>
                  </a:extLst>
                </p14:cNvPr>
                <p14:cNvContentPartPr/>
                <p14:nvPr/>
              </p14:nvContentPartPr>
              <p14:xfrm>
                <a:off x="10380013" y="658232"/>
                <a:ext cx="142560" cy="39816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C7199A3D-F4B6-4505-88DB-DC5DD9812198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10371013" y="649232"/>
                  <a:ext cx="160200" cy="41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3392D8BA-EB11-4A21-AE36-C867134607AF}"/>
                    </a:ext>
                  </a:extLst>
                </p14:cNvPr>
                <p14:cNvContentPartPr/>
                <p14:nvPr/>
              </p14:nvContentPartPr>
              <p14:xfrm>
                <a:off x="10398373" y="1255472"/>
                <a:ext cx="144000" cy="27144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3392D8BA-EB11-4A21-AE36-C867134607AF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10389373" y="1246472"/>
                  <a:ext cx="161640" cy="28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A0529A00-A662-426D-A746-EC80D5F02627}"/>
                    </a:ext>
                  </a:extLst>
                </p14:cNvPr>
                <p14:cNvContentPartPr/>
                <p14:nvPr/>
              </p14:nvContentPartPr>
              <p14:xfrm>
                <a:off x="10440853" y="1356992"/>
                <a:ext cx="178200" cy="4428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A0529A00-A662-426D-A746-EC80D5F02627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10431853" y="1348352"/>
                  <a:ext cx="195840" cy="6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97D64A02-A629-4669-B1BD-593964A70645}"/>
                    </a:ext>
                  </a:extLst>
                </p14:cNvPr>
                <p14:cNvContentPartPr/>
                <p14:nvPr/>
              </p14:nvContentPartPr>
              <p14:xfrm>
                <a:off x="10741093" y="93392"/>
                <a:ext cx="224280" cy="141696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97D64A02-A629-4669-B1BD-593964A70645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10732093" y="84392"/>
                  <a:ext cx="241920" cy="143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927D9181-CA15-4638-8509-9605840F7DA9}"/>
                    </a:ext>
                  </a:extLst>
                </p14:cNvPr>
                <p14:cNvContentPartPr/>
                <p14:nvPr/>
              </p14:nvContentPartPr>
              <p14:xfrm>
                <a:off x="10023613" y="15632"/>
                <a:ext cx="254880" cy="153936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927D9181-CA15-4638-8509-9605840F7DA9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10014613" y="6632"/>
                  <a:ext cx="272520" cy="15570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44746650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204646-7FBA-4FE1-BFBA-4178B8D6CE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er graphic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3B8C7F-1716-4099-9A58-487D69576A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Image </a:t>
            </a:r>
            <a:r>
              <a:rPr lang="en-US" dirty="0">
                <a:sym typeface="Wingdings" panose="05000000000000000000" pitchFamily="2" charset="2"/>
              </a:rPr>
              <a:t></a:t>
            </a:r>
            <a:r>
              <a:rPr lang="en-US" dirty="0"/>
              <a:t> matrix D</a:t>
            </a:r>
          </a:p>
          <a:p>
            <a:r>
              <a:rPr lang="en-US" dirty="0"/>
              <a:t> Matrices of transformations A</a:t>
            </a:r>
            <a:r>
              <a:rPr lang="en-US" baseline="-25000" dirty="0"/>
              <a:t>1</a:t>
            </a:r>
            <a:r>
              <a:rPr lang="en-US" dirty="0"/>
              <a:t>, A</a:t>
            </a:r>
            <a:r>
              <a:rPr lang="en-US" baseline="-25000" dirty="0"/>
              <a:t>2</a:t>
            </a:r>
            <a:r>
              <a:rPr lang="en-US" dirty="0"/>
              <a:t>, ..., A</a:t>
            </a:r>
            <a:r>
              <a:rPr lang="en-US" baseline="-25000" dirty="0"/>
              <a:t>n</a:t>
            </a:r>
          </a:p>
          <a:p>
            <a:r>
              <a:rPr lang="en-US" dirty="0"/>
              <a:t> Compute </a:t>
            </a:r>
            <a:r>
              <a:rPr lang="en-US" sz="4000" dirty="0"/>
              <a:t>A</a:t>
            </a:r>
            <a:r>
              <a:rPr lang="en-US" sz="4000" baseline="-25000" dirty="0"/>
              <a:t>n</a:t>
            </a:r>
            <a:r>
              <a:rPr lang="en-US" sz="4000" dirty="0"/>
              <a:t>...A</a:t>
            </a:r>
            <a:r>
              <a:rPr lang="en-US" sz="4000" baseline="-25000" dirty="0"/>
              <a:t>3</a:t>
            </a:r>
            <a:r>
              <a:rPr lang="en-US" sz="4000" dirty="0"/>
              <a:t>A</a:t>
            </a:r>
            <a:r>
              <a:rPr lang="en-US" sz="4000" baseline="-25000" dirty="0"/>
              <a:t>2</a:t>
            </a:r>
            <a:r>
              <a:rPr lang="en-US" sz="4000" dirty="0"/>
              <a:t>A</a:t>
            </a:r>
            <a:r>
              <a:rPr lang="en-US" sz="4000" baseline="-25000" dirty="0"/>
              <a:t>1</a:t>
            </a:r>
            <a:r>
              <a:rPr lang="en-US" sz="4000" dirty="0"/>
              <a:t>D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DBFE39E5-B127-401B-BC74-35B329668E66}"/>
              </a:ext>
            </a:extLst>
          </p:cNvPr>
          <p:cNvCxnSpPr>
            <a:cxnSpLocks/>
          </p:cNvCxnSpPr>
          <p:nvPr/>
        </p:nvCxnSpPr>
        <p:spPr>
          <a:xfrm flipH="1" flipV="1">
            <a:off x="6343650" y="3931920"/>
            <a:ext cx="754380" cy="5617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74BC176-9597-446F-9367-1F133D42D7AE}"/>
              </a:ext>
            </a:extLst>
          </p:cNvPr>
          <p:cNvSpPr txBox="1"/>
          <p:nvPr/>
        </p:nvSpPr>
        <p:spPr>
          <a:xfrm>
            <a:off x="6823710" y="4495436"/>
            <a:ext cx="1275670" cy="369332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Data matrix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D65B7B-6EA2-4724-ACB2-FD415C5CD5DE}"/>
              </a:ext>
            </a:extLst>
          </p:cNvPr>
          <p:cNvCxnSpPr>
            <a:cxnSpLocks/>
          </p:cNvCxnSpPr>
          <p:nvPr/>
        </p:nvCxnSpPr>
        <p:spPr>
          <a:xfrm flipH="1" flipV="1">
            <a:off x="5737860" y="3931920"/>
            <a:ext cx="110491" cy="5617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A081D24F-7960-44DD-95D8-9620223E8DCB}"/>
              </a:ext>
            </a:extLst>
          </p:cNvPr>
          <p:cNvSpPr txBox="1"/>
          <p:nvPr/>
        </p:nvSpPr>
        <p:spPr>
          <a:xfrm>
            <a:off x="4775289" y="4493713"/>
            <a:ext cx="1925142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transformation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4095565-B152-4A6A-878F-36080464ED86}"/>
              </a:ext>
            </a:extLst>
          </p:cNvPr>
          <p:cNvCxnSpPr>
            <a:cxnSpLocks/>
            <a:stCxn id="15" idx="0"/>
          </p:cNvCxnSpPr>
          <p:nvPr/>
        </p:nvCxnSpPr>
        <p:spPr>
          <a:xfrm flipV="1">
            <a:off x="4252244" y="3931921"/>
            <a:ext cx="838461" cy="10456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C50DC36-0B0E-47CE-A21A-C467A4C7D859}"/>
              </a:ext>
            </a:extLst>
          </p:cNvPr>
          <p:cNvSpPr txBox="1"/>
          <p:nvPr/>
        </p:nvSpPr>
        <p:spPr>
          <a:xfrm>
            <a:off x="3293199" y="4977583"/>
            <a:ext cx="1918089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en-US" baseline="30000" dirty="0"/>
              <a:t>nd </a:t>
            </a:r>
            <a:r>
              <a:rPr lang="en-US" dirty="0"/>
              <a:t>transformation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F1EFF022-C608-4998-BA24-0323CB529BF4}"/>
              </a:ext>
            </a:extLst>
          </p:cNvPr>
          <p:cNvCxnSpPr>
            <a:cxnSpLocks/>
          </p:cNvCxnSpPr>
          <p:nvPr/>
        </p:nvCxnSpPr>
        <p:spPr>
          <a:xfrm flipV="1">
            <a:off x="3328332" y="3921232"/>
            <a:ext cx="1240131" cy="5724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8AFA2E4-CF27-44F3-9A47-3AB8679A2F93}"/>
              </a:ext>
            </a:extLst>
          </p:cNvPr>
          <p:cNvSpPr txBox="1"/>
          <p:nvPr/>
        </p:nvSpPr>
        <p:spPr>
          <a:xfrm>
            <a:off x="2348319" y="4501333"/>
            <a:ext cx="1918089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r>
              <a:rPr lang="en-US" baseline="30000" dirty="0"/>
              <a:t>rd </a:t>
            </a:r>
            <a:r>
              <a:rPr lang="en-US" dirty="0"/>
              <a:t>transformation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A0B3A23-4BA0-4CC7-A032-FA842DADD554}"/>
              </a:ext>
            </a:extLst>
          </p:cNvPr>
          <p:cNvCxnSpPr>
            <a:cxnSpLocks/>
          </p:cNvCxnSpPr>
          <p:nvPr/>
        </p:nvCxnSpPr>
        <p:spPr>
          <a:xfrm flipV="1">
            <a:off x="1302338" y="3931920"/>
            <a:ext cx="2118230" cy="10456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2D1394DB-12DD-4F02-8861-9C367D55DB1D}"/>
              </a:ext>
            </a:extLst>
          </p:cNvPr>
          <p:cNvSpPr txBox="1"/>
          <p:nvPr/>
        </p:nvSpPr>
        <p:spPr>
          <a:xfrm>
            <a:off x="942429" y="4981393"/>
            <a:ext cx="1877502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r>
              <a:rPr lang="en-US" baseline="30000" dirty="0"/>
              <a:t>th </a:t>
            </a:r>
            <a:r>
              <a:rPr lang="en-US" dirty="0"/>
              <a:t>transformation</a:t>
            </a:r>
          </a:p>
        </p:txBody>
      </p:sp>
    </p:spTree>
    <p:extLst>
      <p:ext uri="{BB962C8B-B14F-4D97-AF65-F5344CB8AC3E}">
        <p14:creationId xmlns:p14="http://schemas.microsoft.com/office/powerpoint/2010/main" val="45435718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A0F058-B8C1-4784-8554-1EFA73CE5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common transformations and their matric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94AE1E-B183-400D-89B4-062F795E86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Reﬂections and Projections</a:t>
            </a:r>
          </a:p>
          <a:p>
            <a:r>
              <a:rPr lang="en-US" dirty="0"/>
              <a:t> Rotations </a:t>
            </a:r>
          </a:p>
          <a:p>
            <a:r>
              <a:rPr lang="en-US" dirty="0"/>
              <a:t> Translations </a:t>
            </a:r>
          </a:p>
        </p:txBody>
      </p:sp>
    </p:spTree>
    <p:extLst>
      <p:ext uri="{BB962C8B-B14F-4D97-AF65-F5344CB8AC3E}">
        <p14:creationId xmlns:p14="http://schemas.microsoft.com/office/powerpoint/2010/main" val="259660783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7E644C-9F45-4296-9F00-95542AB93A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rices of Reﬂections and Projections </a:t>
            </a:r>
            <a:endParaRPr lang="en-US" baseline="30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9FF08B-6DC3-4B1B-8184-D9D8611D4E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Reﬂections and Projections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C4CB6F3-2730-4D59-B990-A6664AAC86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1560" y="2016761"/>
            <a:ext cx="10668000" cy="4106204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CEA5122D-91AF-4BDE-BA4F-29F06EBC6899}"/>
                  </a:ext>
                </a:extLst>
              </p14:cNvPr>
              <p14:cNvContentPartPr/>
              <p14:nvPr/>
            </p14:nvContentPartPr>
            <p14:xfrm>
              <a:off x="6513360" y="2857280"/>
              <a:ext cx="1992960" cy="27036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CEA5122D-91AF-4BDE-BA4F-29F06EBC689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495720" y="2821280"/>
                <a:ext cx="2028600" cy="34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FFF3BE5C-DE95-4C31-A85F-CDC85BB18906}"/>
                  </a:ext>
                </a:extLst>
              </p14:cNvPr>
              <p14:cNvContentPartPr/>
              <p14:nvPr/>
            </p14:nvContentPartPr>
            <p14:xfrm>
              <a:off x="4121160" y="4191080"/>
              <a:ext cx="229680" cy="2192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FFF3BE5C-DE95-4C31-A85F-CDC85BB1890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103160" y="4155440"/>
                <a:ext cx="265320" cy="29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D4E996F-479C-4194-ADFC-D9E55737A2AA}"/>
                  </a:ext>
                </a:extLst>
              </p14:cNvPr>
              <p14:cNvContentPartPr/>
              <p14:nvPr/>
            </p14:nvContentPartPr>
            <p14:xfrm>
              <a:off x="5702640" y="4050680"/>
              <a:ext cx="1007280" cy="60516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D4E996F-479C-4194-ADFC-D9E55737A2AA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685000" y="4015040"/>
                <a:ext cx="1042920" cy="67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E9FE2B4D-DD79-4DC4-8525-4B29B19CBE9E}"/>
                  </a:ext>
                </a:extLst>
              </p14:cNvPr>
              <p14:cNvContentPartPr/>
              <p14:nvPr/>
            </p14:nvContentPartPr>
            <p14:xfrm>
              <a:off x="2659920" y="5254160"/>
              <a:ext cx="328320" cy="22176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E9FE2B4D-DD79-4DC4-8525-4B29B19CBE9E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642280" y="5218520"/>
                <a:ext cx="363960" cy="29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108EFCF9-5A00-4716-A0BB-63EFC4A0CDD5}"/>
                  </a:ext>
                </a:extLst>
              </p14:cNvPr>
              <p14:cNvContentPartPr/>
              <p14:nvPr/>
            </p14:nvContentPartPr>
            <p14:xfrm>
              <a:off x="4459560" y="5093240"/>
              <a:ext cx="942120" cy="49356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108EFCF9-5A00-4716-A0BB-63EFC4A0CDD5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441920" y="5057600"/>
                <a:ext cx="977760" cy="565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5808836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810D025-DBD8-4B9B-873C-0D47C5BB23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9927" y="2152650"/>
            <a:ext cx="4086225" cy="18669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5938E0C-4814-4490-ACFC-03DA5B2720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 of Rotations </a:t>
            </a:r>
          </a:p>
        </p:txBody>
      </p:sp>
    </p:spTree>
    <p:extLst>
      <p:ext uri="{BB962C8B-B14F-4D97-AF65-F5344CB8AC3E}">
        <p14:creationId xmlns:p14="http://schemas.microsoft.com/office/powerpoint/2010/main" val="160209102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377DF5-FAA5-4287-9D7D-62C94DE66D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 of Translation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B4E16B-6DD5-46ED-961C-FAAFAF5643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Need a clever way to give these matrices (Read yourself in the text book)</a:t>
            </a:r>
          </a:p>
        </p:txBody>
      </p:sp>
    </p:spTree>
    <p:extLst>
      <p:ext uri="{BB962C8B-B14F-4D97-AF65-F5344CB8AC3E}">
        <p14:creationId xmlns:p14="http://schemas.microsoft.com/office/powerpoint/2010/main" val="178083851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C998F0-4B18-4CB4-B8FF-47C04C853A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3D3BAB-BE3D-4046-9F7E-2AACFF0003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4.1. Vectors and Lines</a:t>
            </a:r>
          </a:p>
          <a:p>
            <a:r>
              <a:rPr lang="en-US" dirty="0"/>
              <a:t> 4.2. Projections and Planes</a:t>
            </a:r>
          </a:p>
          <a:p>
            <a:r>
              <a:rPr lang="en-US" dirty="0"/>
              <a:t> 4.3. More on the Cross Product</a:t>
            </a:r>
          </a:p>
          <a:p>
            <a:r>
              <a:rPr lang="en-US" dirty="0"/>
              <a:t> 4.4. Linear Operations on </a:t>
            </a:r>
            <a:r>
              <a:rPr lang="en-US" dirty="0">
                <a:latin typeface="Euclid" panose="02020503060505020303" pitchFamily="18" charset="0"/>
                <a:sym typeface="Euclid Extra" panose="02050502000505020303" pitchFamily="18" charset="2"/>
              </a:rPr>
              <a:t></a:t>
            </a:r>
            <a:r>
              <a:rPr lang="en-US" baseline="30000" dirty="0"/>
              <a:t>3</a:t>
            </a:r>
          </a:p>
          <a:p>
            <a:r>
              <a:rPr lang="en-US" dirty="0"/>
              <a:t> 4.5. An application to Computer Graphics</a:t>
            </a:r>
          </a:p>
        </p:txBody>
      </p:sp>
    </p:spTree>
    <p:extLst>
      <p:ext uri="{BB962C8B-B14F-4D97-AF65-F5344CB8AC3E}">
        <p14:creationId xmlns:p14="http://schemas.microsoft.com/office/powerpoint/2010/main" val="275102400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0C6F86-956A-4D3D-814D-6319E7F3FB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11BAF5-2BA9-4143-9A94-73ECA0ED08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4609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2903D3C0-7005-4E4B-A279-433AECC1DA18}"/>
              </a:ext>
            </a:extLst>
          </p:cNvPr>
          <p:cNvGrpSpPr/>
          <p:nvPr/>
        </p:nvGrpSpPr>
        <p:grpSpPr>
          <a:xfrm>
            <a:off x="594853" y="87272"/>
            <a:ext cx="877320" cy="618120"/>
            <a:chOff x="594853" y="87272"/>
            <a:chExt cx="877320" cy="618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240207D7-A85B-4AC8-82D1-8F6E36905608}"/>
                    </a:ext>
                  </a:extLst>
                </p14:cNvPr>
                <p14:cNvContentPartPr/>
                <p14:nvPr/>
              </p14:nvContentPartPr>
              <p14:xfrm>
                <a:off x="594853" y="240992"/>
                <a:ext cx="114480" cy="46440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240207D7-A85B-4AC8-82D1-8F6E36905608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585853" y="231992"/>
                  <a:ext cx="132120" cy="48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D9B179F3-1861-4223-9460-4CA25EBE4872}"/>
                    </a:ext>
                  </a:extLst>
                </p14:cNvPr>
                <p14:cNvContentPartPr/>
                <p14:nvPr/>
              </p14:nvContentPartPr>
              <p14:xfrm>
                <a:off x="776653" y="87272"/>
                <a:ext cx="418680" cy="43416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D9B179F3-1861-4223-9460-4CA25EBE4872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768013" y="78632"/>
                  <a:ext cx="436320" cy="45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BCF13485-23E2-48A3-84E3-EF64E6D16FA1}"/>
                    </a:ext>
                  </a:extLst>
                </p14:cNvPr>
                <p14:cNvContentPartPr/>
                <p14:nvPr/>
              </p14:nvContentPartPr>
              <p14:xfrm>
                <a:off x="1204333" y="295712"/>
                <a:ext cx="50400" cy="16776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BCF13485-23E2-48A3-84E3-EF64E6D16FA1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195333" y="286712"/>
                  <a:ext cx="6804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1C0C681A-32CB-4975-B9CD-A2DF70441BD7}"/>
                    </a:ext>
                  </a:extLst>
                </p14:cNvPr>
                <p14:cNvContentPartPr/>
                <p14:nvPr/>
              </p14:nvContentPartPr>
              <p14:xfrm>
                <a:off x="1296853" y="347192"/>
                <a:ext cx="175320" cy="23580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1C0C681A-32CB-4975-B9CD-A2DF70441BD7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287853" y="338192"/>
                  <a:ext cx="19296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65D9C6F2-0E63-4AAD-8F2B-E20866C63075}"/>
                    </a:ext>
                  </a:extLst>
                </p14:cNvPr>
                <p14:cNvContentPartPr/>
                <p14:nvPr/>
              </p14:nvContentPartPr>
              <p14:xfrm>
                <a:off x="1120453" y="170432"/>
                <a:ext cx="136800" cy="20412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65D9C6F2-0E63-4AAD-8F2B-E20866C63075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111453" y="161792"/>
                  <a:ext cx="154440" cy="221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90FE403F-9B58-49E6-B04C-7F65F68310EA}"/>
              </a:ext>
            </a:extLst>
          </p:cNvPr>
          <p:cNvGrpSpPr/>
          <p:nvPr/>
        </p:nvGrpSpPr>
        <p:grpSpPr>
          <a:xfrm>
            <a:off x="1822813" y="67472"/>
            <a:ext cx="844200" cy="477360"/>
            <a:chOff x="1822813" y="67472"/>
            <a:chExt cx="844200" cy="477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5FC87027-1107-41FB-91DA-3E1A3832902A}"/>
                    </a:ext>
                  </a:extLst>
                </p14:cNvPr>
                <p14:cNvContentPartPr/>
                <p14:nvPr/>
              </p14:nvContentPartPr>
              <p14:xfrm>
                <a:off x="1880773" y="142352"/>
                <a:ext cx="83160" cy="40248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5FC87027-1107-41FB-91DA-3E1A3832902A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871773" y="133352"/>
                  <a:ext cx="100800" cy="42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80F8250E-E846-40FF-A097-1D08A28E578B}"/>
                    </a:ext>
                  </a:extLst>
                </p14:cNvPr>
                <p14:cNvContentPartPr/>
                <p14:nvPr/>
              </p14:nvContentPartPr>
              <p14:xfrm>
                <a:off x="1822813" y="325952"/>
                <a:ext cx="190080" cy="4284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80F8250E-E846-40FF-A097-1D08A28E578B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813813" y="317312"/>
                  <a:ext cx="20772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7E688715-4F48-4DFF-9F24-CF6152D29344}"/>
                    </a:ext>
                  </a:extLst>
                </p14:cNvPr>
                <p14:cNvContentPartPr/>
                <p14:nvPr/>
              </p14:nvContentPartPr>
              <p14:xfrm>
                <a:off x="2034493" y="301832"/>
                <a:ext cx="227880" cy="22716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7E688715-4F48-4DFF-9F24-CF6152D29344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025493" y="292832"/>
                  <a:ext cx="245520" cy="24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E3C3A590-01A7-436B-965C-4E70970BBC23}"/>
                    </a:ext>
                  </a:extLst>
                </p14:cNvPr>
                <p14:cNvContentPartPr/>
                <p14:nvPr/>
              </p14:nvContentPartPr>
              <p14:xfrm>
                <a:off x="2235373" y="185912"/>
                <a:ext cx="218520" cy="31248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E3C3A590-01A7-436B-965C-4E70970BBC23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226373" y="176912"/>
                  <a:ext cx="236160" cy="33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D5DF8475-DF29-46B1-99CF-A1B162033D0D}"/>
                    </a:ext>
                  </a:extLst>
                </p14:cNvPr>
                <p14:cNvContentPartPr/>
                <p14:nvPr/>
              </p14:nvContentPartPr>
              <p14:xfrm>
                <a:off x="2496373" y="196352"/>
                <a:ext cx="170640" cy="29124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D5DF8475-DF29-46B1-99CF-A1B162033D0D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487373" y="187712"/>
                  <a:ext cx="188280" cy="30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8BC9B24C-BA6E-4B44-A3D1-CA927F9322EE}"/>
                    </a:ext>
                  </a:extLst>
                </p14:cNvPr>
                <p14:cNvContentPartPr/>
                <p14:nvPr/>
              </p14:nvContentPartPr>
              <p14:xfrm>
                <a:off x="2289733" y="67472"/>
                <a:ext cx="129600" cy="3132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8BC9B24C-BA6E-4B44-A3D1-CA927F9322EE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281093" y="58472"/>
                  <a:ext cx="147240" cy="48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2E880EF6-4F78-4774-97D4-8AB64995A2F3}"/>
              </a:ext>
            </a:extLst>
          </p:cNvPr>
          <p:cNvGrpSpPr/>
          <p:nvPr/>
        </p:nvGrpSpPr>
        <p:grpSpPr>
          <a:xfrm>
            <a:off x="3117373" y="69632"/>
            <a:ext cx="455760" cy="637920"/>
            <a:chOff x="3117373" y="69632"/>
            <a:chExt cx="455760" cy="637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7AD7D141-411B-477F-96EA-EBEB63585B2A}"/>
                    </a:ext>
                  </a:extLst>
                </p14:cNvPr>
                <p14:cNvContentPartPr/>
                <p14:nvPr/>
              </p14:nvContentPartPr>
              <p14:xfrm>
                <a:off x="3117373" y="310472"/>
                <a:ext cx="242280" cy="26892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7AD7D141-411B-477F-96EA-EBEB63585B2A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108733" y="301472"/>
                  <a:ext cx="259920" cy="28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ED84C89C-FC76-478A-884F-39431F893E72}"/>
                    </a:ext>
                  </a:extLst>
                </p14:cNvPr>
                <p14:cNvContentPartPr/>
                <p14:nvPr/>
              </p14:nvContentPartPr>
              <p14:xfrm>
                <a:off x="3357853" y="262952"/>
                <a:ext cx="215280" cy="27540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ED84C89C-FC76-478A-884F-39431F893E72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349213" y="254312"/>
                  <a:ext cx="23292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095FCBB4-820E-411B-A350-FD97DEEB45F5}"/>
                    </a:ext>
                  </a:extLst>
                </p14:cNvPr>
                <p14:cNvContentPartPr/>
                <p14:nvPr/>
              </p14:nvContentPartPr>
              <p14:xfrm>
                <a:off x="3347053" y="69632"/>
                <a:ext cx="167760" cy="63792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095FCBB4-820E-411B-A350-FD97DEEB45F5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338053" y="60992"/>
                  <a:ext cx="185400" cy="655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12FCC671-7867-407A-B8D4-729681822A18}"/>
                  </a:ext>
                </a:extLst>
              </p14:cNvPr>
              <p14:cNvContentPartPr/>
              <p14:nvPr/>
            </p14:nvContentPartPr>
            <p14:xfrm>
              <a:off x="4853653" y="396872"/>
              <a:ext cx="95760" cy="131400"/>
            </p14:xfrm>
          </p:contentPart>
        </mc:Choice>
        <mc:Fallback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12FCC671-7867-407A-B8D4-729681822A18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844653" y="387872"/>
                <a:ext cx="113400" cy="149040"/>
              </a:xfrm>
              <a:prstGeom prst="rect">
                <a:avLst/>
              </a:prstGeom>
            </p:spPr>
          </p:pic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id="{2FAF228C-0663-4C61-8E5F-3B89E7BC543B}"/>
              </a:ext>
            </a:extLst>
          </p:cNvPr>
          <p:cNvGrpSpPr/>
          <p:nvPr/>
        </p:nvGrpSpPr>
        <p:grpSpPr>
          <a:xfrm>
            <a:off x="3856813" y="48032"/>
            <a:ext cx="839160" cy="714600"/>
            <a:chOff x="3856813" y="48032"/>
            <a:chExt cx="839160" cy="714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3CFF423A-D794-464A-B554-A54AB914F436}"/>
                    </a:ext>
                  </a:extLst>
                </p14:cNvPr>
                <p14:cNvContentPartPr/>
                <p14:nvPr/>
              </p14:nvContentPartPr>
              <p14:xfrm>
                <a:off x="3856813" y="380672"/>
                <a:ext cx="97200" cy="32004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3CFF423A-D794-464A-B554-A54AB914F436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847813" y="371672"/>
                  <a:ext cx="114840" cy="33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86F34686-87CE-4AD7-A23B-65F9F41DBBD0}"/>
                    </a:ext>
                  </a:extLst>
                </p14:cNvPr>
                <p14:cNvContentPartPr/>
                <p14:nvPr/>
              </p14:nvContentPartPr>
              <p14:xfrm>
                <a:off x="3993253" y="48032"/>
                <a:ext cx="391320" cy="53460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86F34686-87CE-4AD7-A23B-65F9F41DBBD0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984253" y="39032"/>
                  <a:ext cx="408960" cy="55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7EB16A9E-E8E1-4E32-80BB-461EC947C40B}"/>
                    </a:ext>
                  </a:extLst>
                </p14:cNvPr>
                <p14:cNvContentPartPr/>
                <p14:nvPr/>
              </p14:nvContentPartPr>
              <p14:xfrm>
                <a:off x="4401493" y="352232"/>
                <a:ext cx="75960" cy="1476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7EB16A9E-E8E1-4E32-80BB-461EC947C40B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392853" y="343592"/>
                  <a:ext cx="9360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AC123862-B8FD-4B12-A8AB-08E1674F36A4}"/>
                    </a:ext>
                  </a:extLst>
                </p14:cNvPr>
                <p14:cNvContentPartPr/>
                <p14:nvPr/>
              </p14:nvContentPartPr>
              <p14:xfrm>
                <a:off x="4404373" y="389672"/>
                <a:ext cx="28440" cy="13284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AC123862-B8FD-4B12-A8AB-08E1674F36A4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395373" y="380672"/>
                  <a:ext cx="4608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41486F9C-B25A-4D22-932D-5317FAF5BA95}"/>
                    </a:ext>
                  </a:extLst>
                </p14:cNvPr>
                <p14:cNvContentPartPr/>
                <p14:nvPr/>
              </p14:nvContentPartPr>
              <p14:xfrm>
                <a:off x="4486093" y="409472"/>
                <a:ext cx="209880" cy="35316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41486F9C-B25A-4D22-932D-5317FAF5BA95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477453" y="400472"/>
                  <a:ext cx="227520" cy="37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9458AD34-7553-4805-ADDA-2366B9331156}"/>
                    </a:ext>
                  </a:extLst>
                </p14:cNvPr>
                <p14:cNvContentPartPr/>
                <p14:nvPr/>
              </p14:nvContentPartPr>
              <p14:xfrm>
                <a:off x="4303213" y="368432"/>
                <a:ext cx="61200" cy="4788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9458AD34-7553-4805-ADDA-2366B9331156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294573" y="359432"/>
                  <a:ext cx="7884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DD41320E-5E3C-4D43-898E-2CED7EE82E13}"/>
                    </a:ext>
                  </a:extLst>
                </p14:cNvPr>
                <p14:cNvContentPartPr/>
                <p14:nvPr/>
              </p14:nvContentPartPr>
              <p14:xfrm>
                <a:off x="4319773" y="170432"/>
                <a:ext cx="115920" cy="11304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DD41320E-5E3C-4D43-898E-2CED7EE82E13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310773" y="161432"/>
                  <a:ext cx="13356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68AD7530-E51B-490A-869C-43686F6240D4}"/>
                    </a:ext>
                  </a:extLst>
                </p14:cNvPr>
                <p14:cNvContentPartPr/>
                <p14:nvPr/>
              </p14:nvContentPartPr>
              <p14:xfrm>
                <a:off x="4486093" y="106712"/>
                <a:ext cx="57600" cy="17136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68AD7530-E51B-490A-869C-43686F6240D4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477453" y="97712"/>
                  <a:ext cx="7524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C8C8C885-215D-4CEB-A15A-88F7B5F71997}"/>
                    </a:ext>
                  </a:extLst>
                </p14:cNvPr>
                <p14:cNvContentPartPr/>
                <p14:nvPr/>
              </p14:nvContentPartPr>
              <p14:xfrm>
                <a:off x="4328773" y="353672"/>
                <a:ext cx="34920" cy="19908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C8C8C885-215D-4CEB-A15A-88F7B5F71997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320133" y="344672"/>
                  <a:ext cx="5256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1E93036E-78AE-4891-B724-A02E03AA8D6D}"/>
                    </a:ext>
                  </a:extLst>
                </p14:cNvPr>
                <p14:cNvContentPartPr/>
                <p14:nvPr/>
              </p14:nvContentPartPr>
              <p14:xfrm>
                <a:off x="4393213" y="315152"/>
                <a:ext cx="6840" cy="15228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1E93036E-78AE-4891-B724-A02E03AA8D6D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384573" y="306512"/>
                  <a:ext cx="24480" cy="169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99960AD3-7991-4F1D-9206-950BAEB8C636}"/>
              </a:ext>
            </a:extLst>
          </p:cNvPr>
          <p:cNvGrpSpPr/>
          <p:nvPr/>
        </p:nvGrpSpPr>
        <p:grpSpPr>
          <a:xfrm>
            <a:off x="5428213" y="165752"/>
            <a:ext cx="618840" cy="642600"/>
            <a:chOff x="5428213" y="165752"/>
            <a:chExt cx="618840" cy="642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E7CE37EF-31D4-4A05-9FD5-F8825C62B365}"/>
                    </a:ext>
                  </a:extLst>
                </p14:cNvPr>
                <p14:cNvContentPartPr/>
                <p14:nvPr/>
              </p14:nvContentPartPr>
              <p14:xfrm>
                <a:off x="5441173" y="165752"/>
                <a:ext cx="209160" cy="64260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E7CE37EF-31D4-4A05-9FD5-F8825C62B365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432533" y="156752"/>
                  <a:ext cx="226800" cy="66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67BC5531-D84A-4CA7-A322-99E461573473}"/>
                    </a:ext>
                  </a:extLst>
                </p14:cNvPr>
                <p14:cNvContentPartPr/>
                <p14:nvPr/>
              </p14:nvContentPartPr>
              <p14:xfrm>
                <a:off x="5428213" y="510632"/>
                <a:ext cx="191520" cy="2304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67BC5531-D84A-4CA7-A322-99E461573473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419213" y="501992"/>
                  <a:ext cx="20916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18AC1845-18F8-43BB-B269-EA300B57D716}"/>
                    </a:ext>
                  </a:extLst>
                </p14:cNvPr>
                <p14:cNvContentPartPr/>
                <p14:nvPr/>
              </p14:nvContentPartPr>
              <p14:xfrm>
                <a:off x="5780293" y="411992"/>
                <a:ext cx="266760" cy="24516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18AC1845-18F8-43BB-B269-EA300B57D716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771293" y="402992"/>
                  <a:ext cx="284400" cy="262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4644F52C-23D6-45B3-99D0-79E4464B7B56}"/>
              </a:ext>
            </a:extLst>
          </p:cNvPr>
          <p:cNvGrpSpPr/>
          <p:nvPr/>
        </p:nvGrpSpPr>
        <p:grpSpPr>
          <a:xfrm>
            <a:off x="6248653" y="216872"/>
            <a:ext cx="915480" cy="713160"/>
            <a:chOff x="6248653" y="216872"/>
            <a:chExt cx="915480" cy="713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C63B7093-4FA7-41B1-8A2F-F0B60CDC125B}"/>
                    </a:ext>
                  </a:extLst>
                </p14:cNvPr>
                <p14:cNvContentPartPr/>
                <p14:nvPr/>
              </p14:nvContentPartPr>
              <p14:xfrm>
                <a:off x="6351253" y="370952"/>
                <a:ext cx="23400" cy="30060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C63B7093-4FA7-41B1-8A2F-F0B60CDC125B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342613" y="362312"/>
                  <a:ext cx="41040" cy="31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746B743E-5E02-41D5-AE9A-4301B8BDD4B1}"/>
                    </a:ext>
                  </a:extLst>
                </p14:cNvPr>
                <p14:cNvContentPartPr/>
                <p14:nvPr/>
              </p14:nvContentPartPr>
              <p14:xfrm>
                <a:off x="6248653" y="230912"/>
                <a:ext cx="530640" cy="38268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746B743E-5E02-41D5-AE9A-4301B8BDD4B1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239653" y="221912"/>
                  <a:ext cx="548280" cy="40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443836EF-853F-404F-A343-B98AEE1C46BC}"/>
                    </a:ext>
                  </a:extLst>
                </p14:cNvPr>
                <p14:cNvContentPartPr/>
                <p14:nvPr/>
              </p14:nvContentPartPr>
              <p14:xfrm>
                <a:off x="6746533" y="216872"/>
                <a:ext cx="184320" cy="40176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443836EF-853F-404F-A343-B98AEE1C46BC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737533" y="208232"/>
                  <a:ext cx="201960" cy="41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5F5819B1-B82B-4CB9-8259-2A2EE960F464}"/>
                    </a:ext>
                  </a:extLst>
                </p14:cNvPr>
                <p14:cNvContentPartPr/>
                <p14:nvPr/>
              </p14:nvContentPartPr>
              <p14:xfrm>
                <a:off x="6989893" y="408392"/>
                <a:ext cx="174240" cy="52164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5F5819B1-B82B-4CB9-8259-2A2EE960F464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980893" y="399752"/>
                  <a:ext cx="191880" cy="539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41E6EB90-DDD6-481A-9341-021503D43279}"/>
              </a:ext>
            </a:extLst>
          </p:cNvPr>
          <p:cNvGrpSpPr/>
          <p:nvPr/>
        </p:nvGrpSpPr>
        <p:grpSpPr>
          <a:xfrm>
            <a:off x="7619173" y="263672"/>
            <a:ext cx="1012680" cy="399960"/>
            <a:chOff x="7619173" y="263672"/>
            <a:chExt cx="1012680" cy="399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3356941C-BCC8-4785-BF3C-7E21B4266BDE}"/>
                    </a:ext>
                  </a:extLst>
                </p14:cNvPr>
                <p14:cNvContentPartPr/>
                <p14:nvPr/>
              </p14:nvContentPartPr>
              <p14:xfrm>
                <a:off x="7712773" y="369152"/>
                <a:ext cx="45720" cy="22860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3356941C-BCC8-4785-BF3C-7E21B4266BDE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704133" y="360152"/>
                  <a:ext cx="63360" cy="24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72F37609-B2F6-42C9-BF3F-CDF570878432}"/>
                    </a:ext>
                  </a:extLst>
                </p14:cNvPr>
                <p14:cNvContentPartPr/>
                <p14:nvPr/>
              </p14:nvContentPartPr>
              <p14:xfrm>
                <a:off x="7619173" y="457712"/>
                <a:ext cx="266040" cy="4032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72F37609-B2F6-42C9-BF3F-CDF570878432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7610173" y="448712"/>
                  <a:ext cx="28368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41E8353F-596A-404A-9BB2-CB49C771946D}"/>
                    </a:ext>
                  </a:extLst>
                </p14:cNvPr>
                <p14:cNvContentPartPr/>
                <p14:nvPr/>
              </p14:nvContentPartPr>
              <p14:xfrm>
                <a:off x="8068453" y="263672"/>
                <a:ext cx="235800" cy="35532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41E8353F-596A-404A-9BB2-CB49C771946D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8059813" y="254672"/>
                  <a:ext cx="253440" cy="37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233257F2-A495-4AF9-A2DE-95DBFC7E76FC}"/>
                    </a:ext>
                  </a:extLst>
                </p14:cNvPr>
                <p14:cNvContentPartPr/>
                <p14:nvPr/>
              </p14:nvContentPartPr>
              <p14:xfrm>
                <a:off x="8402893" y="414152"/>
                <a:ext cx="185760" cy="24948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233257F2-A495-4AF9-A2DE-95DBFC7E76FC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8394253" y="405512"/>
                  <a:ext cx="203400" cy="26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30CA0A3A-2649-4C0C-9EE7-E4DEC47D934B}"/>
                    </a:ext>
                  </a:extLst>
                </p14:cNvPr>
                <p14:cNvContentPartPr/>
                <p14:nvPr/>
              </p14:nvContentPartPr>
              <p14:xfrm>
                <a:off x="8434573" y="532232"/>
                <a:ext cx="197280" cy="1332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30CA0A3A-2649-4C0C-9EE7-E4DEC47D934B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8425573" y="523232"/>
                  <a:ext cx="21492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45BFFEF3-0B6E-45D4-AA64-BE4C5C13D43B}"/>
              </a:ext>
            </a:extLst>
          </p:cNvPr>
          <p:cNvGrpSpPr/>
          <p:nvPr/>
        </p:nvGrpSpPr>
        <p:grpSpPr>
          <a:xfrm>
            <a:off x="8933173" y="383192"/>
            <a:ext cx="159480" cy="293760"/>
            <a:chOff x="8933173" y="383192"/>
            <a:chExt cx="159480" cy="293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D8B1A7CE-223F-487B-BB57-6356AD3BDB49}"/>
                    </a:ext>
                  </a:extLst>
                </p14:cNvPr>
                <p14:cNvContentPartPr/>
                <p14:nvPr/>
              </p14:nvContentPartPr>
              <p14:xfrm>
                <a:off x="8933173" y="516392"/>
                <a:ext cx="159480" cy="3672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D8B1A7CE-223F-487B-BB57-6356AD3BDB49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8924533" y="507752"/>
                  <a:ext cx="17712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5A55DB21-A1E8-4503-B1FE-C43E02577D47}"/>
                    </a:ext>
                  </a:extLst>
                </p14:cNvPr>
                <p14:cNvContentPartPr/>
                <p14:nvPr/>
              </p14:nvContentPartPr>
              <p14:xfrm>
                <a:off x="8998693" y="383192"/>
                <a:ext cx="51120" cy="29376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5A55DB21-A1E8-4503-B1FE-C43E02577D47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8990053" y="374192"/>
                  <a:ext cx="68760" cy="311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80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151C09D0-BBC5-4AB1-A356-712D22072022}"/>
                  </a:ext>
                </a:extLst>
              </p14:cNvPr>
              <p14:cNvContentPartPr/>
              <p14:nvPr/>
            </p14:nvContentPartPr>
            <p14:xfrm>
              <a:off x="9416293" y="221552"/>
              <a:ext cx="276120" cy="342000"/>
            </p14:xfrm>
          </p:contentPart>
        </mc:Choice>
        <mc:Fallback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151C09D0-BBC5-4AB1-A356-712D22072022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9407653" y="212552"/>
                <a:ext cx="293760" cy="359640"/>
              </a:xfrm>
              <a:prstGeom prst="rect">
                <a:avLst/>
              </a:prstGeom>
            </p:spPr>
          </p:pic>
        </mc:Fallback>
      </mc:AlternateContent>
      <p:grpSp>
        <p:nvGrpSpPr>
          <p:cNvPr id="52" name="Group 51">
            <a:extLst>
              <a:ext uri="{FF2B5EF4-FFF2-40B4-BE49-F238E27FC236}">
                <a16:creationId xmlns:a16="http://schemas.microsoft.com/office/drawing/2014/main" id="{29EB7E57-BB79-4EC8-83FB-4EF3D45ACC33}"/>
              </a:ext>
            </a:extLst>
          </p:cNvPr>
          <p:cNvGrpSpPr/>
          <p:nvPr/>
        </p:nvGrpSpPr>
        <p:grpSpPr>
          <a:xfrm>
            <a:off x="10011013" y="474632"/>
            <a:ext cx="212400" cy="178200"/>
            <a:chOff x="10011013" y="474632"/>
            <a:chExt cx="212400" cy="178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AA8FFFE0-B338-4C10-B374-73E2751F1CF8}"/>
                    </a:ext>
                  </a:extLst>
                </p14:cNvPr>
                <p14:cNvContentPartPr/>
                <p14:nvPr/>
              </p14:nvContentPartPr>
              <p14:xfrm>
                <a:off x="10011013" y="560672"/>
                <a:ext cx="192960" cy="9216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AA8FFFE0-B338-4C10-B374-73E2751F1CF8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0002013" y="552032"/>
                  <a:ext cx="21060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52AFFCEE-9C3D-4C11-AB52-6217AB518746}"/>
                    </a:ext>
                  </a:extLst>
                </p14:cNvPr>
                <p14:cNvContentPartPr/>
                <p14:nvPr/>
              </p14:nvContentPartPr>
              <p14:xfrm>
                <a:off x="10025773" y="474632"/>
                <a:ext cx="197640" cy="432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52AFFCEE-9C3D-4C11-AB52-6217AB518746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0016773" y="465992"/>
                  <a:ext cx="215280" cy="21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86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CA6160D9-507A-47B2-821B-4C62C6500878}"/>
                  </a:ext>
                </a:extLst>
              </p14:cNvPr>
              <p14:cNvContentPartPr/>
              <p14:nvPr/>
            </p14:nvContentPartPr>
            <p14:xfrm>
              <a:off x="10504933" y="289952"/>
              <a:ext cx="244800" cy="349560"/>
            </p14:xfrm>
          </p:contentPart>
        </mc:Choice>
        <mc:Fallback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CA6160D9-507A-47B2-821B-4C62C6500878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10495933" y="280952"/>
                <a:ext cx="262440" cy="367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8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9CDA8A46-31A5-4FDC-BBDE-2CEAEEB33AFE}"/>
                  </a:ext>
                </a:extLst>
              </p14:cNvPr>
              <p14:cNvContentPartPr/>
              <p14:nvPr/>
            </p14:nvContentPartPr>
            <p14:xfrm>
              <a:off x="5811253" y="327392"/>
              <a:ext cx="173160" cy="376560"/>
            </p14:xfrm>
          </p:contentPart>
        </mc:Choice>
        <mc:Fallback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9CDA8A46-31A5-4FDC-BBDE-2CEAEEB33AFE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5775613" y="255752"/>
                <a:ext cx="244800" cy="52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0">
            <p14:nvContentPartPr>
              <p14:cNvPr id="58" name="Ink 57">
                <a:extLst>
                  <a:ext uri="{FF2B5EF4-FFF2-40B4-BE49-F238E27FC236}">
                    <a16:creationId xmlns:a16="http://schemas.microsoft.com/office/drawing/2014/main" id="{00AEADE9-BE08-47E2-9D05-E63F64FF5C9F}"/>
                  </a:ext>
                </a:extLst>
              </p14:cNvPr>
              <p14:cNvContentPartPr/>
              <p14:nvPr/>
            </p14:nvContentPartPr>
            <p14:xfrm>
              <a:off x="7041733" y="490112"/>
              <a:ext cx="204840" cy="244440"/>
            </p14:xfrm>
          </p:contentPart>
        </mc:Choice>
        <mc:Fallback>
          <p:pic>
            <p:nvPicPr>
              <p:cNvPr id="58" name="Ink 57">
                <a:extLst>
                  <a:ext uri="{FF2B5EF4-FFF2-40B4-BE49-F238E27FC236}">
                    <a16:creationId xmlns:a16="http://schemas.microsoft.com/office/drawing/2014/main" id="{00AEADE9-BE08-47E2-9D05-E63F64FF5C9F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7005733" y="418472"/>
                <a:ext cx="276480" cy="38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2">
            <p14:nvContentPartPr>
              <p14:cNvPr id="59" name="Ink 58">
                <a:extLst>
                  <a:ext uri="{FF2B5EF4-FFF2-40B4-BE49-F238E27FC236}">
                    <a16:creationId xmlns:a16="http://schemas.microsoft.com/office/drawing/2014/main" id="{1C593C8F-51AF-4B69-8D5E-1901AD512736}"/>
                  </a:ext>
                </a:extLst>
              </p14:cNvPr>
              <p14:cNvContentPartPr/>
              <p14:nvPr/>
            </p14:nvContentPartPr>
            <p14:xfrm>
              <a:off x="8420173" y="439352"/>
              <a:ext cx="165960" cy="230400"/>
            </p14:xfrm>
          </p:contentPart>
        </mc:Choice>
        <mc:Fallback>
          <p:pic>
            <p:nvPicPr>
              <p:cNvPr id="59" name="Ink 58">
                <a:extLst>
                  <a:ext uri="{FF2B5EF4-FFF2-40B4-BE49-F238E27FC236}">
                    <a16:creationId xmlns:a16="http://schemas.microsoft.com/office/drawing/2014/main" id="{1C593C8F-51AF-4B69-8D5E-1901AD512736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8384173" y="367712"/>
                <a:ext cx="237600" cy="37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4">
            <p14:nvContentPartPr>
              <p14:cNvPr id="60" name="Ink 59">
                <a:extLst>
                  <a:ext uri="{FF2B5EF4-FFF2-40B4-BE49-F238E27FC236}">
                    <a16:creationId xmlns:a16="http://schemas.microsoft.com/office/drawing/2014/main" id="{95BC89FB-88A3-464D-9E51-120923CEB9E4}"/>
                  </a:ext>
                </a:extLst>
              </p14:cNvPr>
              <p14:cNvContentPartPr/>
              <p14:nvPr/>
            </p14:nvContentPartPr>
            <p14:xfrm>
              <a:off x="5345413" y="215072"/>
              <a:ext cx="291240" cy="575640"/>
            </p14:xfrm>
          </p:contentPart>
        </mc:Choice>
        <mc:Fallback>
          <p:pic>
            <p:nvPicPr>
              <p:cNvPr id="60" name="Ink 59">
                <a:extLst>
                  <a:ext uri="{FF2B5EF4-FFF2-40B4-BE49-F238E27FC236}">
                    <a16:creationId xmlns:a16="http://schemas.microsoft.com/office/drawing/2014/main" id="{95BC89FB-88A3-464D-9E51-120923CEB9E4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5309773" y="143072"/>
                <a:ext cx="362880" cy="71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6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3343ED9A-B2EB-4A0E-A2E3-02FCEA402A7A}"/>
                  </a:ext>
                </a:extLst>
              </p14:cNvPr>
              <p14:cNvContentPartPr/>
              <p14:nvPr/>
            </p14:nvContentPartPr>
            <p14:xfrm>
              <a:off x="6705133" y="164672"/>
              <a:ext cx="185040" cy="413280"/>
            </p14:xfrm>
          </p:contentPart>
        </mc:Choice>
        <mc:Fallback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3343ED9A-B2EB-4A0E-A2E3-02FCEA402A7A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6669493" y="92672"/>
                <a:ext cx="256680" cy="55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8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C56A52E8-5336-4CD2-A017-AEF7E9614FC5}"/>
                  </a:ext>
                </a:extLst>
              </p14:cNvPr>
              <p14:cNvContentPartPr/>
              <p14:nvPr/>
            </p14:nvContentPartPr>
            <p14:xfrm>
              <a:off x="7936693" y="288152"/>
              <a:ext cx="276480" cy="324000"/>
            </p14:xfrm>
          </p:contentPart>
        </mc:Choice>
        <mc:Fallback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C56A52E8-5336-4CD2-A017-AEF7E9614FC5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7900693" y="216512"/>
                <a:ext cx="348120" cy="467640"/>
              </a:xfrm>
              <a:prstGeom prst="rect">
                <a:avLst/>
              </a:prstGeom>
            </p:spPr>
          </p:pic>
        </mc:Fallback>
      </mc:AlternateContent>
      <p:grpSp>
        <p:nvGrpSpPr>
          <p:cNvPr id="75" name="Group 74">
            <a:extLst>
              <a:ext uri="{FF2B5EF4-FFF2-40B4-BE49-F238E27FC236}">
                <a16:creationId xmlns:a16="http://schemas.microsoft.com/office/drawing/2014/main" id="{D58066D7-F05E-460B-934A-76B8E5ABC036}"/>
              </a:ext>
            </a:extLst>
          </p:cNvPr>
          <p:cNvGrpSpPr/>
          <p:nvPr/>
        </p:nvGrpSpPr>
        <p:grpSpPr>
          <a:xfrm>
            <a:off x="1490893" y="901952"/>
            <a:ext cx="787680" cy="433080"/>
            <a:chOff x="1490893" y="901952"/>
            <a:chExt cx="787680" cy="433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358E59DE-FE8A-4D66-AAA6-C4B6C1216922}"/>
                    </a:ext>
                  </a:extLst>
                </p14:cNvPr>
                <p14:cNvContentPartPr/>
                <p14:nvPr/>
              </p14:nvContentPartPr>
              <p14:xfrm>
                <a:off x="1490893" y="969632"/>
                <a:ext cx="464400" cy="36540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358E59DE-FE8A-4D66-AAA6-C4B6C1216922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1481893" y="960632"/>
                  <a:ext cx="482040" cy="38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71DECE34-C22C-4D93-AB7D-A438C9EEA989}"/>
                    </a:ext>
                  </a:extLst>
                </p14:cNvPr>
                <p14:cNvContentPartPr/>
                <p14:nvPr/>
              </p14:nvContentPartPr>
              <p14:xfrm>
                <a:off x="2076973" y="1123712"/>
                <a:ext cx="21600" cy="16812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71DECE34-C22C-4D93-AB7D-A438C9EEA989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2068333" y="1115072"/>
                  <a:ext cx="3924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E957AE10-CDC0-4539-872F-7C1CB4ACC8F1}"/>
                    </a:ext>
                  </a:extLst>
                </p14:cNvPr>
                <p14:cNvContentPartPr/>
                <p14:nvPr/>
              </p14:nvContentPartPr>
              <p14:xfrm>
                <a:off x="2107573" y="901952"/>
                <a:ext cx="171000" cy="16668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E957AE10-CDC0-4539-872F-7C1CB4ACC8F1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2098573" y="892952"/>
                  <a:ext cx="188640" cy="184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0712F081-7B3F-451B-9067-121C33D8E563}"/>
              </a:ext>
            </a:extLst>
          </p:cNvPr>
          <p:cNvGrpSpPr/>
          <p:nvPr/>
        </p:nvGrpSpPr>
        <p:grpSpPr>
          <a:xfrm>
            <a:off x="2469013" y="888272"/>
            <a:ext cx="981720" cy="647280"/>
            <a:chOff x="2469013" y="888272"/>
            <a:chExt cx="981720" cy="647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E38F9C5B-0D22-4237-95DF-072C01CA2D1E}"/>
                    </a:ext>
                  </a:extLst>
                </p14:cNvPr>
                <p14:cNvContentPartPr/>
                <p14:nvPr/>
              </p14:nvContentPartPr>
              <p14:xfrm>
                <a:off x="2469013" y="1084112"/>
                <a:ext cx="244080" cy="25992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E38F9C5B-0D22-4237-95DF-072C01CA2D1E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2460013" y="1075112"/>
                  <a:ext cx="26172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321FC42D-CF88-42EA-B8E6-E7995CFF469B}"/>
                    </a:ext>
                  </a:extLst>
                </p14:cNvPr>
                <p14:cNvContentPartPr/>
                <p14:nvPr/>
              </p14:nvContentPartPr>
              <p14:xfrm>
                <a:off x="2830093" y="888272"/>
                <a:ext cx="54000" cy="45576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321FC42D-CF88-42EA-B8E6-E7995CFF469B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2821093" y="879272"/>
                  <a:ext cx="71640" cy="47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4CB7F4B1-B4C4-443C-8263-DC063BE20FC8}"/>
                    </a:ext>
                  </a:extLst>
                </p14:cNvPr>
                <p14:cNvContentPartPr/>
                <p14:nvPr/>
              </p14:nvContentPartPr>
              <p14:xfrm>
                <a:off x="2751973" y="1101032"/>
                <a:ext cx="177840" cy="864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4CB7F4B1-B4C4-443C-8263-DC063BE20FC8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2742973" y="1092032"/>
                  <a:ext cx="19548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B83C634C-564E-4BF6-8864-6FF1DE0CC286}"/>
                    </a:ext>
                  </a:extLst>
                </p14:cNvPr>
                <p14:cNvContentPartPr/>
                <p14:nvPr/>
              </p14:nvContentPartPr>
              <p14:xfrm>
                <a:off x="3030253" y="1142792"/>
                <a:ext cx="50400" cy="39276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B83C634C-564E-4BF6-8864-6FF1DE0CC286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3021253" y="1133792"/>
                  <a:ext cx="68040" cy="41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328ABCC6-F7CC-491E-BE90-57F33F1F17D9}"/>
                    </a:ext>
                  </a:extLst>
                </p14:cNvPr>
                <p14:cNvContentPartPr/>
                <p14:nvPr/>
              </p14:nvContentPartPr>
              <p14:xfrm>
                <a:off x="3022693" y="1130192"/>
                <a:ext cx="163800" cy="18540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328ABCC6-F7CC-491E-BE90-57F33F1F17D9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3014053" y="1121192"/>
                  <a:ext cx="18144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08B91BD2-E0E1-4AE7-BAD7-CBBF36D241CA}"/>
                    </a:ext>
                  </a:extLst>
                </p14:cNvPr>
                <p14:cNvContentPartPr/>
                <p14:nvPr/>
              </p14:nvContentPartPr>
              <p14:xfrm>
                <a:off x="3314653" y="912032"/>
                <a:ext cx="73440" cy="45900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08B91BD2-E0E1-4AE7-BAD7-CBBF36D241CA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3306013" y="903392"/>
                  <a:ext cx="91080" cy="47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F6A4F199-B9A3-4959-A904-7257E26D4FFE}"/>
                    </a:ext>
                  </a:extLst>
                </p14:cNvPr>
                <p14:cNvContentPartPr/>
                <p14:nvPr/>
              </p14:nvContentPartPr>
              <p14:xfrm>
                <a:off x="3288733" y="1114712"/>
                <a:ext cx="162000" cy="2160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F6A4F199-B9A3-4959-A904-7257E26D4FFE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3280093" y="1106072"/>
                  <a:ext cx="179640" cy="39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20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06A830C4-F476-4361-9B80-A0F736A9EF43}"/>
                  </a:ext>
                </a:extLst>
              </p14:cNvPr>
              <p14:cNvContentPartPr/>
              <p14:nvPr/>
            </p14:nvContentPartPr>
            <p14:xfrm>
              <a:off x="3782293" y="1145312"/>
              <a:ext cx="14760" cy="183240"/>
            </p14:xfrm>
          </p:contentPart>
        </mc:Choice>
        <mc:Fallback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06A830C4-F476-4361-9B80-A0F736A9EF43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3773293" y="1136312"/>
                <a:ext cx="32400" cy="200880"/>
              </a:xfrm>
              <a:prstGeom prst="rect">
                <a:avLst/>
              </a:prstGeom>
            </p:spPr>
          </p:pic>
        </mc:Fallback>
      </mc:AlternateContent>
      <p:grpSp>
        <p:nvGrpSpPr>
          <p:cNvPr id="90" name="Group 89">
            <a:extLst>
              <a:ext uri="{FF2B5EF4-FFF2-40B4-BE49-F238E27FC236}">
                <a16:creationId xmlns:a16="http://schemas.microsoft.com/office/drawing/2014/main" id="{03C9E963-1888-4704-AA02-F48AE9EC6C03}"/>
              </a:ext>
            </a:extLst>
          </p:cNvPr>
          <p:cNvGrpSpPr/>
          <p:nvPr/>
        </p:nvGrpSpPr>
        <p:grpSpPr>
          <a:xfrm>
            <a:off x="4132213" y="873872"/>
            <a:ext cx="300960" cy="542520"/>
            <a:chOff x="4132213" y="873872"/>
            <a:chExt cx="300960" cy="542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3BD4CBB5-9A44-4E99-B2D2-573AE6F5FB70}"/>
                    </a:ext>
                  </a:extLst>
                </p14:cNvPr>
                <p14:cNvContentPartPr/>
                <p14:nvPr/>
              </p14:nvContentPartPr>
              <p14:xfrm>
                <a:off x="4168573" y="1164752"/>
                <a:ext cx="210240" cy="25164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3BD4CBB5-9A44-4E99-B2D2-573AE6F5FB70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4159933" y="1155752"/>
                  <a:ext cx="227880" cy="26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FFF49A7C-678E-4993-B2CD-F968DDA68FDC}"/>
                    </a:ext>
                  </a:extLst>
                </p14:cNvPr>
                <p14:cNvContentPartPr/>
                <p14:nvPr/>
              </p14:nvContentPartPr>
              <p14:xfrm>
                <a:off x="4132213" y="981512"/>
                <a:ext cx="159480" cy="1908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FFF49A7C-678E-4993-B2CD-F968DDA68FDC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4123573" y="972512"/>
                  <a:ext cx="1771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90D766A2-D6A1-47FD-85C0-BD28A8D8CDFC}"/>
                    </a:ext>
                  </a:extLst>
                </p14:cNvPr>
                <p14:cNvContentPartPr/>
                <p14:nvPr/>
              </p14:nvContentPartPr>
              <p14:xfrm>
                <a:off x="4357933" y="873872"/>
                <a:ext cx="75240" cy="18648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90D766A2-D6A1-47FD-85C0-BD28A8D8CDFC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4348933" y="865232"/>
                  <a:ext cx="92880" cy="20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6E56D70D-B9FE-44E3-861B-00CBB3324ED3}"/>
              </a:ext>
            </a:extLst>
          </p:cNvPr>
          <p:cNvGrpSpPr/>
          <p:nvPr/>
        </p:nvGrpSpPr>
        <p:grpSpPr>
          <a:xfrm>
            <a:off x="4642333" y="927512"/>
            <a:ext cx="640080" cy="648000"/>
            <a:chOff x="4642333" y="927512"/>
            <a:chExt cx="640080" cy="648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60B49484-1403-49D3-B38A-A903E81AAA10}"/>
                    </a:ext>
                  </a:extLst>
                </p14:cNvPr>
                <p14:cNvContentPartPr/>
                <p14:nvPr/>
              </p14:nvContentPartPr>
              <p14:xfrm>
                <a:off x="4642333" y="927512"/>
                <a:ext cx="119520" cy="64800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60B49484-1403-49D3-B38A-A903E81AAA10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4633693" y="918872"/>
                  <a:ext cx="137160" cy="66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B9BBB962-0181-4808-ADF5-80ADBA91ED33}"/>
                    </a:ext>
                  </a:extLst>
                </p14:cNvPr>
                <p14:cNvContentPartPr/>
                <p14:nvPr/>
              </p14:nvContentPartPr>
              <p14:xfrm>
                <a:off x="4915213" y="1046672"/>
                <a:ext cx="216720" cy="48996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B9BBB962-0181-4808-ADF5-80ADBA91ED33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4906573" y="1038032"/>
                  <a:ext cx="234360" cy="50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3D43F262-DB4F-4175-B66C-B19F3A9E1327}"/>
                    </a:ext>
                  </a:extLst>
                </p14:cNvPr>
                <p14:cNvContentPartPr/>
                <p14:nvPr/>
              </p14:nvContentPartPr>
              <p14:xfrm>
                <a:off x="4964533" y="1277792"/>
                <a:ext cx="317880" cy="23364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3D43F262-DB4F-4175-B66C-B19F3A9E1327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4955533" y="1268792"/>
                  <a:ext cx="335520" cy="251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EE0D47DC-3DC4-4034-819F-C9864B47C223}"/>
              </a:ext>
            </a:extLst>
          </p:cNvPr>
          <p:cNvGrpSpPr/>
          <p:nvPr/>
        </p:nvGrpSpPr>
        <p:grpSpPr>
          <a:xfrm>
            <a:off x="5460253" y="1083392"/>
            <a:ext cx="325080" cy="443160"/>
            <a:chOff x="5460253" y="1083392"/>
            <a:chExt cx="325080" cy="443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B8366E38-1CD4-4494-BC35-7ABF2FA44BDF}"/>
                    </a:ext>
                  </a:extLst>
                </p14:cNvPr>
                <p14:cNvContentPartPr/>
                <p14:nvPr/>
              </p14:nvContentPartPr>
              <p14:xfrm>
                <a:off x="5460253" y="1106072"/>
                <a:ext cx="25200" cy="32400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B8366E38-1CD4-4494-BC35-7ABF2FA44BDF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5451253" y="1097072"/>
                  <a:ext cx="42840" cy="34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A5D341EA-18A7-4D80-8B67-F1B8F32C8E3E}"/>
                    </a:ext>
                  </a:extLst>
                </p14:cNvPr>
                <p14:cNvContentPartPr/>
                <p14:nvPr/>
              </p14:nvContentPartPr>
              <p14:xfrm>
                <a:off x="5482213" y="1083392"/>
                <a:ext cx="167760" cy="36540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A5D341EA-18A7-4D80-8B67-F1B8F32C8E3E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5473573" y="1074752"/>
                  <a:ext cx="185400" cy="38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09CA32B7-BB28-4766-BFE7-899DFB1207BE}"/>
                    </a:ext>
                  </a:extLst>
                </p14:cNvPr>
                <p14:cNvContentPartPr/>
                <p14:nvPr/>
              </p14:nvContentPartPr>
              <p14:xfrm>
                <a:off x="5739253" y="1341512"/>
                <a:ext cx="46080" cy="18504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09CA32B7-BB28-4766-BFE7-899DFB1207BE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5730613" y="1332872"/>
                  <a:ext cx="63720" cy="202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id="{9464890D-9A63-4135-A166-0FFD715525EB}"/>
              </a:ext>
            </a:extLst>
          </p:cNvPr>
          <p:cNvGrpSpPr/>
          <p:nvPr/>
        </p:nvGrpSpPr>
        <p:grpSpPr>
          <a:xfrm>
            <a:off x="5993053" y="969992"/>
            <a:ext cx="353160" cy="592200"/>
            <a:chOff x="5993053" y="969992"/>
            <a:chExt cx="353160" cy="592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C2E8FE79-6D3E-441D-82E4-9E1852A7C07C}"/>
                    </a:ext>
                  </a:extLst>
                </p14:cNvPr>
                <p14:cNvContentPartPr/>
                <p14:nvPr/>
              </p14:nvContentPartPr>
              <p14:xfrm>
                <a:off x="5993053" y="1181312"/>
                <a:ext cx="187920" cy="30960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C2E8FE79-6D3E-441D-82E4-9E1852A7C07C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5984413" y="1172312"/>
                  <a:ext cx="205560" cy="32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8C28B636-D75F-4D06-88D9-1F770E803EF1}"/>
                    </a:ext>
                  </a:extLst>
                </p14:cNvPr>
                <p14:cNvContentPartPr/>
                <p14:nvPr/>
              </p14:nvContentPartPr>
              <p14:xfrm>
                <a:off x="6227053" y="969992"/>
                <a:ext cx="119160" cy="59220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8C28B636-D75F-4D06-88D9-1F770E803EF1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6218053" y="960992"/>
                  <a:ext cx="136800" cy="609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979FE926-135D-4C16-ADF7-4819C7A30589}"/>
              </a:ext>
            </a:extLst>
          </p:cNvPr>
          <p:cNvGrpSpPr/>
          <p:nvPr/>
        </p:nvGrpSpPr>
        <p:grpSpPr>
          <a:xfrm>
            <a:off x="817333" y="2014352"/>
            <a:ext cx="902880" cy="682920"/>
            <a:chOff x="817333" y="2014352"/>
            <a:chExt cx="902880" cy="682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22D6A362-0B23-4962-B52A-7B5F74DE3CFB}"/>
                    </a:ext>
                  </a:extLst>
                </p14:cNvPr>
                <p14:cNvContentPartPr/>
                <p14:nvPr/>
              </p14:nvContentPartPr>
              <p14:xfrm>
                <a:off x="817333" y="2273912"/>
                <a:ext cx="159480" cy="42336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22D6A362-0B23-4962-B52A-7B5F74DE3CFB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808693" y="2265272"/>
                  <a:ext cx="177120" cy="44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A3D3D11E-63CF-4FF1-AC52-10BC3D2D05EB}"/>
                    </a:ext>
                  </a:extLst>
                </p14:cNvPr>
                <p14:cNvContentPartPr/>
                <p14:nvPr/>
              </p14:nvContentPartPr>
              <p14:xfrm>
                <a:off x="1071133" y="2014352"/>
                <a:ext cx="357840" cy="49428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A3D3D11E-63CF-4FF1-AC52-10BC3D2D05EB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062493" y="2005352"/>
                  <a:ext cx="375480" cy="51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1BBEBE46-436B-49ED-8176-4DE9F959B554}"/>
                    </a:ext>
                  </a:extLst>
                </p14:cNvPr>
                <p14:cNvContentPartPr/>
                <p14:nvPr/>
              </p14:nvContentPartPr>
              <p14:xfrm>
                <a:off x="1446613" y="2313872"/>
                <a:ext cx="100800" cy="18936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1BBEBE46-436B-49ED-8176-4DE9F959B554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437613" y="2304872"/>
                  <a:ext cx="11844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133A5FCC-E6A7-4279-A871-B7113D4B7E08}"/>
                    </a:ext>
                  </a:extLst>
                </p14:cNvPr>
                <p14:cNvContentPartPr/>
                <p14:nvPr/>
              </p14:nvContentPartPr>
              <p14:xfrm>
                <a:off x="1591333" y="2395952"/>
                <a:ext cx="128880" cy="19836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133A5FCC-E6A7-4279-A871-B7113D4B7E08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582693" y="2387312"/>
                  <a:ext cx="14652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C6BFCE9D-5414-4126-9C51-D3608BB3BBCD}"/>
                    </a:ext>
                  </a:extLst>
                </p14:cNvPr>
                <p14:cNvContentPartPr/>
                <p14:nvPr/>
              </p14:nvContentPartPr>
              <p14:xfrm>
                <a:off x="1325653" y="2165192"/>
                <a:ext cx="36000" cy="14004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C6BFCE9D-5414-4126-9C51-D3608BB3BBCD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1317013" y="2156552"/>
                  <a:ext cx="53640" cy="157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6" name="Group 145">
            <a:extLst>
              <a:ext uri="{FF2B5EF4-FFF2-40B4-BE49-F238E27FC236}">
                <a16:creationId xmlns:a16="http://schemas.microsoft.com/office/drawing/2014/main" id="{74A0BE6C-8DD4-40F4-AB4E-92C7818F1F5D}"/>
              </a:ext>
            </a:extLst>
          </p:cNvPr>
          <p:cNvGrpSpPr/>
          <p:nvPr/>
        </p:nvGrpSpPr>
        <p:grpSpPr>
          <a:xfrm>
            <a:off x="164161" y="1969712"/>
            <a:ext cx="5412012" cy="1918080"/>
            <a:chOff x="164161" y="1969712"/>
            <a:chExt cx="5412012" cy="1918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3FF33DCE-FAA1-44D8-BA41-157D83CDAC12}"/>
                    </a:ext>
                  </a:extLst>
                </p14:cNvPr>
                <p14:cNvContentPartPr/>
                <p14:nvPr/>
              </p14:nvContentPartPr>
              <p14:xfrm>
                <a:off x="4515973" y="2201192"/>
                <a:ext cx="67680" cy="41040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3FF33DCE-FAA1-44D8-BA41-157D83CDAC12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4507333" y="2192192"/>
                  <a:ext cx="85320" cy="42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741BAC82-E6D1-4B6D-9A01-2D0C6E38F272}"/>
                    </a:ext>
                  </a:extLst>
                </p14:cNvPr>
                <p14:cNvContentPartPr/>
                <p14:nvPr/>
              </p14:nvContentPartPr>
              <p14:xfrm>
                <a:off x="4430653" y="2341592"/>
                <a:ext cx="182160" cy="6840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741BAC82-E6D1-4B6D-9A01-2D0C6E38F272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4422013" y="2332952"/>
                  <a:ext cx="19980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F807865E-3641-484C-A546-F34B94495BED}"/>
                    </a:ext>
                  </a:extLst>
                </p14:cNvPr>
                <p14:cNvContentPartPr/>
                <p14:nvPr/>
              </p14:nvContentPartPr>
              <p14:xfrm>
                <a:off x="4710733" y="2106872"/>
                <a:ext cx="235800" cy="50976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F807865E-3641-484C-A546-F34B94495BED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4702093" y="2098232"/>
                  <a:ext cx="253440" cy="52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BDAEA11B-53BC-4A7D-846A-A70EE24A0FAC}"/>
                    </a:ext>
                  </a:extLst>
                </p14:cNvPr>
                <p14:cNvContentPartPr/>
                <p14:nvPr/>
              </p14:nvContentPartPr>
              <p14:xfrm>
                <a:off x="4933573" y="2426912"/>
                <a:ext cx="393840" cy="32544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BDAEA11B-53BC-4A7D-846A-A70EE24A0FAC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4924573" y="2418272"/>
                  <a:ext cx="411480" cy="34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99D99387-22CC-40BA-8B52-B2C6A4256FA5}"/>
                    </a:ext>
                  </a:extLst>
                </p14:cNvPr>
                <p14:cNvContentPartPr/>
                <p14:nvPr/>
              </p14:nvContentPartPr>
              <p14:xfrm>
                <a:off x="4940053" y="2127752"/>
                <a:ext cx="311040" cy="17748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99D99387-22CC-40BA-8B52-B2C6A4256FA5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4931413" y="2119112"/>
                  <a:ext cx="32868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697F1C1D-AC25-447B-8DD4-5EADC9582EF9}"/>
                    </a:ext>
                  </a:extLst>
                </p14:cNvPr>
                <p14:cNvContentPartPr/>
                <p14:nvPr/>
              </p14:nvContentPartPr>
              <p14:xfrm>
                <a:off x="5469253" y="2400632"/>
                <a:ext cx="106920" cy="20412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697F1C1D-AC25-447B-8DD4-5EADC9582EF9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5460253" y="2391632"/>
                  <a:ext cx="12456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79E22015-3468-465C-B889-571E59EBF32E}"/>
                    </a:ext>
                  </a:extLst>
                </p14:cNvPr>
                <p14:cNvContentPartPr/>
                <p14:nvPr/>
              </p14:nvContentPartPr>
              <p14:xfrm>
                <a:off x="1971133" y="2097872"/>
                <a:ext cx="149760" cy="40104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79E22015-3468-465C-B889-571E59EBF32E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1962133" y="2088872"/>
                  <a:ext cx="167400" cy="41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11984B09-D958-4A13-A7B2-EBD1B9CE2558}"/>
                    </a:ext>
                  </a:extLst>
                </p14:cNvPr>
                <p14:cNvContentPartPr/>
                <p14:nvPr/>
              </p14:nvContentPartPr>
              <p14:xfrm>
                <a:off x="2216653" y="2321432"/>
                <a:ext cx="130680" cy="19872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11984B09-D958-4A13-A7B2-EBD1B9CE2558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2208013" y="2312792"/>
                  <a:ext cx="14832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D3B5B0B1-0B84-40BF-B537-C5C321CE0A1C}"/>
                    </a:ext>
                  </a:extLst>
                </p14:cNvPr>
                <p14:cNvContentPartPr/>
                <p14:nvPr/>
              </p14:nvContentPartPr>
              <p14:xfrm>
                <a:off x="2380813" y="2192552"/>
                <a:ext cx="31320" cy="30744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D3B5B0B1-0B84-40BF-B537-C5C321CE0A1C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2371813" y="2183912"/>
                  <a:ext cx="48960" cy="32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2572C9CA-D7B5-4A35-B042-0C27BEEEAE1D}"/>
                    </a:ext>
                  </a:extLst>
                </p14:cNvPr>
                <p14:cNvContentPartPr/>
                <p14:nvPr/>
              </p14:nvContentPartPr>
              <p14:xfrm>
                <a:off x="2493853" y="2252312"/>
                <a:ext cx="117000" cy="26532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2572C9CA-D7B5-4A35-B042-0C27BEEEAE1D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2485213" y="2243312"/>
                  <a:ext cx="134640" cy="28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A6A80B55-8509-49D6-8F55-7765F5A78559}"/>
                    </a:ext>
                  </a:extLst>
                </p14:cNvPr>
                <p14:cNvContentPartPr/>
                <p14:nvPr/>
              </p14:nvContentPartPr>
              <p14:xfrm>
                <a:off x="2372533" y="2006072"/>
                <a:ext cx="401760" cy="48276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A6A80B55-8509-49D6-8F55-7765F5A78559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2363893" y="1997432"/>
                  <a:ext cx="419400" cy="50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70F59AB3-998A-4F61-831D-3CFE239CDC82}"/>
                    </a:ext>
                  </a:extLst>
                </p14:cNvPr>
                <p14:cNvContentPartPr/>
                <p14:nvPr/>
              </p14:nvContentPartPr>
              <p14:xfrm>
                <a:off x="3307093" y="1969712"/>
                <a:ext cx="155160" cy="60408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70F59AB3-998A-4F61-831D-3CFE239CDC82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3298453" y="1960712"/>
                  <a:ext cx="172800" cy="62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AB5D89C4-9525-464F-B55B-7F797368971A}"/>
                    </a:ext>
                  </a:extLst>
                </p14:cNvPr>
                <p14:cNvContentPartPr/>
                <p14:nvPr/>
              </p14:nvContentPartPr>
              <p14:xfrm>
                <a:off x="3296653" y="2206952"/>
                <a:ext cx="163800" cy="5832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AB5D89C4-9525-464F-B55B-7F797368971A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3288013" y="2197952"/>
                  <a:ext cx="18144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A17DE077-F427-4134-B9D9-66B3813B7056}"/>
                    </a:ext>
                  </a:extLst>
                </p14:cNvPr>
                <p14:cNvContentPartPr/>
                <p14:nvPr/>
              </p14:nvContentPartPr>
              <p14:xfrm>
                <a:off x="3560173" y="2357432"/>
                <a:ext cx="231480" cy="18108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A17DE077-F427-4134-B9D9-66B3813B7056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3551533" y="2348432"/>
                  <a:ext cx="24912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14786E68-9D89-4DA0-9643-A76EFA9EE0C6}"/>
                    </a:ext>
                  </a:extLst>
                </p14:cNvPr>
                <p14:cNvContentPartPr/>
                <p14:nvPr/>
              </p14:nvContentPartPr>
              <p14:xfrm>
                <a:off x="3823693" y="2355272"/>
                <a:ext cx="76320" cy="18360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14786E68-9D89-4DA0-9643-A76EFA9EE0C6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3814693" y="2346272"/>
                  <a:ext cx="9396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F6EDCDBF-58B4-4251-AE36-626BD0442614}"/>
                    </a:ext>
                  </a:extLst>
                </p14:cNvPr>
                <p14:cNvContentPartPr/>
                <p14:nvPr/>
              </p14:nvContentPartPr>
              <p14:xfrm>
                <a:off x="3934933" y="2422952"/>
                <a:ext cx="201600" cy="25308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F6EDCDBF-58B4-4251-AE36-626BD0442614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3926293" y="2414312"/>
                  <a:ext cx="21924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7CC79A3E-DFDC-4CA9-856E-462FC1D05E93}"/>
                    </a:ext>
                  </a:extLst>
                </p14:cNvPr>
                <p14:cNvContentPartPr/>
                <p14:nvPr/>
              </p14:nvContentPartPr>
              <p14:xfrm>
                <a:off x="3681133" y="2202992"/>
                <a:ext cx="189360" cy="16272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7CC79A3E-DFDC-4CA9-856E-462FC1D05E93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3672133" y="2193992"/>
                  <a:ext cx="20700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F229584A-0559-4438-AC50-F68E44E80544}"/>
                    </a:ext>
                  </a:extLst>
                </p14:cNvPr>
                <p14:cNvContentPartPr/>
                <p14:nvPr/>
              </p14:nvContentPartPr>
              <p14:xfrm>
                <a:off x="3818653" y="2105072"/>
                <a:ext cx="146880" cy="6984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F229584A-0559-4438-AC50-F68E44E80544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3809653" y="2096432"/>
                  <a:ext cx="16452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26278F78-929F-4D88-9122-C70A3BC25958}"/>
                    </a:ext>
                  </a:extLst>
                </p14:cNvPr>
                <p14:cNvContentPartPr/>
                <p14:nvPr/>
              </p14:nvContentPartPr>
              <p14:xfrm>
                <a:off x="164161" y="3537872"/>
                <a:ext cx="92520" cy="7380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26278F78-929F-4D88-9122-C70A3BC25958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155161" y="3528872"/>
                  <a:ext cx="11016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2BA3611A-1338-4BE8-A4AE-86A73E282C30}"/>
                    </a:ext>
                  </a:extLst>
                </p14:cNvPr>
                <p14:cNvContentPartPr/>
                <p14:nvPr/>
              </p14:nvContentPartPr>
              <p14:xfrm>
                <a:off x="253801" y="3407912"/>
                <a:ext cx="162720" cy="33300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2BA3611A-1338-4BE8-A4AE-86A73E282C30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244801" y="3399272"/>
                  <a:ext cx="180360" cy="35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FCCB631D-C9C3-4CB4-AA6A-65A157E92653}"/>
                    </a:ext>
                  </a:extLst>
                </p14:cNvPr>
                <p14:cNvContentPartPr/>
                <p14:nvPr/>
              </p14:nvContentPartPr>
              <p14:xfrm>
                <a:off x="754201" y="3111272"/>
                <a:ext cx="208080" cy="56412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FCCB631D-C9C3-4CB4-AA6A-65A157E92653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745561" y="3102632"/>
                  <a:ext cx="225720" cy="58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F70A3274-4A54-42E9-A161-A5DE3890B5F0}"/>
                    </a:ext>
                  </a:extLst>
                </p14:cNvPr>
                <p14:cNvContentPartPr/>
                <p14:nvPr/>
              </p14:nvContentPartPr>
              <p14:xfrm>
                <a:off x="959401" y="3472712"/>
                <a:ext cx="389160" cy="35352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F70A3274-4A54-42E9-A161-A5DE3890B5F0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950401" y="3463712"/>
                  <a:ext cx="406800" cy="37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6F61CD12-F19D-4E92-AF26-FC9D424CCEEC}"/>
                    </a:ext>
                  </a:extLst>
                </p14:cNvPr>
                <p14:cNvContentPartPr/>
                <p14:nvPr/>
              </p14:nvContentPartPr>
              <p14:xfrm>
                <a:off x="991801" y="3873392"/>
                <a:ext cx="38520" cy="1440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6F61CD12-F19D-4E92-AF26-FC9D424CCEEC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983161" y="3864752"/>
                  <a:ext cx="5616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F9C5B0EA-5BF8-4149-88BF-D9C586E00073}"/>
                    </a:ext>
                  </a:extLst>
                </p14:cNvPr>
                <p14:cNvContentPartPr/>
                <p14:nvPr/>
              </p14:nvContentPartPr>
              <p14:xfrm>
                <a:off x="1731961" y="3364712"/>
                <a:ext cx="89280" cy="37548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F9C5B0EA-5BF8-4149-88BF-D9C586E00073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1723321" y="3356072"/>
                  <a:ext cx="106920" cy="39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59BD78CB-16AD-444C-9D9F-F4AA11558357}"/>
                    </a:ext>
                  </a:extLst>
                </p14:cNvPr>
                <p14:cNvContentPartPr/>
                <p14:nvPr/>
              </p14:nvContentPartPr>
              <p14:xfrm>
                <a:off x="1625761" y="3166712"/>
                <a:ext cx="1005120" cy="59220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59BD78CB-16AD-444C-9D9F-F4AA11558357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1617121" y="3158072"/>
                  <a:ext cx="1022760" cy="60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ED6EF2AB-C561-4BC8-889D-3A83CB23CC19}"/>
                    </a:ext>
                  </a:extLst>
                </p14:cNvPr>
                <p14:cNvContentPartPr/>
                <p14:nvPr/>
              </p14:nvContentPartPr>
              <p14:xfrm>
                <a:off x="2784241" y="3541472"/>
                <a:ext cx="240480" cy="22464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ED6EF2AB-C561-4BC8-889D-3A83CB23CC19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2775601" y="3532472"/>
                  <a:ext cx="25812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D8E6A179-5D1E-4ACD-AAEB-5402469152AC}"/>
                    </a:ext>
                  </a:extLst>
                </p14:cNvPr>
                <p14:cNvContentPartPr/>
                <p14:nvPr/>
              </p14:nvContentPartPr>
              <p14:xfrm>
                <a:off x="3065401" y="3412592"/>
                <a:ext cx="116640" cy="31068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D8E6A179-5D1E-4ACD-AAEB-5402469152AC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3056401" y="3403952"/>
                  <a:ext cx="134280" cy="32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77A1872F-A791-4ED8-88B6-2A79280CB2D3}"/>
                    </a:ext>
                  </a:extLst>
                </p14:cNvPr>
                <p14:cNvContentPartPr/>
                <p14:nvPr/>
              </p14:nvContentPartPr>
              <p14:xfrm>
                <a:off x="3273481" y="3283712"/>
                <a:ext cx="85680" cy="19800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77A1872F-A791-4ED8-88B6-2A79280CB2D3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3264841" y="3275072"/>
                  <a:ext cx="103320" cy="21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4BA8599F-6D96-496C-B489-CA882F421973}"/>
              </a:ext>
            </a:extLst>
          </p:cNvPr>
          <p:cNvGrpSpPr/>
          <p:nvPr/>
        </p:nvGrpSpPr>
        <p:grpSpPr>
          <a:xfrm>
            <a:off x="191881" y="4776992"/>
            <a:ext cx="203400" cy="348840"/>
            <a:chOff x="191881" y="4776992"/>
            <a:chExt cx="203400" cy="348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F1258D7F-1C14-4E14-AB1F-7C71828FE07F}"/>
                    </a:ext>
                  </a:extLst>
                </p14:cNvPr>
                <p14:cNvContentPartPr/>
                <p14:nvPr/>
              </p14:nvContentPartPr>
              <p14:xfrm>
                <a:off x="191881" y="4921712"/>
                <a:ext cx="53640" cy="7992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F1258D7F-1C14-4E14-AB1F-7C71828FE07F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182881" y="4913072"/>
                  <a:ext cx="7128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D6B1428C-8246-4061-9AAE-74D110C23147}"/>
                    </a:ext>
                  </a:extLst>
                </p14:cNvPr>
                <p14:cNvContentPartPr/>
                <p14:nvPr/>
              </p14:nvContentPartPr>
              <p14:xfrm>
                <a:off x="260641" y="4776992"/>
                <a:ext cx="134640" cy="34884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D6B1428C-8246-4061-9AAE-74D110C23147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251641" y="4767992"/>
                  <a:ext cx="152280" cy="366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D9507D83-1F32-43DE-A4EC-D707BE9861BA}"/>
              </a:ext>
            </a:extLst>
          </p:cNvPr>
          <p:cNvGrpSpPr/>
          <p:nvPr/>
        </p:nvGrpSpPr>
        <p:grpSpPr>
          <a:xfrm>
            <a:off x="822961" y="4584032"/>
            <a:ext cx="622080" cy="590400"/>
            <a:chOff x="822961" y="4584032"/>
            <a:chExt cx="622080" cy="590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9E8569EF-36F0-47DA-B750-AB07D51DD770}"/>
                    </a:ext>
                  </a:extLst>
                </p14:cNvPr>
                <p14:cNvContentPartPr/>
                <p14:nvPr/>
              </p14:nvContentPartPr>
              <p14:xfrm>
                <a:off x="822961" y="4584032"/>
                <a:ext cx="252720" cy="47736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9E8569EF-36F0-47DA-B750-AB07D51DD770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814321" y="4575392"/>
                  <a:ext cx="270360" cy="49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5C3340D8-C36D-4D6F-98FE-B12A9EDBE18E}"/>
                    </a:ext>
                  </a:extLst>
                </p14:cNvPr>
                <p14:cNvContentPartPr/>
                <p14:nvPr/>
              </p14:nvContentPartPr>
              <p14:xfrm>
                <a:off x="1065241" y="4830632"/>
                <a:ext cx="379800" cy="33120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5C3340D8-C36D-4D6F-98FE-B12A9EDBE18E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1056241" y="4821992"/>
                  <a:ext cx="397440" cy="34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F58909B6-11D7-435D-B24E-B19029BE0ACB}"/>
                    </a:ext>
                  </a:extLst>
                </p14:cNvPr>
                <p14:cNvContentPartPr/>
                <p14:nvPr/>
              </p14:nvContentPartPr>
              <p14:xfrm>
                <a:off x="1084321" y="5126552"/>
                <a:ext cx="59040" cy="4788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F58909B6-11D7-435D-B24E-B19029BE0ACB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1075321" y="5117552"/>
                  <a:ext cx="76680" cy="65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3" name="Group 142">
            <a:extLst>
              <a:ext uri="{FF2B5EF4-FFF2-40B4-BE49-F238E27FC236}">
                <a16:creationId xmlns:a16="http://schemas.microsoft.com/office/drawing/2014/main" id="{B1C108D7-9130-4A7A-85B2-544F4FA47B25}"/>
              </a:ext>
            </a:extLst>
          </p:cNvPr>
          <p:cNvGrpSpPr/>
          <p:nvPr/>
        </p:nvGrpSpPr>
        <p:grpSpPr>
          <a:xfrm>
            <a:off x="1702441" y="4606352"/>
            <a:ext cx="932760" cy="469440"/>
            <a:chOff x="1702441" y="4606352"/>
            <a:chExt cx="932760" cy="469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35C62464-1DC8-4008-9313-E99177876487}"/>
                    </a:ext>
                  </a:extLst>
                </p14:cNvPr>
                <p14:cNvContentPartPr/>
                <p14:nvPr/>
              </p14:nvContentPartPr>
              <p14:xfrm>
                <a:off x="1702441" y="4830272"/>
                <a:ext cx="192600" cy="24552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35C62464-1DC8-4008-9313-E99177876487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1693801" y="4821272"/>
                  <a:ext cx="210240" cy="26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A8F2B745-F601-456F-B9C5-83C5CFDB5922}"/>
                    </a:ext>
                  </a:extLst>
                </p14:cNvPr>
                <p14:cNvContentPartPr/>
                <p14:nvPr/>
              </p14:nvContentPartPr>
              <p14:xfrm>
                <a:off x="1891081" y="4606352"/>
                <a:ext cx="209880" cy="42120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A8F2B745-F601-456F-B9C5-83C5CFDB5922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1882081" y="4597712"/>
                  <a:ext cx="227520" cy="43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6684CC68-6FD7-418F-B9D2-1F073F02B4BC}"/>
                    </a:ext>
                  </a:extLst>
                </p14:cNvPr>
                <p14:cNvContentPartPr/>
                <p14:nvPr/>
              </p14:nvContentPartPr>
              <p14:xfrm>
                <a:off x="2096641" y="4767272"/>
                <a:ext cx="168480" cy="25704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6684CC68-6FD7-418F-B9D2-1F073F02B4BC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2088001" y="4758272"/>
                  <a:ext cx="186120" cy="27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EF5EA29E-C3CF-451B-833D-901AA799769C}"/>
                    </a:ext>
                  </a:extLst>
                </p14:cNvPr>
                <p14:cNvContentPartPr/>
                <p14:nvPr/>
              </p14:nvContentPartPr>
              <p14:xfrm>
                <a:off x="2286721" y="4693112"/>
                <a:ext cx="192240" cy="32112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EF5EA29E-C3CF-451B-833D-901AA799769C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2278081" y="4684112"/>
                  <a:ext cx="209880" cy="33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AC439EF0-1D7F-46EF-B59D-4B8EFDF12E2B}"/>
                    </a:ext>
                  </a:extLst>
                </p14:cNvPr>
                <p14:cNvContentPartPr/>
                <p14:nvPr/>
              </p14:nvContentPartPr>
              <p14:xfrm>
                <a:off x="2538001" y="4665392"/>
                <a:ext cx="97200" cy="9936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AC439EF0-1D7F-46EF-B59D-4B8EFDF12E2B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2529361" y="4656392"/>
                  <a:ext cx="114840" cy="11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0E286356-4A20-40B8-A3B4-46D314B09BE8}"/>
              </a:ext>
            </a:extLst>
          </p:cNvPr>
          <p:cNvGrpSpPr/>
          <p:nvPr/>
        </p:nvGrpSpPr>
        <p:grpSpPr>
          <a:xfrm>
            <a:off x="2863801" y="4563152"/>
            <a:ext cx="469080" cy="470520"/>
            <a:chOff x="2863801" y="4563152"/>
            <a:chExt cx="469080" cy="470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525C2223-931F-43DE-B7D2-76D779885454}"/>
                    </a:ext>
                  </a:extLst>
                </p14:cNvPr>
                <p14:cNvContentPartPr/>
                <p14:nvPr/>
              </p14:nvContentPartPr>
              <p14:xfrm>
                <a:off x="2863801" y="4692392"/>
                <a:ext cx="436680" cy="34128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525C2223-931F-43DE-B7D2-76D779885454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2854801" y="4683752"/>
                  <a:ext cx="454320" cy="35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E5C6E949-0210-4506-87BF-04BFF3381281}"/>
                    </a:ext>
                  </a:extLst>
                </p14:cNvPr>
                <p14:cNvContentPartPr/>
                <p14:nvPr/>
              </p14:nvContentPartPr>
              <p14:xfrm>
                <a:off x="3125521" y="4563152"/>
                <a:ext cx="207360" cy="16416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E5C6E949-0210-4506-87BF-04BFF3381281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3116881" y="4554512"/>
                  <a:ext cx="225000" cy="181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34">
            <p14:nvContentPartPr>
              <p14:cNvPr id="141" name="Ink 140">
                <a:extLst>
                  <a:ext uri="{FF2B5EF4-FFF2-40B4-BE49-F238E27FC236}">
                    <a16:creationId xmlns:a16="http://schemas.microsoft.com/office/drawing/2014/main" id="{67EFA9C7-CF2A-44DE-A7D9-25371BC60070}"/>
                  </a:ext>
                </a:extLst>
              </p14:cNvPr>
              <p14:cNvContentPartPr/>
              <p14:nvPr/>
            </p14:nvContentPartPr>
            <p14:xfrm>
              <a:off x="3551893" y="4893272"/>
              <a:ext cx="43200" cy="34560"/>
            </p14:xfrm>
          </p:contentPart>
        </mc:Choice>
        <mc:Fallback>
          <p:pic>
            <p:nvPicPr>
              <p:cNvPr id="141" name="Ink 140">
                <a:extLst>
                  <a:ext uri="{FF2B5EF4-FFF2-40B4-BE49-F238E27FC236}">
                    <a16:creationId xmlns:a16="http://schemas.microsoft.com/office/drawing/2014/main" id="{67EFA9C7-CF2A-44DE-A7D9-25371BC60070}"/>
                  </a:ext>
                </a:extLst>
              </p:cNvPr>
              <p:cNvPicPr/>
              <p:nvPr/>
            </p:nvPicPr>
            <p:blipFill>
              <a:blip r:embed="rId235"/>
              <a:stretch>
                <a:fillRect/>
              </a:stretch>
            </p:blipFill>
            <p:spPr>
              <a:xfrm>
                <a:off x="3543253" y="4884272"/>
                <a:ext cx="60840" cy="52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50" name="Group 149">
            <a:extLst>
              <a:ext uri="{FF2B5EF4-FFF2-40B4-BE49-F238E27FC236}">
                <a16:creationId xmlns:a16="http://schemas.microsoft.com/office/drawing/2014/main" id="{77D49CA9-D3D7-4FB1-8236-8BCBA6A0D484}"/>
              </a:ext>
            </a:extLst>
          </p:cNvPr>
          <p:cNvGrpSpPr/>
          <p:nvPr/>
        </p:nvGrpSpPr>
        <p:grpSpPr>
          <a:xfrm>
            <a:off x="3502801" y="3569912"/>
            <a:ext cx="40320" cy="175680"/>
            <a:chOff x="3502801" y="3569912"/>
            <a:chExt cx="40320" cy="175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ADE66673-08C7-4C8A-BBDB-7504BEC3BF51}"/>
                    </a:ext>
                  </a:extLst>
                </p14:cNvPr>
                <p14:cNvContentPartPr/>
                <p14:nvPr/>
              </p14:nvContentPartPr>
              <p14:xfrm>
                <a:off x="3513601" y="3569912"/>
                <a:ext cx="29520" cy="2736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ADE66673-08C7-4C8A-BBDB-7504BEC3BF51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3504961" y="3560912"/>
                  <a:ext cx="4716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99E0BF62-788F-4984-8078-8D36F1992D46}"/>
                    </a:ext>
                  </a:extLst>
                </p14:cNvPr>
                <p14:cNvContentPartPr/>
                <p14:nvPr/>
              </p14:nvContentPartPr>
              <p14:xfrm>
                <a:off x="3502801" y="3722912"/>
                <a:ext cx="30960" cy="2268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99E0BF62-788F-4984-8078-8D36F1992D46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3494161" y="3713912"/>
                  <a:ext cx="4860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C4DBFC2F-6C4D-4BCC-A78C-B67CD57A540F}"/>
                    </a:ext>
                  </a:extLst>
                </p14:cNvPr>
                <p14:cNvContentPartPr/>
                <p14:nvPr/>
              </p14:nvContentPartPr>
              <p14:xfrm>
                <a:off x="3516481" y="3591152"/>
                <a:ext cx="20160" cy="2736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C4DBFC2F-6C4D-4BCC-A78C-B67CD57A540F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3507481" y="3582152"/>
                  <a:ext cx="37800" cy="45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7" name="Group 196">
            <a:extLst>
              <a:ext uri="{FF2B5EF4-FFF2-40B4-BE49-F238E27FC236}">
                <a16:creationId xmlns:a16="http://schemas.microsoft.com/office/drawing/2014/main" id="{7E8FCADB-193B-4083-B2A0-AD78A63E0B2E}"/>
              </a:ext>
            </a:extLst>
          </p:cNvPr>
          <p:cNvGrpSpPr/>
          <p:nvPr/>
        </p:nvGrpSpPr>
        <p:grpSpPr>
          <a:xfrm>
            <a:off x="3960493" y="3037112"/>
            <a:ext cx="507960" cy="1526760"/>
            <a:chOff x="3960493" y="3037112"/>
            <a:chExt cx="507960" cy="1526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54E2D965-C03C-4F79-BA79-26A8ECA2B4CE}"/>
                    </a:ext>
                  </a:extLst>
                </p14:cNvPr>
                <p14:cNvContentPartPr/>
                <p14:nvPr/>
              </p14:nvContentPartPr>
              <p14:xfrm>
                <a:off x="3960493" y="3037112"/>
                <a:ext cx="148680" cy="137592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54E2D965-C03C-4F79-BA79-26A8ECA2B4CE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3951853" y="3028112"/>
                  <a:ext cx="166320" cy="139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57E6E7EE-C5AA-4205-8599-A45E78EB4C67}"/>
                    </a:ext>
                  </a:extLst>
                </p14:cNvPr>
                <p14:cNvContentPartPr/>
                <p14:nvPr/>
              </p14:nvContentPartPr>
              <p14:xfrm>
                <a:off x="4243093" y="3047192"/>
                <a:ext cx="95760" cy="19620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57E6E7EE-C5AA-4205-8599-A45E78EB4C67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4234453" y="3038552"/>
                  <a:ext cx="11340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A22733B9-650D-4D9B-BB07-948554F0E089}"/>
                    </a:ext>
                  </a:extLst>
                </p14:cNvPr>
                <p14:cNvContentPartPr/>
                <p14:nvPr/>
              </p14:nvContentPartPr>
              <p14:xfrm>
                <a:off x="4353253" y="3073832"/>
                <a:ext cx="100440" cy="153000"/>
              </p14:xfrm>
            </p:contentPart>
          </mc:Choice>
          <mc:Fallback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A22733B9-650D-4D9B-BB07-948554F0E089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4344613" y="3065192"/>
                  <a:ext cx="11808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B4200FE0-911E-42D7-AF21-870147975298}"/>
                    </a:ext>
                  </a:extLst>
                </p14:cNvPr>
                <p14:cNvContentPartPr/>
                <p14:nvPr/>
              </p14:nvContentPartPr>
              <p14:xfrm>
                <a:off x="4254253" y="3606992"/>
                <a:ext cx="164160" cy="48420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B4200FE0-911E-42D7-AF21-870147975298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4245253" y="3598352"/>
                  <a:ext cx="181800" cy="50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99E960BC-38C5-439A-AD08-370292E5D515}"/>
                    </a:ext>
                  </a:extLst>
                </p14:cNvPr>
                <p14:cNvContentPartPr/>
                <p14:nvPr/>
              </p14:nvContentPartPr>
              <p14:xfrm>
                <a:off x="4347133" y="4338872"/>
                <a:ext cx="117360" cy="225000"/>
              </p14:xfrm>
            </p:contentPart>
          </mc:Choice>
          <mc:Fallback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99E960BC-38C5-439A-AD08-370292E5D515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4338493" y="4330232"/>
                  <a:ext cx="13500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30A82AAB-F283-4CF7-93B0-CF6BF95A8F65}"/>
                    </a:ext>
                  </a:extLst>
                </p14:cNvPr>
                <p14:cNvContentPartPr/>
                <p14:nvPr/>
              </p14:nvContentPartPr>
              <p14:xfrm>
                <a:off x="4334893" y="4438592"/>
                <a:ext cx="133560" cy="20520"/>
              </p14:xfrm>
            </p:contentPart>
          </mc:Choice>
          <mc:Fallback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30A82AAB-F283-4CF7-93B0-CF6BF95A8F65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4325893" y="4429592"/>
                  <a:ext cx="151200" cy="38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54">
            <p14:nvContentPartPr>
              <p14:cNvPr id="171" name="Ink 170">
                <a:extLst>
                  <a:ext uri="{FF2B5EF4-FFF2-40B4-BE49-F238E27FC236}">
                    <a16:creationId xmlns:a16="http://schemas.microsoft.com/office/drawing/2014/main" id="{98135E77-77D8-4694-B5C3-2F2A6B1FB52C}"/>
                  </a:ext>
                </a:extLst>
              </p14:cNvPr>
              <p14:cNvContentPartPr/>
              <p14:nvPr/>
            </p14:nvContentPartPr>
            <p14:xfrm>
              <a:off x="4800733" y="4290272"/>
              <a:ext cx="110520" cy="224640"/>
            </p14:xfrm>
          </p:contentPart>
        </mc:Choice>
        <mc:Fallback>
          <p:pic>
            <p:nvPicPr>
              <p:cNvPr id="171" name="Ink 170">
                <a:extLst>
                  <a:ext uri="{FF2B5EF4-FFF2-40B4-BE49-F238E27FC236}">
                    <a16:creationId xmlns:a16="http://schemas.microsoft.com/office/drawing/2014/main" id="{98135E77-77D8-4694-B5C3-2F2A6B1FB52C}"/>
                  </a:ext>
                </a:extLst>
              </p:cNvPr>
              <p:cNvPicPr/>
              <p:nvPr/>
            </p:nvPicPr>
            <p:blipFill>
              <a:blip r:embed="rId255"/>
              <a:stretch>
                <a:fillRect/>
              </a:stretch>
            </p:blipFill>
            <p:spPr>
              <a:xfrm>
                <a:off x="4792093" y="4281632"/>
                <a:ext cx="128160" cy="242280"/>
              </a:xfrm>
              <a:prstGeom prst="rect">
                <a:avLst/>
              </a:prstGeom>
            </p:spPr>
          </p:pic>
        </mc:Fallback>
      </mc:AlternateContent>
      <p:grpSp>
        <p:nvGrpSpPr>
          <p:cNvPr id="195" name="Group 194">
            <a:extLst>
              <a:ext uri="{FF2B5EF4-FFF2-40B4-BE49-F238E27FC236}">
                <a16:creationId xmlns:a16="http://schemas.microsoft.com/office/drawing/2014/main" id="{BE192431-C427-4BBA-BA53-79F0C085D82D}"/>
              </a:ext>
            </a:extLst>
          </p:cNvPr>
          <p:cNvGrpSpPr/>
          <p:nvPr/>
        </p:nvGrpSpPr>
        <p:grpSpPr>
          <a:xfrm>
            <a:off x="4651333" y="3090752"/>
            <a:ext cx="175320" cy="751320"/>
            <a:chOff x="4651333" y="3090752"/>
            <a:chExt cx="175320" cy="751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D97D6DCA-2B6F-4526-805D-41C34E1298AD}"/>
                    </a:ext>
                  </a:extLst>
                </p14:cNvPr>
                <p14:cNvContentPartPr/>
                <p14:nvPr/>
              </p14:nvContentPartPr>
              <p14:xfrm>
                <a:off x="4692373" y="3793472"/>
                <a:ext cx="134280" cy="48600"/>
              </p14:xfrm>
            </p:contentPart>
          </mc:Choice>
          <mc:Fallback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D97D6DCA-2B6F-4526-805D-41C34E1298AD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4683373" y="3784832"/>
                  <a:ext cx="151920" cy="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7EDD0D3D-7E0A-4B3F-8180-5A5320656DB8}"/>
                    </a:ext>
                  </a:extLst>
                </p14:cNvPr>
                <p14:cNvContentPartPr/>
                <p14:nvPr/>
              </p14:nvContentPartPr>
              <p14:xfrm>
                <a:off x="4651333" y="3152672"/>
                <a:ext cx="123480" cy="52164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7EDD0D3D-7E0A-4B3F-8180-5A5320656DB8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4642693" y="3144032"/>
                  <a:ext cx="141120" cy="53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6E02306F-3795-41C5-A6B5-CF97A75D5ED8}"/>
                    </a:ext>
                  </a:extLst>
                </p14:cNvPr>
                <p14:cNvContentPartPr/>
                <p14:nvPr/>
              </p14:nvContentPartPr>
              <p14:xfrm>
                <a:off x="4688413" y="3090752"/>
                <a:ext cx="97920" cy="1368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6E02306F-3795-41C5-A6B5-CF97A75D5ED8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4679773" y="3081752"/>
                  <a:ext cx="115560" cy="31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4" name="Group 193">
            <a:extLst>
              <a:ext uri="{FF2B5EF4-FFF2-40B4-BE49-F238E27FC236}">
                <a16:creationId xmlns:a16="http://schemas.microsoft.com/office/drawing/2014/main" id="{4B4E9BCE-5B1E-4707-9543-31707AE37DF8}"/>
              </a:ext>
            </a:extLst>
          </p:cNvPr>
          <p:cNvGrpSpPr/>
          <p:nvPr/>
        </p:nvGrpSpPr>
        <p:grpSpPr>
          <a:xfrm>
            <a:off x="5060653" y="3021272"/>
            <a:ext cx="477000" cy="306360"/>
            <a:chOff x="5060653" y="3021272"/>
            <a:chExt cx="477000" cy="306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110E376D-0627-4965-8180-37AA53793B5C}"/>
                    </a:ext>
                  </a:extLst>
                </p14:cNvPr>
                <p14:cNvContentPartPr/>
                <p14:nvPr/>
              </p14:nvContentPartPr>
              <p14:xfrm>
                <a:off x="5060653" y="3021272"/>
                <a:ext cx="146520" cy="198360"/>
              </p14:xfrm>
            </p:contentPart>
          </mc:Choice>
          <mc:Fallback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110E376D-0627-4965-8180-37AA53793B5C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5052013" y="3012272"/>
                  <a:ext cx="16416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2C719565-2279-43E0-9092-12EEDEC20554}"/>
                    </a:ext>
                  </a:extLst>
                </p14:cNvPr>
                <p14:cNvContentPartPr/>
                <p14:nvPr/>
              </p14:nvContentPartPr>
              <p14:xfrm>
                <a:off x="5201773" y="3030992"/>
                <a:ext cx="173880" cy="19980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2C719565-2279-43E0-9092-12EEDEC20554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5193133" y="3022352"/>
                  <a:ext cx="19152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3D27117D-52A1-44DE-8189-B61E3E0B3CA8}"/>
                    </a:ext>
                  </a:extLst>
                </p14:cNvPr>
                <p14:cNvContentPartPr/>
                <p14:nvPr/>
              </p14:nvContentPartPr>
              <p14:xfrm>
                <a:off x="5407333" y="3190472"/>
                <a:ext cx="130320" cy="13716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3D27117D-52A1-44DE-8189-B61E3E0B3CA8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5398693" y="3181472"/>
                  <a:ext cx="147960" cy="154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3" name="Group 192">
            <a:extLst>
              <a:ext uri="{FF2B5EF4-FFF2-40B4-BE49-F238E27FC236}">
                <a16:creationId xmlns:a16="http://schemas.microsoft.com/office/drawing/2014/main" id="{F85CABD4-8CE3-459B-B8F7-5532C78A3517}"/>
              </a:ext>
            </a:extLst>
          </p:cNvPr>
          <p:cNvGrpSpPr/>
          <p:nvPr/>
        </p:nvGrpSpPr>
        <p:grpSpPr>
          <a:xfrm>
            <a:off x="5124013" y="3642272"/>
            <a:ext cx="363240" cy="509040"/>
            <a:chOff x="5124013" y="3642272"/>
            <a:chExt cx="363240" cy="509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8B661B04-ADD4-4AE2-A640-464496ED3FA9}"/>
                    </a:ext>
                  </a:extLst>
                </p14:cNvPr>
                <p14:cNvContentPartPr/>
                <p14:nvPr/>
              </p14:nvContentPartPr>
              <p14:xfrm>
                <a:off x="5124013" y="3642272"/>
                <a:ext cx="225720" cy="509040"/>
              </p14:xfrm>
            </p:contentPart>
          </mc:Choice>
          <mc:Fallback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8B661B04-ADD4-4AE2-A640-464496ED3FA9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5115013" y="3633632"/>
                  <a:ext cx="243360" cy="52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07042962-F5A7-443A-B4E7-384410EFE9C2}"/>
                    </a:ext>
                  </a:extLst>
                </p14:cNvPr>
                <p14:cNvContentPartPr/>
                <p14:nvPr/>
              </p14:nvContentPartPr>
              <p14:xfrm>
                <a:off x="5393653" y="3885632"/>
                <a:ext cx="93600" cy="138960"/>
              </p14:xfrm>
            </p:contentPart>
          </mc:Choice>
          <mc:Fallback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07042962-F5A7-443A-B4E7-384410EFE9C2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5385013" y="3876632"/>
                  <a:ext cx="111240" cy="156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2" name="Group 191">
            <a:extLst>
              <a:ext uri="{FF2B5EF4-FFF2-40B4-BE49-F238E27FC236}">
                <a16:creationId xmlns:a16="http://schemas.microsoft.com/office/drawing/2014/main" id="{8E3C0A7E-6422-411B-9599-CA1229B7DE5F}"/>
              </a:ext>
            </a:extLst>
          </p:cNvPr>
          <p:cNvGrpSpPr/>
          <p:nvPr/>
        </p:nvGrpSpPr>
        <p:grpSpPr>
          <a:xfrm>
            <a:off x="5103493" y="4402952"/>
            <a:ext cx="354600" cy="266040"/>
            <a:chOff x="5103493" y="4402952"/>
            <a:chExt cx="354600" cy="266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A10135E9-ABF7-45F2-B9CD-A9B2CFC98F62}"/>
                    </a:ext>
                  </a:extLst>
                </p14:cNvPr>
                <p14:cNvContentPartPr/>
                <p14:nvPr/>
              </p14:nvContentPartPr>
              <p14:xfrm>
                <a:off x="5103493" y="4402952"/>
                <a:ext cx="117360" cy="253800"/>
              </p14:xfrm>
            </p:contentPart>
          </mc:Choice>
          <mc:Fallback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A10135E9-ABF7-45F2-B9CD-A9B2CFC98F62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5094853" y="4394312"/>
                  <a:ext cx="13500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ABF87D63-F38C-4881-953B-B2EF3EE92118}"/>
                    </a:ext>
                  </a:extLst>
                </p14:cNvPr>
                <p14:cNvContentPartPr/>
                <p14:nvPr/>
              </p14:nvContentPartPr>
              <p14:xfrm>
                <a:off x="5114293" y="4518512"/>
                <a:ext cx="212760" cy="2700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ABF87D63-F38C-4881-953B-B2EF3EE92118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5105293" y="4509512"/>
                  <a:ext cx="23040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C4A6377E-4F1D-4458-BAE2-F0B02EDCEEA3}"/>
                    </a:ext>
                  </a:extLst>
                </p14:cNvPr>
                <p14:cNvContentPartPr/>
                <p14:nvPr/>
              </p14:nvContentPartPr>
              <p14:xfrm>
                <a:off x="5399773" y="4582592"/>
                <a:ext cx="58320" cy="86400"/>
              </p14:xfrm>
            </p:contentPart>
          </mc:Choice>
          <mc:Fallback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C4A6377E-4F1D-4458-BAE2-F0B02EDCEEA3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5391133" y="4573592"/>
                  <a:ext cx="75960" cy="104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1" name="Group 190">
            <a:extLst>
              <a:ext uri="{FF2B5EF4-FFF2-40B4-BE49-F238E27FC236}">
                <a16:creationId xmlns:a16="http://schemas.microsoft.com/office/drawing/2014/main" id="{5DF0D1A7-83CF-44DA-AF99-26E1A45EA1EC}"/>
              </a:ext>
            </a:extLst>
          </p:cNvPr>
          <p:cNvGrpSpPr/>
          <p:nvPr/>
        </p:nvGrpSpPr>
        <p:grpSpPr>
          <a:xfrm>
            <a:off x="5712253" y="3026672"/>
            <a:ext cx="147240" cy="272520"/>
            <a:chOff x="5712253" y="3026672"/>
            <a:chExt cx="147240" cy="272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1A3247CA-2785-4D95-AD60-5468D341EA49}"/>
                    </a:ext>
                  </a:extLst>
                </p14:cNvPr>
                <p14:cNvContentPartPr/>
                <p14:nvPr/>
              </p14:nvContentPartPr>
              <p14:xfrm>
                <a:off x="5783893" y="3026672"/>
                <a:ext cx="42120" cy="27252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1A3247CA-2785-4D95-AD60-5468D341EA49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5775253" y="3018032"/>
                  <a:ext cx="59760" cy="29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92FCCF82-6D2C-4AE1-86C9-B1A94AA12846}"/>
                    </a:ext>
                  </a:extLst>
                </p14:cNvPr>
                <p14:cNvContentPartPr/>
                <p14:nvPr/>
              </p14:nvContentPartPr>
              <p14:xfrm>
                <a:off x="5712253" y="3148712"/>
                <a:ext cx="147240" cy="3384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92FCCF82-6D2C-4AE1-86C9-B1A94AA12846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5703613" y="3139712"/>
                  <a:ext cx="164880" cy="51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0" name="Group 189">
            <a:extLst>
              <a:ext uri="{FF2B5EF4-FFF2-40B4-BE49-F238E27FC236}">
                <a16:creationId xmlns:a16="http://schemas.microsoft.com/office/drawing/2014/main" id="{70CD610A-C3A0-4913-94E4-5C296C05C9AF}"/>
              </a:ext>
            </a:extLst>
          </p:cNvPr>
          <p:cNvGrpSpPr/>
          <p:nvPr/>
        </p:nvGrpSpPr>
        <p:grpSpPr>
          <a:xfrm>
            <a:off x="6152173" y="2849552"/>
            <a:ext cx="356760" cy="420120"/>
            <a:chOff x="6152173" y="2849552"/>
            <a:chExt cx="356760" cy="420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63745653-58A5-4231-9D04-5BFFC1A42E7F}"/>
                    </a:ext>
                  </a:extLst>
                </p14:cNvPr>
                <p14:cNvContentPartPr/>
                <p14:nvPr/>
              </p14:nvContentPartPr>
              <p14:xfrm>
                <a:off x="6152173" y="2849552"/>
                <a:ext cx="298800" cy="42012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63745653-58A5-4231-9D04-5BFFC1A42E7F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6143173" y="2840912"/>
                  <a:ext cx="316440" cy="43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6DA8921C-4AEB-46D8-94D9-93739E32A7B6}"/>
                    </a:ext>
                  </a:extLst>
                </p14:cNvPr>
                <p14:cNvContentPartPr/>
                <p14:nvPr/>
              </p14:nvContentPartPr>
              <p14:xfrm>
                <a:off x="6349453" y="3018032"/>
                <a:ext cx="159480" cy="3708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6DA8921C-4AEB-46D8-94D9-93739E32A7B6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6340453" y="3009032"/>
                  <a:ext cx="177120" cy="54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7" name="Group 206">
            <a:extLst>
              <a:ext uri="{FF2B5EF4-FFF2-40B4-BE49-F238E27FC236}">
                <a16:creationId xmlns:a16="http://schemas.microsoft.com/office/drawing/2014/main" id="{FDA44E61-CAC3-4DEF-B33D-84AF0E32657D}"/>
              </a:ext>
            </a:extLst>
          </p:cNvPr>
          <p:cNvGrpSpPr/>
          <p:nvPr/>
        </p:nvGrpSpPr>
        <p:grpSpPr>
          <a:xfrm>
            <a:off x="5776333" y="3573872"/>
            <a:ext cx="757080" cy="467280"/>
            <a:chOff x="5776333" y="3573872"/>
            <a:chExt cx="757080" cy="467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BB7B983B-58AB-4DAE-9BBA-C930B4C94665}"/>
                    </a:ext>
                  </a:extLst>
                </p14:cNvPr>
                <p14:cNvContentPartPr/>
                <p14:nvPr/>
              </p14:nvContentPartPr>
              <p14:xfrm>
                <a:off x="5828533" y="3812552"/>
                <a:ext cx="29520" cy="22860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BB7B983B-58AB-4DAE-9BBA-C930B4C94665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5819533" y="3803552"/>
                  <a:ext cx="47160" cy="24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BC2294A0-0246-4E6A-B234-609B0AB041B3}"/>
                    </a:ext>
                  </a:extLst>
                </p14:cNvPr>
                <p14:cNvContentPartPr/>
                <p14:nvPr/>
              </p14:nvContentPartPr>
              <p14:xfrm>
                <a:off x="5776333" y="3892832"/>
                <a:ext cx="178200" cy="50040"/>
              </p14:xfrm>
            </p:contentPart>
          </mc:Choice>
          <mc:Fallback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BC2294A0-0246-4E6A-B234-609B0AB041B3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5767333" y="3883832"/>
                  <a:ext cx="195840" cy="6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65197F5F-9A66-4F99-B982-DC28EFFD8440}"/>
                    </a:ext>
                  </a:extLst>
                </p14:cNvPr>
                <p14:cNvContentPartPr/>
                <p14:nvPr/>
              </p14:nvContentPartPr>
              <p14:xfrm>
                <a:off x="6119773" y="3573872"/>
                <a:ext cx="192960" cy="384480"/>
              </p14:xfrm>
            </p:contentPart>
          </mc:Choice>
          <mc:Fallback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65197F5F-9A66-4F99-B982-DC28EFFD8440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6110773" y="3565232"/>
                  <a:ext cx="210600" cy="40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DE5E009E-5C6A-4AE9-81CC-7D6DD3FFF320}"/>
                    </a:ext>
                  </a:extLst>
                </p14:cNvPr>
                <p14:cNvContentPartPr/>
                <p14:nvPr/>
              </p14:nvContentPartPr>
              <p14:xfrm>
                <a:off x="6407773" y="3587912"/>
                <a:ext cx="77040" cy="368640"/>
              </p14:xfrm>
            </p:contentPart>
          </mc:Choice>
          <mc:Fallback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DE5E009E-5C6A-4AE9-81CC-7D6DD3FFF320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6398773" y="3579272"/>
                  <a:ext cx="94680" cy="38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DD16FDF6-D1FC-49D3-9698-E8B40199E574}"/>
                    </a:ext>
                  </a:extLst>
                </p14:cNvPr>
                <p14:cNvContentPartPr/>
                <p14:nvPr/>
              </p14:nvContentPartPr>
              <p14:xfrm>
                <a:off x="6353773" y="3715712"/>
                <a:ext cx="179640" cy="53640"/>
              </p14:xfrm>
            </p:contentPart>
          </mc:Choice>
          <mc:Fallback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DD16FDF6-D1FC-49D3-9698-E8B40199E574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6344773" y="3707072"/>
                  <a:ext cx="197280" cy="71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96">
            <p14:nvContentPartPr>
              <p14:cNvPr id="201" name="Ink 200">
                <a:extLst>
                  <a:ext uri="{FF2B5EF4-FFF2-40B4-BE49-F238E27FC236}">
                    <a16:creationId xmlns:a16="http://schemas.microsoft.com/office/drawing/2014/main" id="{94895E64-612A-424F-824D-054EB1E3CE60}"/>
                  </a:ext>
                </a:extLst>
              </p14:cNvPr>
              <p14:cNvContentPartPr/>
              <p14:nvPr/>
            </p14:nvContentPartPr>
            <p14:xfrm>
              <a:off x="5700733" y="4456232"/>
              <a:ext cx="218160" cy="185760"/>
            </p14:xfrm>
          </p:contentPart>
        </mc:Choice>
        <mc:Fallback>
          <p:pic>
            <p:nvPicPr>
              <p:cNvPr id="201" name="Ink 200">
                <a:extLst>
                  <a:ext uri="{FF2B5EF4-FFF2-40B4-BE49-F238E27FC236}">
                    <a16:creationId xmlns:a16="http://schemas.microsoft.com/office/drawing/2014/main" id="{94895E64-612A-424F-824D-054EB1E3CE60}"/>
                  </a:ext>
                </a:extLst>
              </p:cNvPr>
              <p:cNvPicPr/>
              <p:nvPr/>
            </p:nvPicPr>
            <p:blipFill>
              <a:blip r:embed="rId297"/>
              <a:stretch>
                <a:fillRect/>
              </a:stretch>
            </p:blipFill>
            <p:spPr>
              <a:xfrm>
                <a:off x="5692093" y="4447592"/>
                <a:ext cx="235800" cy="20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8">
            <p14:nvContentPartPr>
              <p14:cNvPr id="208" name="Ink 207">
                <a:extLst>
                  <a:ext uri="{FF2B5EF4-FFF2-40B4-BE49-F238E27FC236}">
                    <a16:creationId xmlns:a16="http://schemas.microsoft.com/office/drawing/2014/main" id="{7EAAA3EF-3647-4232-8087-1777E462D364}"/>
                  </a:ext>
                </a:extLst>
              </p14:cNvPr>
              <p14:cNvContentPartPr/>
              <p14:nvPr/>
            </p14:nvContentPartPr>
            <p14:xfrm>
              <a:off x="3528853" y="5013872"/>
              <a:ext cx="28440" cy="37080"/>
            </p14:xfrm>
          </p:contentPart>
        </mc:Choice>
        <mc:Fallback>
          <p:pic>
            <p:nvPicPr>
              <p:cNvPr id="208" name="Ink 207">
                <a:extLst>
                  <a:ext uri="{FF2B5EF4-FFF2-40B4-BE49-F238E27FC236}">
                    <a16:creationId xmlns:a16="http://schemas.microsoft.com/office/drawing/2014/main" id="{7EAAA3EF-3647-4232-8087-1777E462D364}"/>
                  </a:ext>
                </a:extLst>
              </p:cNvPr>
              <p:cNvPicPr/>
              <p:nvPr/>
            </p:nvPicPr>
            <p:blipFill>
              <a:blip r:embed="rId299"/>
              <a:stretch>
                <a:fillRect/>
              </a:stretch>
            </p:blipFill>
            <p:spPr>
              <a:xfrm>
                <a:off x="3519853" y="5005232"/>
                <a:ext cx="46080" cy="54720"/>
              </a:xfrm>
              <a:prstGeom prst="rect">
                <a:avLst/>
              </a:prstGeom>
            </p:spPr>
          </p:pic>
        </mc:Fallback>
      </mc:AlternateContent>
      <p:grpSp>
        <p:nvGrpSpPr>
          <p:cNvPr id="239" name="Group 238">
            <a:extLst>
              <a:ext uri="{FF2B5EF4-FFF2-40B4-BE49-F238E27FC236}">
                <a16:creationId xmlns:a16="http://schemas.microsoft.com/office/drawing/2014/main" id="{AF3F1619-13F2-4ECD-9A81-3484E413D961}"/>
              </a:ext>
            </a:extLst>
          </p:cNvPr>
          <p:cNvGrpSpPr/>
          <p:nvPr/>
        </p:nvGrpSpPr>
        <p:grpSpPr>
          <a:xfrm>
            <a:off x="2859973" y="5410232"/>
            <a:ext cx="654480" cy="253080"/>
            <a:chOff x="2859973" y="5410232"/>
            <a:chExt cx="654480" cy="253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F471DC72-484B-41DF-9ED1-A75B7DF6EF89}"/>
                    </a:ext>
                  </a:extLst>
                </p14:cNvPr>
                <p14:cNvContentPartPr/>
                <p14:nvPr/>
              </p14:nvContentPartPr>
              <p14:xfrm>
                <a:off x="2859973" y="5410232"/>
                <a:ext cx="165600" cy="253080"/>
              </p14:xfrm>
            </p:contentPart>
          </mc:Choice>
          <mc:Fallback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F471DC72-484B-41DF-9ED1-A75B7DF6EF89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2851333" y="5401232"/>
                  <a:ext cx="18324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5E539B3C-7E67-436A-8B0F-EAF114AFCA65}"/>
                    </a:ext>
                  </a:extLst>
                </p14:cNvPr>
                <p14:cNvContentPartPr/>
                <p14:nvPr/>
              </p14:nvContentPartPr>
              <p14:xfrm>
                <a:off x="3050413" y="5446952"/>
                <a:ext cx="168480" cy="183600"/>
              </p14:xfrm>
            </p:contentPart>
          </mc:Choice>
          <mc:Fallback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5E539B3C-7E67-436A-8B0F-EAF114AFCA65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3041413" y="5437952"/>
                  <a:ext cx="18612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4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5FF4DC0A-0851-4608-9FE5-FFD017540FF5}"/>
                    </a:ext>
                  </a:extLst>
                </p14:cNvPr>
                <p14:cNvContentPartPr/>
                <p14:nvPr/>
              </p14:nvContentPartPr>
              <p14:xfrm>
                <a:off x="3361093" y="5503472"/>
                <a:ext cx="153360" cy="14760"/>
              </p14:xfrm>
            </p:contentPart>
          </mc:Choice>
          <mc:Fallback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5FF4DC0A-0851-4608-9FE5-FFD017540FF5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3352093" y="5494472"/>
                  <a:ext cx="171000" cy="32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8" name="Group 237">
            <a:extLst>
              <a:ext uri="{FF2B5EF4-FFF2-40B4-BE49-F238E27FC236}">
                <a16:creationId xmlns:a16="http://schemas.microsoft.com/office/drawing/2014/main" id="{34CF3700-0551-4440-A2D8-F0AED8BCEBD9}"/>
              </a:ext>
            </a:extLst>
          </p:cNvPr>
          <p:cNvGrpSpPr/>
          <p:nvPr/>
        </p:nvGrpSpPr>
        <p:grpSpPr>
          <a:xfrm>
            <a:off x="3777613" y="5337872"/>
            <a:ext cx="545040" cy="335520"/>
            <a:chOff x="3777613" y="5337872"/>
            <a:chExt cx="545040" cy="335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6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72FA7E89-C6FA-46FD-BCA8-775782C89643}"/>
                    </a:ext>
                  </a:extLst>
                </p14:cNvPr>
                <p14:cNvContentPartPr/>
                <p14:nvPr/>
              </p14:nvContentPartPr>
              <p14:xfrm>
                <a:off x="3777613" y="5337872"/>
                <a:ext cx="164160" cy="270720"/>
              </p14:xfrm>
            </p:contentPart>
          </mc:Choice>
          <mc:Fallback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72FA7E89-C6FA-46FD-BCA8-775782C89643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3768973" y="5328872"/>
                  <a:ext cx="181800" cy="28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8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461A737B-24EE-4587-AC7F-5B2FC3C3C2A7}"/>
                    </a:ext>
                  </a:extLst>
                </p14:cNvPr>
                <p14:cNvContentPartPr/>
                <p14:nvPr/>
              </p14:nvContentPartPr>
              <p14:xfrm>
                <a:off x="3943213" y="5376392"/>
                <a:ext cx="229680" cy="219600"/>
              </p14:xfrm>
            </p:contentPart>
          </mc:Choice>
          <mc:Fallback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461A737B-24EE-4587-AC7F-5B2FC3C3C2A7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3934213" y="5367392"/>
                  <a:ext cx="247320" cy="23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0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4329C201-7DDF-4092-B746-C7A4A9D06BC1}"/>
                    </a:ext>
                  </a:extLst>
                </p14:cNvPr>
                <p14:cNvContentPartPr/>
                <p14:nvPr/>
              </p14:nvContentPartPr>
              <p14:xfrm>
                <a:off x="4224373" y="5551712"/>
                <a:ext cx="98280" cy="121680"/>
              </p14:xfrm>
            </p:contentPart>
          </mc:Choice>
          <mc:Fallback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4329C201-7DDF-4092-B746-C7A4A9D06BC1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4215373" y="5542712"/>
                  <a:ext cx="115920" cy="139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12">
            <p14:nvContentPartPr>
              <p14:cNvPr id="215" name="Ink 214">
                <a:extLst>
                  <a:ext uri="{FF2B5EF4-FFF2-40B4-BE49-F238E27FC236}">
                    <a16:creationId xmlns:a16="http://schemas.microsoft.com/office/drawing/2014/main" id="{B48CC6A9-505F-45AF-ACD9-689653F790B3}"/>
                  </a:ext>
                </a:extLst>
              </p14:cNvPr>
              <p14:cNvContentPartPr/>
              <p14:nvPr/>
            </p14:nvContentPartPr>
            <p14:xfrm>
              <a:off x="2983813" y="5837192"/>
              <a:ext cx="1270080" cy="77040"/>
            </p14:xfrm>
          </p:contentPart>
        </mc:Choice>
        <mc:Fallback>
          <p:pic>
            <p:nvPicPr>
              <p:cNvPr id="215" name="Ink 214">
                <a:extLst>
                  <a:ext uri="{FF2B5EF4-FFF2-40B4-BE49-F238E27FC236}">
                    <a16:creationId xmlns:a16="http://schemas.microsoft.com/office/drawing/2014/main" id="{B48CC6A9-505F-45AF-ACD9-689653F790B3}"/>
                  </a:ext>
                </a:extLst>
              </p:cNvPr>
              <p:cNvPicPr/>
              <p:nvPr/>
            </p:nvPicPr>
            <p:blipFill>
              <a:blip r:embed="rId313"/>
              <a:stretch>
                <a:fillRect/>
              </a:stretch>
            </p:blipFill>
            <p:spPr>
              <a:xfrm>
                <a:off x="2974813" y="5828552"/>
                <a:ext cx="1287720" cy="9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4">
            <p14:nvContentPartPr>
              <p14:cNvPr id="216" name="Ink 215">
                <a:extLst>
                  <a:ext uri="{FF2B5EF4-FFF2-40B4-BE49-F238E27FC236}">
                    <a16:creationId xmlns:a16="http://schemas.microsoft.com/office/drawing/2014/main" id="{AD98E0D8-F8C9-42E1-9022-062FAEBAC429}"/>
                  </a:ext>
                </a:extLst>
              </p14:cNvPr>
              <p14:cNvContentPartPr/>
              <p14:nvPr/>
            </p14:nvContentPartPr>
            <p14:xfrm>
              <a:off x="3626773" y="6087032"/>
              <a:ext cx="266760" cy="194400"/>
            </p14:xfrm>
          </p:contentPart>
        </mc:Choice>
        <mc:Fallback>
          <p:pic>
            <p:nvPicPr>
              <p:cNvPr id="216" name="Ink 215">
                <a:extLst>
                  <a:ext uri="{FF2B5EF4-FFF2-40B4-BE49-F238E27FC236}">
                    <a16:creationId xmlns:a16="http://schemas.microsoft.com/office/drawing/2014/main" id="{AD98E0D8-F8C9-42E1-9022-062FAEBAC429}"/>
                  </a:ext>
                </a:extLst>
              </p:cNvPr>
              <p:cNvPicPr/>
              <p:nvPr/>
            </p:nvPicPr>
            <p:blipFill>
              <a:blip r:embed="rId315"/>
              <a:stretch>
                <a:fillRect/>
              </a:stretch>
            </p:blipFill>
            <p:spPr>
              <a:xfrm>
                <a:off x="3617773" y="6078032"/>
                <a:ext cx="284400" cy="212040"/>
              </a:xfrm>
              <a:prstGeom prst="rect">
                <a:avLst/>
              </a:prstGeom>
            </p:spPr>
          </p:pic>
        </mc:Fallback>
      </mc:AlternateContent>
      <p:grpSp>
        <p:nvGrpSpPr>
          <p:cNvPr id="237" name="Group 236">
            <a:extLst>
              <a:ext uri="{FF2B5EF4-FFF2-40B4-BE49-F238E27FC236}">
                <a16:creationId xmlns:a16="http://schemas.microsoft.com/office/drawing/2014/main" id="{F71C7963-DD09-4EE0-BCCF-15F6E00D82F4}"/>
              </a:ext>
            </a:extLst>
          </p:cNvPr>
          <p:cNvGrpSpPr/>
          <p:nvPr/>
        </p:nvGrpSpPr>
        <p:grpSpPr>
          <a:xfrm>
            <a:off x="4711813" y="5745752"/>
            <a:ext cx="199440" cy="134640"/>
            <a:chOff x="4711813" y="5745752"/>
            <a:chExt cx="199440" cy="134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16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98CE011C-5568-4383-A806-6FBFA5D46F69}"/>
                    </a:ext>
                  </a:extLst>
                </p14:cNvPr>
                <p14:cNvContentPartPr/>
                <p14:nvPr/>
              </p14:nvContentPartPr>
              <p14:xfrm>
                <a:off x="4711813" y="5856992"/>
                <a:ext cx="195840" cy="23400"/>
              </p14:xfrm>
            </p:contentPart>
          </mc:Choice>
          <mc:Fallback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98CE011C-5568-4383-A806-6FBFA5D46F69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4702813" y="5847992"/>
                  <a:ext cx="21348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8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118F1F1C-1B26-425A-896E-F22CB8C87E37}"/>
                    </a:ext>
                  </a:extLst>
                </p14:cNvPr>
                <p14:cNvContentPartPr/>
                <p14:nvPr/>
              </p14:nvContentPartPr>
              <p14:xfrm>
                <a:off x="4729093" y="5745752"/>
                <a:ext cx="182160" cy="25560"/>
              </p14:xfrm>
            </p:contentPart>
          </mc:Choice>
          <mc:Fallback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118F1F1C-1B26-425A-896E-F22CB8C87E37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4720453" y="5736752"/>
                  <a:ext cx="199800" cy="43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6" name="Group 235">
            <a:extLst>
              <a:ext uri="{FF2B5EF4-FFF2-40B4-BE49-F238E27FC236}">
                <a16:creationId xmlns:a16="http://schemas.microsoft.com/office/drawing/2014/main" id="{DEBCE3AB-50F1-4B52-B1AB-C18DD089196E}"/>
              </a:ext>
            </a:extLst>
          </p:cNvPr>
          <p:cNvGrpSpPr/>
          <p:nvPr/>
        </p:nvGrpSpPr>
        <p:grpSpPr>
          <a:xfrm>
            <a:off x="5396533" y="5305472"/>
            <a:ext cx="1213200" cy="882000"/>
            <a:chOff x="5396533" y="5305472"/>
            <a:chExt cx="1213200" cy="882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0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2969391A-3069-41D2-907D-001C69758C59}"/>
                    </a:ext>
                  </a:extLst>
                </p14:cNvPr>
                <p14:cNvContentPartPr/>
                <p14:nvPr/>
              </p14:nvContentPartPr>
              <p14:xfrm>
                <a:off x="5396533" y="5305472"/>
                <a:ext cx="239760" cy="406800"/>
              </p14:xfrm>
            </p:contentPart>
          </mc:Choice>
          <mc:Fallback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2969391A-3069-41D2-907D-001C69758C59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5387533" y="5296832"/>
                  <a:ext cx="257400" cy="42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2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B04C1489-DD1C-4F09-971A-F3EE440D0572}"/>
                    </a:ext>
                  </a:extLst>
                </p14:cNvPr>
                <p14:cNvContentPartPr/>
                <p14:nvPr/>
              </p14:nvContentPartPr>
              <p14:xfrm>
                <a:off x="5832853" y="5450912"/>
                <a:ext cx="145080" cy="37440"/>
              </p14:xfrm>
            </p:contentPart>
          </mc:Choice>
          <mc:Fallback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B04C1489-DD1C-4F09-971A-F3EE440D0572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5824213" y="5442272"/>
                  <a:ext cx="162720" cy="5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4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13097ACC-9637-496D-AD6D-48ECF9BF6BC2}"/>
                    </a:ext>
                  </a:extLst>
                </p14:cNvPr>
                <p14:cNvContentPartPr/>
                <p14:nvPr/>
              </p14:nvContentPartPr>
              <p14:xfrm>
                <a:off x="6195373" y="5328152"/>
                <a:ext cx="243720" cy="302400"/>
              </p14:xfrm>
            </p:contentPart>
          </mc:Choice>
          <mc:Fallback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13097ACC-9637-496D-AD6D-48ECF9BF6BC2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6186733" y="5319512"/>
                  <a:ext cx="261360" cy="32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6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17418B36-2A11-4248-8B55-2DF4FBC003BE}"/>
                    </a:ext>
                  </a:extLst>
                </p14:cNvPr>
                <p14:cNvContentPartPr/>
                <p14:nvPr/>
              </p14:nvContentPartPr>
              <p14:xfrm>
                <a:off x="6474013" y="5478272"/>
                <a:ext cx="135720" cy="123480"/>
              </p14:xfrm>
            </p:contentPart>
          </mc:Choice>
          <mc:Fallback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17418B36-2A11-4248-8B55-2DF4FBC003BE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6465373" y="5469632"/>
                  <a:ext cx="15336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8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5294ABFF-7F14-4AD3-930D-325ECBBBE35D}"/>
                    </a:ext>
                  </a:extLst>
                </p14:cNvPr>
                <p14:cNvContentPartPr/>
                <p14:nvPr/>
              </p14:nvContentPartPr>
              <p14:xfrm>
                <a:off x="5448373" y="5795792"/>
                <a:ext cx="1130040" cy="46080"/>
              </p14:xfrm>
            </p:contentPart>
          </mc:Choice>
          <mc:Fallback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5294ABFF-7F14-4AD3-930D-325ECBBBE35D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5439373" y="5786792"/>
                  <a:ext cx="1147680" cy="6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0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6609601A-EE9F-4EA3-8FDD-A616485C5FAB}"/>
                    </a:ext>
                  </a:extLst>
                </p14:cNvPr>
                <p14:cNvContentPartPr/>
                <p14:nvPr/>
              </p14:nvContentPartPr>
              <p14:xfrm>
                <a:off x="5964973" y="5941232"/>
                <a:ext cx="164880" cy="246240"/>
              </p14:xfrm>
            </p:contentPart>
          </mc:Choice>
          <mc:Fallback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6609601A-EE9F-4EA3-8FDD-A616485C5FAB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5955973" y="5932232"/>
                  <a:ext cx="182520" cy="263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" name="Group 234">
            <a:extLst>
              <a:ext uri="{FF2B5EF4-FFF2-40B4-BE49-F238E27FC236}">
                <a16:creationId xmlns:a16="http://schemas.microsoft.com/office/drawing/2014/main" id="{9C3ED83E-E66B-42F9-99D7-8303418D94A1}"/>
              </a:ext>
            </a:extLst>
          </p:cNvPr>
          <p:cNvGrpSpPr/>
          <p:nvPr/>
        </p:nvGrpSpPr>
        <p:grpSpPr>
          <a:xfrm>
            <a:off x="7069453" y="5686712"/>
            <a:ext cx="158760" cy="156240"/>
            <a:chOff x="7069453" y="5686712"/>
            <a:chExt cx="158760" cy="156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32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C3D02DA3-A290-4870-860F-8EA1D17F3D06}"/>
                    </a:ext>
                  </a:extLst>
                </p14:cNvPr>
                <p14:cNvContentPartPr/>
                <p14:nvPr/>
              </p14:nvContentPartPr>
              <p14:xfrm>
                <a:off x="7098973" y="5783192"/>
                <a:ext cx="120240" cy="59760"/>
              </p14:xfrm>
            </p:contentPart>
          </mc:Choice>
          <mc:Fallback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C3D02DA3-A290-4870-860F-8EA1D17F3D06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7089973" y="5774552"/>
                  <a:ext cx="13788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4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7CA7C15E-ACCA-41DA-A862-B6AD85499F91}"/>
                    </a:ext>
                  </a:extLst>
                </p14:cNvPr>
                <p14:cNvContentPartPr/>
                <p14:nvPr/>
              </p14:nvContentPartPr>
              <p14:xfrm>
                <a:off x="7069453" y="5686712"/>
                <a:ext cx="158760" cy="32040"/>
              </p14:xfrm>
            </p:contentPart>
          </mc:Choice>
          <mc:Fallback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7CA7C15E-ACCA-41DA-A862-B6AD85499F91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7060813" y="5678072"/>
                  <a:ext cx="176400" cy="49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4" name="Group 233">
            <a:extLst>
              <a:ext uri="{FF2B5EF4-FFF2-40B4-BE49-F238E27FC236}">
                <a16:creationId xmlns:a16="http://schemas.microsoft.com/office/drawing/2014/main" id="{8D3214C0-D949-4B7A-BB1C-C8EAC7C0E49A}"/>
              </a:ext>
            </a:extLst>
          </p:cNvPr>
          <p:cNvGrpSpPr/>
          <p:nvPr/>
        </p:nvGrpSpPr>
        <p:grpSpPr>
          <a:xfrm>
            <a:off x="7761733" y="5318432"/>
            <a:ext cx="1104120" cy="450360"/>
            <a:chOff x="7761733" y="5318432"/>
            <a:chExt cx="1104120" cy="450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36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150FA7FE-263C-49DC-A45F-8C7192327916}"/>
                    </a:ext>
                  </a:extLst>
                </p14:cNvPr>
                <p14:cNvContentPartPr/>
                <p14:nvPr/>
              </p14:nvContentPartPr>
              <p14:xfrm>
                <a:off x="7793053" y="5318432"/>
                <a:ext cx="205920" cy="241200"/>
              </p14:xfrm>
            </p:contentPart>
          </mc:Choice>
          <mc:Fallback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150FA7FE-263C-49DC-A45F-8C7192327916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7784053" y="5309792"/>
                  <a:ext cx="223560" cy="25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8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54FEE24A-689E-49DF-A544-3345E5990918}"/>
                    </a:ext>
                  </a:extLst>
                </p14:cNvPr>
                <p14:cNvContentPartPr/>
                <p14:nvPr/>
              </p14:nvContentPartPr>
              <p14:xfrm>
                <a:off x="7826173" y="5437952"/>
                <a:ext cx="214200" cy="25560"/>
              </p14:xfrm>
            </p:contentPart>
          </mc:Choice>
          <mc:Fallback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54FEE24A-689E-49DF-A544-3345E5990918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7817533" y="5428952"/>
                  <a:ext cx="23184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0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D2F3BCDB-6F56-45A0-8D31-A425F24651E5}"/>
                    </a:ext>
                  </a:extLst>
                </p14:cNvPr>
                <p14:cNvContentPartPr/>
                <p14:nvPr/>
              </p14:nvContentPartPr>
              <p14:xfrm>
                <a:off x="8181133" y="5437952"/>
                <a:ext cx="189360" cy="11880"/>
              </p14:xfrm>
            </p:contentPart>
          </mc:Choice>
          <mc:Fallback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D2F3BCDB-6F56-45A0-8D31-A425F24651E5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8172493" y="5428952"/>
                  <a:ext cx="20700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2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2D3EE87C-1B77-4D2A-8DF5-EC4417565F1B}"/>
                    </a:ext>
                  </a:extLst>
                </p14:cNvPr>
                <p14:cNvContentPartPr/>
                <p14:nvPr/>
              </p14:nvContentPartPr>
              <p14:xfrm>
                <a:off x="8549413" y="5337872"/>
                <a:ext cx="180000" cy="241200"/>
              </p14:xfrm>
            </p:contentPart>
          </mc:Choice>
          <mc:Fallback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2D3EE87C-1B77-4D2A-8DF5-EC4417565F1B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8540773" y="5328872"/>
                  <a:ext cx="197640" cy="25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4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7E8A9556-FE75-40B9-9709-1F6CF17D5B8A}"/>
                    </a:ext>
                  </a:extLst>
                </p14:cNvPr>
                <p14:cNvContentPartPr/>
                <p14:nvPr/>
              </p14:nvContentPartPr>
              <p14:xfrm>
                <a:off x="8573173" y="5451632"/>
                <a:ext cx="147960" cy="44640"/>
              </p14:xfrm>
            </p:contentPart>
          </mc:Choice>
          <mc:Fallback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7E8A9556-FE75-40B9-9709-1F6CF17D5B8A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8564173" y="5442992"/>
                  <a:ext cx="16560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6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4CC1BA08-8EA7-48E6-B538-36BC77F78522}"/>
                    </a:ext>
                  </a:extLst>
                </p14:cNvPr>
                <p14:cNvContentPartPr/>
                <p14:nvPr/>
              </p14:nvContentPartPr>
              <p14:xfrm>
                <a:off x="8781253" y="5531912"/>
                <a:ext cx="84600" cy="114480"/>
              </p14:xfrm>
            </p:contentPart>
          </mc:Choice>
          <mc:Fallback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4CC1BA08-8EA7-48E6-B538-36BC77F78522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8772613" y="5523272"/>
                  <a:ext cx="10224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8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B1C5FD3D-38CA-4A5C-97B4-B5B353D88349}"/>
                    </a:ext>
                  </a:extLst>
                </p14:cNvPr>
                <p14:cNvContentPartPr/>
                <p14:nvPr/>
              </p14:nvContentPartPr>
              <p14:xfrm>
                <a:off x="7761733" y="5661872"/>
                <a:ext cx="979920" cy="106920"/>
              </p14:xfrm>
            </p:contentPart>
          </mc:Choice>
          <mc:Fallback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B1C5FD3D-38CA-4A5C-97B4-B5B353D88349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7752733" y="5653232"/>
                  <a:ext cx="997560" cy="124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2" name="Group 241">
            <a:extLst>
              <a:ext uri="{FF2B5EF4-FFF2-40B4-BE49-F238E27FC236}">
                <a16:creationId xmlns:a16="http://schemas.microsoft.com/office/drawing/2014/main" id="{371FCE39-2299-4043-9ACB-EC466B2DD383}"/>
              </a:ext>
            </a:extLst>
          </p:cNvPr>
          <p:cNvGrpSpPr/>
          <p:nvPr/>
        </p:nvGrpSpPr>
        <p:grpSpPr>
          <a:xfrm>
            <a:off x="6160093" y="4273352"/>
            <a:ext cx="472680" cy="422640"/>
            <a:chOff x="6160093" y="4273352"/>
            <a:chExt cx="472680" cy="422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50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0D0562B3-F010-4412-A6AB-B6EEF2DDF3CC}"/>
                    </a:ext>
                  </a:extLst>
                </p14:cNvPr>
                <p14:cNvContentPartPr/>
                <p14:nvPr/>
              </p14:nvContentPartPr>
              <p14:xfrm>
                <a:off x="6518653" y="4273352"/>
                <a:ext cx="39600" cy="422640"/>
              </p14:xfrm>
            </p:contentPart>
          </mc:Choice>
          <mc:Fallback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0D0562B3-F010-4412-A6AB-B6EEF2DDF3CC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6510013" y="4264712"/>
                  <a:ext cx="57240" cy="44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2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68CA84B6-C8E9-4607-B166-411D21F32DCF}"/>
                    </a:ext>
                  </a:extLst>
                </p14:cNvPr>
                <p14:cNvContentPartPr/>
                <p14:nvPr/>
              </p14:nvContentPartPr>
              <p14:xfrm>
                <a:off x="6432613" y="4464872"/>
                <a:ext cx="200160" cy="55080"/>
              </p14:xfrm>
            </p:contentPart>
          </mc:Choice>
          <mc:Fallback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68CA84B6-C8E9-4607-B166-411D21F32DCF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6423973" y="4455872"/>
                  <a:ext cx="21780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4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4E6D622E-225C-478D-9EF8-F0C392686ACB}"/>
                    </a:ext>
                  </a:extLst>
                </p14:cNvPr>
                <p14:cNvContentPartPr/>
                <p14:nvPr/>
              </p14:nvContentPartPr>
              <p14:xfrm>
                <a:off x="6160093" y="4460192"/>
                <a:ext cx="206280" cy="203760"/>
              </p14:xfrm>
            </p:contentPart>
          </mc:Choice>
          <mc:Fallback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4E6D622E-225C-478D-9EF8-F0C392686ACB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6151093" y="4451192"/>
                  <a:ext cx="223920" cy="221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56">
            <p14:nvContentPartPr>
              <p14:cNvPr id="241" name="Ink 240">
                <a:extLst>
                  <a:ext uri="{FF2B5EF4-FFF2-40B4-BE49-F238E27FC236}">
                    <a16:creationId xmlns:a16="http://schemas.microsoft.com/office/drawing/2014/main" id="{DD5DB395-6CBC-486B-AF24-1408DBE88F67}"/>
                  </a:ext>
                </a:extLst>
              </p14:cNvPr>
              <p14:cNvContentPartPr/>
              <p14:nvPr/>
            </p14:nvContentPartPr>
            <p14:xfrm>
              <a:off x="8194453" y="5904152"/>
              <a:ext cx="248760" cy="210240"/>
            </p14:xfrm>
          </p:contentPart>
        </mc:Choice>
        <mc:Fallback>
          <p:pic>
            <p:nvPicPr>
              <p:cNvPr id="241" name="Ink 240">
                <a:extLst>
                  <a:ext uri="{FF2B5EF4-FFF2-40B4-BE49-F238E27FC236}">
                    <a16:creationId xmlns:a16="http://schemas.microsoft.com/office/drawing/2014/main" id="{DD5DB395-6CBC-486B-AF24-1408DBE88F67}"/>
                  </a:ext>
                </a:extLst>
              </p:cNvPr>
              <p:cNvPicPr/>
              <p:nvPr/>
            </p:nvPicPr>
            <p:blipFill>
              <a:blip r:embed="rId357"/>
              <a:stretch>
                <a:fillRect/>
              </a:stretch>
            </p:blipFill>
            <p:spPr>
              <a:xfrm>
                <a:off x="8185813" y="5895512"/>
                <a:ext cx="266400" cy="227880"/>
              </a:xfrm>
              <a:prstGeom prst="rect">
                <a:avLst/>
              </a:prstGeom>
            </p:spPr>
          </p:pic>
        </mc:Fallback>
      </mc:AlternateContent>
      <p:grpSp>
        <p:nvGrpSpPr>
          <p:cNvPr id="265" name="Group 264">
            <a:extLst>
              <a:ext uri="{FF2B5EF4-FFF2-40B4-BE49-F238E27FC236}">
                <a16:creationId xmlns:a16="http://schemas.microsoft.com/office/drawing/2014/main" id="{9583C593-1A6B-4E3A-9E2D-36A72BC176E3}"/>
              </a:ext>
            </a:extLst>
          </p:cNvPr>
          <p:cNvGrpSpPr/>
          <p:nvPr/>
        </p:nvGrpSpPr>
        <p:grpSpPr>
          <a:xfrm>
            <a:off x="9154933" y="5216912"/>
            <a:ext cx="2104920" cy="1056600"/>
            <a:chOff x="9154933" y="5216912"/>
            <a:chExt cx="2104920" cy="1056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58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EAF9054B-661A-4B83-8790-D4CECB138149}"/>
                    </a:ext>
                  </a:extLst>
                </p14:cNvPr>
                <p14:cNvContentPartPr/>
                <p14:nvPr/>
              </p14:nvContentPartPr>
              <p14:xfrm>
                <a:off x="9463453" y="5394032"/>
                <a:ext cx="364320" cy="304920"/>
              </p14:xfrm>
            </p:contentPart>
          </mc:Choice>
          <mc:Fallback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EAF9054B-661A-4B83-8790-D4CECB138149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9454813" y="5385392"/>
                  <a:ext cx="381960" cy="32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0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8C745A5A-7CE7-4929-BE2D-58B012D2E97A}"/>
                    </a:ext>
                  </a:extLst>
                </p14:cNvPr>
                <p14:cNvContentPartPr/>
                <p14:nvPr/>
              </p14:nvContentPartPr>
              <p14:xfrm>
                <a:off x="9900133" y="5548472"/>
                <a:ext cx="41040" cy="96120"/>
              </p14:xfrm>
            </p:contentPart>
          </mc:Choice>
          <mc:Fallback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8C745A5A-7CE7-4929-BE2D-58B012D2E97A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9891133" y="5539832"/>
                  <a:ext cx="5868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2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C00127F5-76AE-4361-BE82-892CE34F2424}"/>
                    </a:ext>
                  </a:extLst>
                </p14:cNvPr>
                <p14:cNvContentPartPr/>
                <p14:nvPr/>
              </p14:nvContentPartPr>
              <p14:xfrm>
                <a:off x="9943693" y="5216912"/>
                <a:ext cx="126720" cy="263160"/>
              </p14:xfrm>
            </p:contentPart>
          </mc:Choice>
          <mc:Fallback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C00127F5-76AE-4361-BE82-892CE34F2424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9934693" y="5208272"/>
                  <a:ext cx="14436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4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B8B6E38D-11A5-4639-91DC-2BC4C1AB26D8}"/>
                    </a:ext>
                  </a:extLst>
                </p14:cNvPr>
                <p14:cNvContentPartPr/>
                <p14:nvPr/>
              </p14:nvContentPartPr>
              <p14:xfrm>
                <a:off x="10234573" y="5433632"/>
                <a:ext cx="238320" cy="263880"/>
              </p14:xfrm>
            </p:contentPart>
          </mc:Choice>
          <mc:Fallback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B8B6E38D-11A5-4639-91DC-2BC4C1AB26D8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10225933" y="5424992"/>
                  <a:ext cx="25596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6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E8B23CB2-6914-43CA-9529-09ED05EB18D8}"/>
                    </a:ext>
                  </a:extLst>
                </p14:cNvPr>
                <p14:cNvContentPartPr/>
                <p14:nvPr/>
              </p14:nvContentPartPr>
              <p14:xfrm>
                <a:off x="10578373" y="5342192"/>
                <a:ext cx="85680" cy="391680"/>
              </p14:xfrm>
            </p:contentPart>
          </mc:Choice>
          <mc:Fallback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E8B23CB2-6914-43CA-9529-09ED05EB18D8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10569733" y="5333552"/>
                  <a:ext cx="103320" cy="40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8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DAC4F234-4B14-4913-B7FA-83DD2537BC37}"/>
                    </a:ext>
                  </a:extLst>
                </p14:cNvPr>
                <p14:cNvContentPartPr/>
                <p14:nvPr/>
              </p14:nvContentPartPr>
              <p14:xfrm>
                <a:off x="10559653" y="5531912"/>
                <a:ext cx="165600" cy="14400"/>
              </p14:xfrm>
            </p:contentPart>
          </mc:Choice>
          <mc:Fallback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DAC4F234-4B14-4913-B7FA-83DD2537BC37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10550653" y="5523272"/>
                  <a:ext cx="18324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0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57104159-D9F8-4397-99F2-CD75EFF0EF2E}"/>
                    </a:ext>
                  </a:extLst>
                </p14:cNvPr>
                <p14:cNvContentPartPr/>
                <p14:nvPr/>
              </p14:nvContentPartPr>
              <p14:xfrm>
                <a:off x="10825333" y="5488712"/>
                <a:ext cx="4320" cy="26640"/>
              </p14:xfrm>
            </p:contentPart>
          </mc:Choice>
          <mc:Fallback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57104159-D9F8-4397-99F2-CD75EFF0EF2E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10816333" y="5479712"/>
                  <a:ext cx="2196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2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44F60147-5A64-4586-AAC9-BBE6665EA14E}"/>
                    </a:ext>
                  </a:extLst>
                </p14:cNvPr>
                <p14:cNvContentPartPr/>
                <p14:nvPr/>
              </p14:nvContentPartPr>
              <p14:xfrm>
                <a:off x="10809493" y="5468552"/>
                <a:ext cx="148680" cy="209520"/>
              </p14:xfrm>
            </p:contentPart>
          </mc:Choice>
          <mc:Fallback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44F60147-5A64-4586-AAC9-BBE6665EA14E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10800493" y="5459912"/>
                  <a:ext cx="16632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4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F0707F19-24DE-4D84-9D1A-08E10151E15E}"/>
                    </a:ext>
                  </a:extLst>
                </p14:cNvPr>
                <p14:cNvContentPartPr/>
                <p14:nvPr/>
              </p14:nvContentPartPr>
              <p14:xfrm>
                <a:off x="11050333" y="5523992"/>
                <a:ext cx="49320" cy="284760"/>
              </p14:xfrm>
            </p:contentPart>
          </mc:Choice>
          <mc:Fallback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F0707F19-24DE-4D84-9D1A-08E10151E15E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11041693" y="5515352"/>
                  <a:ext cx="66960" cy="30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6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B01BCA4B-C499-4F20-B43A-78D04B302216}"/>
                    </a:ext>
                  </a:extLst>
                </p14:cNvPr>
                <p14:cNvContentPartPr/>
                <p14:nvPr/>
              </p14:nvContentPartPr>
              <p14:xfrm>
                <a:off x="11088493" y="5496272"/>
                <a:ext cx="171360" cy="172440"/>
              </p14:xfrm>
            </p:contentPart>
          </mc:Choice>
          <mc:Fallback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B01BCA4B-C499-4F20-B43A-78D04B302216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11079853" y="5487632"/>
                  <a:ext cx="18900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8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0EC8AD8D-94B6-432C-B6E2-9BBE48698C05}"/>
                    </a:ext>
                  </a:extLst>
                </p14:cNvPr>
                <p14:cNvContentPartPr/>
                <p14:nvPr/>
              </p14:nvContentPartPr>
              <p14:xfrm>
                <a:off x="9205333" y="6034472"/>
                <a:ext cx="214920" cy="203040"/>
              </p14:xfrm>
            </p:contentPart>
          </mc:Choice>
          <mc:Fallback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0EC8AD8D-94B6-432C-B6E2-9BBE48698C05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9196333" y="6025472"/>
                  <a:ext cx="23256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0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778D6CCF-661A-4E26-B40F-57C929D6BF0A}"/>
                    </a:ext>
                  </a:extLst>
                </p14:cNvPr>
                <p14:cNvContentPartPr/>
                <p14:nvPr/>
              </p14:nvContentPartPr>
              <p14:xfrm>
                <a:off x="9154933" y="5916752"/>
                <a:ext cx="176400" cy="21600"/>
              </p14:xfrm>
            </p:contentPart>
          </mc:Choice>
          <mc:Fallback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778D6CCF-661A-4E26-B40F-57C929D6BF0A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9145933" y="5907752"/>
                  <a:ext cx="19404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2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DA4461EF-2671-45B4-8C0E-341E8C9DF95C}"/>
                    </a:ext>
                  </a:extLst>
                </p14:cNvPr>
                <p14:cNvContentPartPr/>
                <p14:nvPr/>
              </p14:nvContentPartPr>
              <p14:xfrm>
                <a:off x="9373453" y="5831792"/>
                <a:ext cx="32400" cy="171360"/>
              </p14:xfrm>
            </p:contentPart>
          </mc:Choice>
          <mc:Fallback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DA4461EF-2671-45B4-8C0E-341E8C9DF95C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9364453" y="5822792"/>
                  <a:ext cx="5004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4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6AC36299-ED49-4A2D-AF14-53541E0A96AC}"/>
                    </a:ext>
                  </a:extLst>
                </p14:cNvPr>
                <p14:cNvContentPartPr/>
                <p14:nvPr/>
              </p14:nvContentPartPr>
              <p14:xfrm>
                <a:off x="9595573" y="5910272"/>
                <a:ext cx="97920" cy="342720"/>
              </p14:xfrm>
            </p:contentPart>
          </mc:Choice>
          <mc:Fallback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6AC36299-ED49-4A2D-AF14-53541E0A96AC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9586573" y="5901272"/>
                  <a:ext cx="115560" cy="36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6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4A2B2339-EADA-4345-A45B-FCFD98B9E2C5}"/>
                    </a:ext>
                  </a:extLst>
                </p14:cNvPr>
                <p14:cNvContentPartPr/>
                <p14:nvPr/>
              </p14:nvContentPartPr>
              <p14:xfrm>
                <a:off x="9752533" y="6000632"/>
                <a:ext cx="204840" cy="180360"/>
              </p14:xfrm>
            </p:contentPart>
          </mc:Choice>
          <mc:Fallback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4A2B2339-EADA-4345-A45B-FCFD98B9E2C5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9743893" y="5991632"/>
                  <a:ext cx="22248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8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1501FDB1-C89C-4155-B75F-DE2A4B91BFA7}"/>
                    </a:ext>
                  </a:extLst>
                </p14:cNvPr>
                <p14:cNvContentPartPr/>
                <p14:nvPr/>
              </p14:nvContentPartPr>
              <p14:xfrm>
                <a:off x="10034413" y="6134552"/>
                <a:ext cx="24480" cy="102960"/>
              </p14:xfrm>
            </p:contentPart>
          </mc:Choice>
          <mc:Fallback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1501FDB1-C89C-4155-B75F-DE2A4B91BFA7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10025773" y="6125552"/>
                  <a:ext cx="4212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0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852ED83A-33F3-4B7E-9200-66D01DFDCFF9}"/>
                    </a:ext>
                  </a:extLst>
                </p14:cNvPr>
                <p14:cNvContentPartPr/>
                <p14:nvPr/>
              </p14:nvContentPartPr>
              <p14:xfrm>
                <a:off x="10232053" y="5869952"/>
                <a:ext cx="168480" cy="313560"/>
              </p14:xfrm>
            </p:contentPart>
          </mc:Choice>
          <mc:Fallback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852ED83A-33F3-4B7E-9200-66D01DFDCFF9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10223053" y="5861312"/>
                  <a:ext cx="186120" cy="33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2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2DE4D2E6-0CAE-4A65-A65D-A53ACC2F48DA}"/>
                    </a:ext>
                  </a:extLst>
                </p14:cNvPr>
                <p14:cNvContentPartPr/>
                <p14:nvPr/>
              </p14:nvContentPartPr>
              <p14:xfrm>
                <a:off x="10473613" y="6115472"/>
                <a:ext cx="42480" cy="130680"/>
              </p14:xfrm>
            </p:contentPart>
          </mc:Choice>
          <mc:Fallback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2DE4D2E6-0CAE-4A65-A65D-A53ACC2F48DA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10464973" y="6106832"/>
                  <a:ext cx="6012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4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9C09C15A-4E26-42E1-BDAD-E799628F765C}"/>
                    </a:ext>
                  </a:extLst>
                </p14:cNvPr>
                <p14:cNvContentPartPr/>
                <p14:nvPr/>
              </p14:nvContentPartPr>
              <p14:xfrm>
                <a:off x="10616173" y="6048512"/>
                <a:ext cx="146160" cy="159480"/>
              </p14:xfrm>
            </p:contentPart>
          </mc:Choice>
          <mc:Fallback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9C09C15A-4E26-42E1-BDAD-E799628F765C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10607533" y="6039512"/>
                  <a:ext cx="16380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6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31C9AEB3-9B3D-4BD8-B777-5103B568C0C5}"/>
                    </a:ext>
                  </a:extLst>
                </p14:cNvPr>
                <p14:cNvContentPartPr/>
                <p14:nvPr/>
              </p14:nvContentPartPr>
              <p14:xfrm>
                <a:off x="10842253" y="5917832"/>
                <a:ext cx="97200" cy="355680"/>
              </p14:xfrm>
            </p:contentPart>
          </mc:Choice>
          <mc:Fallback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31C9AEB3-9B3D-4BD8-B777-5103B568C0C5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10833253" y="5908832"/>
                  <a:ext cx="114840" cy="373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0" name="Group 269">
            <a:extLst>
              <a:ext uri="{FF2B5EF4-FFF2-40B4-BE49-F238E27FC236}">
                <a16:creationId xmlns:a16="http://schemas.microsoft.com/office/drawing/2014/main" id="{63C18AC0-28B8-4349-B7D3-C1B74B2C951C}"/>
              </a:ext>
            </a:extLst>
          </p:cNvPr>
          <p:cNvGrpSpPr/>
          <p:nvPr/>
        </p:nvGrpSpPr>
        <p:grpSpPr>
          <a:xfrm>
            <a:off x="6893413" y="2816432"/>
            <a:ext cx="415800" cy="1910520"/>
            <a:chOff x="6893413" y="2816432"/>
            <a:chExt cx="415800" cy="1910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98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A15522DD-F9FD-457D-AF22-C71184D5DFB9}"/>
                    </a:ext>
                  </a:extLst>
                </p14:cNvPr>
                <p14:cNvContentPartPr/>
                <p14:nvPr/>
              </p14:nvContentPartPr>
              <p14:xfrm>
                <a:off x="6893413" y="2816432"/>
                <a:ext cx="102960" cy="1910520"/>
              </p14:xfrm>
            </p:contentPart>
          </mc:Choice>
          <mc:Fallback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A15522DD-F9FD-457D-AF22-C71184D5DFB9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6884413" y="2807432"/>
                  <a:ext cx="120600" cy="19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0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75AC0B08-A226-400A-A20B-E50CE45F8DAD}"/>
                    </a:ext>
                  </a:extLst>
                </p14:cNvPr>
                <p14:cNvContentPartPr/>
                <p14:nvPr/>
              </p14:nvContentPartPr>
              <p14:xfrm>
                <a:off x="7139293" y="3981032"/>
                <a:ext cx="165240" cy="75600"/>
              </p14:xfrm>
            </p:contentPart>
          </mc:Choice>
          <mc:Fallback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75AC0B08-A226-400A-A20B-E50CE45F8DAD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7130293" y="3972392"/>
                  <a:ext cx="182880" cy="9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2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FC6131E6-D442-4BA4-BEBB-AD0F4898FC61}"/>
                    </a:ext>
                  </a:extLst>
                </p14:cNvPr>
                <p14:cNvContentPartPr/>
                <p14:nvPr/>
              </p14:nvContentPartPr>
              <p14:xfrm>
                <a:off x="7124533" y="3822992"/>
                <a:ext cx="159120" cy="66600"/>
              </p14:xfrm>
            </p:contentPart>
          </mc:Choice>
          <mc:Fallback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FC6131E6-D442-4BA4-BEBB-AD0F4898FC61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7115533" y="3814352"/>
                  <a:ext cx="17676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4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3A633724-145C-44E1-8F47-BC84CC1B7923}"/>
                    </a:ext>
                  </a:extLst>
                </p14:cNvPr>
                <p14:cNvContentPartPr/>
                <p14:nvPr/>
              </p14:nvContentPartPr>
              <p14:xfrm>
                <a:off x="7096093" y="3680792"/>
                <a:ext cx="213120" cy="33840"/>
              </p14:xfrm>
            </p:contentPart>
          </mc:Choice>
          <mc:Fallback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3A633724-145C-44E1-8F47-BC84CC1B7923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7087453" y="3671792"/>
                  <a:ext cx="230760" cy="5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06">
            <p14:nvContentPartPr>
              <p14:cNvPr id="271" name="Ink 270">
                <a:extLst>
                  <a:ext uri="{FF2B5EF4-FFF2-40B4-BE49-F238E27FC236}">
                    <a16:creationId xmlns:a16="http://schemas.microsoft.com/office/drawing/2014/main" id="{BF5CDDBA-4498-4507-8B5D-53B161881E62}"/>
                  </a:ext>
                </a:extLst>
              </p14:cNvPr>
              <p14:cNvContentPartPr/>
              <p14:nvPr/>
            </p14:nvContentPartPr>
            <p14:xfrm>
              <a:off x="7582813" y="2999672"/>
              <a:ext cx="185040" cy="1576080"/>
            </p14:xfrm>
          </p:contentPart>
        </mc:Choice>
        <mc:Fallback>
          <p:pic>
            <p:nvPicPr>
              <p:cNvPr id="271" name="Ink 270">
                <a:extLst>
                  <a:ext uri="{FF2B5EF4-FFF2-40B4-BE49-F238E27FC236}">
                    <a16:creationId xmlns:a16="http://schemas.microsoft.com/office/drawing/2014/main" id="{BF5CDDBA-4498-4507-8B5D-53B161881E62}"/>
                  </a:ext>
                </a:extLst>
              </p:cNvPr>
              <p:cNvPicPr/>
              <p:nvPr/>
            </p:nvPicPr>
            <p:blipFill>
              <a:blip r:embed="rId407"/>
              <a:stretch>
                <a:fillRect/>
              </a:stretch>
            </p:blipFill>
            <p:spPr>
              <a:xfrm>
                <a:off x="7573813" y="2990672"/>
                <a:ext cx="202680" cy="1593720"/>
              </a:xfrm>
              <a:prstGeom prst="rect">
                <a:avLst/>
              </a:prstGeom>
            </p:spPr>
          </p:pic>
        </mc:Fallback>
      </mc:AlternateContent>
      <p:grpSp>
        <p:nvGrpSpPr>
          <p:cNvPr id="281" name="Group 280">
            <a:extLst>
              <a:ext uri="{FF2B5EF4-FFF2-40B4-BE49-F238E27FC236}">
                <a16:creationId xmlns:a16="http://schemas.microsoft.com/office/drawing/2014/main" id="{E944356A-8572-47B2-ACD3-33C4B95DC7FF}"/>
              </a:ext>
            </a:extLst>
          </p:cNvPr>
          <p:cNvGrpSpPr/>
          <p:nvPr/>
        </p:nvGrpSpPr>
        <p:grpSpPr>
          <a:xfrm>
            <a:off x="7855693" y="3009392"/>
            <a:ext cx="466560" cy="1479240"/>
            <a:chOff x="7855693" y="3009392"/>
            <a:chExt cx="466560" cy="1479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8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60AAA806-74B3-4872-923C-2316DC738918}"/>
                    </a:ext>
                  </a:extLst>
                </p14:cNvPr>
                <p14:cNvContentPartPr/>
                <p14:nvPr/>
              </p14:nvContentPartPr>
              <p14:xfrm>
                <a:off x="7873693" y="3089672"/>
                <a:ext cx="93600" cy="196560"/>
              </p14:xfrm>
            </p:contentPart>
          </mc:Choice>
          <mc:Fallback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60AAA806-74B3-4872-923C-2316DC738918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7864693" y="3080672"/>
                  <a:ext cx="11124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0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1BB93A6F-BD53-4102-AAF3-A8C042C925B1}"/>
                    </a:ext>
                  </a:extLst>
                </p14:cNvPr>
                <p14:cNvContentPartPr/>
                <p14:nvPr/>
              </p14:nvContentPartPr>
              <p14:xfrm>
                <a:off x="7941733" y="3086792"/>
                <a:ext cx="145080" cy="239400"/>
              </p14:xfrm>
            </p:contentPart>
          </mc:Choice>
          <mc:Fallback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1BB93A6F-BD53-4102-AAF3-A8C042C925B1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7933093" y="3078152"/>
                  <a:ext cx="16272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2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0EAB84BA-4A31-4665-ACFE-1A22D8BFB7F2}"/>
                    </a:ext>
                  </a:extLst>
                </p14:cNvPr>
                <p14:cNvContentPartPr/>
                <p14:nvPr/>
              </p14:nvContentPartPr>
              <p14:xfrm>
                <a:off x="7855693" y="3622832"/>
                <a:ext cx="226800" cy="345240"/>
              </p14:xfrm>
            </p:contentPart>
          </mc:Choice>
          <mc:Fallback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0EAB84BA-4A31-4665-ACFE-1A22D8BFB7F2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7846693" y="3614192"/>
                  <a:ext cx="244440" cy="36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4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F98F8F04-8DCC-4F82-B1B8-0EDCBA10B33E}"/>
                    </a:ext>
                  </a:extLst>
                </p14:cNvPr>
                <p14:cNvContentPartPr/>
                <p14:nvPr/>
              </p14:nvContentPartPr>
              <p14:xfrm>
                <a:off x="7876573" y="4286312"/>
                <a:ext cx="173160" cy="202320"/>
              </p14:xfrm>
            </p:contentPart>
          </mc:Choice>
          <mc:Fallback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F98F8F04-8DCC-4F82-B1B8-0EDCBA10B33E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7867933" y="4277312"/>
                  <a:ext cx="19080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6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B8F966F9-A359-4DC1-A2DB-DAAE86AD7F78}"/>
                    </a:ext>
                  </a:extLst>
                </p14:cNvPr>
                <p14:cNvContentPartPr/>
                <p14:nvPr/>
              </p14:nvContentPartPr>
              <p14:xfrm>
                <a:off x="7864693" y="4356872"/>
                <a:ext cx="135720" cy="31320"/>
              </p14:xfrm>
            </p:contentPart>
          </mc:Choice>
          <mc:Fallback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B8F966F9-A359-4DC1-A2DB-DAAE86AD7F78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7856053" y="4347872"/>
                  <a:ext cx="15336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8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4A5B29B6-F55D-461D-9EED-8FEE9353F9C2}"/>
                    </a:ext>
                  </a:extLst>
                </p14:cNvPr>
                <p14:cNvContentPartPr/>
                <p14:nvPr/>
              </p14:nvContentPartPr>
              <p14:xfrm>
                <a:off x="8159173" y="3009392"/>
                <a:ext cx="163080" cy="1455480"/>
              </p14:xfrm>
            </p:contentPart>
          </mc:Choice>
          <mc:Fallback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4A5B29B6-F55D-461D-9EED-8FEE9353F9C2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8150533" y="3000752"/>
                  <a:ext cx="180720" cy="147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5" name="Group 294">
            <a:extLst>
              <a:ext uri="{FF2B5EF4-FFF2-40B4-BE49-F238E27FC236}">
                <a16:creationId xmlns:a16="http://schemas.microsoft.com/office/drawing/2014/main" id="{D67FF02F-FF73-4345-8ADD-74D11957B21A}"/>
              </a:ext>
            </a:extLst>
          </p:cNvPr>
          <p:cNvGrpSpPr/>
          <p:nvPr/>
        </p:nvGrpSpPr>
        <p:grpSpPr>
          <a:xfrm>
            <a:off x="8605933" y="2811392"/>
            <a:ext cx="1569960" cy="1949400"/>
            <a:chOff x="8605933" y="2811392"/>
            <a:chExt cx="1569960" cy="1949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20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302FD724-0930-4102-98D9-B763E824F59A}"/>
                    </a:ext>
                  </a:extLst>
                </p14:cNvPr>
                <p14:cNvContentPartPr/>
                <p14:nvPr/>
              </p14:nvContentPartPr>
              <p14:xfrm>
                <a:off x="8644813" y="3861872"/>
                <a:ext cx="77760" cy="13320"/>
              </p14:xfrm>
            </p:contentPart>
          </mc:Choice>
          <mc:Fallback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302FD724-0930-4102-98D9-B763E824F59A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8636173" y="3852872"/>
                  <a:ext cx="9540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2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6157FA2A-DF9C-41C4-B1E9-7D0A1A9E222F}"/>
                    </a:ext>
                  </a:extLst>
                </p14:cNvPr>
                <p14:cNvContentPartPr/>
                <p14:nvPr/>
              </p14:nvContentPartPr>
              <p14:xfrm>
                <a:off x="8605933" y="3770072"/>
                <a:ext cx="166680" cy="25560"/>
              </p14:xfrm>
            </p:contentPart>
          </mc:Choice>
          <mc:Fallback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6157FA2A-DF9C-41C4-B1E9-7D0A1A9E222F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8597293" y="3761072"/>
                  <a:ext cx="18432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4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1C8C8C1D-2C90-4FF8-BB16-A4249288590E}"/>
                    </a:ext>
                  </a:extLst>
                </p14:cNvPr>
                <p14:cNvContentPartPr/>
                <p14:nvPr/>
              </p14:nvContentPartPr>
              <p14:xfrm>
                <a:off x="9140173" y="3107312"/>
                <a:ext cx="124200" cy="213480"/>
              </p14:xfrm>
            </p:contentPart>
          </mc:Choice>
          <mc:Fallback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1C8C8C1D-2C90-4FF8-BB16-A4249288590E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9131533" y="3098312"/>
                  <a:ext cx="14184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6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9C4C8525-D2C0-48FF-9D8C-0D699B0DCC76}"/>
                    </a:ext>
                  </a:extLst>
                </p14:cNvPr>
                <p14:cNvContentPartPr/>
                <p14:nvPr/>
              </p14:nvContentPartPr>
              <p14:xfrm>
                <a:off x="9254293" y="3136832"/>
                <a:ext cx="178560" cy="187200"/>
              </p14:xfrm>
            </p:contentPart>
          </mc:Choice>
          <mc:Fallback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9C4C8525-D2C0-48FF-9D8C-0D699B0DCC76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9245653" y="3127832"/>
                  <a:ext cx="19620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8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0F31F2F8-DB8F-4669-BBC3-C3E93ECCFB19}"/>
                    </a:ext>
                  </a:extLst>
                </p14:cNvPr>
                <p14:cNvContentPartPr/>
                <p14:nvPr/>
              </p14:nvContentPartPr>
              <p14:xfrm>
                <a:off x="9415213" y="3291272"/>
                <a:ext cx="153720" cy="114480"/>
              </p14:xfrm>
            </p:contentPart>
          </mc:Choice>
          <mc:Fallback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0F31F2F8-DB8F-4669-BBC3-C3E93ECCFB19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9406573" y="3282272"/>
                  <a:ext cx="17136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0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CB9BDB7F-C2B7-4249-AA4E-D62EF0454540}"/>
                    </a:ext>
                  </a:extLst>
                </p14:cNvPr>
                <p14:cNvContentPartPr/>
                <p14:nvPr/>
              </p14:nvContentPartPr>
              <p14:xfrm>
                <a:off x="9213973" y="3678632"/>
                <a:ext cx="153720" cy="339840"/>
              </p14:xfrm>
            </p:contentPart>
          </mc:Choice>
          <mc:Fallback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CB9BDB7F-C2B7-4249-AA4E-D62EF0454540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9204973" y="3669992"/>
                  <a:ext cx="171360" cy="35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2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4FA2E30B-E1E0-4179-829F-1F910FEBED4F}"/>
                    </a:ext>
                  </a:extLst>
                </p14:cNvPr>
                <p14:cNvContentPartPr/>
                <p14:nvPr/>
              </p14:nvContentPartPr>
              <p14:xfrm>
                <a:off x="9444013" y="3810752"/>
                <a:ext cx="90360" cy="158040"/>
              </p14:xfrm>
            </p:contentPart>
          </mc:Choice>
          <mc:Fallback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4FA2E30B-E1E0-4179-829F-1F910FEBED4F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9435373" y="3802112"/>
                  <a:ext cx="10800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4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CBCD1EE0-0173-475D-A519-977E9E160C30}"/>
                    </a:ext>
                  </a:extLst>
                </p14:cNvPr>
                <p14:cNvContentPartPr/>
                <p14:nvPr/>
              </p14:nvContentPartPr>
              <p14:xfrm>
                <a:off x="9185893" y="4383152"/>
                <a:ext cx="147240" cy="207000"/>
              </p14:xfrm>
            </p:contentPart>
          </mc:Choice>
          <mc:Fallback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CBCD1EE0-0173-475D-A519-977E9E160C30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9177253" y="4374152"/>
                  <a:ext cx="16488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6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B9F9CFB7-C598-45C1-80D1-991E5470C6E7}"/>
                    </a:ext>
                  </a:extLst>
                </p14:cNvPr>
                <p14:cNvContentPartPr/>
                <p14:nvPr/>
              </p14:nvContentPartPr>
              <p14:xfrm>
                <a:off x="9175453" y="4450832"/>
                <a:ext cx="144720" cy="46080"/>
              </p14:xfrm>
            </p:contentPart>
          </mc:Choice>
          <mc:Fallback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B9F9CFB7-C598-45C1-80D1-991E5470C6E7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9166453" y="4442192"/>
                  <a:ext cx="162360" cy="6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8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980422BA-7369-4859-A63F-AF963277F943}"/>
                    </a:ext>
                  </a:extLst>
                </p14:cNvPr>
                <p14:cNvContentPartPr/>
                <p14:nvPr/>
              </p14:nvContentPartPr>
              <p14:xfrm>
                <a:off x="9422413" y="4519952"/>
                <a:ext cx="108720" cy="135000"/>
              </p14:xfrm>
            </p:contentPart>
          </mc:Choice>
          <mc:Fallback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980422BA-7369-4859-A63F-AF963277F943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9413773" y="4510952"/>
                  <a:ext cx="12636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0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6948E69B-0D65-409D-A649-0C8C22A95A60}"/>
                    </a:ext>
                  </a:extLst>
                </p14:cNvPr>
                <p14:cNvContentPartPr/>
                <p14:nvPr/>
              </p14:nvContentPartPr>
              <p14:xfrm>
                <a:off x="8899693" y="2811392"/>
                <a:ext cx="195840" cy="1927080"/>
              </p14:xfrm>
            </p:contentPart>
          </mc:Choice>
          <mc:Fallback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6948E69B-0D65-409D-A649-0C8C22A95A60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8890693" y="2802752"/>
                  <a:ext cx="213480" cy="19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2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B1BFCD47-D0C8-4533-808F-D3F72D793F8B}"/>
                    </a:ext>
                  </a:extLst>
                </p14:cNvPr>
                <p14:cNvContentPartPr/>
                <p14:nvPr/>
              </p14:nvContentPartPr>
              <p14:xfrm>
                <a:off x="9501613" y="2943152"/>
                <a:ext cx="322200" cy="1817640"/>
              </p14:xfrm>
            </p:contentPart>
          </mc:Choice>
          <mc:Fallback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B1BFCD47-D0C8-4533-808F-D3F72D793F8B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9492973" y="2934512"/>
                  <a:ext cx="339840" cy="18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4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AC9F2E7F-525B-4AF7-A8FB-44BC8231BEA5}"/>
                    </a:ext>
                  </a:extLst>
                </p14:cNvPr>
                <p14:cNvContentPartPr/>
                <p14:nvPr/>
              </p14:nvContentPartPr>
              <p14:xfrm>
                <a:off x="10061053" y="3720392"/>
                <a:ext cx="41040" cy="266760"/>
              </p14:xfrm>
            </p:contentPart>
          </mc:Choice>
          <mc:Fallback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AC9F2E7F-525B-4AF7-A8FB-44BC8231BEA5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10052053" y="3711392"/>
                  <a:ext cx="58680" cy="28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6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9FBAEEA9-1684-4DD9-AA35-73583550CDA7}"/>
                    </a:ext>
                  </a:extLst>
                </p14:cNvPr>
                <p14:cNvContentPartPr/>
                <p14:nvPr/>
              </p14:nvContentPartPr>
              <p14:xfrm>
                <a:off x="9988333" y="3864752"/>
                <a:ext cx="187560" cy="45360"/>
              </p14:xfrm>
            </p:contentPart>
          </mc:Choice>
          <mc:Fallback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9FBAEEA9-1684-4DD9-AA35-73583550CDA7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9979333" y="3856112"/>
                  <a:ext cx="205200" cy="63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8" name="Group 297">
            <a:extLst>
              <a:ext uri="{FF2B5EF4-FFF2-40B4-BE49-F238E27FC236}">
                <a16:creationId xmlns:a16="http://schemas.microsoft.com/office/drawing/2014/main" id="{7ADC3012-1303-47E1-8CD0-0E60AF643D65}"/>
              </a:ext>
            </a:extLst>
          </p:cNvPr>
          <p:cNvGrpSpPr/>
          <p:nvPr/>
        </p:nvGrpSpPr>
        <p:grpSpPr>
          <a:xfrm>
            <a:off x="6439453" y="4554872"/>
            <a:ext cx="152280" cy="190080"/>
            <a:chOff x="6439453" y="4554872"/>
            <a:chExt cx="152280" cy="190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48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BE2C4F9B-100B-461A-8131-4F386494C1B4}"/>
                    </a:ext>
                  </a:extLst>
                </p14:cNvPr>
                <p14:cNvContentPartPr/>
                <p14:nvPr/>
              </p14:nvContentPartPr>
              <p14:xfrm>
                <a:off x="6506773" y="4554872"/>
                <a:ext cx="84960" cy="190080"/>
              </p14:xfrm>
            </p:contentPart>
          </mc:Choice>
          <mc:Fallback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BE2C4F9B-100B-461A-8131-4F386494C1B4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6498133" y="4545872"/>
                  <a:ext cx="10260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0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8CF78E68-9B89-4582-9761-398FFB0A81D6}"/>
                    </a:ext>
                  </a:extLst>
                </p14:cNvPr>
                <p14:cNvContentPartPr/>
                <p14:nvPr/>
              </p14:nvContentPartPr>
              <p14:xfrm>
                <a:off x="6439453" y="4579712"/>
                <a:ext cx="84600" cy="156600"/>
              </p14:xfrm>
            </p:contentPart>
          </mc:Choice>
          <mc:Fallback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8CF78E68-9B89-4582-9761-398FFB0A81D6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6430813" y="4571072"/>
                  <a:ext cx="102240" cy="174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9" name="Group 308">
            <a:extLst>
              <a:ext uri="{FF2B5EF4-FFF2-40B4-BE49-F238E27FC236}">
                <a16:creationId xmlns:a16="http://schemas.microsoft.com/office/drawing/2014/main" id="{8D376AD3-B9BD-42AA-8B91-77E9D13127D9}"/>
              </a:ext>
            </a:extLst>
          </p:cNvPr>
          <p:cNvGrpSpPr/>
          <p:nvPr/>
        </p:nvGrpSpPr>
        <p:grpSpPr>
          <a:xfrm>
            <a:off x="10304053" y="2957192"/>
            <a:ext cx="1270080" cy="1711080"/>
            <a:chOff x="10304053" y="2957192"/>
            <a:chExt cx="1270080" cy="1711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52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F94A88FF-9DB0-4366-B2DF-5D6C89A31285}"/>
                    </a:ext>
                  </a:extLst>
                </p14:cNvPr>
                <p14:cNvContentPartPr/>
                <p14:nvPr/>
              </p14:nvContentPartPr>
              <p14:xfrm>
                <a:off x="10376773" y="3406112"/>
                <a:ext cx="187560" cy="672840"/>
              </p14:xfrm>
            </p:contentPart>
          </mc:Choice>
          <mc:Fallback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F94A88FF-9DB0-4366-B2DF-5D6C89A31285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10367773" y="3397112"/>
                  <a:ext cx="205200" cy="69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4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509D8F61-E647-4B7A-95BD-5F458C9AF315}"/>
                    </a:ext>
                  </a:extLst>
                </p14:cNvPr>
                <p14:cNvContentPartPr/>
                <p14:nvPr/>
              </p14:nvContentPartPr>
              <p14:xfrm>
                <a:off x="10304053" y="3685472"/>
                <a:ext cx="291240" cy="26640"/>
              </p14:xfrm>
            </p:contentPart>
          </mc:Choice>
          <mc:Fallback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509D8F61-E647-4B7A-95BD-5F458C9AF315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10295053" y="3676832"/>
                  <a:ext cx="30888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6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B21D0960-E3CF-4A8D-9807-C44690A8AC3F}"/>
                    </a:ext>
                  </a:extLst>
                </p14:cNvPr>
                <p14:cNvContentPartPr/>
                <p14:nvPr/>
              </p14:nvContentPartPr>
              <p14:xfrm>
                <a:off x="10769533" y="2970512"/>
                <a:ext cx="257400" cy="1697760"/>
              </p14:xfrm>
            </p:contentPart>
          </mc:Choice>
          <mc:Fallback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B21D0960-E3CF-4A8D-9807-C44690A8AC3F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10760533" y="2961512"/>
                  <a:ext cx="275040" cy="171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8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9CC435C9-4F05-451E-BFB8-F90B88914C01}"/>
                    </a:ext>
                  </a:extLst>
                </p14:cNvPr>
                <p14:cNvContentPartPr/>
                <p14:nvPr/>
              </p14:nvContentPartPr>
              <p14:xfrm>
                <a:off x="11043853" y="3095792"/>
                <a:ext cx="269280" cy="236160"/>
              </p14:xfrm>
            </p:contentPart>
          </mc:Choice>
          <mc:Fallback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9CC435C9-4F05-451E-BFB8-F90B88914C01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11035213" y="3087152"/>
                  <a:ext cx="28692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0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AD7560A8-5437-4216-BC12-6F72907FE14C}"/>
                    </a:ext>
                  </a:extLst>
                </p14:cNvPr>
                <p14:cNvContentPartPr/>
                <p14:nvPr/>
              </p14:nvContentPartPr>
              <p14:xfrm>
                <a:off x="11081293" y="3570272"/>
                <a:ext cx="142200" cy="315360"/>
              </p14:xfrm>
            </p:contentPart>
          </mc:Choice>
          <mc:Fallback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AD7560A8-5437-4216-BC12-6F72907FE14C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11072653" y="3561632"/>
                  <a:ext cx="159840" cy="33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2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FEE128B4-02C3-42B0-8256-919377B437EB}"/>
                    </a:ext>
                  </a:extLst>
                </p14:cNvPr>
                <p14:cNvContentPartPr/>
                <p14:nvPr/>
              </p14:nvContentPartPr>
              <p14:xfrm>
                <a:off x="11098933" y="4236272"/>
                <a:ext cx="170280" cy="243000"/>
              </p14:xfrm>
            </p:contentPart>
          </mc:Choice>
          <mc:Fallback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FEE128B4-02C3-42B0-8256-919377B437EB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11089933" y="4227272"/>
                  <a:ext cx="18792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4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7608E556-ECF1-4900-9DE0-58F89C44C695}"/>
                    </a:ext>
                  </a:extLst>
                </p14:cNvPr>
                <p14:cNvContentPartPr/>
                <p14:nvPr/>
              </p14:nvContentPartPr>
              <p14:xfrm>
                <a:off x="11038453" y="3517712"/>
                <a:ext cx="17640" cy="200160"/>
              </p14:xfrm>
            </p:contentPart>
          </mc:Choice>
          <mc:Fallback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7608E556-ECF1-4900-9DE0-58F89C44C695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11029813" y="3509072"/>
                  <a:ext cx="3528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6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804C0514-FD36-4EC3-B4CC-E462E1FCFB85}"/>
                    </a:ext>
                  </a:extLst>
                </p14:cNvPr>
                <p14:cNvContentPartPr/>
                <p14:nvPr/>
              </p14:nvContentPartPr>
              <p14:xfrm>
                <a:off x="11043853" y="3491432"/>
                <a:ext cx="37440" cy="319680"/>
              </p14:xfrm>
            </p:contentPart>
          </mc:Choice>
          <mc:Fallback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804C0514-FD36-4EC3-B4CC-E462E1FCFB85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11035213" y="3482792"/>
                  <a:ext cx="55080" cy="33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8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9CE65476-A5BF-4146-AD12-0866CE5E8619}"/>
                    </a:ext>
                  </a:extLst>
                </p14:cNvPr>
                <p14:cNvContentPartPr/>
                <p14:nvPr/>
              </p14:nvContentPartPr>
              <p14:xfrm>
                <a:off x="11360653" y="2957192"/>
                <a:ext cx="213480" cy="1630800"/>
              </p14:xfrm>
            </p:contentPart>
          </mc:Choice>
          <mc:Fallback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9CE65476-A5BF-4146-AD12-0866CE5E8619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11352013" y="2948192"/>
                  <a:ext cx="231120" cy="1648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70">
            <p14:nvContentPartPr>
              <p14:cNvPr id="310" name="Ink 309">
                <a:extLst>
                  <a:ext uri="{FF2B5EF4-FFF2-40B4-BE49-F238E27FC236}">
                    <a16:creationId xmlns:a16="http://schemas.microsoft.com/office/drawing/2014/main" id="{CEA3EE0C-AE6D-42A0-9593-F9CB15817BD3}"/>
                  </a:ext>
                </a:extLst>
              </p14:cNvPr>
              <p14:cNvContentPartPr/>
              <p14:nvPr/>
            </p14:nvContentPartPr>
            <p14:xfrm>
              <a:off x="4179373" y="3169952"/>
              <a:ext cx="15480" cy="26280"/>
            </p14:xfrm>
          </p:contentPart>
        </mc:Choice>
        <mc:Fallback>
          <p:pic>
            <p:nvPicPr>
              <p:cNvPr id="310" name="Ink 309">
                <a:extLst>
                  <a:ext uri="{FF2B5EF4-FFF2-40B4-BE49-F238E27FC236}">
                    <a16:creationId xmlns:a16="http://schemas.microsoft.com/office/drawing/2014/main" id="{CEA3EE0C-AE6D-42A0-9593-F9CB15817BD3}"/>
                  </a:ext>
                </a:extLst>
              </p:cNvPr>
              <p:cNvPicPr/>
              <p:nvPr/>
            </p:nvPicPr>
            <p:blipFill>
              <a:blip r:embed="rId471"/>
              <a:stretch>
                <a:fillRect/>
              </a:stretch>
            </p:blipFill>
            <p:spPr>
              <a:xfrm>
                <a:off x="4143373" y="3098312"/>
                <a:ext cx="87120" cy="16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2">
            <p14:nvContentPartPr>
              <p14:cNvPr id="311" name="Ink 310">
                <a:extLst>
                  <a:ext uri="{FF2B5EF4-FFF2-40B4-BE49-F238E27FC236}">
                    <a16:creationId xmlns:a16="http://schemas.microsoft.com/office/drawing/2014/main" id="{23BF0E01-B8B5-4C9D-ABF8-CB026B92100A}"/>
                  </a:ext>
                </a:extLst>
              </p14:cNvPr>
              <p14:cNvContentPartPr/>
              <p14:nvPr/>
            </p14:nvContentPartPr>
            <p14:xfrm>
              <a:off x="3852133" y="2956832"/>
              <a:ext cx="2766240" cy="1751760"/>
            </p14:xfrm>
          </p:contentPart>
        </mc:Choice>
        <mc:Fallback>
          <p:pic>
            <p:nvPicPr>
              <p:cNvPr id="311" name="Ink 310">
                <a:extLst>
                  <a:ext uri="{FF2B5EF4-FFF2-40B4-BE49-F238E27FC236}">
                    <a16:creationId xmlns:a16="http://schemas.microsoft.com/office/drawing/2014/main" id="{23BF0E01-B8B5-4C9D-ABF8-CB026B92100A}"/>
                  </a:ext>
                </a:extLst>
              </p:cNvPr>
              <p:cNvPicPr/>
              <p:nvPr/>
            </p:nvPicPr>
            <p:blipFill>
              <a:blip r:embed="rId473"/>
              <a:stretch>
                <a:fillRect/>
              </a:stretch>
            </p:blipFill>
            <p:spPr>
              <a:xfrm>
                <a:off x="3816133" y="2884832"/>
                <a:ext cx="2837880" cy="189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4">
            <p14:nvContentPartPr>
              <p14:cNvPr id="312" name="Ink 311">
                <a:extLst>
                  <a:ext uri="{FF2B5EF4-FFF2-40B4-BE49-F238E27FC236}">
                    <a16:creationId xmlns:a16="http://schemas.microsoft.com/office/drawing/2014/main" id="{2D3EDC82-79B6-4542-9899-D31106FB78B0}"/>
                  </a:ext>
                </a:extLst>
              </p14:cNvPr>
              <p14:cNvContentPartPr/>
              <p14:nvPr/>
            </p14:nvContentPartPr>
            <p14:xfrm>
              <a:off x="2731093" y="5121872"/>
              <a:ext cx="6074280" cy="1213920"/>
            </p14:xfrm>
          </p:contentPart>
        </mc:Choice>
        <mc:Fallback>
          <p:pic>
            <p:nvPicPr>
              <p:cNvPr id="312" name="Ink 311">
                <a:extLst>
                  <a:ext uri="{FF2B5EF4-FFF2-40B4-BE49-F238E27FC236}">
                    <a16:creationId xmlns:a16="http://schemas.microsoft.com/office/drawing/2014/main" id="{2D3EDC82-79B6-4542-9899-D31106FB78B0}"/>
                  </a:ext>
                </a:extLst>
              </p:cNvPr>
              <p:cNvPicPr/>
              <p:nvPr/>
            </p:nvPicPr>
            <p:blipFill>
              <a:blip r:embed="rId475"/>
              <a:stretch>
                <a:fillRect/>
              </a:stretch>
            </p:blipFill>
            <p:spPr>
              <a:xfrm>
                <a:off x="2695453" y="5050232"/>
                <a:ext cx="6145920" cy="135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6">
            <p14:nvContentPartPr>
              <p14:cNvPr id="313" name="Ink 312">
                <a:extLst>
                  <a:ext uri="{FF2B5EF4-FFF2-40B4-BE49-F238E27FC236}">
                    <a16:creationId xmlns:a16="http://schemas.microsoft.com/office/drawing/2014/main" id="{3924F3AF-7BB2-4851-937A-D2B9D185F012}"/>
                  </a:ext>
                </a:extLst>
              </p14:cNvPr>
              <p14:cNvContentPartPr/>
              <p14:nvPr/>
            </p14:nvContentPartPr>
            <p14:xfrm>
              <a:off x="7518013" y="2947472"/>
              <a:ext cx="3600000" cy="1694880"/>
            </p14:xfrm>
          </p:contentPart>
        </mc:Choice>
        <mc:Fallback>
          <p:pic>
            <p:nvPicPr>
              <p:cNvPr id="313" name="Ink 312">
                <a:extLst>
                  <a:ext uri="{FF2B5EF4-FFF2-40B4-BE49-F238E27FC236}">
                    <a16:creationId xmlns:a16="http://schemas.microsoft.com/office/drawing/2014/main" id="{3924F3AF-7BB2-4851-937A-D2B9D185F012}"/>
                  </a:ext>
                </a:extLst>
              </p:cNvPr>
              <p:cNvPicPr/>
              <p:nvPr/>
            </p:nvPicPr>
            <p:blipFill>
              <a:blip r:embed="rId477"/>
              <a:stretch>
                <a:fillRect/>
              </a:stretch>
            </p:blipFill>
            <p:spPr>
              <a:xfrm>
                <a:off x="7482373" y="2875472"/>
                <a:ext cx="3671640" cy="183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8">
            <p14:nvContentPartPr>
              <p14:cNvPr id="314" name="Ink 313">
                <a:extLst>
                  <a:ext uri="{FF2B5EF4-FFF2-40B4-BE49-F238E27FC236}">
                    <a16:creationId xmlns:a16="http://schemas.microsoft.com/office/drawing/2014/main" id="{286319E3-1C72-4B51-A873-12FFDD8EB1A2}"/>
                  </a:ext>
                </a:extLst>
              </p14:cNvPr>
              <p14:cNvContentPartPr/>
              <p14:nvPr/>
            </p14:nvContentPartPr>
            <p14:xfrm>
              <a:off x="7650493" y="2904272"/>
              <a:ext cx="3918600" cy="1769760"/>
            </p14:xfrm>
          </p:contentPart>
        </mc:Choice>
        <mc:Fallback>
          <p:pic>
            <p:nvPicPr>
              <p:cNvPr id="314" name="Ink 313">
                <a:extLst>
                  <a:ext uri="{FF2B5EF4-FFF2-40B4-BE49-F238E27FC236}">
                    <a16:creationId xmlns:a16="http://schemas.microsoft.com/office/drawing/2014/main" id="{286319E3-1C72-4B51-A873-12FFDD8EB1A2}"/>
                  </a:ext>
                </a:extLst>
              </p:cNvPr>
              <p:cNvPicPr/>
              <p:nvPr/>
            </p:nvPicPr>
            <p:blipFill>
              <a:blip r:embed="rId479"/>
              <a:stretch>
                <a:fillRect/>
              </a:stretch>
            </p:blipFill>
            <p:spPr>
              <a:xfrm>
                <a:off x="7614493" y="2832272"/>
                <a:ext cx="3990240" cy="191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0">
            <p14:nvContentPartPr>
              <p14:cNvPr id="315" name="Ink 314">
                <a:extLst>
                  <a:ext uri="{FF2B5EF4-FFF2-40B4-BE49-F238E27FC236}">
                    <a16:creationId xmlns:a16="http://schemas.microsoft.com/office/drawing/2014/main" id="{EAAC28FA-E33E-4F03-A315-70028750EF33}"/>
                  </a:ext>
                </a:extLst>
              </p14:cNvPr>
              <p14:cNvContentPartPr/>
              <p14:nvPr/>
            </p14:nvContentPartPr>
            <p14:xfrm>
              <a:off x="8720773" y="4207472"/>
              <a:ext cx="1116720" cy="504000"/>
            </p14:xfrm>
          </p:contentPart>
        </mc:Choice>
        <mc:Fallback>
          <p:pic>
            <p:nvPicPr>
              <p:cNvPr id="315" name="Ink 314">
                <a:extLst>
                  <a:ext uri="{FF2B5EF4-FFF2-40B4-BE49-F238E27FC236}">
                    <a16:creationId xmlns:a16="http://schemas.microsoft.com/office/drawing/2014/main" id="{EAAC28FA-E33E-4F03-A315-70028750EF33}"/>
                  </a:ext>
                </a:extLst>
              </p:cNvPr>
              <p:cNvPicPr/>
              <p:nvPr/>
            </p:nvPicPr>
            <p:blipFill>
              <a:blip r:embed="rId481"/>
              <a:stretch>
                <a:fillRect/>
              </a:stretch>
            </p:blipFill>
            <p:spPr>
              <a:xfrm>
                <a:off x="8684773" y="4135832"/>
                <a:ext cx="1188360" cy="64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2">
            <p14:nvContentPartPr>
              <p14:cNvPr id="316" name="Ink 315">
                <a:extLst>
                  <a:ext uri="{FF2B5EF4-FFF2-40B4-BE49-F238E27FC236}">
                    <a16:creationId xmlns:a16="http://schemas.microsoft.com/office/drawing/2014/main" id="{AC341685-0297-4B0E-92CD-B801D633854D}"/>
                  </a:ext>
                </a:extLst>
              </p14:cNvPr>
              <p14:cNvContentPartPr/>
              <p14:nvPr/>
            </p14:nvContentPartPr>
            <p14:xfrm>
              <a:off x="7589653" y="4281632"/>
              <a:ext cx="542880" cy="114480"/>
            </p14:xfrm>
          </p:contentPart>
        </mc:Choice>
        <mc:Fallback>
          <p:pic>
            <p:nvPicPr>
              <p:cNvPr id="316" name="Ink 315">
                <a:extLst>
                  <a:ext uri="{FF2B5EF4-FFF2-40B4-BE49-F238E27FC236}">
                    <a16:creationId xmlns:a16="http://schemas.microsoft.com/office/drawing/2014/main" id="{AC341685-0297-4B0E-92CD-B801D633854D}"/>
                  </a:ext>
                </a:extLst>
              </p:cNvPr>
              <p:cNvPicPr/>
              <p:nvPr/>
            </p:nvPicPr>
            <p:blipFill>
              <a:blip r:embed="rId483"/>
              <a:stretch>
                <a:fillRect/>
              </a:stretch>
            </p:blipFill>
            <p:spPr>
              <a:xfrm>
                <a:off x="7553653" y="4209992"/>
                <a:ext cx="614520" cy="25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4">
            <p14:nvContentPartPr>
              <p14:cNvPr id="317" name="Ink 316">
                <a:extLst>
                  <a:ext uri="{FF2B5EF4-FFF2-40B4-BE49-F238E27FC236}">
                    <a16:creationId xmlns:a16="http://schemas.microsoft.com/office/drawing/2014/main" id="{F51253DD-3439-44AF-A084-81FD25E71894}"/>
                  </a:ext>
                </a:extLst>
              </p14:cNvPr>
              <p14:cNvContentPartPr/>
              <p14:nvPr/>
            </p14:nvContentPartPr>
            <p14:xfrm>
              <a:off x="6618013" y="978272"/>
              <a:ext cx="63000" cy="1792800"/>
            </p14:xfrm>
          </p:contentPart>
        </mc:Choice>
        <mc:Fallback>
          <p:pic>
            <p:nvPicPr>
              <p:cNvPr id="317" name="Ink 316">
                <a:extLst>
                  <a:ext uri="{FF2B5EF4-FFF2-40B4-BE49-F238E27FC236}">
                    <a16:creationId xmlns:a16="http://schemas.microsoft.com/office/drawing/2014/main" id="{F51253DD-3439-44AF-A084-81FD25E71894}"/>
                  </a:ext>
                </a:extLst>
              </p:cNvPr>
              <p:cNvPicPr/>
              <p:nvPr/>
            </p:nvPicPr>
            <p:blipFill>
              <a:blip r:embed="rId485"/>
              <a:stretch>
                <a:fillRect/>
              </a:stretch>
            </p:blipFill>
            <p:spPr>
              <a:xfrm>
                <a:off x="6609013" y="969272"/>
                <a:ext cx="80640" cy="1810440"/>
              </a:xfrm>
              <a:prstGeom prst="rect">
                <a:avLst/>
              </a:prstGeom>
            </p:spPr>
          </p:pic>
        </mc:Fallback>
      </mc:AlternateContent>
      <p:grpSp>
        <p:nvGrpSpPr>
          <p:cNvPr id="324" name="Group 323">
            <a:extLst>
              <a:ext uri="{FF2B5EF4-FFF2-40B4-BE49-F238E27FC236}">
                <a16:creationId xmlns:a16="http://schemas.microsoft.com/office/drawing/2014/main" id="{1F343A61-5C68-4F17-AA31-BF79CE12AD2D}"/>
              </a:ext>
            </a:extLst>
          </p:cNvPr>
          <p:cNvGrpSpPr/>
          <p:nvPr/>
        </p:nvGrpSpPr>
        <p:grpSpPr>
          <a:xfrm>
            <a:off x="6826813" y="1288232"/>
            <a:ext cx="330840" cy="629640"/>
            <a:chOff x="6826813" y="1288232"/>
            <a:chExt cx="330840" cy="629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86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E1CB6F3B-0E76-4F8F-9EA7-D7EE950C8A72}"/>
                    </a:ext>
                  </a:extLst>
                </p14:cNvPr>
                <p14:cNvContentPartPr/>
                <p14:nvPr/>
              </p14:nvContentPartPr>
              <p14:xfrm>
                <a:off x="6826813" y="1288232"/>
                <a:ext cx="227160" cy="629640"/>
              </p14:xfrm>
            </p:contentPart>
          </mc:Choice>
          <mc:Fallback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E1CB6F3B-0E76-4F8F-9EA7-D7EE950C8A72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6817813" y="1279592"/>
                  <a:ext cx="244800" cy="64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8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642AE911-F53B-4FA8-A002-D7AAD5A89AB0}"/>
                    </a:ext>
                  </a:extLst>
                </p14:cNvPr>
                <p14:cNvContentPartPr/>
                <p14:nvPr/>
              </p14:nvContentPartPr>
              <p14:xfrm>
                <a:off x="7001773" y="1398752"/>
                <a:ext cx="155880" cy="361800"/>
              </p14:xfrm>
            </p:contentPart>
          </mc:Choice>
          <mc:Fallback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642AE911-F53B-4FA8-A002-D7AAD5A89AB0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6992773" y="1390112"/>
                  <a:ext cx="173520" cy="37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0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A0025D5F-DBA9-40F5-ABFC-CFF735EE9F41}"/>
                    </a:ext>
                  </a:extLst>
                </p14:cNvPr>
                <p14:cNvContentPartPr/>
                <p14:nvPr/>
              </p14:nvContentPartPr>
              <p14:xfrm>
                <a:off x="7016893" y="1591352"/>
                <a:ext cx="108720" cy="6480"/>
              </p14:xfrm>
            </p:contentPart>
          </mc:Choice>
          <mc:Fallback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A0025D5F-DBA9-40F5-ABFC-CFF735EE9F41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7007893" y="1582712"/>
                  <a:ext cx="126360" cy="2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3" name="Group 322">
            <a:extLst>
              <a:ext uri="{FF2B5EF4-FFF2-40B4-BE49-F238E27FC236}">
                <a16:creationId xmlns:a16="http://schemas.microsoft.com/office/drawing/2014/main" id="{BD01CAC6-B8AE-4175-81C8-6AE88BEB299C}"/>
              </a:ext>
            </a:extLst>
          </p:cNvPr>
          <p:cNvGrpSpPr/>
          <p:nvPr/>
        </p:nvGrpSpPr>
        <p:grpSpPr>
          <a:xfrm>
            <a:off x="7474453" y="1406672"/>
            <a:ext cx="150840" cy="315720"/>
            <a:chOff x="7474453" y="1406672"/>
            <a:chExt cx="150840" cy="315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92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75913C45-4073-4528-BE35-03B96EBA746A}"/>
                    </a:ext>
                  </a:extLst>
                </p14:cNvPr>
                <p14:cNvContentPartPr/>
                <p14:nvPr/>
              </p14:nvContentPartPr>
              <p14:xfrm>
                <a:off x="7474453" y="1406672"/>
                <a:ext cx="23760" cy="294120"/>
              </p14:xfrm>
            </p:contentPart>
          </mc:Choice>
          <mc:Fallback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75913C45-4073-4528-BE35-03B96EBA746A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7465813" y="1398032"/>
                  <a:ext cx="41400" cy="31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4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97D0F201-9B7B-4F9B-AE2B-18DADB23AD66}"/>
                    </a:ext>
                  </a:extLst>
                </p14:cNvPr>
                <p14:cNvContentPartPr/>
                <p14:nvPr/>
              </p14:nvContentPartPr>
              <p14:xfrm>
                <a:off x="7486333" y="1430432"/>
                <a:ext cx="138960" cy="291960"/>
              </p14:xfrm>
            </p:contentPart>
          </mc:Choice>
          <mc:Fallback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97D0F201-9B7B-4F9B-AE2B-18DADB23AD66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7477693" y="1421792"/>
                  <a:ext cx="156600" cy="309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96">
            <p14:nvContentPartPr>
              <p14:cNvPr id="325" name="Ink 324">
                <a:extLst>
                  <a:ext uri="{FF2B5EF4-FFF2-40B4-BE49-F238E27FC236}">
                    <a16:creationId xmlns:a16="http://schemas.microsoft.com/office/drawing/2014/main" id="{E425437A-D50F-4B71-81A7-EE3CF506E836}"/>
                  </a:ext>
                </a:extLst>
              </p14:cNvPr>
              <p14:cNvContentPartPr/>
              <p14:nvPr/>
            </p14:nvContentPartPr>
            <p14:xfrm>
              <a:off x="7966213" y="1433312"/>
              <a:ext cx="181800" cy="287640"/>
            </p14:xfrm>
          </p:contentPart>
        </mc:Choice>
        <mc:Fallback>
          <p:pic>
            <p:nvPicPr>
              <p:cNvPr id="325" name="Ink 324">
                <a:extLst>
                  <a:ext uri="{FF2B5EF4-FFF2-40B4-BE49-F238E27FC236}">
                    <a16:creationId xmlns:a16="http://schemas.microsoft.com/office/drawing/2014/main" id="{E425437A-D50F-4B71-81A7-EE3CF506E836}"/>
                  </a:ext>
                </a:extLst>
              </p:cNvPr>
              <p:cNvPicPr/>
              <p:nvPr/>
            </p:nvPicPr>
            <p:blipFill>
              <a:blip r:embed="rId497"/>
              <a:stretch>
                <a:fillRect/>
              </a:stretch>
            </p:blipFill>
            <p:spPr>
              <a:xfrm>
                <a:off x="7957213" y="1424672"/>
                <a:ext cx="199440" cy="305280"/>
              </a:xfrm>
              <a:prstGeom prst="rect">
                <a:avLst/>
              </a:prstGeom>
            </p:spPr>
          </p:pic>
        </mc:Fallback>
      </mc:AlternateContent>
      <p:grpSp>
        <p:nvGrpSpPr>
          <p:cNvPr id="329" name="Group 328">
            <a:extLst>
              <a:ext uri="{FF2B5EF4-FFF2-40B4-BE49-F238E27FC236}">
                <a16:creationId xmlns:a16="http://schemas.microsoft.com/office/drawing/2014/main" id="{7DC796F4-6E2D-403E-A8FF-7D02AF4EAF6F}"/>
              </a:ext>
            </a:extLst>
          </p:cNvPr>
          <p:cNvGrpSpPr/>
          <p:nvPr/>
        </p:nvGrpSpPr>
        <p:grpSpPr>
          <a:xfrm>
            <a:off x="8469493" y="1329992"/>
            <a:ext cx="452160" cy="646200"/>
            <a:chOff x="8469493" y="1329992"/>
            <a:chExt cx="452160" cy="646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98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8DAB11F1-0769-4FC5-8D3F-39E506BDD2FC}"/>
                    </a:ext>
                  </a:extLst>
                </p14:cNvPr>
                <p14:cNvContentPartPr/>
                <p14:nvPr/>
              </p14:nvContentPartPr>
              <p14:xfrm>
                <a:off x="8469493" y="1475072"/>
                <a:ext cx="42480" cy="317520"/>
              </p14:xfrm>
            </p:contentPart>
          </mc:Choice>
          <mc:Fallback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8DAB11F1-0769-4FC5-8D3F-39E506BDD2FC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8460493" y="1466432"/>
                  <a:ext cx="60120" cy="33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0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14833A51-B174-4ED6-AA3B-246A2F705544}"/>
                    </a:ext>
                  </a:extLst>
                </p14:cNvPr>
                <p14:cNvContentPartPr/>
                <p14:nvPr/>
              </p14:nvContentPartPr>
              <p14:xfrm>
                <a:off x="8489293" y="1473272"/>
                <a:ext cx="215640" cy="307440"/>
              </p14:xfrm>
            </p:contentPart>
          </mc:Choice>
          <mc:Fallback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14833A51-B174-4ED6-AA3B-246A2F705544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8480653" y="1464632"/>
                  <a:ext cx="233280" cy="32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2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A284EF09-C7C0-4EEA-A6AD-69590FF0072C}"/>
                    </a:ext>
                  </a:extLst>
                </p14:cNvPr>
                <p14:cNvContentPartPr/>
                <p14:nvPr/>
              </p14:nvContentPartPr>
              <p14:xfrm>
                <a:off x="8761453" y="1329992"/>
                <a:ext cx="160200" cy="646200"/>
              </p14:xfrm>
            </p:contentPart>
          </mc:Choice>
          <mc:Fallback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A284EF09-C7C0-4EEA-A6AD-69590FF0072C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8752453" y="1321352"/>
                  <a:ext cx="177840" cy="663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3" name="Group 342">
            <a:extLst>
              <a:ext uri="{FF2B5EF4-FFF2-40B4-BE49-F238E27FC236}">
                <a16:creationId xmlns:a16="http://schemas.microsoft.com/office/drawing/2014/main" id="{443F9FE9-3803-45A2-806D-49816C9BEB78}"/>
              </a:ext>
            </a:extLst>
          </p:cNvPr>
          <p:cNvGrpSpPr/>
          <p:nvPr/>
        </p:nvGrpSpPr>
        <p:grpSpPr>
          <a:xfrm>
            <a:off x="9231613" y="806192"/>
            <a:ext cx="830880" cy="1640880"/>
            <a:chOff x="9231613" y="806192"/>
            <a:chExt cx="830880" cy="1640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04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59D4CD49-DAAB-46AB-BEFF-EEDC00CCF9A6}"/>
                    </a:ext>
                  </a:extLst>
                </p14:cNvPr>
                <p14:cNvContentPartPr/>
                <p14:nvPr/>
              </p14:nvContentPartPr>
              <p14:xfrm>
                <a:off x="9231613" y="806192"/>
                <a:ext cx="182880" cy="1612440"/>
              </p14:xfrm>
            </p:contentPart>
          </mc:Choice>
          <mc:Fallback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59D4CD49-DAAB-46AB-BEFF-EEDC00CCF9A6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9222973" y="797552"/>
                  <a:ext cx="200520" cy="163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6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76079A24-02C3-4242-AA06-92192A2A7C91}"/>
                    </a:ext>
                  </a:extLst>
                </p14:cNvPr>
                <p14:cNvContentPartPr/>
                <p14:nvPr/>
              </p14:nvContentPartPr>
              <p14:xfrm>
                <a:off x="9573613" y="915272"/>
                <a:ext cx="131040" cy="238680"/>
              </p14:xfrm>
            </p:contentPart>
          </mc:Choice>
          <mc:Fallback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76079A24-02C3-4242-AA06-92192A2A7C91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9564613" y="906272"/>
                  <a:ext cx="14868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8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id="{1C02C1B1-BF73-452A-ABA0-285E9F6B66E0}"/>
                    </a:ext>
                  </a:extLst>
                </p14:cNvPr>
                <p14:cNvContentPartPr/>
                <p14:nvPr/>
              </p14:nvContentPartPr>
              <p14:xfrm>
                <a:off x="9728413" y="945872"/>
                <a:ext cx="78480" cy="192960"/>
              </p14:xfrm>
            </p:contentPart>
          </mc:Choice>
          <mc:Fallback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1C02C1B1-BF73-452A-ABA0-285E9F6B66E0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9719413" y="937232"/>
                  <a:ext cx="9612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0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6499C48E-2CB4-4A24-A47C-C30C1EA11ED5}"/>
                    </a:ext>
                  </a:extLst>
                </p14:cNvPr>
                <p14:cNvContentPartPr/>
                <p14:nvPr/>
              </p14:nvContentPartPr>
              <p14:xfrm>
                <a:off x="9633013" y="1309832"/>
                <a:ext cx="186480" cy="298440"/>
              </p14:xfrm>
            </p:contentPart>
          </mc:Choice>
          <mc:Fallback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6499C48E-2CB4-4A24-A47C-C30C1EA11ED5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9624013" y="1300832"/>
                  <a:ext cx="204120" cy="31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2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2CF2098B-9951-4204-923F-4DD2E3F2B6A0}"/>
                    </a:ext>
                  </a:extLst>
                </p14:cNvPr>
                <p14:cNvContentPartPr/>
                <p14:nvPr/>
              </p14:nvContentPartPr>
              <p14:xfrm>
                <a:off x="9567493" y="1754792"/>
                <a:ext cx="189000" cy="254520"/>
              </p14:xfrm>
            </p:contentPart>
          </mc:Choice>
          <mc:Fallback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2CF2098B-9951-4204-923F-4DD2E3F2B6A0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9558493" y="1746152"/>
                  <a:ext cx="206640" cy="27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4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id="{98810FAD-3DEA-4EA4-AD5D-07D8E4ED7D6A}"/>
                    </a:ext>
                  </a:extLst>
                </p14:cNvPr>
                <p14:cNvContentPartPr/>
                <p14:nvPr/>
              </p14:nvContentPartPr>
              <p14:xfrm>
                <a:off x="9579013" y="1874312"/>
                <a:ext cx="194760" cy="42120"/>
              </p14:xfrm>
            </p:contentPart>
          </mc:Choice>
          <mc:Fallback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98810FAD-3DEA-4EA4-AD5D-07D8E4ED7D6A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9570373" y="1865312"/>
                  <a:ext cx="21240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6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3785D1A3-F66E-4018-B6DF-1BB405A25454}"/>
                    </a:ext>
                  </a:extLst>
                </p14:cNvPr>
                <p14:cNvContentPartPr/>
                <p14:nvPr/>
              </p14:nvContentPartPr>
              <p14:xfrm>
                <a:off x="9614293" y="2159432"/>
                <a:ext cx="84960" cy="227520"/>
              </p14:xfrm>
            </p:contentPart>
          </mc:Choice>
          <mc:Fallback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3785D1A3-F66E-4018-B6DF-1BB405A25454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9605653" y="2150792"/>
                  <a:ext cx="10260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8">
              <p14:nvContentPartPr>
                <p14:cNvPr id="337" name="Ink 336">
                  <a:extLst>
                    <a:ext uri="{FF2B5EF4-FFF2-40B4-BE49-F238E27FC236}">
                      <a16:creationId xmlns:a16="http://schemas.microsoft.com/office/drawing/2014/main" id="{748F489E-B44A-45A6-8916-8ADCE32B9E67}"/>
                    </a:ext>
                  </a:extLst>
                </p14:cNvPr>
                <p14:cNvContentPartPr/>
                <p14:nvPr/>
              </p14:nvContentPartPr>
              <p14:xfrm>
                <a:off x="9561013" y="2394152"/>
                <a:ext cx="213840" cy="52920"/>
              </p14:xfrm>
            </p:contentPart>
          </mc:Choice>
          <mc:Fallback>
            <p:pic>
              <p:nvPicPr>
                <p:cNvPr id="337" name="Ink 336">
                  <a:extLst>
                    <a:ext uri="{FF2B5EF4-FFF2-40B4-BE49-F238E27FC236}">
                      <a16:creationId xmlns:a16="http://schemas.microsoft.com/office/drawing/2014/main" id="{748F489E-B44A-45A6-8916-8ADCE32B9E67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9552013" y="2385152"/>
                  <a:ext cx="23148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0">
              <p14:nvContentPartPr>
                <p14:cNvPr id="338" name="Ink 337">
                  <a:extLst>
                    <a:ext uri="{FF2B5EF4-FFF2-40B4-BE49-F238E27FC236}">
                      <a16:creationId xmlns:a16="http://schemas.microsoft.com/office/drawing/2014/main" id="{E6DC8CF8-2349-49A6-8FE4-6AB2F56DB607}"/>
                    </a:ext>
                  </a:extLst>
                </p14:cNvPr>
                <p14:cNvContentPartPr/>
                <p14:nvPr/>
              </p14:nvContentPartPr>
              <p14:xfrm>
                <a:off x="9920293" y="842912"/>
                <a:ext cx="142200" cy="1578240"/>
              </p14:xfrm>
            </p:contentPart>
          </mc:Choice>
          <mc:Fallback>
            <p:pic>
              <p:nvPicPr>
                <p:cNvPr id="338" name="Ink 337">
                  <a:extLst>
                    <a:ext uri="{FF2B5EF4-FFF2-40B4-BE49-F238E27FC236}">
                      <a16:creationId xmlns:a16="http://schemas.microsoft.com/office/drawing/2014/main" id="{E6DC8CF8-2349-49A6-8FE4-6AB2F56DB607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9911653" y="834272"/>
                  <a:ext cx="159840" cy="1595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2" name="Group 341">
            <a:extLst>
              <a:ext uri="{FF2B5EF4-FFF2-40B4-BE49-F238E27FC236}">
                <a16:creationId xmlns:a16="http://schemas.microsoft.com/office/drawing/2014/main" id="{925F40BC-E3E9-40C5-BAC6-AE9778E64AF5}"/>
              </a:ext>
            </a:extLst>
          </p:cNvPr>
          <p:cNvGrpSpPr/>
          <p:nvPr/>
        </p:nvGrpSpPr>
        <p:grpSpPr>
          <a:xfrm>
            <a:off x="10544173" y="1505312"/>
            <a:ext cx="248400" cy="110880"/>
            <a:chOff x="10544173" y="1505312"/>
            <a:chExt cx="248400" cy="110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22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C72BE258-2A9F-43D8-AC31-3CA085CDD67B}"/>
                    </a:ext>
                  </a:extLst>
                </p14:cNvPr>
                <p14:cNvContentPartPr/>
                <p14:nvPr/>
              </p14:nvContentPartPr>
              <p14:xfrm>
                <a:off x="10586293" y="1574072"/>
                <a:ext cx="206280" cy="42120"/>
              </p14:xfrm>
            </p:contentPart>
          </mc:Choice>
          <mc:Fallback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C72BE258-2A9F-43D8-AC31-3CA085CDD67B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10577293" y="1565072"/>
                  <a:ext cx="22392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4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B8292D52-F40E-4A60-84BA-3A2CE29C6AEC}"/>
                    </a:ext>
                  </a:extLst>
                </p14:cNvPr>
                <p14:cNvContentPartPr/>
                <p14:nvPr/>
              </p14:nvContentPartPr>
              <p14:xfrm>
                <a:off x="10544173" y="1505312"/>
                <a:ext cx="231840" cy="13320"/>
              </p14:xfrm>
            </p:contentPart>
          </mc:Choice>
          <mc:Fallback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B8292D52-F40E-4A60-84BA-3A2CE29C6AEC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10535173" y="1496312"/>
                  <a:ext cx="249480" cy="30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26">
            <p14:nvContentPartPr>
              <p14:cNvPr id="341" name="Ink 340">
                <a:extLst>
                  <a:ext uri="{FF2B5EF4-FFF2-40B4-BE49-F238E27FC236}">
                    <a16:creationId xmlns:a16="http://schemas.microsoft.com/office/drawing/2014/main" id="{48AC3C40-32C6-4832-9965-792113B2A32E}"/>
                  </a:ext>
                </a:extLst>
              </p14:cNvPr>
              <p14:cNvContentPartPr/>
              <p14:nvPr/>
            </p14:nvContentPartPr>
            <p14:xfrm>
              <a:off x="11149693" y="1433312"/>
              <a:ext cx="363240" cy="422280"/>
            </p14:xfrm>
          </p:contentPart>
        </mc:Choice>
        <mc:Fallback>
          <p:pic>
            <p:nvPicPr>
              <p:cNvPr id="341" name="Ink 340">
                <a:extLst>
                  <a:ext uri="{FF2B5EF4-FFF2-40B4-BE49-F238E27FC236}">
                    <a16:creationId xmlns:a16="http://schemas.microsoft.com/office/drawing/2014/main" id="{48AC3C40-32C6-4832-9965-792113B2A32E}"/>
                  </a:ext>
                </a:extLst>
              </p:cNvPr>
              <p:cNvPicPr/>
              <p:nvPr/>
            </p:nvPicPr>
            <p:blipFill>
              <a:blip r:embed="rId527"/>
              <a:stretch>
                <a:fillRect/>
              </a:stretch>
            </p:blipFill>
            <p:spPr>
              <a:xfrm>
                <a:off x="11140693" y="1424312"/>
                <a:ext cx="380880" cy="43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8">
            <p14:nvContentPartPr>
              <p14:cNvPr id="348" name="Ink 347">
                <a:extLst>
                  <a:ext uri="{FF2B5EF4-FFF2-40B4-BE49-F238E27FC236}">
                    <a16:creationId xmlns:a16="http://schemas.microsoft.com/office/drawing/2014/main" id="{91BE75E3-13EA-4431-A368-6BF04863A730}"/>
                  </a:ext>
                </a:extLst>
              </p14:cNvPr>
              <p14:cNvContentPartPr/>
              <p14:nvPr/>
            </p14:nvContentPartPr>
            <p14:xfrm>
              <a:off x="9035053" y="1591352"/>
              <a:ext cx="75600" cy="100440"/>
            </p14:xfrm>
          </p:contentPart>
        </mc:Choice>
        <mc:Fallback>
          <p:pic>
            <p:nvPicPr>
              <p:cNvPr id="348" name="Ink 347">
                <a:extLst>
                  <a:ext uri="{FF2B5EF4-FFF2-40B4-BE49-F238E27FC236}">
                    <a16:creationId xmlns:a16="http://schemas.microsoft.com/office/drawing/2014/main" id="{91BE75E3-13EA-4431-A368-6BF04863A730}"/>
                  </a:ext>
                </a:extLst>
              </p:cNvPr>
              <p:cNvPicPr/>
              <p:nvPr/>
            </p:nvPicPr>
            <p:blipFill>
              <a:blip r:embed="rId529"/>
              <a:stretch>
                <a:fillRect/>
              </a:stretch>
            </p:blipFill>
            <p:spPr>
              <a:xfrm>
                <a:off x="9026413" y="1582712"/>
                <a:ext cx="93240" cy="11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0">
            <p14:nvContentPartPr>
              <p14:cNvPr id="349" name="Ink 348">
                <a:extLst>
                  <a:ext uri="{FF2B5EF4-FFF2-40B4-BE49-F238E27FC236}">
                    <a16:creationId xmlns:a16="http://schemas.microsoft.com/office/drawing/2014/main" id="{476A19C4-1089-4611-A39A-366A6ED72FA6}"/>
                  </a:ext>
                </a:extLst>
              </p14:cNvPr>
              <p14:cNvContentPartPr/>
              <p14:nvPr/>
            </p14:nvContentPartPr>
            <p14:xfrm>
              <a:off x="6774973" y="875672"/>
              <a:ext cx="4688640" cy="1567440"/>
            </p14:xfrm>
          </p:contentPart>
        </mc:Choice>
        <mc:Fallback>
          <p:pic>
            <p:nvPicPr>
              <p:cNvPr id="349" name="Ink 348">
                <a:extLst>
                  <a:ext uri="{FF2B5EF4-FFF2-40B4-BE49-F238E27FC236}">
                    <a16:creationId xmlns:a16="http://schemas.microsoft.com/office/drawing/2014/main" id="{476A19C4-1089-4611-A39A-366A6ED72FA6}"/>
                  </a:ext>
                </a:extLst>
              </p:cNvPr>
              <p:cNvPicPr/>
              <p:nvPr/>
            </p:nvPicPr>
            <p:blipFill>
              <a:blip r:embed="rId531"/>
              <a:stretch>
                <a:fillRect/>
              </a:stretch>
            </p:blipFill>
            <p:spPr>
              <a:xfrm>
                <a:off x="6739333" y="803672"/>
                <a:ext cx="4760280" cy="171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2">
            <p14:nvContentPartPr>
              <p14:cNvPr id="350" name="Ink 349">
                <a:extLst>
                  <a:ext uri="{FF2B5EF4-FFF2-40B4-BE49-F238E27FC236}">
                    <a16:creationId xmlns:a16="http://schemas.microsoft.com/office/drawing/2014/main" id="{4C3748E3-3238-43F9-8A40-F2426B170110}"/>
                  </a:ext>
                </a:extLst>
              </p14:cNvPr>
              <p14:cNvContentPartPr/>
              <p14:nvPr/>
            </p14:nvContentPartPr>
            <p14:xfrm>
              <a:off x="9867373" y="1141712"/>
              <a:ext cx="816120" cy="636840"/>
            </p14:xfrm>
          </p:contentPart>
        </mc:Choice>
        <mc:Fallback>
          <p:pic>
            <p:nvPicPr>
              <p:cNvPr id="350" name="Ink 349">
                <a:extLst>
                  <a:ext uri="{FF2B5EF4-FFF2-40B4-BE49-F238E27FC236}">
                    <a16:creationId xmlns:a16="http://schemas.microsoft.com/office/drawing/2014/main" id="{4C3748E3-3238-43F9-8A40-F2426B170110}"/>
                  </a:ext>
                </a:extLst>
              </p:cNvPr>
              <p:cNvPicPr/>
              <p:nvPr/>
            </p:nvPicPr>
            <p:blipFill>
              <a:blip r:embed="rId533"/>
              <a:stretch>
                <a:fillRect/>
              </a:stretch>
            </p:blipFill>
            <p:spPr>
              <a:xfrm>
                <a:off x="9831373" y="1070072"/>
                <a:ext cx="887760" cy="78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4">
            <p14:nvContentPartPr>
              <p14:cNvPr id="351" name="Ink 350">
                <a:extLst>
                  <a:ext uri="{FF2B5EF4-FFF2-40B4-BE49-F238E27FC236}">
                    <a16:creationId xmlns:a16="http://schemas.microsoft.com/office/drawing/2014/main" id="{E6C5D2D5-F563-4E5A-A2F0-A83D994D1824}"/>
                  </a:ext>
                </a:extLst>
              </p14:cNvPr>
              <p14:cNvContentPartPr/>
              <p14:nvPr/>
            </p14:nvContentPartPr>
            <p14:xfrm>
              <a:off x="6819973" y="1219472"/>
              <a:ext cx="2863080" cy="253800"/>
            </p14:xfrm>
          </p:contentPart>
        </mc:Choice>
        <mc:Fallback>
          <p:pic>
            <p:nvPicPr>
              <p:cNvPr id="351" name="Ink 350">
                <a:extLst>
                  <a:ext uri="{FF2B5EF4-FFF2-40B4-BE49-F238E27FC236}">
                    <a16:creationId xmlns:a16="http://schemas.microsoft.com/office/drawing/2014/main" id="{E6C5D2D5-F563-4E5A-A2F0-A83D994D1824}"/>
                  </a:ext>
                </a:extLst>
              </p:cNvPr>
              <p:cNvPicPr/>
              <p:nvPr/>
            </p:nvPicPr>
            <p:blipFill>
              <a:blip r:embed="rId535"/>
              <a:stretch>
                <a:fillRect/>
              </a:stretch>
            </p:blipFill>
            <p:spPr>
              <a:xfrm>
                <a:off x="6783973" y="1147472"/>
                <a:ext cx="2934720" cy="39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6">
            <p14:nvContentPartPr>
              <p14:cNvPr id="352" name="Ink 351">
                <a:extLst>
                  <a:ext uri="{FF2B5EF4-FFF2-40B4-BE49-F238E27FC236}">
                    <a16:creationId xmlns:a16="http://schemas.microsoft.com/office/drawing/2014/main" id="{9C738E3B-D8AC-4F9A-ACF6-B8ABE784DF19}"/>
                  </a:ext>
                </a:extLst>
              </p14:cNvPr>
              <p14:cNvContentPartPr/>
              <p14:nvPr/>
            </p14:nvContentPartPr>
            <p14:xfrm>
              <a:off x="6801253" y="1973312"/>
              <a:ext cx="2696040" cy="177120"/>
            </p14:xfrm>
          </p:contentPart>
        </mc:Choice>
        <mc:Fallback>
          <p:pic>
            <p:nvPicPr>
              <p:cNvPr id="352" name="Ink 351">
                <a:extLst>
                  <a:ext uri="{FF2B5EF4-FFF2-40B4-BE49-F238E27FC236}">
                    <a16:creationId xmlns:a16="http://schemas.microsoft.com/office/drawing/2014/main" id="{9C738E3B-D8AC-4F9A-ACF6-B8ABE784DF19}"/>
                  </a:ext>
                </a:extLst>
              </p:cNvPr>
              <p:cNvPicPr/>
              <p:nvPr/>
            </p:nvPicPr>
            <p:blipFill>
              <a:blip r:embed="rId537"/>
              <a:stretch>
                <a:fillRect/>
              </a:stretch>
            </p:blipFill>
            <p:spPr>
              <a:xfrm>
                <a:off x="6765613" y="1901672"/>
                <a:ext cx="2767680" cy="32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8">
            <p14:nvContentPartPr>
              <p14:cNvPr id="353" name="Ink 352">
                <a:extLst>
                  <a:ext uri="{FF2B5EF4-FFF2-40B4-BE49-F238E27FC236}">
                    <a16:creationId xmlns:a16="http://schemas.microsoft.com/office/drawing/2014/main" id="{BFEF0E2F-C157-4CB5-98AB-EA9E417BB6EE}"/>
                  </a:ext>
                </a:extLst>
              </p14:cNvPr>
              <p14:cNvContentPartPr/>
              <p14:nvPr/>
            </p14:nvContentPartPr>
            <p14:xfrm>
              <a:off x="9285613" y="2377592"/>
              <a:ext cx="776160" cy="86400"/>
            </p14:xfrm>
          </p:contentPart>
        </mc:Choice>
        <mc:Fallback>
          <p:pic>
            <p:nvPicPr>
              <p:cNvPr id="353" name="Ink 352">
                <a:extLst>
                  <a:ext uri="{FF2B5EF4-FFF2-40B4-BE49-F238E27FC236}">
                    <a16:creationId xmlns:a16="http://schemas.microsoft.com/office/drawing/2014/main" id="{BFEF0E2F-C157-4CB5-98AB-EA9E417BB6EE}"/>
                  </a:ext>
                </a:extLst>
              </p:cNvPr>
              <p:cNvPicPr/>
              <p:nvPr/>
            </p:nvPicPr>
            <p:blipFill>
              <a:blip r:embed="rId539"/>
              <a:stretch>
                <a:fillRect/>
              </a:stretch>
            </p:blipFill>
            <p:spPr>
              <a:xfrm>
                <a:off x="9249973" y="2305592"/>
                <a:ext cx="847800" cy="23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0">
            <p14:nvContentPartPr>
              <p14:cNvPr id="354" name="Ink 353">
                <a:extLst>
                  <a:ext uri="{FF2B5EF4-FFF2-40B4-BE49-F238E27FC236}">
                    <a16:creationId xmlns:a16="http://schemas.microsoft.com/office/drawing/2014/main" id="{6EF959D1-714C-4404-B0FE-75FE7ECCA8F4}"/>
                  </a:ext>
                </a:extLst>
              </p14:cNvPr>
              <p14:cNvContentPartPr/>
              <p14:nvPr/>
            </p14:nvContentPartPr>
            <p14:xfrm>
              <a:off x="9203893" y="947312"/>
              <a:ext cx="2231280" cy="644760"/>
            </p14:xfrm>
          </p:contentPart>
        </mc:Choice>
        <mc:Fallback>
          <p:pic>
            <p:nvPicPr>
              <p:cNvPr id="354" name="Ink 353">
                <a:extLst>
                  <a:ext uri="{FF2B5EF4-FFF2-40B4-BE49-F238E27FC236}">
                    <a16:creationId xmlns:a16="http://schemas.microsoft.com/office/drawing/2014/main" id="{6EF959D1-714C-4404-B0FE-75FE7ECCA8F4}"/>
                  </a:ext>
                </a:extLst>
              </p:cNvPr>
              <p:cNvPicPr/>
              <p:nvPr/>
            </p:nvPicPr>
            <p:blipFill>
              <a:blip r:embed="rId541"/>
              <a:stretch>
                <a:fillRect/>
              </a:stretch>
            </p:blipFill>
            <p:spPr>
              <a:xfrm>
                <a:off x="9168253" y="875672"/>
                <a:ext cx="2302920" cy="788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476509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09641A-1A73-417F-8057-398DCCDAD7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Vectors in </a:t>
            </a:r>
            <a:r>
              <a:rPr lang="en-US" dirty="0">
                <a:solidFill>
                  <a:srgbClr val="0000FF"/>
                </a:solidFill>
                <a:sym typeface="Euclid Extra" panose="02050502000505020303" pitchFamily="18" charset="2"/>
              </a:rPr>
              <a:t></a:t>
            </a:r>
            <a:r>
              <a:rPr lang="en-US" baseline="30000" dirty="0">
                <a:solidFill>
                  <a:srgbClr val="0000FF"/>
                </a:solidFill>
                <a:sym typeface="Euclid Extra" panose="02050502000505020303" pitchFamily="18" charset="2"/>
              </a:rPr>
              <a:t>3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F36043-FAB3-4E99-969D-229DF0F3FA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0000FF"/>
                </a:solidFill>
              </a:rPr>
              <a:t>Length.</a:t>
            </a:r>
          </a:p>
          <a:p>
            <a:pPr marL="0" indent="0">
              <a:buNone/>
            </a:pPr>
            <a:r>
              <a:rPr lang="en-US" dirty="0"/>
              <a:t>	If	          then</a:t>
            </a:r>
          </a:p>
          <a:p>
            <a:pPr marL="0" indent="0">
              <a:buNone/>
            </a:pPr>
            <a:endParaRPr lang="en-US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0000FF"/>
                </a:solidFill>
                <a:sym typeface="Symbol" panose="05050102010706020507" pitchFamily="18" charset="2"/>
              </a:rPr>
              <a:t>Ex.  </a:t>
            </a:r>
            <a:endParaRPr lang="en-US" b="1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D1C6433-A472-4384-9A97-2FB5373F5F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2322" y="2034289"/>
            <a:ext cx="1362837" cy="187711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2B7C03F-B5E2-41FC-A47C-FF58007142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62186" y="2591099"/>
            <a:ext cx="3066499" cy="76349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44D4028-0041-4281-9AED-B4BC8CD894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0693" y="3985316"/>
            <a:ext cx="6601048" cy="134920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9900"/>
            </a:solidFill>
          </a:ln>
        </p:spPr>
      </p:pic>
      <p:grpSp>
        <p:nvGrpSpPr>
          <p:cNvPr id="40" name="Group 39">
            <a:extLst>
              <a:ext uri="{FF2B5EF4-FFF2-40B4-BE49-F238E27FC236}">
                <a16:creationId xmlns:a16="http://schemas.microsoft.com/office/drawing/2014/main" id="{3B58F27C-4E35-474C-80BA-248439A7BB3E}"/>
              </a:ext>
            </a:extLst>
          </p:cNvPr>
          <p:cNvGrpSpPr/>
          <p:nvPr/>
        </p:nvGrpSpPr>
        <p:grpSpPr>
          <a:xfrm>
            <a:off x="977533" y="95552"/>
            <a:ext cx="259200" cy="427320"/>
            <a:chOff x="977533" y="95552"/>
            <a:chExt cx="259200" cy="427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85789CB5-4278-4496-AF5B-1E0BB10291A3}"/>
                    </a:ext>
                  </a:extLst>
                </p14:cNvPr>
                <p14:cNvContentPartPr/>
                <p14:nvPr/>
              </p14:nvContentPartPr>
              <p14:xfrm>
                <a:off x="1005613" y="323072"/>
                <a:ext cx="167040" cy="19980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85789CB5-4278-4496-AF5B-1E0BB10291A3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996973" y="314072"/>
                  <a:ext cx="18468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E9C9D538-E133-4208-BAC4-ED4CBC485AC9}"/>
                    </a:ext>
                  </a:extLst>
                </p14:cNvPr>
                <p14:cNvContentPartPr/>
                <p14:nvPr/>
              </p14:nvContentPartPr>
              <p14:xfrm>
                <a:off x="977533" y="188792"/>
                <a:ext cx="136800" cy="1692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E9C9D538-E133-4208-BAC4-ED4CBC485AC9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968533" y="179792"/>
                  <a:ext cx="15444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35B85861-A15A-4D72-8BAC-B96225C4F869}"/>
                    </a:ext>
                  </a:extLst>
                </p14:cNvPr>
                <p14:cNvContentPartPr/>
                <p14:nvPr/>
              </p14:nvContentPartPr>
              <p14:xfrm>
                <a:off x="1165813" y="95552"/>
                <a:ext cx="70920" cy="18864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35B85861-A15A-4D72-8BAC-B96225C4F869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157173" y="86552"/>
                  <a:ext cx="88560" cy="206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AB53D730-3169-4ED3-8FA3-60238B9E54A5}"/>
              </a:ext>
            </a:extLst>
          </p:cNvPr>
          <p:cNvGrpSpPr/>
          <p:nvPr/>
        </p:nvGrpSpPr>
        <p:grpSpPr>
          <a:xfrm>
            <a:off x="1473973" y="108152"/>
            <a:ext cx="1501920" cy="539280"/>
            <a:chOff x="1473973" y="108152"/>
            <a:chExt cx="1501920" cy="539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47B38571-0FFA-443E-B55F-4AA4BB28C9DC}"/>
                    </a:ext>
                  </a:extLst>
                </p14:cNvPr>
                <p14:cNvContentPartPr/>
                <p14:nvPr/>
              </p14:nvContentPartPr>
              <p14:xfrm>
                <a:off x="1473973" y="169352"/>
                <a:ext cx="131760" cy="42876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47B38571-0FFA-443E-B55F-4AA4BB28C9DC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464973" y="160352"/>
                  <a:ext cx="149400" cy="44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3E249F85-5967-44AC-992A-DB9588C65B5C}"/>
                    </a:ext>
                  </a:extLst>
                </p14:cNvPr>
                <p14:cNvContentPartPr/>
                <p14:nvPr/>
              </p14:nvContentPartPr>
              <p14:xfrm>
                <a:off x="1671613" y="282392"/>
                <a:ext cx="118440" cy="19764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3E249F85-5967-44AC-992A-DB9588C65B5C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662613" y="273752"/>
                  <a:ext cx="13608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C4E7C8CB-3053-46CE-B251-ED30BC2A61A8}"/>
                    </a:ext>
                  </a:extLst>
                </p14:cNvPr>
                <p14:cNvContentPartPr/>
                <p14:nvPr/>
              </p14:nvContentPartPr>
              <p14:xfrm>
                <a:off x="1785013" y="297512"/>
                <a:ext cx="267840" cy="21240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C4E7C8CB-3053-46CE-B251-ED30BC2A61A8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776373" y="288512"/>
                  <a:ext cx="28548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264F099E-1671-4B23-B337-F687EAD33FCA}"/>
                    </a:ext>
                  </a:extLst>
                </p14:cNvPr>
                <p14:cNvContentPartPr/>
                <p14:nvPr/>
              </p14:nvContentPartPr>
              <p14:xfrm>
                <a:off x="2142853" y="262592"/>
                <a:ext cx="123480" cy="38484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264F099E-1671-4B23-B337-F687EAD33FCA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2134213" y="253952"/>
                  <a:ext cx="141120" cy="40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513482FE-1EDE-49A4-93ED-43435FAE67D9}"/>
                    </a:ext>
                  </a:extLst>
                </p14:cNvPr>
                <p14:cNvContentPartPr/>
                <p14:nvPr/>
              </p14:nvContentPartPr>
              <p14:xfrm>
                <a:off x="2387293" y="384632"/>
                <a:ext cx="19080" cy="17316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513482FE-1EDE-49A4-93ED-43435FAE67D9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378293" y="375992"/>
                  <a:ext cx="3672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F3CEBCDA-15CF-4F1A-A40E-BBB22D1B96C5}"/>
                    </a:ext>
                  </a:extLst>
                </p14:cNvPr>
                <p14:cNvContentPartPr/>
                <p14:nvPr/>
              </p14:nvContentPartPr>
              <p14:xfrm>
                <a:off x="2563693" y="294992"/>
                <a:ext cx="185040" cy="24084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F3CEBCDA-15CF-4F1A-A40E-BBB22D1B96C5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2554693" y="285992"/>
                  <a:ext cx="202680" cy="25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FA355499-BD13-48BE-BF97-5C479324F099}"/>
                    </a:ext>
                  </a:extLst>
                </p14:cNvPr>
                <p14:cNvContentPartPr/>
                <p14:nvPr/>
              </p14:nvContentPartPr>
              <p14:xfrm>
                <a:off x="2882653" y="108152"/>
                <a:ext cx="93240" cy="52272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FA355499-BD13-48BE-BF97-5C479324F099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2874013" y="99512"/>
                  <a:ext cx="110880" cy="540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1DDAAA30-FF72-4EDD-B837-30451EAB5EE2}"/>
              </a:ext>
            </a:extLst>
          </p:cNvPr>
          <p:cNvGrpSpPr/>
          <p:nvPr/>
        </p:nvGrpSpPr>
        <p:grpSpPr>
          <a:xfrm>
            <a:off x="3282613" y="244952"/>
            <a:ext cx="509400" cy="387360"/>
            <a:chOff x="3282613" y="244952"/>
            <a:chExt cx="509400" cy="387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86872D50-4059-4B20-B4D5-05AE08A57F0D}"/>
                    </a:ext>
                  </a:extLst>
                </p14:cNvPr>
                <p14:cNvContentPartPr/>
                <p14:nvPr/>
              </p14:nvContentPartPr>
              <p14:xfrm>
                <a:off x="3282613" y="446912"/>
                <a:ext cx="317520" cy="7164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86872D50-4059-4B20-B4D5-05AE08A57F0D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3273613" y="438272"/>
                  <a:ext cx="33516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06928244-F1EA-4C03-8235-6F21A3D07F06}"/>
                    </a:ext>
                  </a:extLst>
                </p14:cNvPr>
                <p14:cNvContentPartPr/>
                <p14:nvPr/>
              </p14:nvContentPartPr>
              <p14:xfrm>
                <a:off x="3294853" y="403712"/>
                <a:ext cx="272160" cy="4536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06928244-F1EA-4C03-8235-6F21A3D07F06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3285853" y="394712"/>
                  <a:ext cx="28980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3D49DB41-69AF-4D6F-847E-299C0D918C6A}"/>
                    </a:ext>
                  </a:extLst>
                </p14:cNvPr>
                <p14:cNvContentPartPr/>
                <p14:nvPr/>
              </p14:nvContentPartPr>
              <p14:xfrm>
                <a:off x="3524893" y="244952"/>
                <a:ext cx="267120" cy="38736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3D49DB41-69AF-4D6F-847E-299C0D918C6A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3515893" y="235952"/>
                  <a:ext cx="284760" cy="405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B245088D-AF9E-49D5-83DD-C73BD6231C0D}"/>
              </a:ext>
            </a:extLst>
          </p:cNvPr>
          <p:cNvGrpSpPr/>
          <p:nvPr/>
        </p:nvGrpSpPr>
        <p:grpSpPr>
          <a:xfrm>
            <a:off x="4110613" y="32192"/>
            <a:ext cx="3609000" cy="810360"/>
            <a:chOff x="4110613" y="32192"/>
            <a:chExt cx="3609000" cy="810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1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049D6902-163C-4573-AB15-3BE83898A7E3}"/>
                    </a:ext>
                  </a:extLst>
                </p14:cNvPr>
                <p14:cNvContentPartPr/>
                <p14:nvPr/>
              </p14:nvContentPartPr>
              <p14:xfrm>
                <a:off x="4110613" y="36872"/>
                <a:ext cx="34920" cy="55980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049D6902-163C-4573-AB15-3BE83898A7E3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4101973" y="28232"/>
                  <a:ext cx="52560" cy="57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EE6BAA32-EED8-43BE-A704-AC044AEFBCF8}"/>
                    </a:ext>
                  </a:extLst>
                </p14:cNvPr>
                <p14:cNvContentPartPr/>
                <p14:nvPr/>
              </p14:nvContentPartPr>
              <p14:xfrm>
                <a:off x="4292053" y="330272"/>
                <a:ext cx="185760" cy="25164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EE6BAA32-EED8-43BE-A704-AC044AEFBCF8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4283053" y="321272"/>
                  <a:ext cx="203400" cy="26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D6AF2BD1-B6B4-4020-A769-52B116EC2422}"/>
                    </a:ext>
                  </a:extLst>
                </p14:cNvPr>
                <p14:cNvContentPartPr/>
                <p14:nvPr/>
              </p14:nvContentPartPr>
              <p14:xfrm>
                <a:off x="4251733" y="168632"/>
                <a:ext cx="180360" cy="3312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D6AF2BD1-B6B4-4020-A769-52B116EC2422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4242733" y="159992"/>
                  <a:ext cx="19800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CFCDFB9C-E8A1-4621-887F-326FBD70780D}"/>
                    </a:ext>
                  </a:extLst>
                </p14:cNvPr>
                <p14:cNvContentPartPr/>
                <p14:nvPr/>
              </p14:nvContentPartPr>
              <p14:xfrm>
                <a:off x="4443253" y="89792"/>
                <a:ext cx="60120" cy="16524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CFCDFB9C-E8A1-4621-887F-326FBD70780D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4434613" y="81152"/>
                  <a:ext cx="7776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7EA2FF1E-79D5-4FEA-ABB4-CACC2BAF9E51}"/>
                    </a:ext>
                  </a:extLst>
                </p14:cNvPr>
                <p14:cNvContentPartPr/>
                <p14:nvPr/>
              </p14:nvContentPartPr>
              <p14:xfrm>
                <a:off x="4622533" y="90152"/>
                <a:ext cx="35280" cy="50436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7EA2FF1E-79D5-4FEA-ABB4-CACC2BAF9E51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4613893" y="81512"/>
                  <a:ext cx="52920" cy="52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50C3A159-2E4C-47E7-BFD8-0124B445065D}"/>
                    </a:ext>
                  </a:extLst>
                </p14:cNvPr>
                <p14:cNvContentPartPr/>
                <p14:nvPr/>
              </p14:nvContentPartPr>
              <p14:xfrm>
                <a:off x="4880653" y="513152"/>
                <a:ext cx="222840" cy="1980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50C3A159-2E4C-47E7-BFD8-0124B445065D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4872013" y="504512"/>
                  <a:ext cx="24048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8B5DD473-6671-4899-A017-CBDA9EA8FD98}"/>
                    </a:ext>
                  </a:extLst>
                </p14:cNvPr>
                <p14:cNvContentPartPr/>
                <p14:nvPr/>
              </p14:nvContentPartPr>
              <p14:xfrm>
                <a:off x="4933573" y="437192"/>
                <a:ext cx="172440" cy="2088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8B5DD473-6671-4899-A017-CBDA9EA8FD98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4924573" y="428192"/>
                  <a:ext cx="19008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2E6B33DD-519D-4A2F-8147-76F6985AFFF4}"/>
                    </a:ext>
                  </a:extLst>
                </p14:cNvPr>
                <p14:cNvContentPartPr/>
                <p14:nvPr/>
              </p14:nvContentPartPr>
              <p14:xfrm>
                <a:off x="5418133" y="363032"/>
                <a:ext cx="143280" cy="23040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2E6B33DD-519D-4A2F-8147-76F6985AFFF4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5409493" y="354032"/>
                  <a:ext cx="16092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9AFF5DE8-27A5-42E4-8A73-F24B822A768C}"/>
                    </a:ext>
                  </a:extLst>
                </p14:cNvPr>
                <p14:cNvContentPartPr/>
                <p14:nvPr/>
              </p14:nvContentPartPr>
              <p14:xfrm>
                <a:off x="5563573" y="361232"/>
                <a:ext cx="102600" cy="21564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9AFF5DE8-27A5-42E4-8A73-F24B822A768C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5554933" y="352592"/>
                  <a:ext cx="12024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4EE53F30-9001-45F5-87CC-7EAE763F2BE6}"/>
                    </a:ext>
                  </a:extLst>
                </p14:cNvPr>
                <p14:cNvContentPartPr/>
                <p14:nvPr/>
              </p14:nvContentPartPr>
              <p14:xfrm>
                <a:off x="5729173" y="163592"/>
                <a:ext cx="410760" cy="45792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4EE53F30-9001-45F5-87CC-7EAE763F2BE6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5720533" y="154952"/>
                  <a:ext cx="428400" cy="47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6A0C9CC0-F0B0-490E-B789-08C425C55DE9}"/>
                    </a:ext>
                  </a:extLst>
                </p14:cNvPr>
                <p14:cNvContentPartPr/>
                <p14:nvPr/>
              </p14:nvContentPartPr>
              <p14:xfrm>
                <a:off x="6003133" y="446192"/>
                <a:ext cx="173880" cy="6588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6A0C9CC0-F0B0-490E-B789-08C425C55DE9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5994493" y="437192"/>
                  <a:ext cx="19152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0AA08C0A-CDBB-4FA2-A797-E8E52D333264}"/>
                    </a:ext>
                  </a:extLst>
                </p14:cNvPr>
                <p14:cNvContentPartPr/>
                <p14:nvPr/>
              </p14:nvContentPartPr>
              <p14:xfrm>
                <a:off x="6254413" y="340712"/>
                <a:ext cx="195480" cy="50184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0AA08C0A-CDBB-4FA2-A797-E8E52D333264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6245773" y="331712"/>
                  <a:ext cx="213120" cy="51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5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9F91CAD0-FD34-4B56-9AFE-A291019F3CE7}"/>
                    </a:ext>
                  </a:extLst>
                </p14:cNvPr>
                <p14:cNvContentPartPr/>
                <p14:nvPr/>
              </p14:nvContentPartPr>
              <p14:xfrm>
                <a:off x="6537733" y="273392"/>
                <a:ext cx="116640" cy="19944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9F91CAD0-FD34-4B56-9AFE-A291019F3CE7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6529093" y="264752"/>
                  <a:ext cx="13428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7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35B14EA0-220F-4C07-ACB1-A75EF9B2708A}"/>
                    </a:ext>
                  </a:extLst>
                </p14:cNvPr>
                <p14:cNvContentPartPr/>
                <p14:nvPr/>
              </p14:nvContentPartPr>
              <p14:xfrm>
                <a:off x="6768493" y="384632"/>
                <a:ext cx="157680" cy="29016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35B14EA0-220F-4C07-ACB1-A75EF9B2708A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6759853" y="375992"/>
                  <a:ext cx="175320" cy="30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9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043997E5-7A4A-4B4B-B8E3-DFA151629C31}"/>
                    </a:ext>
                  </a:extLst>
                </p14:cNvPr>
                <p14:cNvContentPartPr/>
                <p14:nvPr/>
              </p14:nvContentPartPr>
              <p14:xfrm>
                <a:off x="7140733" y="407312"/>
                <a:ext cx="187560" cy="25308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043997E5-7A4A-4B4B-B8E3-DFA151629C31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7132093" y="398672"/>
                  <a:ext cx="20520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1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AB437D7D-2745-42EC-ACB7-494261309169}"/>
                    </a:ext>
                  </a:extLst>
                </p14:cNvPr>
                <p14:cNvContentPartPr/>
                <p14:nvPr/>
              </p14:nvContentPartPr>
              <p14:xfrm>
                <a:off x="7198333" y="256112"/>
                <a:ext cx="365400" cy="28116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AB437D7D-2745-42EC-ACB7-494261309169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7189333" y="247472"/>
                  <a:ext cx="383040" cy="29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3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B2C47EBB-4A72-419E-9EE4-5CA3A66EF17F}"/>
                    </a:ext>
                  </a:extLst>
                </p14:cNvPr>
                <p14:cNvContentPartPr/>
                <p14:nvPr/>
              </p14:nvContentPartPr>
              <p14:xfrm>
                <a:off x="5227333" y="32192"/>
                <a:ext cx="2492280" cy="63864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B2C47EBB-4A72-419E-9EE4-5CA3A66EF17F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5218333" y="23192"/>
                  <a:ext cx="2509920" cy="656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964D3ECF-8949-4B81-9A68-3C0B3B9225E7}"/>
              </a:ext>
            </a:extLst>
          </p:cNvPr>
          <p:cNvGrpSpPr/>
          <p:nvPr/>
        </p:nvGrpSpPr>
        <p:grpSpPr>
          <a:xfrm>
            <a:off x="8281573" y="46592"/>
            <a:ext cx="1695240" cy="780480"/>
            <a:chOff x="8281573" y="46592"/>
            <a:chExt cx="1695240" cy="780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5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A90A0C60-846B-4BD5-8546-193759EDFE00}"/>
                    </a:ext>
                  </a:extLst>
                </p14:cNvPr>
                <p14:cNvContentPartPr/>
                <p14:nvPr/>
              </p14:nvContentPartPr>
              <p14:xfrm>
                <a:off x="8483173" y="117872"/>
                <a:ext cx="164880" cy="57960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A90A0C60-846B-4BD5-8546-193759EDFE00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8474173" y="109232"/>
                  <a:ext cx="182520" cy="59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7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46787174-6CD3-4E06-A497-A08827E22455}"/>
                    </a:ext>
                  </a:extLst>
                </p14:cNvPr>
                <p14:cNvContentPartPr/>
                <p14:nvPr/>
              </p14:nvContentPartPr>
              <p14:xfrm>
                <a:off x="8632213" y="207512"/>
                <a:ext cx="148680" cy="41760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46787174-6CD3-4E06-A497-A08827E22455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8623573" y="198512"/>
                  <a:ext cx="166320" cy="43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9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1CD3604A-198A-4CB2-8783-FE2ECB0F64A6}"/>
                    </a:ext>
                  </a:extLst>
                </p14:cNvPr>
                <p14:cNvContentPartPr/>
                <p14:nvPr/>
              </p14:nvContentPartPr>
              <p14:xfrm>
                <a:off x="8809693" y="237032"/>
                <a:ext cx="176040" cy="50616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1CD3604A-198A-4CB2-8783-FE2ECB0F64A6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8800693" y="228032"/>
                  <a:ext cx="193680" cy="52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1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742E3A93-B395-465D-8B16-6854A6298135}"/>
                    </a:ext>
                  </a:extLst>
                </p14:cNvPr>
                <p14:cNvContentPartPr/>
                <p14:nvPr/>
              </p14:nvContentPartPr>
              <p14:xfrm>
                <a:off x="9176893" y="234872"/>
                <a:ext cx="205920" cy="35244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742E3A93-B395-465D-8B16-6854A6298135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9167893" y="226232"/>
                  <a:ext cx="223560" cy="37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3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125F5F02-3E10-410B-98DE-2FA561A2DA3C}"/>
                    </a:ext>
                  </a:extLst>
                </p14:cNvPr>
                <p14:cNvContentPartPr/>
                <p14:nvPr/>
              </p14:nvContentPartPr>
              <p14:xfrm>
                <a:off x="9507013" y="277712"/>
                <a:ext cx="225720" cy="31212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125F5F02-3E10-410B-98DE-2FA561A2DA3C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9498373" y="268712"/>
                  <a:ext cx="243360" cy="32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5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5495945A-F980-40C5-BB3C-2DAF08500F22}"/>
                    </a:ext>
                  </a:extLst>
                </p14:cNvPr>
                <p14:cNvContentPartPr/>
                <p14:nvPr/>
              </p14:nvContentPartPr>
              <p14:xfrm>
                <a:off x="9684493" y="132992"/>
                <a:ext cx="292320" cy="52812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5495945A-F980-40C5-BB3C-2DAF08500F22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9675493" y="123992"/>
                  <a:ext cx="309960" cy="54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7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DCD77C42-42B8-4E6C-A7E5-CC42149B5733}"/>
                    </a:ext>
                  </a:extLst>
                </p14:cNvPr>
                <p14:cNvContentPartPr/>
                <p14:nvPr/>
              </p14:nvContentPartPr>
              <p14:xfrm>
                <a:off x="8281573" y="46592"/>
                <a:ext cx="72720" cy="78048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DCD77C42-42B8-4E6C-A7E5-CC42149B5733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8272573" y="37952"/>
                  <a:ext cx="90360" cy="798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79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08889D73-E8F8-4054-98F0-881496F2E666}"/>
                  </a:ext>
                </a:extLst>
              </p14:cNvPr>
              <p14:cNvContentPartPr/>
              <p14:nvPr/>
            </p14:nvContentPartPr>
            <p14:xfrm>
              <a:off x="4091533" y="50552"/>
              <a:ext cx="39240" cy="556920"/>
            </p14:xfrm>
          </p:contentPart>
        </mc:Choice>
        <mc:Fallback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08889D73-E8F8-4054-98F0-881496F2E666}"/>
                  </a:ext>
                </a:extLst>
              </p:cNvPr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4055893" y="-21088"/>
                <a:ext cx="110880" cy="70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1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F3336E68-452D-4D89-AE4A-B1BAC6B99795}"/>
                  </a:ext>
                </a:extLst>
              </p14:cNvPr>
              <p14:cNvContentPartPr/>
              <p14:nvPr/>
            </p14:nvContentPartPr>
            <p14:xfrm>
              <a:off x="4643413" y="81265"/>
              <a:ext cx="33120" cy="534960"/>
            </p14:xfrm>
          </p:contentPart>
        </mc:Choice>
        <mc:Fallback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F3336E68-452D-4D89-AE4A-B1BAC6B99795}"/>
                  </a:ext>
                </a:extLst>
              </p:cNvPr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4607773" y="9625"/>
                <a:ext cx="104760" cy="67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3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76283C3D-5661-4693-A6DB-906FD14E76D5}"/>
                  </a:ext>
                </a:extLst>
              </p14:cNvPr>
              <p14:cNvContentPartPr/>
              <p14:nvPr/>
            </p14:nvContentPartPr>
            <p14:xfrm>
              <a:off x="4623613" y="2658145"/>
              <a:ext cx="114480" cy="570600"/>
            </p14:xfrm>
          </p:contentPart>
        </mc:Choice>
        <mc:Fallback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76283C3D-5661-4693-A6DB-906FD14E76D5}"/>
                  </a:ext>
                </a:extLst>
              </p:cNvPr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4587613" y="2586505"/>
                <a:ext cx="186120" cy="714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5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E06CBE93-84D8-4465-A591-0465CB1A45C3}"/>
                  </a:ext>
                </a:extLst>
              </p14:cNvPr>
              <p14:cNvContentPartPr/>
              <p14:nvPr/>
            </p14:nvContentPartPr>
            <p14:xfrm>
              <a:off x="4963093" y="2721865"/>
              <a:ext cx="94320" cy="495000"/>
            </p14:xfrm>
          </p:contentPart>
        </mc:Choice>
        <mc:Fallback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E06CBE93-84D8-4465-A591-0465CB1A45C3}"/>
                  </a:ext>
                </a:extLst>
              </p:cNvPr>
              <p:cNvPicPr/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4927453" y="2649865"/>
                <a:ext cx="165960" cy="63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7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F68DE62B-FB06-4B21-AC12-6AC8CACE6F3C}"/>
                  </a:ext>
                </a:extLst>
              </p14:cNvPr>
              <p14:cNvContentPartPr/>
              <p14:nvPr/>
            </p14:nvContentPartPr>
            <p14:xfrm>
              <a:off x="5976853" y="967945"/>
              <a:ext cx="142920" cy="1056600"/>
            </p14:xfrm>
          </p:contentPart>
        </mc:Choice>
        <mc:Fallback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F68DE62B-FB06-4B21-AC12-6AC8CACE6F3C}"/>
                  </a:ext>
                </a:extLst>
              </p:cNvPr>
              <p:cNvPicPr/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5940853" y="896305"/>
                <a:ext cx="214560" cy="120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9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A81BE2CB-C442-41DB-9B46-520751067EBC}"/>
                  </a:ext>
                </a:extLst>
              </p14:cNvPr>
              <p14:cNvContentPartPr/>
              <p14:nvPr/>
            </p14:nvContentPartPr>
            <p14:xfrm>
              <a:off x="5836453" y="1649785"/>
              <a:ext cx="329760" cy="542880"/>
            </p14:xfrm>
          </p:contentPart>
        </mc:Choice>
        <mc:Fallback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A81BE2CB-C442-41DB-9B46-520751067EBC}"/>
                  </a:ext>
                </a:extLst>
              </p:cNvPr>
              <p:cNvPicPr/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5800453" y="1578145"/>
                <a:ext cx="401400" cy="68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1">
            <p14:nvContentPartPr>
              <p14:cNvPr id="55" name="Ink 54">
                <a:extLst>
                  <a:ext uri="{FF2B5EF4-FFF2-40B4-BE49-F238E27FC236}">
                    <a16:creationId xmlns:a16="http://schemas.microsoft.com/office/drawing/2014/main" id="{3679037B-7030-49D2-A50A-FC1F27403C58}"/>
                  </a:ext>
                </a:extLst>
              </p14:cNvPr>
              <p14:cNvContentPartPr/>
              <p14:nvPr/>
            </p14:nvContentPartPr>
            <p14:xfrm>
              <a:off x="5814853" y="914665"/>
              <a:ext cx="450360" cy="438840"/>
            </p14:xfrm>
          </p:contentPart>
        </mc:Choice>
        <mc:Fallback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id="{3679037B-7030-49D2-A50A-FC1F27403C58}"/>
                  </a:ext>
                </a:extLst>
              </p:cNvPr>
              <p:cNvPicPr/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5778853" y="843025"/>
                <a:ext cx="522000" cy="58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3">
            <p14:nvContentPartPr>
              <p14:cNvPr id="56" name="Ink 55">
                <a:extLst>
                  <a:ext uri="{FF2B5EF4-FFF2-40B4-BE49-F238E27FC236}">
                    <a16:creationId xmlns:a16="http://schemas.microsoft.com/office/drawing/2014/main" id="{5D0BD00A-F9D5-4A9E-9F61-2121C66AED76}"/>
                  </a:ext>
                </a:extLst>
              </p14:cNvPr>
              <p14:cNvContentPartPr/>
              <p14:nvPr/>
            </p14:nvContentPartPr>
            <p14:xfrm>
              <a:off x="4671853" y="2741305"/>
              <a:ext cx="404280" cy="426960"/>
            </p14:xfrm>
          </p:contentPart>
        </mc:Choice>
        <mc:Fallback>
          <p:pic>
            <p:nvPicPr>
              <p:cNvPr id="56" name="Ink 55">
                <a:extLst>
                  <a:ext uri="{FF2B5EF4-FFF2-40B4-BE49-F238E27FC236}">
                    <a16:creationId xmlns:a16="http://schemas.microsoft.com/office/drawing/2014/main" id="{5D0BD00A-F9D5-4A9E-9F61-2121C66AED76}"/>
                  </a:ext>
                </a:extLst>
              </p:cNvPr>
              <p:cNvPicPr/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4636213" y="2669665"/>
                <a:ext cx="475920" cy="57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5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29B12431-B16F-4BDA-AB8A-7C9D507E2BF7}"/>
                  </a:ext>
                </a:extLst>
              </p14:cNvPr>
              <p14:cNvContentPartPr/>
              <p14:nvPr/>
            </p14:nvContentPartPr>
            <p14:xfrm>
              <a:off x="4126453" y="106465"/>
              <a:ext cx="483840" cy="509040"/>
            </p14:xfrm>
          </p:contentPart>
        </mc:Choice>
        <mc:Fallback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29B12431-B16F-4BDA-AB8A-7C9D507E2BF7}"/>
                  </a:ext>
                </a:extLst>
              </p:cNvPr>
              <p:cNvPicPr/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4090813" y="34465"/>
                <a:ext cx="555480" cy="652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92196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7B441F-D93C-4D3E-8A2A-3122C0667B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True or false?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15EEE2-F99B-446D-BD00-3C33F2211E1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endParaRPr lang="en-US" dirty="0">
                  <a:solidFill>
                    <a:srgbClr val="0000FF"/>
                  </a:solidFill>
                </a:endParaRPr>
              </a:p>
              <a:p>
                <a:r>
                  <a:rPr lang="en-US" dirty="0"/>
                  <a:t> If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</m:oMath>
                </a14:m>
                <a:r>
                  <a:rPr lang="en-US" dirty="0"/>
                  <a:t> = 3, then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/>
                  <a:t>= </a:t>
                </a:r>
                <a:r>
                  <a:rPr lang="vi-VN"/>
                  <a:t>-</a:t>
                </a:r>
                <a:r>
                  <a:rPr lang="en-US"/>
                  <a:t>6.</a:t>
                </a:r>
                <a:r>
                  <a:rPr lang="vi-VN"/>
                  <a:t> (F)</a:t>
                </a:r>
                <a:r>
                  <a:rPr lang="en-US"/>
                  <a:t> </a:t>
                </a:r>
                <a:endParaRPr lang="en-US" dirty="0"/>
              </a:p>
              <a:p>
                <a:r>
                  <a:rPr lang="en-US" dirty="0"/>
                  <a:t> If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</m:oMath>
                </a14:m>
                <a:r>
                  <a:rPr lang="en-US" dirty="0"/>
                  <a:t> = 0, 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 is zero vector</a:t>
                </a:r>
                <a:r>
                  <a:rPr lang="en-US"/>
                  <a:t>. </a:t>
                </a:r>
                <a:r>
                  <a:rPr lang="vi-VN"/>
                  <a:t>(T)</a:t>
                </a:r>
                <a:r>
                  <a:rPr lang="en-US"/>
                  <a:t> 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15EEE2-F99B-446D-BD00-3C33F2211E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9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D1B9A093-52C8-44CC-8A19-FDBF411A8B0A}"/>
              </a:ext>
            </a:extLst>
          </p:cNvPr>
          <p:cNvGrpSpPr/>
          <p:nvPr/>
        </p:nvGrpSpPr>
        <p:grpSpPr>
          <a:xfrm>
            <a:off x="7165279" y="2780402"/>
            <a:ext cx="830403" cy="586360"/>
            <a:chOff x="8345494" y="2844200"/>
            <a:chExt cx="830403" cy="586360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54F21237-673A-4FD9-9EAD-CC2729326909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8345494" y="3019646"/>
              <a:ext cx="830403" cy="410914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44A6AB5-7B0A-4CB2-AF73-C5EEF778AB98}"/>
                </a:ext>
              </a:extLst>
            </p:cNvPr>
            <p:cNvSpPr txBox="1"/>
            <p:nvPr/>
          </p:nvSpPr>
          <p:spPr>
            <a:xfrm>
              <a:off x="8463513" y="2844200"/>
              <a:ext cx="335348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00" dirty="0">
                  <a:solidFill>
                    <a:srgbClr val="0000FF"/>
                  </a:solidFill>
                </a:rPr>
                <a:t>v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83C82364-90FB-4953-902A-C3100595B045}"/>
              </a:ext>
            </a:extLst>
          </p:cNvPr>
          <p:cNvGrpSpPr/>
          <p:nvPr/>
        </p:nvGrpSpPr>
        <p:grpSpPr>
          <a:xfrm>
            <a:off x="7995682" y="2134021"/>
            <a:ext cx="1660806" cy="821827"/>
            <a:chOff x="9175897" y="2197819"/>
            <a:chExt cx="1660806" cy="821827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C67FA94C-3E4C-4C35-966E-020410F82F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175897" y="2197819"/>
              <a:ext cx="1660806" cy="821827"/>
            </a:xfrm>
            <a:prstGeom prst="straightConnector1">
              <a:avLst/>
            </a:prstGeom>
            <a:ln w="38100">
              <a:solidFill>
                <a:srgbClr val="FF99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3ADA1AB-6181-4737-80E3-85BB461EC191}"/>
                </a:ext>
              </a:extLst>
            </p:cNvPr>
            <p:cNvSpPr txBox="1"/>
            <p:nvPr/>
          </p:nvSpPr>
          <p:spPr>
            <a:xfrm>
              <a:off x="10230447" y="2400344"/>
              <a:ext cx="60625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00" dirty="0">
                  <a:solidFill>
                    <a:srgbClr val="0000FF"/>
                  </a:solidFill>
                </a:rPr>
                <a:t>-2v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BEDF8E63-4CA6-431B-9DDD-386CD999F3CA}"/>
                  </a:ext>
                </a:extLst>
              </p14:cNvPr>
              <p14:cNvContentPartPr/>
              <p14:nvPr/>
            </p14:nvContentPartPr>
            <p14:xfrm>
              <a:off x="5711533" y="2765312"/>
              <a:ext cx="265320" cy="36900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EDF8E63-4CA6-431B-9DDD-386CD999F3C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675533" y="2693672"/>
                <a:ext cx="336960" cy="51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50C1918F-041B-4B52-AB8E-D4E8466ACBCC}"/>
                  </a:ext>
                </a:extLst>
              </p14:cNvPr>
              <p14:cNvContentPartPr/>
              <p14:nvPr/>
            </p14:nvContentPartPr>
            <p14:xfrm>
              <a:off x="5239213" y="2917232"/>
              <a:ext cx="167760" cy="1922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50C1918F-041B-4B52-AB8E-D4E8466ACBC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203573" y="2845232"/>
                <a:ext cx="239400" cy="33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A7CA95E5-885E-4AA2-846A-77CFDD847128}"/>
                  </a:ext>
                </a:extLst>
              </p14:cNvPr>
              <p14:cNvContentPartPr/>
              <p14:nvPr/>
            </p14:nvContentPartPr>
            <p14:xfrm>
              <a:off x="4303573" y="3464072"/>
              <a:ext cx="1752840" cy="29484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A7CA95E5-885E-4AA2-846A-77CFDD847128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267573" y="3392072"/>
                <a:ext cx="1824480" cy="438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330955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416ACB-C57A-4080-BB8F-F33797E16B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lar Multiple La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894F2C-3435-4860-AA87-C4B0E9BA30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9549379-2C08-4CF0-AC07-8C6212973B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2108201"/>
            <a:ext cx="7713912" cy="2196396"/>
          </a:xfrm>
          <a:prstGeom prst="rect">
            <a:avLst/>
          </a:prstGeom>
          <a:ln w="28575">
            <a:solidFill>
              <a:schemeClr val="tx2">
                <a:lumMod val="75000"/>
                <a:lumOff val="25000"/>
              </a:schemeClr>
            </a:solidFill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FDD1A06-7A1D-4165-AF5C-75B614DD84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8609" y="1714286"/>
            <a:ext cx="3871175" cy="1632098"/>
          </a:xfrm>
          <a:prstGeom prst="rect">
            <a:avLst/>
          </a:prstGeom>
          <a:ln>
            <a:solidFill>
              <a:srgbClr val="FF9900"/>
            </a:solidFill>
          </a:ln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E95DB626-387C-4623-BA7D-BDD0DAB5097D}"/>
              </a:ext>
            </a:extLst>
          </p:cNvPr>
          <p:cNvGrpSpPr/>
          <p:nvPr/>
        </p:nvGrpSpPr>
        <p:grpSpPr>
          <a:xfrm>
            <a:off x="867013" y="131912"/>
            <a:ext cx="298080" cy="423360"/>
            <a:chOff x="867013" y="131912"/>
            <a:chExt cx="298080" cy="423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33E2BF25-D2A6-4155-86C8-5E03A78ECD04}"/>
                    </a:ext>
                  </a:extLst>
                </p14:cNvPr>
                <p14:cNvContentPartPr/>
                <p14:nvPr/>
              </p14:nvContentPartPr>
              <p14:xfrm>
                <a:off x="867013" y="332432"/>
                <a:ext cx="200160" cy="22284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33E2BF25-D2A6-4155-86C8-5E03A78ECD04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858013" y="323432"/>
                  <a:ext cx="21780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DBCC7504-E25B-4B68-B65E-5F9DB6662F71}"/>
                    </a:ext>
                  </a:extLst>
                </p14:cNvPr>
                <p14:cNvContentPartPr/>
                <p14:nvPr/>
              </p14:nvContentPartPr>
              <p14:xfrm>
                <a:off x="882133" y="201392"/>
                <a:ext cx="156960" cy="2232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DBCC7504-E25B-4B68-B65E-5F9DB6662F71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873133" y="192752"/>
                  <a:ext cx="17460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48AD0B07-2331-40E2-8BEA-8E7910E9E606}"/>
                    </a:ext>
                  </a:extLst>
                </p14:cNvPr>
                <p14:cNvContentPartPr/>
                <p14:nvPr/>
              </p14:nvContentPartPr>
              <p14:xfrm>
                <a:off x="1091293" y="131912"/>
                <a:ext cx="73800" cy="24192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48AD0B07-2331-40E2-8BEA-8E7910E9E606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082293" y="122912"/>
                  <a:ext cx="91440" cy="259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2F97AFF-99A4-4E4F-BC12-6EAD36CFDDA9}"/>
              </a:ext>
            </a:extLst>
          </p:cNvPr>
          <p:cNvGrpSpPr/>
          <p:nvPr/>
        </p:nvGrpSpPr>
        <p:grpSpPr>
          <a:xfrm>
            <a:off x="1660813" y="128312"/>
            <a:ext cx="635760" cy="476640"/>
            <a:chOff x="1660813" y="128312"/>
            <a:chExt cx="635760" cy="476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E5D52CAD-665B-4A75-8522-96BC7159A366}"/>
                    </a:ext>
                  </a:extLst>
                </p14:cNvPr>
                <p14:cNvContentPartPr/>
                <p14:nvPr/>
              </p14:nvContentPartPr>
              <p14:xfrm>
                <a:off x="1745053" y="265832"/>
                <a:ext cx="45360" cy="33912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E5D52CAD-665B-4A75-8522-96BC7159A366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736413" y="257192"/>
                  <a:ext cx="63000" cy="35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8F694D38-6E2E-4253-B61E-5665C8E06D14}"/>
                    </a:ext>
                  </a:extLst>
                </p14:cNvPr>
                <p14:cNvContentPartPr/>
                <p14:nvPr/>
              </p14:nvContentPartPr>
              <p14:xfrm>
                <a:off x="1660813" y="374192"/>
                <a:ext cx="189000" cy="9324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8F694D38-6E2E-4253-B61E-5665C8E06D14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652173" y="365192"/>
                  <a:ext cx="20664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CF1F6435-05BD-424B-B6C1-B1129990FAAE}"/>
                    </a:ext>
                  </a:extLst>
                </p14:cNvPr>
                <p14:cNvContentPartPr/>
                <p14:nvPr/>
              </p14:nvContentPartPr>
              <p14:xfrm>
                <a:off x="1932613" y="177632"/>
                <a:ext cx="211320" cy="40572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CF1F6435-05BD-424B-B6C1-B1129990FAAE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923613" y="168992"/>
                  <a:ext cx="228960" cy="42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8F2186B4-B820-49E6-8F96-51BD3F393FCB}"/>
                    </a:ext>
                  </a:extLst>
                </p14:cNvPr>
                <p14:cNvContentPartPr/>
                <p14:nvPr/>
              </p14:nvContentPartPr>
              <p14:xfrm>
                <a:off x="2129893" y="128312"/>
                <a:ext cx="166680" cy="17496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8F2186B4-B820-49E6-8F96-51BD3F393FCB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121253" y="119312"/>
                  <a:ext cx="184320" cy="192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E8B2F20B-D6A4-4570-8178-57CFC56153B2}"/>
              </a:ext>
            </a:extLst>
          </p:cNvPr>
          <p:cNvGrpSpPr/>
          <p:nvPr/>
        </p:nvGrpSpPr>
        <p:grpSpPr>
          <a:xfrm>
            <a:off x="2768893" y="65672"/>
            <a:ext cx="608040" cy="473400"/>
            <a:chOff x="2768893" y="65672"/>
            <a:chExt cx="608040" cy="473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A3AA94CD-D2F9-4FFD-AD16-4004E9DB62A0}"/>
                    </a:ext>
                  </a:extLst>
                </p14:cNvPr>
                <p14:cNvContentPartPr/>
                <p14:nvPr/>
              </p14:nvContentPartPr>
              <p14:xfrm>
                <a:off x="2768893" y="151352"/>
                <a:ext cx="239760" cy="38772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A3AA94CD-D2F9-4FFD-AD16-4004E9DB62A0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760253" y="142352"/>
                  <a:ext cx="257400" cy="40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E9EB84A3-2D55-4D6D-A6A9-78BCCCEB13D3}"/>
                    </a:ext>
                  </a:extLst>
                </p14:cNvPr>
                <p14:cNvContentPartPr/>
                <p14:nvPr/>
              </p14:nvContentPartPr>
              <p14:xfrm>
                <a:off x="3101893" y="311912"/>
                <a:ext cx="173520" cy="19404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E9EB84A3-2D55-4D6D-A6A9-78BCCCEB13D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093253" y="302912"/>
                  <a:ext cx="19116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C77940A9-DA0D-44F3-B144-C6C9D4CE874F}"/>
                    </a:ext>
                  </a:extLst>
                </p14:cNvPr>
                <p14:cNvContentPartPr/>
                <p14:nvPr/>
              </p14:nvContentPartPr>
              <p14:xfrm>
                <a:off x="3078133" y="136592"/>
                <a:ext cx="158040" cy="2016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C77940A9-DA0D-44F3-B144-C6C9D4CE874F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069133" y="127952"/>
                  <a:ext cx="17568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F325384-0FC9-40D9-A707-47EAA277A566}"/>
                    </a:ext>
                  </a:extLst>
                </p14:cNvPr>
                <p14:cNvContentPartPr/>
                <p14:nvPr/>
              </p14:nvContentPartPr>
              <p14:xfrm>
                <a:off x="3288373" y="65672"/>
                <a:ext cx="88560" cy="18612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F325384-0FC9-40D9-A707-47EAA277A566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279733" y="57032"/>
                  <a:ext cx="106200" cy="20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505343C8-48C1-4DBE-92C1-60D0631D52EA}"/>
              </a:ext>
            </a:extLst>
          </p:cNvPr>
          <p:cNvGrpSpPr/>
          <p:nvPr/>
        </p:nvGrpSpPr>
        <p:grpSpPr>
          <a:xfrm>
            <a:off x="8591533" y="538105"/>
            <a:ext cx="281160" cy="456840"/>
            <a:chOff x="8591533" y="538105"/>
            <a:chExt cx="281160" cy="456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76DEBB18-40EE-40B8-87FA-E6D2162A1114}"/>
                    </a:ext>
                  </a:extLst>
                </p14:cNvPr>
                <p14:cNvContentPartPr/>
                <p14:nvPr/>
              </p14:nvContentPartPr>
              <p14:xfrm>
                <a:off x="8601973" y="815665"/>
                <a:ext cx="151560" cy="17928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76DEBB18-40EE-40B8-87FA-E6D2162A1114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8592973" y="806665"/>
                  <a:ext cx="16920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34D28915-E83D-41C4-A53F-7E02781FD3AC}"/>
                    </a:ext>
                  </a:extLst>
                </p14:cNvPr>
                <p14:cNvContentPartPr/>
                <p14:nvPr/>
              </p14:nvContentPartPr>
              <p14:xfrm>
                <a:off x="8591533" y="650065"/>
                <a:ext cx="147240" cy="1476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34D28915-E83D-41C4-A53F-7E02781FD3AC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8582893" y="641425"/>
                  <a:ext cx="16488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95B7C631-A468-4EE3-BEA1-CD620188BB91}"/>
                    </a:ext>
                  </a:extLst>
                </p14:cNvPr>
                <p14:cNvContentPartPr/>
                <p14:nvPr/>
              </p14:nvContentPartPr>
              <p14:xfrm>
                <a:off x="8792413" y="538105"/>
                <a:ext cx="80280" cy="25740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95B7C631-A468-4EE3-BEA1-CD620188BB91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8783413" y="529105"/>
                  <a:ext cx="97920" cy="275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22640548-B517-41AB-A459-0EC4DD8F5D9C}"/>
              </a:ext>
            </a:extLst>
          </p:cNvPr>
          <p:cNvGrpSpPr/>
          <p:nvPr/>
        </p:nvGrpSpPr>
        <p:grpSpPr>
          <a:xfrm>
            <a:off x="10161853" y="80545"/>
            <a:ext cx="668160" cy="1196280"/>
            <a:chOff x="10161853" y="80545"/>
            <a:chExt cx="668160" cy="1196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F5CB724E-352D-454A-9EF2-4D301FC8857D}"/>
                    </a:ext>
                  </a:extLst>
                </p14:cNvPr>
                <p14:cNvContentPartPr/>
                <p14:nvPr/>
              </p14:nvContentPartPr>
              <p14:xfrm>
                <a:off x="10161853" y="108985"/>
                <a:ext cx="360720" cy="105048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F5CB724E-352D-454A-9EF2-4D301FC8857D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0153213" y="100345"/>
                  <a:ext cx="378360" cy="10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FEDC4BA4-A21C-493C-85D4-6FB1730F096C}"/>
                    </a:ext>
                  </a:extLst>
                </p14:cNvPr>
                <p14:cNvContentPartPr/>
                <p14:nvPr/>
              </p14:nvContentPartPr>
              <p14:xfrm>
                <a:off x="10562173" y="137425"/>
                <a:ext cx="267840" cy="111132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FEDC4BA4-A21C-493C-85D4-6FB1730F096C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0553533" y="128785"/>
                  <a:ext cx="285480" cy="11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0A058632-5996-4175-9FAB-75C2BA9A1B83}"/>
                    </a:ext>
                  </a:extLst>
                </p14:cNvPr>
                <p14:cNvContentPartPr/>
                <p14:nvPr/>
              </p14:nvContentPartPr>
              <p14:xfrm>
                <a:off x="10506013" y="913585"/>
                <a:ext cx="234000" cy="36324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0A058632-5996-4175-9FAB-75C2BA9A1B83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0497373" y="904945"/>
                  <a:ext cx="251640" cy="38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BB53634F-549B-4DB6-993D-DD7EE782F092}"/>
                    </a:ext>
                  </a:extLst>
                </p14:cNvPr>
                <p14:cNvContentPartPr/>
                <p14:nvPr/>
              </p14:nvContentPartPr>
              <p14:xfrm>
                <a:off x="10363453" y="80545"/>
                <a:ext cx="169200" cy="26460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BB53634F-549B-4DB6-993D-DD7EE782F092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0354453" y="71905"/>
                  <a:ext cx="186840" cy="282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AA454433-E86F-4A99-9401-34425E3ABC50}"/>
              </a:ext>
            </a:extLst>
          </p:cNvPr>
          <p:cNvGrpSpPr/>
          <p:nvPr/>
        </p:nvGrpSpPr>
        <p:grpSpPr>
          <a:xfrm>
            <a:off x="2472973" y="-113608"/>
            <a:ext cx="5818680" cy="1205033"/>
            <a:chOff x="2472973" y="-113608"/>
            <a:chExt cx="5818680" cy="1205033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FC1BC35E-7D16-4F99-992B-D190C6FFCC04}"/>
                    </a:ext>
                  </a:extLst>
                </p14:cNvPr>
                <p14:cNvContentPartPr/>
                <p14:nvPr/>
              </p14:nvContentPartPr>
              <p14:xfrm>
                <a:off x="6756253" y="181345"/>
                <a:ext cx="238680" cy="23652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FC1BC35E-7D16-4F99-992B-D190C6FFCC04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6747253" y="172705"/>
                  <a:ext cx="256320" cy="2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311787FF-F6CA-4D22-A8CC-F3D3D4B2844F}"/>
                    </a:ext>
                  </a:extLst>
                </p14:cNvPr>
                <p14:cNvContentPartPr/>
                <p14:nvPr/>
              </p14:nvContentPartPr>
              <p14:xfrm>
                <a:off x="7005013" y="253705"/>
                <a:ext cx="133560" cy="16164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311787FF-F6CA-4D22-A8CC-F3D3D4B2844F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996013" y="245065"/>
                  <a:ext cx="15120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CD797573-A4EE-473A-BF18-3E8F953D653A}"/>
                    </a:ext>
                  </a:extLst>
                </p14:cNvPr>
                <p14:cNvContentPartPr/>
                <p14:nvPr/>
              </p14:nvContentPartPr>
              <p14:xfrm>
                <a:off x="7176013" y="253345"/>
                <a:ext cx="76680" cy="15804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CD797573-A4EE-473A-BF18-3E8F953D653A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7167373" y="244345"/>
                  <a:ext cx="9432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FC3F0C57-58B9-49A5-980C-465D85568BCA}"/>
                    </a:ext>
                  </a:extLst>
                </p14:cNvPr>
                <p14:cNvContentPartPr/>
                <p14:nvPr/>
              </p14:nvContentPartPr>
              <p14:xfrm>
                <a:off x="7311733" y="153265"/>
                <a:ext cx="110520" cy="22824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FC3F0C57-58B9-49A5-980C-465D85568BCA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7303093" y="144625"/>
                  <a:ext cx="128160" cy="24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4794A01D-EF71-4ABB-9955-0799FC100F14}"/>
                    </a:ext>
                  </a:extLst>
                </p14:cNvPr>
                <p14:cNvContentPartPr/>
                <p14:nvPr/>
              </p14:nvContentPartPr>
              <p14:xfrm>
                <a:off x="7476973" y="244345"/>
                <a:ext cx="121680" cy="16632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4794A01D-EF71-4ABB-9955-0799FC100F14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7467973" y="235705"/>
                  <a:ext cx="13932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3689D813-20A7-42BC-AD6E-45BED71EAD35}"/>
                    </a:ext>
                  </a:extLst>
                </p14:cNvPr>
                <p14:cNvContentPartPr/>
                <p14:nvPr/>
              </p14:nvContentPartPr>
              <p14:xfrm>
                <a:off x="7657333" y="264505"/>
                <a:ext cx="196920" cy="22140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3689D813-20A7-42BC-AD6E-45BED71EAD35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648333" y="255865"/>
                  <a:ext cx="21456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7364BB71-66DD-4E85-9EA2-2993EC4EC6AC}"/>
                    </a:ext>
                  </a:extLst>
                </p14:cNvPr>
                <p14:cNvContentPartPr/>
                <p14:nvPr/>
              </p14:nvContentPartPr>
              <p14:xfrm>
                <a:off x="8065573" y="200065"/>
                <a:ext cx="176760" cy="17748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7364BB71-66DD-4E85-9EA2-2993EC4EC6AC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8056933" y="191425"/>
                  <a:ext cx="19440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FE9EAEB3-BB45-48F9-A2CA-2A4B7C6216A4}"/>
                    </a:ext>
                  </a:extLst>
                </p14:cNvPr>
                <p14:cNvContentPartPr/>
                <p14:nvPr/>
              </p14:nvContentPartPr>
              <p14:xfrm>
                <a:off x="2472973" y="-113608"/>
                <a:ext cx="1176120" cy="99540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FE9EAEB3-BB45-48F9-A2CA-2A4B7C6216A4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2463973" y="-122248"/>
                  <a:ext cx="1193760" cy="10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4400C625-7919-43C0-891F-569E28CC3ED0}"/>
                    </a:ext>
                  </a:extLst>
                </p14:cNvPr>
                <p14:cNvContentPartPr/>
                <p14:nvPr/>
              </p14:nvContentPartPr>
              <p14:xfrm>
                <a:off x="3656293" y="256585"/>
                <a:ext cx="647280" cy="6192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4400C625-7919-43C0-891F-569E28CC3ED0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3647653" y="247585"/>
                  <a:ext cx="66492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62BEF843-C14A-4247-9900-88AE2671D47B}"/>
                    </a:ext>
                  </a:extLst>
                </p14:cNvPr>
                <p14:cNvContentPartPr/>
                <p14:nvPr/>
              </p14:nvContentPartPr>
              <p14:xfrm>
                <a:off x="4204933" y="180265"/>
                <a:ext cx="169560" cy="25488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62BEF843-C14A-4247-9900-88AE2671D47B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196293" y="171625"/>
                  <a:ext cx="187200" cy="27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4A08EB5C-F396-4E16-A2A3-CC022C06A940}"/>
                    </a:ext>
                  </a:extLst>
                </p14:cNvPr>
                <p14:cNvContentPartPr/>
                <p14:nvPr/>
              </p14:nvContentPartPr>
              <p14:xfrm>
                <a:off x="4699933" y="212665"/>
                <a:ext cx="174240" cy="21024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4A08EB5C-F396-4E16-A2A3-CC022C06A940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4690933" y="204025"/>
                  <a:ext cx="19188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C24D1AC0-95C6-43D9-B128-E7EE29DFFA1F}"/>
                    </a:ext>
                  </a:extLst>
                </p14:cNvPr>
                <p14:cNvContentPartPr/>
                <p14:nvPr/>
              </p14:nvContentPartPr>
              <p14:xfrm>
                <a:off x="4885333" y="189265"/>
                <a:ext cx="145080" cy="20376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C24D1AC0-95C6-43D9-B128-E7EE29DFFA1F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4876693" y="180625"/>
                  <a:ext cx="16272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EC0D57D8-91A4-4F63-9EC1-BF83D490F75C}"/>
                    </a:ext>
                  </a:extLst>
                </p14:cNvPr>
                <p14:cNvContentPartPr/>
                <p14:nvPr/>
              </p14:nvContentPartPr>
              <p14:xfrm>
                <a:off x="5083693" y="224185"/>
                <a:ext cx="205200" cy="34560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EC0D57D8-91A4-4F63-9EC1-BF83D490F75C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074693" y="215185"/>
                  <a:ext cx="222840" cy="36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8D8B82D7-DDB0-416A-9000-641AD2503970}"/>
                    </a:ext>
                  </a:extLst>
                </p14:cNvPr>
                <p14:cNvContentPartPr/>
                <p14:nvPr/>
              </p14:nvContentPartPr>
              <p14:xfrm>
                <a:off x="5203573" y="143545"/>
                <a:ext cx="146880" cy="6012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8D8B82D7-DDB0-416A-9000-641AD2503970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194933" y="134905"/>
                  <a:ext cx="16452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419C8998-526E-4CA6-A101-19A62356A0C2}"/>
                    </a:ext>
                  </a:extLst>
                </p14:cNvPr>
                <p14:cNvContentPartPr/>
                <p14:nvPr/>
              </p14:nvContentPartPr>
              <p14:xfrm>
                <a:off x="3673213" y="303745"/>
                <a:ext cx="900720" cy="55224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419C8998-526E-4CA6-A101-19A62356A0C2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3664213" y="295105"/>
                  <a:ext cx="918360" cy="56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836BAF1E-DEF6-4932-B487-4CBB7F364011}"/>
                    </a:ext>
                  </a:extLst>
                </p14:cNvPr>
                <p14:cNvContentPartPr/>
                <p14:nvPr/>
              </p14:nvContentPartPr>
              <p14:xfrm>
                <a:off x="4481413" y="731785"/>
                <a:ext cx="188640" cy="24588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836BAF1E-DEF6-4932-B487-4CBB7F364011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472413" y="723145"/>
                  <a:ext cx="20628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31306865-57FA-4C35-9139-61A64A5949C1}"/>
                    </a:ext>
                  </a:extLst>
                </p14:cNvPr>
                <p14:cNvContentPartPr/>
                <p14:nvPr/>
              </p14:nvContentPartPr>
              <p14:xfrm>
                <a:off x="5012773" y="562225"/>
                <a:ext cx="229320" cy="42408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31306865-57FA-4C35-9139-61A64A5949C1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003773" y="553225"/>
                  <a:ext cx="246960" cy="44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084494E7-6F1A-4361-BDAB-95C64155E107}"/>
                    </a:ext>
                  </a:extLst>
                </p14:cNvPr>
                <p14:cNvContentPartPr/>
                <p14:nvPr/>
              </p14:nvContentPartPr>
              <p14:xfrm>
                <a:off x="5289253" y="704065"/>
                <a:ext cx="92160" cy="26244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084494E7-6F1A-4361-BDAB-95C64155E107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5280613" y="695425"/>
                  <a:ext cx="109800" cy="28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11C7536B-AEF0-46BB-9D10-0F410F5F5AF1}"/>
                    </a:ext>
                  </a:extLst>
                </p14:cNvPr>
                <p14:cNvContentPartPr/>
                <p14:nvPr/>
              </p14:nvContentPartPr>
              <p14:xfrm>
                <a:off x="5366293" y="1054345"/>
                <a:ext cx="32040" cy="3708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11C7536B-AEF0-46BB-9D10-0F410F5F5AF1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5357653" y="1045705"/>
                  <a:ext cx="4968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D65751E0-A38F-4722-8043-0EDD7FEB6BA1}"/>
                    </a:ext>
                  </a:extLst>
                </p14:cNvPr>
                <p14:cNvContentPartPr/>
                <p14:nvPr/>
              </p14:nvContentPartPr>
              <p14:xfrm>
                <a:off x="5056333" y="673825"/>
                <a:ext cx="95760" cy="1368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D65751E0-A38F-4722-8043-0EDD7FEB6BA1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5047693" y="664825"/>
                  <a:ext cx="11340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43579E53-3ECA-4A02-AA43-08120D7E5F8F}"/>
                    </a:ext>
                  </a:extLst>
                </p14:cNvPr>
                <p14:cNvContentPartPr/>
                <p14:nvPr/>
              </p14:nvContentPartPr>
              <p14:xfrm>
                <a:off x="5588413" y="525505"/>
                <a:ext cx="270360" cy="43416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43579E53-3ECA-4A02-AA43-08120D7E5F8F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5579413" y="516865"/>
                  <a:ext cx="288000" cy="45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76458B3F-7D7A-43B6-B4A3-F078D0C9084D}"/>
                    </a:ext>
                  </a:extLst>
                </p14:cNvPr>
                <p14:cNvContentPartPr/>
                <p14:nvPr/>
              </p14:nvContentPartPr>
              <p14:xfrm>
                <a:off x="5822773" y="836185"/>
                <a:ext cx="149040" cy="15336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76458B3F-7D7A-43B6-B4A3-F078D0C9084D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5813773" y="827185"/>
                  <a:ext cx="16668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190FA6E1-A81B-4F05-A22E-F9A094190B89}"/>
                    </a:ext>
                  </a:extLst>
                </p14:cNvPr>
                <p14:cNvContentPartPr/>
                <p14:nvPr/>
              </p14:nvContentPartPr>
              <p14:xfrm>
                <a:off x="5975053" y="554305"/>
                <a:ext cx="140400" cy="37656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190FA6E1-A81B-4F05-A22E-F9A094190B89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5966053" y="545665"/>
                  <a:ext cx="158040" cy="39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3F74EAE6-41E7-4952-B22C-3FF44002065E}"/>
                    </a:ext>
                  </a:extLst>
                </p14:cNvPr>
                <p14:cNvContentPartPr/>
                <p14:nvPr/>
              </p14:nvContentPartPr>
              <p14:xfrm>
                <a:off x="6283573" y="626305"/>
                <a:ext cx="198360" cy="31464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3F74EAE6-41E7-4952-B22C-3FF44002065E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274573" y="617665"/>
                  <a:ext cx="216000" cy="33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F0FB2F97-49B6-4CB7-9595-E77E954BBC94}"/>
                    </a:ext>
                  </a:extLst>
                </p14:cNvPr>
                <p14:cNvContentPartPr/>
                <p14:nvPr/>
              </p14:nvContentPartPr>
              <p14:xfrm>
                <a:off x="6504253" y="566185"/>
                <a:ext cx="168480" cy="34452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F0FB2F97-49B6-4CB7-9595-E77E954BBC94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6495253" y="557545"/>
                  <a:ext cx="186120" cy="36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E9207AAD-87D7-437C-B54F-608BF475FA7F}"/>
                    </a:ext>
                  </a:extLst>
                </p14:cNvPr>
                <p14:cNvContentPartPr/>
                <p14:nvPr/>
              </p14:nvContentPartPr>
              <p14:xfrm>
                <a:off x="6674173" y="529825"/>
                <a:ext cx="116640" cy="19260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E9207AAD-87D7-437C-B54F-608BF475FA7F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6665533" y="520825"/>
                  <a:ext cx="13428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833EBB31-998B-49D1-8E65-2A3CD9AA3223}"/>
                    </a:ext>
                  </a:extLst>
                </p14:cNvPr>
                <p14:cNvContentPartPr/>
                <p14:nvPr/>
              </p14:nvContentPartPr>
              <p14:xfrm>
                <a:off x="6981973" y="730345"/>
                <a:ext cx="159840" cy="33624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833EBB31-998B-49D1-8E65-2A3CD9AA3223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6972973" y="721705"/>
                  <a:ext cx="177480" cy="35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FE83C4B2-8D88-44CE-A5FC-0196AA70FAF9}"/>
                    </a:ext>
                  </a:extLst>
                </p14:cNvPr>
                <p14:cNvContentPartPr/>
                <p14:nvPr/>
              </p14:nvContentPartPr>
              <p14:xfrm>
                <a:off x="7209133" y="753745"/>
                <a:ext cx="333720" cy="28476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FE83C4B2-8D88-44CE-A5FC-0196AA70FAF9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200493" y="744745"/>
                  <a:ext cx="351360" cy="30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BEFE8D05-E399-4E62-839B-5AA068A9FCD3}"/>
                    </a:ext>
                  </a:extLst>
                </p14:cNvPr>
                <p14:cNvContentPartPr/>
                <p14:nvPr/>
              </p14:nvContentPartPr>
              <p14:xfrm>
                <a:off x="7245493" y="525865"/>
                <a:ext cx="314640" cy="13104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BEFE8D05-E399-4E62-839B-5AA068A9FCD3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236493" y="517225"/>
                  <a:ext cx="33228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C3B09E3A-57C4-41BC-9863-685C49051ABA}"/>
                    </a:ext>
                  </a:extLst>
                </p14:cNvPr>
                <p14:cNvContentPartPr/>
                <p14:nvPr/>
              </p14:nvContentPartPr>
              <p14:xfrm>
                <a:off x="7808533" y="512545"/>
                <a:ext cx="189360" cy="47736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C3B09E3A-57C4-41BC-9863-685C49051ABA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799533" y="503905"/>
                  <a:ext cx="207000" cy="49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69C6213E-68B8-470F-AF2E-FEE41D6B9112}"/>
                    </a:ext>
                  </a:extLst>
                </p14:cNvPr>
                <p14:cNvContentPartPr/>
                <p14:nvPr/>
              </p14:nvContentPartPr>
              <p14:xfrm>
                <a:off x="8030293" y="684625"/>
                <a:ext cx="157680" cy="27468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69C6213E-68B8-470F-AF2E-FEE41D6B9112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8021293" y="675985"/>
                  <a:ext cx="175320" cy="29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268EF16C-8EDB-4CD4-B559-460EADB88BD5}"/>
                    </a:ext>
                  </a:extLst>
                </p14:cNvPr>
                <p14:cNvContentPartPr/>
                <p14:nvPr/>
              </p14:nvContentPartPr>
              <p14:xfrm>
                <a:off x="8206693" y="703345"/>
                <a:ext cx="84960" cy="25560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268EF16C-8EDB-4CD4-B559-460EADB88BD5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8197693" y="694705"/>
                  <a:ext cx="10260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BAD711D3-87A7-4362-A7A0-DC5084389F96}"/>
                    </a:ext>
                  </a:extLst>
                </p14:cNvPr>
                <p14:cNvContentPartPr/>
                <p14:nvPr/>
              </p14:nvContentPartPr>
              <p14:xfrm>
                <a:off x="7867573" y="611905"/>
                <a:ext cx="142920" cy="1980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BAD711D3-87A7-4362-A7A0-DC5084389F96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7858933" y="602905"/>
                  <a:ext cx="16056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3FE03FEC-465D-4B5B-80FB-D08081F021A3}"/>
                    </a:ext>
                  </a:extLst>
                </p14:cNvPr>
                <p14:cNvContentPartPr/>
                <p14:nvPr/>
              </p14:nvContentPartPr>
              <p14:xfrm>
                <a:off x="5502013" y="247585"/>
                <a:ext cx="139680" cy="21384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3FE03FEC-465D-4B5B-80FB-D08081F021A3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5493013" y="238585"/>
                  <a:ext cx="15732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DDE5F593-7C41-4A1F-B133-3846C9BB792E}"/>
                    </a:ext>
                  </a:extLst>
                </p14:cNvPr>
                <p14:cNvContentPartPr/>
                <p14:nvPr/>
              </p14:nvContentPartPr>
              <p14:xfrm>
                <a:off x="5652133" y="14665"/>
                <a:ext cx="205920" cy="39276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DDE5F593-7C41-4A1F-B133-3846C9BB792E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5643133" y="6025"/>
                  <a:ext cx="223560" cy="41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325D2C8F-E31B-4AF9-9A45-3553C7930240}"/>
                    </a:ext>
                  </a:extLst>
                </p14:cNvPr>
                <p14:cNvContentPartPr/>
                <p14:nvPr/>
              </p14:nvContentPartPr>
              <p14:xfrm>
                <a:off x="5881093" y="126265"/>
                <a:ext cx="46800" cy="28836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325D2C8F-E31B-4AF9-9A45-3553C7930240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5872453" y="117625"/>
                  <a:ext cx="64440" cy="30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2CD8C197-7329-4E14-A9A5-A9CA5DADD21A}"/>
                    </a:ext>
                  </a:extLst>
                </p14:cNvPr>
                <p14:cNvContentPartPr/>
                <p14:nvPr/>
              </p14:nvContentPartPr>
              <p14:xfrm>
                <a:off x="5957773" y="247945"/>
                <a:ext cx="356040" cy="18288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2CD8C197-7329-4E14-A9A5-A9CA5DADD21A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5948773" y="239305"/>
                  <a:ext cx="37368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FDF38A3F-5F5E-482F-8068-10EE60959A11}"/>
                    </a:ext>
                  </a:extLst>
                </p14:cNvPr>
                <p14:cNvContentPartPr/>
                <p14:nvPr/>
              </p14:nvContentPartPr>
              <p14:xfrm>
                <a:off x="6009613" y="103225"/>
                <a:ext cx="96840" cy="2808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FDF38A3F-5F5E-482F-8068-10EE60959A11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6000613" y="94585"/>
                  <a:ext cx="11448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83159A2D-B6E4-4E5A-88E7-64120B192115}"/>
                    </a:ext>
                  </a:extLst>
                </p14:cNvPr>
                <p14:cNvContentPartPr/>
                <p14:nvPr/>
              </p14:nvContentPartPr>
              <p14:xfrm>
                <a:off x="6112213" y="31225"/>
                <a:ext cx="193320" cy="8568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83159A2D-B6E4-4E5A-88E7-64120B192115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6103213" y="22225"/>
                  <a:ext cx="210960" cy="103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31DB19DB-AF8A-467A-A3A2-3BDA30B4C4C9}"/>
              </a:ext>
            </a:extLst>
          </p:cNvPr>
          <p:cNvGrpSpPr/>
          <p:nvPr/>
        </p:nvGrpSpPr>
        <p:grpSpPr>
          <a:xfrm>
            <a:off x="3806053" y="4529425"/>
            <a:ext cx="1924920" cy="566640"/>
            <a:chOff x="3806053" y="4529425"/>
            <a:chExt cx="1924920" cy="566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482AFE6F-130E-401A-BE0C-16518CAADA7B}"/>
                    </a:ext>
                  </a:extLst>
                </p14:cNvPr>
                <p14:cNvContentPartPr/>
                <p14:nvPr/>
              </p14:nvContentPartPr>
              <p14:xfrm>
                <a:off x="3806053" y="4705465"/>
                <a:ext cx="202320" cy="28872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482AFE6F-130E-401A-BE0C-16518CAADA7B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3797053" y="4696825"/>
                  <a:ext cx="219960" cy="30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B6F99746-BB02-4526-BAC6-F2B3DDD369BF}"/>
                    </a:ext>
                  </a:extLst>
                </p14:cNvPr>
                <p14:cNvContentPartPr/>
                <p14:nvPr/>
              </p14:nvContentPartPr>
              <p14:xfrm>
                <a:off x="3997573" y="4782145"/>
                <a:ext cx="197640" cy="31392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B6F99746-BB02-4526-BAC6-F2B3DDD369BF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3988933" y="4773145"/>
                  <a:ext cx="215280" cy="33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9E3AB7F1-52EB-43D2-A7F8-9CAEA8F2540B}"/>
                    </a:ext>
                  </a:extLst>
                </p14:cNvPr>
                <p14:cNvContentPartPr/>
                <p14:nvPr/>
              </p14:nvContentPartPr>
              <p14:xfrm>
                <a:off x="4195213" y="4729945"/>
                <a:ext cx="325800" cy="22140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9E3AB7F1-52EB-43D2-A7F8-9CAEA8F2540B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4186213" y="4721305"/>
                  <a:ext cx="34344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8344B067-952F-4782-9166-6E4AFED712E5}"/>
                    </a:ext>
                  </a:extLst>
                </p14:cNvPr>
                <p14:cNvContentPartPr/>
                <p14:nvPr/>
              </p14:nvContentPartPr>
              <p14:xfrm>
                <a:off x="4579333" y="4807345"/>
                <a:ext cx="101520" cy="17136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8344B067-952F-4782-9166-6E4AFED712E5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4570693" y="4798345"/>
                  <a:ext cx="11916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443FC4D5-7026-4596-8051-CF56E60EE103}"/>
                    </a:ext>
                  </a:extLst>
                </p14:cNvPr>
                <p14:cNvContentPartPr/>
                <p14:nvPr/>
              </p14:nvContentPartPr>
              <p14:xfrm>
                <a:off x="4302493" y="4580185"/>
                <a:ext cx="247680" cy="48096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443FC4D5-7026-4596-8051-CF56E60EE103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4293853" y="4571545"/>
                  <a:ext cx="265320" cy="49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B9A5E7DD-80EA-4DA4-A786-9A0DDF36A3AC}"/>
                    </a:ext>
                  </a:extLst>
                </p14:cNvPr>
                <p14:cNvContentPartPr/>
                <p14:nvPr/>
              </p14:nvContentPartPr>
              <p14:xfrm>
                <a:off x="4878493" y="4706905"/>
                <a:ext cx="166680" cy="20916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B9A5E7DD-80EA-4DA4-A786-9A0DDF36A3AC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4869493" y="4697905"/>
                  <a:ext cx="184320" cy="2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687BD412-E362-4C6D-843A-DA8C9EB7F646}"/>
                    </a:ext>
                  </a:extLst>
                </p14:cNvPr>
                <p14:cNvContentPartPr/>
                <p14:nvPr/>
              </p14:nvContentPartPr>
              <p14:xfrm>
                <a:off x="5118253" y="4529425"/>
                <a:ext cx="192240" cy="42156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687BD412-E362-4C6D-843A-DA8C9EB7F646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5109613" y="4520425"/>
                  <a:ext cx="209880" cy="43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EBA509E0-5A2E-4373-954F-BB077130504A}"/>
                    </a:ext>
                  </a:extLst>
                </p14:cNvPr>
                <p14:cNvContentPartPr/>
                <p14:nvPr/>
              </p14:nvContentPartPr>
              <p14:xfrm>
                <a:off x="5347213" y="4693945"/>
                <a:ext cx="56880" cy="24408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EBA509E0-5A2E-4373-954F-BB077130504A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5338573" y="4685305"/>
                  <a:ext cx="7452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DD41EA24-9197-4316-B122-79CC13317274}"/>
                    </a:ext>
                  </a:extLst>
                </p14:cNvPr>
                <p14:cNvContentPartPr/>
                <p14:nvPr/>
              </p14:nvContentPartPr>
              <p14:xfrm>
                <a:off x="5433613" y="4778545"/>
                <a:ext cx="297360" cy="18900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DD41EA24-9197-4316-B122-79CC13317274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5424973" y="4769545"/>
                  <a:ext cx="31500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23D2E11D-EC08-4CD3-85E1-FD2494B6F66B}"/>
                    </a:ext>
                  </a:extLst>
                </p14:cNvPr>
                <p14:cNvContentPartPr/>
                <p14:nvPr/>
              </p14:nvContentPartPr>
              <p14:xfrm>
                <a:off x="5503813" y="4588465"/>
                <a:ext cx="226800" cy="11808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23D2E11D-EC08-4CD3-85E1-FD2494B6F66B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5495173" y="4579825"/>
                  <a:ext cx="244440" cy="13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DD6AFB19-16B4-4839-9A00-5B0E30404C35}"/>
              </a:ext>
            </a:extLst>
          </p:cNvPr>
          <p:cNvGrpSpPr/>
          <p:nvPr/>
        </p:nvGrpSpPr>
        <p:grpSpPr>
          <a:xfrm>
            <a:off x="6018613" y="4487665"/>
            <a:ext cx="2152800" cy="478080"/>
            <a:chOff x="6018613" y="4487665"/>
            <a:chExt cx="2152800" cy="478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7FAA1149-205C-40A0-BFB0-B8CAF0374E9B}"/>
                    </a:ext>
                  </a:extLst>
                </p14:cNvPr>
                <p14:cNvContentPartPr/>
                <p14:nvPr/>
              </p14:nvContentPartPr>
              <p14:xfrm>
                <a:off x="6018613" y="4619065"/>
                <a:ext cx="389520" cy="34668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7FAA1149-205C-40A0-BFB0-B8CAF0374E9B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6009613" y="4610065"/>
                  <a:ext cx="407160" cy="36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58D16DA7-5012-4AE3-954E-514DE54F10DB}"/>
                    </a:ext>
                  </a:extLst>
                </p14:cNvPr>
                <p14:cNvContentPartPr/>
                <p14:nvPr/>
              </p14:nvContentPartPr>
              <p14:xfrm>
                <a:off x="6472213" y="4589185"/>
                <a:ext cx="118440" cy="32364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58D16DA7-5012-4AE3-954E-514DE54F10DB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6463573" y="4580545"/>
                  <a:ext cx="136080" cy="34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C04A313B-FF38-4959-B33E-10ADBB4B0D65}"/>
                    </a:ext>
                  </a:extLst>
                </p14:cNvPr>
                <p14:cNvContentPartPr/>
                <p14:nvPr/>
              </p14:nvContentPartPr>
              <p14:xfrm>
                <a:off x="6706933" y="4731025"/>
                <a:ext cx="284040" cy="21744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C04A313B-FF38-4959-B33E-10ADBB4B0D65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6698293" y="4722025"/>
                  <a:ext cx="30168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1D65764F-70B8-44C4-9DC5-A65073CB2B58}"/>
                    </a:ext>
                  </a:extLst>
                </p14:cNvPr>
                <p14:cNvContentPartPr/>
                <p14:nvPr/>
              </p14:nvContentPartPr>
              <p14:xfrm>
                <a:off x="6941653" y="4760185"/>
                <a:ext cx="105840" cy="18468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1D65764F-70B8-44C4-9DC5-A65073CB2B58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6932653" y="4751545"/>
                  <a:ext cx="12348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26F89CF1-C7B0-4CCE-BA06-EC3661C240AE}"/>
                    </a:ext>
                  </a:extLst>
                </p14:cNvPr>
                <p14:cNvContentPartPr/>
                <p14:nvPr/>
              </p14:nvContentPartPr>
              <p14:xfrm>
                <a:off x="6989533" y="4767745"/>
                <a:ext cx="32040" cy="6552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26F89CF1-C7B0-4CCE-BA06-EC3661C240AE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6980533" y="4759105"/>
                  <a:ext cx="4968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0F0D4EFD-36BE-43A4-B376-D09A661ED8D5}"/>
                    </a:ext>
                  </a:extLst>
                </p14:cNvPr>
                <p14:cNvContentPartPr/>
                <p14:nvPr/>
              </p14:nvContentPartPr>
              <p14:xfrm>
                <a:off x="7099693" y="4639945"/>
                <a:ext cx="230400" cy="31104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0F0D4EFD-36BE-43A4-B376-D09A661ED8D5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7091053" y="4630945"/>
                  <a:ext cx="248040" cy="32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F5B549C2-01F1-4837-969B-1E951CDE6813}"/>
                    </a:ext>
                  </a:extLst>
                </p14:cNvPr>
                <p14:cNvContentPartPr/>
                <p14:nvPr/>
              </p14:nvContentPartPr>
              <p14:xfrm>
                <a:off x="7240813" y="4773505"/>
                <a:ext cx="273600" cy="19080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F5B549C2-01F1-4837-969B-1E951CDE6813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7232173" y="4764505"/>
                  <a:ext cx="29124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F9470E6B-6510-4FC9-AFA7-0BA129239228}"/>
                    </a:ext>
                  </a:extLst>
                </p14:cNvPr>
                <p14:cNvContentPartPr/>
                <p14:nvPr/>
              </p14:nvContentPartPr>
              <p14:xfrm>
                <a:off x="7555453" y="4754065"/>
                <a:ext cx="209520" cy="20772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F9470E6B-6510-4FC9-AFA7-0BA129239228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7546813" y="4745065"/>
                  <a:ext cx="22716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2FE5829E-D086-451B-ACBF-3CCCF7D6B449}"/>
                    </a:ext>
                  </a:extLst>
                </p14:cNvPr>
                <p14:cNvContentPartPr/>
                <p14:nvPr/>
              </p14:nvContentPartPr>
              <p14:xfrm>
                <a:off x="7875493" y="4696825"/>
                <a:ext cx="190440" cy="23508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2FE5829E-D086-451B-ACBF-3CCCF7D6B449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7866853" y="4688185"/>
                  <a:ext cx="20808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784A6718-53C9-4752-B4D1-7031F873E921}"/>
                    </a:ext>
                  </a:extLst>
                </p14:cNvPr>
                <p14:cNvContentPartPr/>
                <p14:nvPr/>
              </p14:nvContentPartPr>
              <p14:xfrm>
                <a:off x="7872253" y="4548505"/>
                <a:ext cx="158040" cy="2844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784A6718-53C9-4752-B4D1-7031F873E921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7863613" y="4539505"/>
                  <a:ext cx="1756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5A1E9F88-4D1D-44F6-B40A-FD5B96315B52}"/>
                    </a:ext>
                  </a:extLst>
                </p14:cNvPr>
                <p14:cNvContentPartPr/>
                <p14:nvPr/>
              </p14:nvContentPartPr>
              <p14:xfrm>
                <a:off x="8053693" y="4487665"/>
                <a:ext cx="117720" cy="17460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5A1E9F88-4D1D-44F6-B40A-FD5B96315B52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8045053" y="4478665"/>
                  <a:ext cx="135360" cy="192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EE1B17B6-FDCF-480B-887B-94BE2A2FBA94}"/>
              </a:ext>
            </a:extLst>
          </p:cNvPr>
          <p:cNvGrpSpPr/>
          <p:nvPr/>
        </p:nvGrpSpPr>
        <p:grpSpPr>
          <a:xfrm>
            <a:off x="8052613" y="21865"/>
            <a:ext cx="196200" cy="177480"/>
            <a:chOff x="8052613" y="21865"/>
            <a:chExt cx="196200" cy="177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09BF917D-AF97-42C6-A6B8-E01A779D687C}"/>
                    </a:ext>
                  </a:extLst>
                </p14:cNvPr>
                <p14:cNvContentPartPr/>
                <p14:nvPr/>
              </p14:nvContentPartPr>
              <p14:xfrm>
                <a:off x="8052613" y="45265"/>
                <a:ext cx="155160" cy="3240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09BF917D-AF97-42C6-A6B8-E01A779D687C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8043613" y="36265"/>
                  <a:ext cx="17280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4621FCE3-8170-4FD5-AB84-AA36615B6F5C}"/>
                    </a:ext>
                  </a:extLst>
                </p14:cNvPr>
                <p14:cNvContentPartPr/>
                <p14:nvPr/>
              </p14:nvContentPartPr>
              <p14:xfrm>
                <a:off x="8165653" y="21865"/>
                <a:ext cx="83160" cy="17748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4621FCE3-8170-4FD5-AB84-AA36615B6F5C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8157013" y="12865"/>
                  <a:ext cx="100800" cy="195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E4771F94-AE80-497A-8A9C-9F690A5B4DC2}"/>
              </a:ext>
            </a:extLst>
          </p:cNvPr>
          <p:cNvGrpSpPr/>
          <p:nvPr/>
        </p:nvGrpSpPr>
        <p:grpSpPr>
          <a:xfrm>
            <a:off x="497653" y="743305"/>
            <a:ext cx="3021840" cy="4916880"/>
            <a:chOff x="497653" y="743305"/>
            <a:chExt cx="3021840" cy="4916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D11DE39C-512D-4DA8-84E0-788C4BFD8351}"/>
                    </a:ext>
                  </a:extLst>
                </p14:cNvPr>
                <p14:cNvContentPartPr/>
                <p14:nvPr/>
              </p14:nvContentPartPr>
              <p14:xfrm>
                <a:off x="497653" y="743305"/>
                <a:ext cx="412920" cy="403272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D11DE39C-512D-4DA8-84E0-788C4BFD8351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489013" y="734665"/>
                  <a:ext cx="430560" cy="405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28F58620-0C03-4BCC-9B3E-F665E569F4EA}"/>
                    </a:ext>
                  </a:extLst>
                </p14:cNvPr>
                <p14:cNvContentPartPr/>
                <p14:nvPr/>
              </p14:nvContentPartPr>
              <p14:xfrm>
                <a:off x="641293" y="4526545"/>
                <a:ext cx="395640" cy="34452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28F58620-0C03-4BCC-9B3E-F665E569F4EA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632653" y="4517545"/>
                  <a:ext cx="413280" cy="36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95DFB10E-A9E2-452A-906B-1B0BA8F84F2F}"/>
                    </a:ext>
                  </a:extLst>
                </p14:cNvPr>
                <p14:cNvContentPartPr/>
                <p14:nvPr/>
              </p14:nvContentPartPr>
              <p14:xfrm>
                <a:off x="1344373" y="5073745"/>
                <a:ext cx="254880" cy="3492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95DFB10E-A9E2-452A-906B-1B0BA8F84F2F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1335373" y="5065105"/>
                  <a:ext cx="27252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6AC2DB8E-6DE8-4EF6-8FB7-CFC48DC53DA3}"/>
                    </a:ext>
                  </a:extLst>
                </p14:cNvPr>
                <p14:cNvContentPartPr/>
                <p14:nvPr/>
              </p14:nvContentPartPr>
              <p14:xfrm>
                <a:off x="1653253" y="4929025"/>
                <a:ext cx="269640" cy="33336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6AC2DB8E-6DE8-4EF6-8FB7-CFC48DC53DA3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1644613" y="4920385"/>
                  <a:ext cx="287280" cy="35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241D1F53-DB6D-41B2-A864-62A8318A9495}"/>
                    </a:ext>
                  </a:extLst>
                </p14:cNvPr>
                <p14:cNvContentPartPr/>
                <p14:nvPr/>
              </p14:nvContentPartPr>
              <p14:xfrm>
                <a:off x="2058973" y="5056825"/>
                <a:ext cx="207720" cy="17532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241D1F53-DB6D-41B2-A864-62A8318A9495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2049973" y="5048185"/>
                  <a:ext cx="22536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EA759FED-44FC-4A46-91C2-068DBFFB1E73}"/>
                    </a:ext>
                  </a:extLst>
                </p14:cNvPr>
                <p14:cNvContentPartPr/>
                <p14:nvPr/>
              </p14:nvContentPartPr>
              <p14:xfrm>
                <a:off x="2081653" y="4837225"/>
                <a:ext cx="118440" cy="3060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EA759FED-44FC-4A46-91C2-068DBFFB1E73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2072653" y="4828585"/>
                  <a:ext cx="13608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218593C2-EE37-4D24-A783-21800C1C3FC0}"/>
                    </a:ext>
                  </a:extLst>
                </p14:cNvPr>
                <p14:cNvContentPartPr/>
                <p14:nvPr/>
              </p14:nvContentPartPr>
              <p14:xfrm>
                <a:off x="2261653" y="4753705"/>
                <a:ext cx="82440" cy="21348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218593C2-EE37-4D24-A783-21800C1C3FC0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2253013" y="4744705"/>
                  <a:ext cx="10008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A9FCE9B8-C77C-448A-9519-95AEC84B152D}"/>
                    </a:ext>
                  </a:extLst>
                </p14:cNvPr>
                <p14:cNvContentPartPr/>
                <p14:nvPr/>
              </p14:nvContentPartPr>
              <p14:xfrm>
                <a:off x="1142413" y="4590985"/>
                <a:ext cx="1637640" cy="106920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A9FCE9B8-C77C-448A-9519-95AEC84B152D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1133773" y="4581985"/>
                  <a:ext cx="1655280" cy="10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9216983A-C845-445B-B663-C76D1F2443E4}"/>
                    </a:ext>
                  </a:extLst>
                </p14:cNvPr>
                <p14:cNvContentPartPr/>
                <p14:nvPr/>
              </p14:nvContentPartPr>
              <p14:xfrm>
                <a:off x="2823613" y="4884025"/>
                <a:ext cx="617040" cy="23760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9216983A-C845-445B-B663-C76D1F2443E4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2814973" y="4875025"/>
                  <a:ext cx="634680" cy="25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4E29C6CF-EE1F-4E8C-994E-E88489459CF0}"/>
                    </a:ext>
                  </a:extLst>
                </p14:cNvPr>
                <p14:cNvContentPartPr/>
                <p14:nvPr/>
              </p14:nvContentPartPr>
              <p14:xfrm>
                <a:off x="2861773" y="5101825"/>
                <a:ext cx="481320" cy="39960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4E29C6CF-EE1F-4E8C-994E-E88489459CF0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2852773" y="5092825"/>
                  <a:ext cx="498960" cy="41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4CB1A31C-04BE-4DCD-AC8D-5C47CABD1966}"/>
                    </a:ext>
                  </a:extLst>
                </p14:cNvPr>
                <p14:cNvContentPartPr/>
                <p14:nvPr/>
              </p14:nvContentPartPr>
              <p14:xfrm>
                <a:off x="3279373" y="4808065"/>
                <a:ext cx="240120" cy="17820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4CB1A31C-04BE-4DCD-AC8D-5C47CABD1966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3270733" y="4799065"/>
                  <a:ext cx="25776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FAA889F4-25B0-4D4F-934D-FD5CB597745B}"/>
                    </a:ext>
                  </a:extLst>
                </p14:cNvPr>
                <p14:cNvContentPartPr/>
                <p14:nvPr/>
              </p14:nvContentPartPr>
              <p14:xfrm>
                <a:off x="3306013" y="5369665"/>
                <a:ext cx="104760" cy="21276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FAA889F4-25B0-4D4F-934D-FD5CB597745B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3297013" y="5360665"/>
                  <a:ext cx="122400" cy="230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9" name="Group 128">
            <a:extLst>
              <a:ext uri="{FF2B5EF4-FFF2-40B4-BE49-F238E27FC236}">
                <a16:creationId xmlns:a16="http://schemas.microsoft.com/office/drawing/2014/main" id="{A17F009F-E6D8-4E2A-B092-3DC914F367B9}"/>
              </a:ext>
            </a:extLst>
          </p:cNvPr>
          <p:cNvGrpSpPr/>
          <p:nvPr/>
        </p:nvGrpSpPr>
        <p:grpSpPr>
          <a:xfrm>
            <a:off x="3882373" y="5332945"/>
            <a:ext cx="504360" cy="527400"/>
            <a:chOff x="3882373" y="5332945"/>
            <a:chExt cx="504360" cy="527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D90FDF18-41A5-42CE-9946-F8F5ACB94D83}"/>
                    </a:ext>
                  </a:extLst>
                </p14:cNvPr>
                <p14:cNvContentPartPr/>
                <p14:nvPr/>
              </p14:nvContentPartPr>
              <p14:xfrm>
                <a:off x="3882373" y="5332945"/>
                <a:ext cx="220680" cy="52740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D90FDF18-41A5-42CE-9946-F8F5ACB94D83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3873373" y="5324305"/>
                  <a:ext cx="238320" cy="54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9FDEC59D-0765-4FD2-9415-9F091539B306}"/>
                    </a:ext>
                  </a:extLst>
                </p14:cNvPr>
                <p14:cNvContentPartPr/>
                <p14:nvPr/>
              </p14:nvContentPartPr>
              <p14:xfrm>
                <a:off x="4105933" y="5676025"/>
                <a:ext cx="132480" cy="17388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9FDEC59D-0765-4FD2-9415-9F091539B306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4096933" y="5667025"/>
                  <a:ext cx="15012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869F99B9-5903-4A40-B6CB-91966D60BA31}"/>
                    </a:ext>
                  </a:extLst>
                </p14:cNvPr>
                <p14:cNvContentPartPr/>
                <p14:nvPr/>
              </p14:nvContentPartPr>
              <p14:xfrm>
                <a:off x="4251013" y="5420425"/>
                <a:ext cx="135720" cy="40680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869F99B9-5903-4A40-B6CB-91966D60BA31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4242013" y="5411785"/>
                  <a:ext cx="153360" cy="424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7FD40D85-C318-4250-9E9D-DE88D3CECA48}"/>
              </a:ext>
            </a:extLst>
          </p:cNvPr>
          <p:cNvGrpSpPr/>
          <p:nvPr/>
        </p:nvGrpSpPr>
        <p:grpSpPr>
          <a:xfrm>
            <a:off x="4661413" y="5407825"/>
            <a:ext cx="666360" cy="663840"/>
            <a:chOff x="4661413" y="5407825"/>
            <a:chExt cx="666360" cy="663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88EEC59C-4EA6-44CE-93D3-782CAF202F89}"/>
                    </a:ext>
                  </a:extLst>
                </p14:cNvPr>
                <p14:cNvContentPartPr/>
                <p14:nvPr/>
              </p14:nvContentPartPr>
              <p14:xfrm>
                <a:off x="4661413" y="5628865"/>
                <a:ext cx="219960" cy="44280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88EEC59C-4EA6-44CE-93D3-782CAF202F89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4652773" y="5620225"/>
                  <a:ext cx="237600" cy="46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710CD982-8991-4244-B3DE-E67022EC37C3}"/>
                    </a:ext>
                  </a:extLst>
                </p14:cNvPr>
                <p14:cNvContentPartPr/>
                <p14:nvPr/>
              </p14:nvContentPartPr>
              <p14:xfrm>
                <a:off x="4960213" y="5626345"/>
                <a:ext cx="367560" cy="33912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710CD982-8991-4244-B3DE-E67022EC37C3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4951213" y="5617345"/>
                  <a:ext cx="385200" cy="35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8E051CBD-ABAE-4A6D-9314-6BBB18F97BCB}"/>
                    </a:ext>
                  </a:extLst>
                </p14:cNvPr>
                <p14:cNvContentPartPr/>
                <p14:nvPr/>
              </p14:nvContentPartPr>
              <p14:xfrm>
                <a:off x="4977133" y="5407825"/>
                <a:ext cx="317880" cy="16416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8E051CBD-ABAE-4A6D-9314-6BBB18F97BCB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4968133" y="5398825"/>
                  <a:ext cx="335520" cy="181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1" name="Group 140">
            <a:extLst>
              <a:ext uri="{FF2B5EF4-FFF2-40B4-BE49-F238E27FC236}">
                <a16:creationId xmlns:a16="http://schemas.microsoft.com/office/drawing/2014/main" id="{4843FB8F-8415-4996-8CA1-8C3DB37B37E5}"/>
              </a:ext>
            </a:extLst>
          </p:cNvPr>
          <p:cNvGrpSpPr/>
          <p:nvPr/>
        </p:nvGrpSpPr>
        <p:grpSpPr>
          <a:xfrm>
            <a:off x="5658613" y="5354185"/>
            <a:ext cx="504720" cy="475920"/>
            <a:chOff x="5658613" y="5354185"/>
            <a:chExt cx="504720" cy="475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595B8790-FECB-4D75-8903-161BA66B0D8C}"/>
                    </a:ext>
                  </a:extLst>
                </p14:cNvPr>
                <p14:cNvContentPartPr/>
                <p14:nvPr/>
              </p14:nvContentPartPr>
              <p14:xfrm>
                <a:off x="5688853" y="5666305"/>
                <a:ext cx="145440" cy="15768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595B8790-FECB-4D75-8903-161BA66B0D8C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5679853" y="5657305"/>
                  <a:ext cx="16308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6902F682-AFB8-40D1-9C93-DB9FB9E4D7C3}"/>
                    </a:ext>
                  </a:extLst>
                </p14:cNvPr>
                <p14:cNvContentPartPr/>
                <p14:nvPr/>
              </p14:nvContentPartPr>
              <p14:xfrm>
                <a:off x="5788213" y="5354185"/>
                <a:ext cx="96120" cy="46872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6902F682-AFB8-40D1-9C93-DB9FB9E4D7C3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5779213" y="5345185"/>
                  <a:ext cx="113760" cy="48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33E240CA-FF01-42E0-8AFC-15AC0A820513}"/>
                    </a:ext>
                  </a:extLst>
                </p14:cNvPr>
                <p14:cNvContentPartPr/>
                <p14:nvPr/>
              </p14:nvContentPartPr>
              <p14:xfrm>
                <a:off x="5921413" y="5608345"/>
                <a:ext cx="241920" cy="22176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33E240CA-FF01-42E0-8AFC-15AC0A820513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5912773" y="5599345"/>
                  <a:ext cx="25956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6D3BF9F2-7941-4F39-BB8F-0BDCC00D1D5F}"/>
                    </a:ext>
                  </a:extLst>
                </p14:cNvPr>
                <p14:cNvContentPartPr/>
                <p14:nvPr/>
              </p14:nvContentPartPr>
              <p14:xfrm>
                <a:off x="5658613" y="5519785"/>
                <a:ext cx="155880" cy="1116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6D3BF9F2-7941-4F39-BB8F-0BDCC00D1D5F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5649613" y="5511145"/>
                  <a:ext cx="173520" cy="28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08">
            <p14:nvContentPartPr>
              <p14:cNvPr id="137" name="Ink 136">
                <a:extLst>
                  <a:ext uri="{FF2B5EF4-FFF2-40B4-BE49-F238E27FC236}">
                    <a16:creationId xmlns:a16="http://schemas.microsoft.com/office/drawing/2014/main" id="{D3AD531F-6CD0-4372-8EDA-1DBEAABD04C5}"/>
                  </a:ext>
                </a:extLst>
              </p14:cNvPr>
              <p14:cNvContentPartPr/>
              <p14:nvPr/>
            </p14:nvContentPartPr>
            <p14:xfrm>
              <a:off x="6543493" y="5602945"/>
              <a:ext cx="172440" cy="178200"/>
            </p14:xfrm>
          </p:contentPart>
        </mc:Choice>
        <mc:Fallback>
          <p:pic>
            <p:nvPicPr>
              <p:cNvPr id="137" name="Ink 136">
                <a:extLst>
                  <a:ext uri="{FF2B5EF4-FFF2-40B4-BE49-F238E27FC236}">
                    <a16:creationId xmlns:a16="http://schemas.microsoft.com/office/drawing/2014/main" id="{D3AD531F-6CD0-4372-8EDA-1DBEAABD04C5}"/>
                  </a:ext>
                </a:extLst>
              </p:cNvPr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6534853" y="5594305"/>
                <a:ext cx="190080" cy="195840"/>
              </a:xfrm>
              <a:prstGeom prst="rect">
                <a:avLst/>
              </a:prstGeom>
            </p:spPr>
          </p:pic>
        </mc:Fallback>
      </mc:AlternateContent>
      <p:grpSp>
        <p:nvGrpSpPr>
          <p:cNvPr id="140" name="Group 139">
            <a:extLst>
              <a:ext uri="{FF2B5EF4-FFF2-40B4-BE49-F238E27FC236}">
                <a16:creationId xmlns:a16="http://schemas.microsoft.com/office/drawing/2014/main" id="{3A6995CB-9F53-47A6-AECE-DB0DBCA28108}"/>
              </a:ext>
            </a:extLst>
          </p:cNvPr>
          <p:cNvGrpSpPr/>
          <p:nvPr/>
        </p:nvGrpSpPr>
        <p:grpSpPr>
          <a:xfrm>
            <a:off x="6520453" y="5262745"/>
            <a:ext cx="207000" cy="226440"/>
            <a:chOff x="6520453" y="5262745"/>
            <a:chExt cx="207000" cy="226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8C6EC8D4-745D-4AF2-BF0B-3B8D0F9F3CAE}"/>
                    </a:ext>
                  </a:extLst>
                </p14:cNvPr>
                <p14:cNvContentPartPr/>
                <p14:nvPr/>
              </p14:nvContentPartPr>
              <p14:xfrm>
                <a:off x="6520453" y="5362825"/>
                <a:ext cx="121320" cy="2988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8C6EC8D4-745D-4AF2-BF0B-3B8D0F9F3CAE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6511453" y="5353825"/>
                  <a:ext cx="138960" cy="4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AB159430-7143-45E8-8AB8-10408E23AB78}"/>
                    </a:ext>
                  </a:extLst>
                </p14:cNvPr>
                <p14:cNvContentPartPr/>
                <p14:nvPr/>
              </p14:nvContentPartPr>
              <p14:xfrm>
                <a:off x="6662653" y="5262745"/>
                <a:ext cx="64800" cy="22644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AB159430-7143-45E8-8AB8-10408E23AB78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6654013" y="5254105"/>
                  <a:ext cx="82440" cy="244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14">
            <p14:nvContentPartPr>
              <p14:cNvPr id="143" name="Ink 142">
                <a:extLst>
                  <a:ext uri="{FF2B5EF4-FFF2-40B4-BE49-F238E27FC236}">
                    <a16:creationId xmlns:a16="http://schemas.microsoft.com/office/drawing/2014/main" id="{FEA8C783-D90C-4888-BC63-893BE41A6AFF}"/>
                  </a:ext>
                </a:extLst>
              </p14:cNvPr>
              <p14:cNvContentPartPr/>
              <p14:nvPr/>
            </p14:nvContentPartPr>
            <p14:xfrm>
              <a:off x="4215013" y="2940385"/>
              <a:ext cx="1668960" cy="322560"/>
            </p14:xfrm>
          </p:contentPart>
        </mc:Choice>
        <mc:Fallback>
          <p:pic>
            <p:nvPicPr>
              <p:cNvPr id="143" name="Ink 142">
                <a:extLst>
                  <a:ext uri="{FF2B5EF4-FFF2-40B4-BE49-F238E27FC236}">
                    <a16:creationId xmlns:a16="http://schemas.microsoft.com/office/drawing/2014/main" id="{FEA8C783-D90C-4888-BC63-893BE41A6AFF}"/>
                  </a:ext>
                </a:extLst>
              </p:cNvPr>
              <p:cNvPicPr/>
              <p:nvPr/>
            </p:nvPicPr>
            <p:blipFill>
              <a:blip r:embed="rId215"/>
              <a:stretch>
                <a:fillRect/>
              </a:stretch>
            </p:blipFill>
            <p:spPr>
              <a:xfrm>
                <a:off x="4179373" y="2868385"/>
                <a:ext cx="1740600" cy="46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6">
            <p14:nvContentPartPr>
              <p14:cNvPr id="144" name="Ink 143">
                <a:extLst>
                  <a:ext uri="{FF2B5EF4-FFF2-40B4-BE49-F238E27FC236}">
                    <a16:creationId xmlns:a16="http://schemas.microsoft.com/office/drawing/2014/main" id="{A48EF910-5197-4A73-9EAB-528B22DA8062}"/>
                  </a:ext>
                </a:extLst>
              </p14:cNvPr>
              <p14:cNvContentPartPr/>
              <p14:nvPr/>
            </p14:nvContentPartPr>
            <p14:xfrm>
              <a:off x="5122573" y="3014185"/>
              <a:ext cx="509400" cy="131400"/>
            </p14:xfrm>
          </p:contentPart>
        </mc:Choice>
        <mc:Fallback>
          <p:pic>
            <p:nvPicPr>
              <p:cNvPr id="144" name="Ink 143">
                <a:extLst>
                  <a:ext uri="{FF2B5EF4-FFF2-40B4-BE49-F238E27FC236}">
                    <a16:creationId xmlns:a16="http://schemas.microsoft.com/office/drawing/2014/main" id="{A48EF910-5197-4A73-9EAB-528B22DA8062}"/>
                  </a:ext>
                </a:extLst>
              </p:cNvPr>
              <p:cNvPicPr/>
              <p:nvPr/>
            </p:nvPicPr>
            <p:blipFill>
              <a:blip r:embed="rId217"/>
              <a:stretch>
                <a:fillRect/>
              </a:stretch>
            </p:blipFill>
            <p:spPr>
              <a:xfrm>
                <a:off x="5086933" y="2942185"/>
                <a:ext cx="581040" cy="27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8">
            <p14:nvContentPartPr>
              <p14:cNvPr id="145" name="Ink 144">
                <a:extLst>
                  <a:ext uri="{FF2B5EF4-FFF2-40B4-BE49-F238E27FC236}">
                    <a16:creationId xmlns:a16="http://schemas.microsoft.com/office/drawing/2014/main" id="{5E3C07C1-2419-4001-A636-056D4B932C5D}"/>
                  </a:ext>
                </a:extLst>
              </p14:cNvPr>
              <p14:cNvContentPartPr/>
              <p14:nvPr/>
            </p14:nvContentPartPr>
            <p14:xfrm>
              <a:off x="1401253" y="4929745"/>
              <a:ext cx="419040" cy="298440"/>
            </p14:xfrm>
          </p:contentPart>
        </mc:Choice>
        <mc:Fallback>
          <p:pic>
            <p:nvPicPr>
              <p:cNvPr id="145" name="Ink 144">
                <a:extLst>
                  <a:ext uri="{FF2B5EF4-FFF2-40B4-BE49-F238E27FC236}">
                    <a16:creationId xmlns:a16="http://schemas.microsoft.com/office/drawing/2014/main" id="{5E3C07C1-2419-4001-A636-056D4B932C5D}"/>
                  </a:ext>
                </a:extLst>
              </p:cNvPr>
              <p:cNvPicPr/>
              <p:nvPr/>
            </p:nvPicPr>
            <p:blipFill>
              <a:blip r:embed="rId219"/>
              <a:stretch>
                <a:fillRect/>
              </a:stretch>
            </p:blipFill>
            <p:spPr>
              <a:xfrm>
                <a:off x="1365253" y="4858105"/>
                <a:ext cx="490680" cy="44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0">
            <p14:nvContentPartPr>
              <p14:cNvPr id="146" name="Ink 145">
                <a:extLst>
                  <a:ext uri="{FF2B5EF4-FFF2-40B4-BE49-F238E27FC236}">
                    <a16:creationId xmlns:a16="http://schemas.microsoft.com/office/drawing/2014/main" id="{B3AC1C7C-B176-4DF9-9205-16BD42AADA3A}"/>
                  </a:ext>
                </a:extLst>
              </p14:cNvPr>
              <p14:cNvContentPartPr/>
              <p14:nvPr/>
            </p14:nvContentPartPr>
            <p14:xfrm>
              <a:off x="6150733" y="3497305"/>
              <a:ext cx="2534760" cy="196920"/>
            </p14:xfrm>
          </p:contentPart>
        </mc:Choice>
        <mc:Fallback>
          <p:pic>
            <p:nvPicPr>
              <p:cNvPr id="146" name="Ink 145">
                <a:extLst>
                  <a:ext uri="{FF2B5EF4-FFF2-40B4-BE49-F238E27FC236}">
                    <a16:creationId xmlns:a16="http://schemas.microsoft.com/office/drawing/2014/main" id="{B3AC1C7C-B176-4DF9-9205-16BD42AADA3A}"/>
                  </a:ext>
                </a:extLst>
              </p:cNvPr>
              <p:cNvPicPr/>
              <p:nvPr/>
            </p:nvPicPr>
            <p:blipFill>
              <a:blip r:embed="rId221"/>
              <a:stretch>
                <a:fillRect/>
              </a:stretch>
            </p:blipFill>
            <p:spPr>
              <a:xfrm>
                <a:off x="6115093" y="3425665"/>
                <a:ext cx="2606400" cy="34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2">
            <p14:nvContentPartPr>
              <p14:cNvPr id="147" name="Ink 146">
                <a:extLst>
                  <a:ext uri="{FF2B5EF4-FFF2-40B4-BE49-F238E27FC236}">
                    <a16:creationId xmlns:a16="http://schemas.microsoft.com/office/drawing/2014/main" id="{99B887ED-C7EC-45DC-A105-E488D60A8141}"/>
                  </a:ext>
                </a:extLst>
              </p14:cNvPr>
              <p14:cNvContentPartPr/>
              <p14:nvPr/>
            </p14:nvContentPartPr>
            <p14:xfrm>
              <a:off x="6082333" y="3998425"/>
              <a:ext cx="2655000" cy="62640"/>
            </p14:xfrm>
          </p:contentPart>
        </mc:Choice>
        <mc:Fallback>
          <p:pic>
            <p:nvPicPr>
              <p:cNvPr id="147" name="Ink 146">
                <a:extLst>
                  <a:ext uri="{FF2B5EF4-FFF2-40B4-BE49-F238E27FC236}">
                    <a16:creationId xmlns:a16="http://schemas.microsoft.com/office/drawing/2014/main" id="{99B887ED-C7EC-45DC-A105-E488D60A8141}"/>
                  </a:ext>
                </a:extLst>
              </p:cNvPr>
              <p:cNvPicPr/>
              <p:nvPr/>
            </p:nvPicPr>
            <p:blipFill>
              <a:blip r:embed="rId223"/>
              <a:stretch>
                <a:fillRect/>
              </a:stretch>
            </p:blipFill>
            <p:spPr>
              <a:xfrm>
                <a:off x="6046333" y="3926425"/>
                <a:ext cx="2726640" cy="206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83446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F1503B-600C-4614-95D2-4799DE3ACB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lity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2B6A70-01FD-4D23-A9AD-9E70BD3546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Let v </a:t>
            </a:r>
            <a:r>
              <a:rPr lang="en-US" dirty="0">
                <a:sym typeface="Symbol" panose="05050102010706020507" pitchFamily="18" charset="2"/>
              </a:rPr>
              <a:t></a:t>
            </a:r>
            <a:r>
              <a:rPr lang="en-US" dirty="0"/>
              <a:t> 0 and w </a:t>
            </a:r>
            <a:r>
              <a:rPr lang="en-US" dirty="0">
                <a:sym typeface="Symbol" panose="05050102010706020507" pitchFamily="18" charset="2"/>
              </a:rPr>
              <a:t></a:t>
            </a:r>
            <a:r>
              <a:rPr lang="en-US" dirty="0"/>
              <a:t> 0 be vectors in R</a:t>
            </a:r>
            <a:r>
              <a:rPr lang="en-US" baseline="30000" dirty="0"/>
              <a:t>3</a:t>
            </a:r>
            <a:r>
              <a:rPr lang="en-US" dirty="0"/>
              <a:t>. </a:t>
            </a:r>
          </a:p>
          <a:p>
            <a:pPr marL="0" indent="0">
              <a:buNone/>
            </a:pPr>
            <a:r>
              <a:rPr lang="en-US" dirty="0"/>
              <a:t>Then </a:t>
            </a:r>
            <a:r>
              <a:rPr lang="en-US" b="1" dirty="0">
                <a:solidFill>
                  <a:srgbClr val="0000FF"/>
                </a:solidFill>
              </a:rPr>
              <a:t>v = w </a:t>
            </a:r>
            <a:r>
              <a:rPr lang="en-US" dirty="0"/>
              <a:t>if and only if v and w have </a:t>
            </a:r>
            <a:r>
              <a:rPr lang="en-US" dirty="0">
                <a:solidFill>
                  <a:srgbClr val="0000FF"/>
                </a:solidFill>
              </a:rPr>
              <a:t>the same direction</a:t>
            </a:r>
            <a:r>
              <a:rPr lang="en-US" dirty="0"/>
              <a:t> and </a:t>
            </a:r>
            <a:r>
              <a:rPr lang="en-US" dirty="0">
                <a:solidFill>
                  <a:srgbClr val="0000FF"/>
                </a:solidFill>
              </a:rPr>
              <a:t>the same length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ym typeface="Wingdings" panose="05000000000000000000" pitchFamily="2" charset="2"/>
              </a:rPr>
              <a:t> The same geometric vector can be positioned anywhere in space. </a:t>
            </a:r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38535311-A0DF-4907-9B4B-A997122CCE2C}"/>
              </a:ext>
            </a:extLst>
          </p:cNvPr>
          <p:cNvGrpSpPr/>
          <p:nvPr/>
        </p:nvGrpSpPr>
        <p:grpSpPr>
          <a:xfrm>
            <a:off x="6730408" y="3343939"/>
            <a:ext cx="3235845" cy="851338"/>
            <a:chOff x="4316818" y="4011280"/>
            <a:chExt cx="3235845" cy="851338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A6AA7135-613C-4940-A06C-14952E880A07}"/>
                </a:ext>
              </a:extLst>
            </p:cNvPr>
            <p:cNvCxnSpPr/>
            <p:nvPr/>
          </p:nvCxnSpPr>
          <p:spPr>
            <a:xfrm flipV="1">
              <a:off x="4316818" y="4114799"/>
              <a:ext cx="1329070" cy="701749"/>
            </a:xfrm>
            <a:prstGeom prst="straightConnector1">
              <a:avLst/>
            </a:prstGeom>
            <a:ln w="57150">
              <a:solidFill>
                <a:srgbClr val="FF99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7D3D4F25-9FFD-4912-823A-A35491759223}"/>
                </a:ext>
              </a:extLst>
            </p:cNvPr>
            <p:cNvCxnSpPr/>
            <p:nvPr/>
          </p:nvCxnSpPr>
          <p:spPr>
            <a:xfrm flipV="1">
              <a:off x="6223593" y="4160869"/>
              <a:ext cx="1329070" cy="701749"/>
            </a:xfrm>
            <a:prstGeom prst="straightConnector1">
              <a:avLst/>
            </a:prstGeom>
            <a:ln w="57150">
              <a:solidFill>
                <a:srgbClr val="FF99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FFB6C54-7928-444F-92C4-3603A7323830}"/>
                </a:ext>
              </a:extLst>
            </p:cNvPr>
            <p:cNvSpPr txBox="1"/>
            <p:nvPr/>
          </p:nvSpPr>
          <p:spPr>
            <a:xfrm>
              <a:off x="4666798" y="4011280"/>
              <a:ext cx="34657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</a:rPr>
                <a:t>v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4816DED-8BE5-4AB4-915C-48622556EB09}"/>
                </a:ext>
              </a:extLst>
            </p:cNvPr>
            <p:cNvSpPr txBox="1"/>
            <p:nvPr/>
          </p:nvSpPr>
          <p:spPr>
            <a:xfrm>
              <a:off x="6573575" y="4067983"/>
              <a:ext cx="44114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</a:rPr>
                <a:t>w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532D08BA-9136-48D9-91BC-D34FE15F99AA}"/>
              </a:ext>
            </a:extLst>
          </p:cNvPr>
          <p:cNvGrpSpPr/>
          <p:nvPr/>
        </p:nvGrpSpPr>
        <p:grpSpPr>
          <a:xfrm>
            <a:off x="6558299" y="3170636"/>
            <a:ext cx="1682385" cy="1221430"/>
            <a:chOff x="6558299" y="3170636"/>
            <a:chExt cx="1682385" cy="1221430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AEFF0C14-0CC3-4221-8C81-BD7F7D82075A}"/>
                </a:ext>
              </a:extLst>
            </p:cNvPr>
            <p:cNvSpPr txBox="1"/>
            <p:nvPr/>
          </p:nvSpPr>
          <p:spPr>
            <a:xfrm>
              <a:off x="6558299" y="3868846"/>
              <a:ext cx="3497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sym typeface="Symbol" panose="05050102010706020507" pitchFamily="18" charset="2"/>
                </a:rPr>
                <a:t>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ADBB1E4-CB58-4EBD-8C01-253643AE90A1}"/>
                </a:ext>
              </a:extLst>
            </p:cNvPr>
            <p:cNvSpPr txBox="1"/>
            <p:nvPr/>
          </p:nvSpPr>
          <p:spPr>
            <a:xfrm>
              <a:off x="7890908" y="3170636"/>
              <a:ext cx="3497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sym typeface="Symbol" panose="05050102010706020507" pitchFamily="18" charset="2"/>
                </a:rPr>
                <a:t>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378FC484-5084-458B-B2D6-3F09DA7189DC}"/>
              </a:ext>
            </a:extLst>
          </p:cNvPr>
          <p:cNvGrpSpPr/>
          <p:nvPr/>
        </p:nvGrpSpPr>
        <p:grpSpPr>
          <a:xfrm>
            <a:off x="8454443" y="3227339"/>
            <a:ext cx="1682385" cy="1221430"/>
            <a:chOff x="6558299" y="3170636"/>
            <a:chExt cx="1682385" cy="1221430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6B78525-C51E-4E77-8E5D-83A40F961821}"/>
                </a:ext>
              </a:extLst>
            </p:cNvPr>
            <p:cNvSpPr txBox="1"/>
            <p:nvPr/>
          </p:nvSpPr>
          <p:spPr>
            <a:xfrm>
              <a:off x="6558299" y="3868846"/>
              <a:ext cx="3497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sym typeface="Symbol" panose="05050102010706020507" pitchFamily="18" charset="2"/>
                </a:rPr>
                <a:t>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6F9C9CD-80BE-4F7B-BB2B-F639C04D9506}"/>
                </a:ext>
              </a:extLst>
            </p:cNvPr>
            <p:cNvSpPr txBox="1"/>
            <p:nvPr/>
          </p:nvSpPr>
          <p:spPr>
            <a:xfrm>
              <a:off x="7890908" y="3170636"/>
              <a:ext cx="3497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sym typeface="Symbol" panose="05050102010706020507" pitchFamily="18" charset="2"/>
                </a:rPr>
                <a:t>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D35A44AF-E5C0-4512-B121-A1945217FB19}"/>
                  </a:ext>
                </a:extLst>
              </p14:cNvPr>
              <p14:cNvContentPartPr/>
              <p14:nvPr/>
            </p14:nvContentPartPr>
            <p14:xfrm>
              <a:off x="1895173" y="269072"/>
              <a:ext cx="262440" cy="3700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D35A44AF-E5C0-4512-B121-A1945217FB1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86533" y="260072"/>
                <a:ext cx="280080" cy="387720"/>
              </a:xfrm>
              <a:prstGeom prst="rect">
                <a:avLst/>
              </a:prstGeom>
            </p:spPr>
          </p:pic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6E9E897A-84B4-4D0F-B938-38BE049D8CC3}"/>
              </a:ext>
            </a:extLst>
          </p:cNvPr>
          <p:cNvGrpSpPr/>
          <p:nvPr/>
        </p:nvGrpSpPr>
        <p:grpSpPr>
          <a:xfrm>
            <a:off x="2479813" y="251792"/>
            <a:ext cx="1852200" cy="365040"/>
            <a:chOff x="2479813" y="251792"/>
            <a:chExt cx="1852200" cy="365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5CCA66C3-65E8-46A6-A97E-419956271321}"/>
                    </a:ext>
                  </a:extLst>
                </p14:cNvPr>
                <p14:cNvContentPartPr/>
                <p14:nvPr/>
              </p14:nvContentPartPr>
              <p14:xfrm>
                <a:off x="2479813" y="388592"/>
                <a:ext cx="288720" cy="19944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5CCA66C3-65E8-46A6-A97E-419956271321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471173" y="379952"/>
                  <a:ext cx="30636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469BED03-689A-4946-87ED-B39E3A45773C}"/>
                    </a:ext>
                  </a:extLst>
                </p14:cNvPr>
                <p14:cNvContentPartPr/>
                <p14:nvPr/>
              </p14:nvContentPartPr>
              <p14:xfrm>
                <a:off x="2752693" y="336752"/>
                <a:ext cx="332280" cy="26784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469BED03-689A-4946-87ED-B39E3A45773C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744053" y="327752"/>
                  <a:ext cx="349920" cy="28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86C79460-1202-436C-BF21-710888C8CBFF}"/>
                    </a:ext>
                  </a:extLst>
                </p14:cNvPr>
                <p14:cNvContentPartPr/>
                <p14:nvPr/>
              </p14:nvContentPartPr>
              <p14:xfrm>
                <a:off x="3108373" y="420992"/>
                <a:ext cx="156960" cy="18900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86C79460-1202-436C-BF21-710888C8CBFF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3099373" y="411992"/>
                  <a:ext cx="17460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932BA00F-F748-4BB7-B8FB-D22DC6298E5E}"/>
                    </a:ext>
                  </a:extLst>
                </p14:cNvPr>
                <p14:cNvContentPartPr/>
                <p14:nvPr/>
              </p14:nvContentPartPr>
              <p14:xfrm>
                <a:off x="3294853" y="363752"/>
                <a:ext cx="5760" cy="11088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932BA00F-F748-4BB7-B8FB-D22DC6298E5E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3285853" y="354752"/>
                  <a:ext cx="2340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4514FD8F-8C80-40FD-A970-81372DA88F78}"/>
                    </a:ext>
                  </a:extLst>
                </p14:cNvPr>
                <p14:cNvContentPartPr/>
                <p14:nvPr/>
              </p14:nvContentPartPr>
              <p14:xfrm>
                <a:off x="3309973" y="413432"/>
                <a:ext cx="14400" cy="12096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4514FD8F-8C80-40FD-A970-81372DA88F78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3301333" y="404432"/>
                  <a:ext cx="3204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86289050-C80A-42BB-A709-7D9818BA9695}"/>
                    </a:ext>
                  </a:extLst>
                </p14:cNvPr>
                <p14:cNvContentPartPr/>
                <p14:nvPr/>
              </p14:nvContentPartPr>
              <p14:xfrm>
                <a:off x="3282253" y="273032"/>
                <a:ext cx="31320" cy="28008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86289050-C80A-42BB-A709-7D9818BA9695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273613" y="264032"/>
                  <a:ext cx="48960" cy="29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86B881C0-1B4F-4501-9EB5-BC2B932F8462}"/>
                    </a:ext>
                  </a:extLst>
                </p14:cNvPr>
                <p14:cNvContentPartPr/>
                <p14:nvPr/>
              </p14:nvContentPartPr>
              <p14:xfrm>
                <a:off x="3414013" y="298952"/>
                <a:ext cx="205920" cy="23868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86B881C0-1B4F-4501-9EB5-BC2B932F8462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405013" y="289952"/>
                  <a:ext cx="22356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DBC1EF16-DF7D-4804-8D36-84ACADBE1B95}"/>
                    </a:ext>
                  </a:extLst>
                </p14:cNvPr>
                <p14:cNvContentPartPr/>
                <p14:nvPr/>
              </p14:nvContentPartPr>
              <p14:xfrm>
                <a:off x="3757813" y="410192"/>
                <a:ext cx="32040" cy="1116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DBC1EF16-DF7D-4804-8D36-84ACADBE1B95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748813" y="401192"/>
                  <a:ext cx="4968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2CCB9EBD-CB23-4CD2-9FEF-496AB95EB528}"/>
                    </a:ext>
                  </a:extLst>
                </p14:cNvPr>
                <p14:cNvContentPartPr/>
                <p14:nvPr/>
              </p14:nvContentPartPr>
              <p14:xfrm>
                <a:off x="3118813" y="450152"/>
                <a:ext cx="20880" cy="14076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2CCB9EBD-CB23-4CD2-9FEF-496AB95EB528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109813" y="441512"/>
                  <a:ext cx="3852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66D772F0-4EF2-4203-9551-ED01C06B32DB}"/>
                    </a:ext>
                  </a:extLst>
                </p14:cNvPr>
                <p14:cNvContentPartPr/>
                <p14:nvPr/>
              </p14:nvContentPartPr>
              <p14:xfrm>
                <a:off x="3074533" y="368072"/>
                <a:ext cx="196920" cy="21096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66D772F0-4EF2-4203-9551-ED01C06B32DB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065893" y="359432"/>
                  <a:ext cx="214560" cy="22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EB6F083E-9C30-4AE0-908C-F285298841B2}"/>
                    </a:ext>
                  </a:extLst>
                </p14:cNvPr>
                <p14:cNvContentPartPr/>
                <p14:nvPr/>
              </p14:nvContentPartPr>
              <p14:xfrm>
                <a:off x="3795973" y="384992"/>
                <a:ext cx="466920" cy="3348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EB6F083E-9C30-4AE0-908C-F285298841B2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787333" y="375992"/>
                  <a:ext cx="48456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14123D77-7899-486C-AD9F-713786E82577}"/>
                    </a:ext>
                  </a:extLst>
                </p14:cNvPr>
                <p14:cNvContentPartPr/>
                <p14:nvPr/>
              </p14:nvContentPartPr>
              <p14:xfrm>
                <a:off x="3859693" y="451232"/>
                <a:ext cx="333000" cy="2376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14123D77-7899-486C-AD9F-713786E82577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850693" y="442232"/>
                  <a:ext cx="35064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2EF2C22B-9127-4034-A7E3-810F7F942E13}"/>
                    </a:ext>
                  </a:extLst>
                </p14:cNvPr>
                <p14:cNvContentPartPr/>
                <p14:nvPr/>
              </p14:nvContentPartPr>
              <p14:xfrm>
                <a:off x="3714613" y="254672"/>
                <a:ext cx="151920" cy="33012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2EF2C22B-9127-4034-A7E3-810F7F942E13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705613" y="245672"/>
                  <a:ext cx="169560" cy="34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29D510C7-CCC5-4CB1-A275-A94794211D38}"/>
                    </a:ext>
                  </a:extLst>
                </p14:cNvPr>
                <p14:cNvContentPartPr/>
                <p14:nvPr/>
              </p14:nvContentPartPr>
              <p14:xfrm>
                <a:off x="4181533" y="251792"/>
                <a:ext cx="150480" cy="36504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29D510C7-CCC5-4CB1-A275-A94794211D38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172533" y="243152"/>
                  <a:ext cx="168120" cy="382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ED1CA243-5086-46AF-80F4-918C3A58425D}"/>
              </a:ext>
            </a:extLst>
          </p:cNvPr>
          <p:cNvGrpSpPr/>
          <p:nvPr/>
        </p:nvGrpSpPr>
        <p:grpSpPr>
          <a:xfrm>
            <a:off x="4568533" y="130472"/>
            <a:ext cx="1554120" cy="605160"/>
            <a:chOff x="4568533" y="130472"/>
            <a:chExt cx="1554120" cy="605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C7AC8D8A-5DB1-4619-9F72-0F66784B17B7}"/>
                    </a:ext>
                  </a:extLst>
                </p14:cNvPr>
                <p14:cNvContentPartPr/>
                <p14:nvPr/>
              </p14:nvContentPartPr>
              <p14:xfrm>
                <a:off x="4620733" y="188792"/>
                <a:ext cx="36720" cy="43992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C7AC8D8A-5DB1-4619-9F72-0F66784B17B7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612093" y="180152"/>
                  <a:ext cx="54360" cy="45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0FD4044E-FA66-422B-89DA-1782A7CE0396}"/>
                    </a:ext>
                  </a:extLst>
                </p14:cNvPr>
                <p14:cNvContentPartPr/>
                <p14:nvPr/>
              </p14:nvContentPartPr>
              <p14:xfrm>
                <a:off x="4568533" y="387152"/>
                <a:ext cx="316440" cy="19872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0FD4044E-FA66-422B-89DA-1782A7CE0396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559893" y="378512"/>
                  <a:ext cx="33408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2A1F27B5-1F64-450C-97D4-F82E12B1ED86}"/>
                    </a:ext>
                  </a:extLst>
                </p14:cNvPr>
                <p14:cNvContentPartPr/>
                <p14:nvPr/>
              </p14:nvContentPartPr>
              <p14:xfrm>
                <a:off x="4880293" y="208952"/>
                <a:ext cx="17280" cy="14112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2A1F27B5-1F64-450C-97D4-F82E12B1ED86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871653" y="199952"/>
                  <a:ext cx="3492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05DB1728-C68B-4AC5-B978-50AB7550BA66}"/>
                    </a:ext>
                  </a:extLst>
                </p14:cNvPr>
                <p14:cNvContentPartPr/>
                <p14:nvPr/>
              </p14:nvContentPartPr>
              <p14:xfrm>
                <a:off x="4963453" y="392192"/>
                <a:ext cx="123840" cy="27144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05DB1728-C68B-4AC5-B978-50AB7550BA66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954813" y="383552"/>
                  <a:ext cx="141480" cy="28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9F5C97CD-E9C0-4226-9AEF-ADEDC8839A71}"/>
                    </a:ext>
                  </a:extLst>
                </p14:cNvPr>
                <p14:cNvContentPartPr/>
                <p14:nvPr/>
              </p14:nvContentPartPr>
              <p14:xfrm>
                <a:off x="5001613" y="130472"/>
                <a:ext cx="231480" cy="10404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9F5C97CD-E9C0-4226-9AEF-ADEDC8839A71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992973" y="121472"/>
                  <a:ext cx="24912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5D8D8808-BA0B-4215-9877-BD761ECC57A6}"/>
                    </a:ext>
                  </a:extLst>
                </p14:cNvPr>
                <p14:cNvContentPartPr/>
                <p14:nvPr/>
              </p14:nvContentPartPr>
              <p14:xfrm>
                <a:off x="5431813" y="187712"/>
                <a:ext cx="690840" cy="54792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5D8D8808-BA0B-4215-9877-BD761ECC57A6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423173" y="179072"/>
                  <a:ext cx="708480" cy="56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747A65EC-E1D1-4A2A-8577-F280F894CFE9}"/>
                    </a:ext>
                  </a:extLst>
                </p14:cNvPr>
                <p14:cNvContentPartPr/>
                <p14:nvPr/>
              </p14:nvContentPartPr>
              <p14:xfrm>
                <a:off x="5844733" y="295712"/>
                <a:ext cx="240480" cy="9684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747A65EC-E1D1-4A2A-8577-F280F894CFE9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836093" y="286712"/>
                  <a:ext cx="258120" cy="114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4D51B124-F65A-427C-B9A8-B5B95E09569E}"/>
              </a:ext>
            </a:extLst>
          </p:cNvPr>
          <p:cNvGrpSpPr/>
          <p:nvPr/>
        </p:nvGrpSpPr>
        <p:grpSpPr>
          <a:xfrm>
            <a:off x="6478693" y="181952"/>
            <a:ext cx="396720" cy="532800"/>
            <a:chOff x="6478693" y="181952"/>
            <a:chExt cx="396720" cy="532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A3BB0119-57B0-48B0-9654-FCBA3CB96673}"/>
                    </a:ext>
                  </a:extLst>
                </p14:cNvPr>
                <p14:cNvContentPartPr/>
                <p14:nvPr/>
              </p14:nvContentPartPr>
              <p14:xfrm>
                <a:off x="6478693" y="363392"/>
                <a:ext cx="226800" cy="35136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A3BB0119-57B0-48B0-9654-FCBA3CB96673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470053" y="354752"/>
                  <a:ext cx="244440" cy="36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D4AA165A-7365-43EE-83D3-E676562E7E31}"/>
                    </a:ext>
                  </a:extLst>
                </p14:cNvPr>
                <p14:cNvContentPartPr/>
                <p14:nvPr/>
              </p14:nvContentPartPr>
              <p14:xfrm>
                <a:off x="6708733" y="181952"/>
                <a:ext cx="166680" cy="31320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D4AA165A-7365-43EE-83D3-E676562E7E31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700093" y="172952"/>
                  <a:ext cx="184320" cy="330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3A9FF120-FED7-4C41-860A-C80605A78E26}"/>
              </a:ext>
            </a:extLst>
          </p:cNvPr>
          <p:cNvGrpSpPr/>
          <p:nvPr/>
        </p:nvGrpSpPr>
        <p:grpSpPr>
          <a:xfrm>
            <a:off x="7197973" y="270872"/>
            <a:ext cx="726120" cy="501840"/>
            <a:chOff x="7197973" y="270872"/>
            <a:chExt cx="726120" cy="501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FB37A65C-1907-49BA-9BC7-190BF8FBCF3C}"/>
                    </a:ext>
                  </a:extLst>
                </p14:cNvPr>
                <p14:cNvContentPartPr/>
                <p14:nvPr/>
              </p14:nvContentPartPr>
              <p14:xfrm>
                <a:off x="7197973" y="270872"/>
                <a:ext cx="524160" cy="41184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FB37A65C-1907-49BA-9BC7-190BF8FBCF3C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189333" y="261872"/>
                  <a:ext cx="541800" cy="42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AD995D06-32A3-4CA6-AA8D-C7B5DCD1B3D7}"/>
                    </a:ext>
                  </a:extLst>
                </p14:cNvPr>
                <p14:cNvContentPartPr/>
                <p14:nvPr/>
              </p14:nvContentPartPr>
              <p14:xfrm>
                <a:off x="7735453" y="528272"/>
                <a:ext cx="188640" cy="24444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AD995D06-32A3-4CA6-AA8D-C7B5DCD1B3D7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7726813" y="519272"/>
                  <a:ext cx="206280" cy="26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93D5C935-10E1-4C34-B431-279DA4737C77}"/>
                    </a:ext>
                  </a:extLst>
                </p14:cNvPr>
                <p14:cNvContentPartPr/>
                <p14:nvPr/>
              </p14:nvContentPartPr>
              <p14:xfrm>
                <a:off x="7534573" y="367352"/>
                <a:ext cx="54720" cy="13500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93D5C935-10E1-4C34-B431-279DA4737C77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7525573" y="358352"/>
                  <a:ext cx="7236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037F4593-AB2E-400B-8EEF-F7F444F82A6D}"/>
                    </a:ext>
                  </a:extLst>
                </p14:cNvPr>
                <p14:cNvContentPartPr/>
                <p14:nvPr/>
              </p14:nvContentPartPr>
              <p14:xfrm>
                <a:off x="7712773" y="353312"/>
                <a:ext cx="32760" cy="14544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037F4593-AB2E-400B-8EEF-F7F444F82A6D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704133" y="344672"/>
                  <a:ext cx="50400" cy="163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DF9AE60C-1DDD-43CF-BC9F-4DAB188E3D43}"/>
              </a:ext>
            </a:extLst>
          </p:cNvPr>
          <p:cNvGrpSpPr/>
          <p:nvPr/>
        </p:nvGrpSpPr>
        <p:grpSpPr>
          <a:xfrm>
            <a:off x="8182933" y="213272"/>
            <a:ext cx="359640" cy="673560"/>
            <a:chOff x="8182933" y="213272"/>
            <a:chExt cx="359640" cy="673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45C63A39-81C9-4A96-B107-FB14943DF2D7}"/>
                    </a:ext>
                  </a:extLst>
                </p14:cNvPr>
                <p14:cNvContentPartPr/>
                <p14:nvPr/>
              </p14:nvContentPartPr>
              <p14:xfrm>
                <a:off x="8182933" y="500552"/>
                <a:ext cx="136800" cy="22788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45C63A39-81C9-4A96-B107-FB14943DF2D7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8174293" y="491552"/>
                  <a:ext cx="15444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C6E52CD7-9327-43EC-B91A-8AE6EBB0EFF1}"/>
                    </a:ext>
                  </a:extLst>
                </p14:cNvPr>
                <p14:cNvContentPartPr/>
                <p14:nvPr/>
              </p14:nvContentPartPr>
              <p14:xfrm>
                <a:off x="8277613" y="569672"/>
                <a:ext cx="264960" cy="31716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C6E52CD7-9327-43EC-B91A-8AE6EBB0EFF1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8268613" y="561032"/>
                  <a:ext cx="282600" cy="33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FECBDF72-5E1F-4DC5-A6D8-8C02C72F5871}"/>
                    </a:ext>
                  </a:extLst>
                </p14:cNvPr>
                <p14:cNvContentPartPr/>
                <p14:nvPr/>
              </p14:nvContentPartPr>
              <p14:xfrm>
                <a:off x="8253133" y="213272"/>
                <a:ext cx="218520" cy="22896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FECBDF72-5E1F-4DC5-A6D8-8C02C72F5871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8244133" y="204272"/>
                  <a:ext cx="236160" cy="246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1BE7FE9E-DFDB-45C9-AB09-78A24FB1E575}"/>
              </a:ext>
            </a:extLst>
          </p:cNvPr>
          <p:cNvGrpSpPr/>
          <p:nvPr/>
        </p:nvGrpSpPr>
        <p:grpSpPr>
          <a:xfrm>
            <a:off x="8905093" y="436832"/>
            <a:ext cx="201600" cy="493920"/>
            <a:chOff x="8905093" y="436832"/>
            <a:chExt cx="201600" cy="493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F260A25-C5A5-45B1-9E5B-17197E29503B}"/>
                    </a:ext>
                  </a:extLst>
                </p14:cNvPr>
                <p14:cNvContentPartPr/>
                <p14:nvPr/>
              </p14:nvContentPartPr>
              <p14:xfrm>
                <a:off x="8905093" y="489752"/>
                <a:ext cx="160560" cy="24984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F260A25-C5A5-45B1-9E5B-17197E29503B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8896453" y="481112"/>
                  <a:ext cx="17820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38A5D8EA-CF47-41A3-875A-1EB8CC5A1D8D}"/>
                    </a:ext>
                  </a:extLst>
                </p14:cNvPr>
                <p14:cNvContentPartPr/>
                <p14:nvPr/>
              </p14:nvContentPartPr>
              <p14:xfrm>
                <a:off x="9055573" y="436832"/>
                <a:ext cx="51120" cy="49392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38A5D8EA-CF47-41A3-875A-1EB8CC5A1D8D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9046573" y="428192"/>
                  <a:ext cx="68760" cy="511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D302CCE6-0AE7-4FEB-BDAD-02ADFC5B5613}"/>
              </a:ext>
            </a:extLst>
          </p:cNvPr>
          <p:cNvGrpSpPr/>
          <p:nvPr/>
        </p:nvGrpSpPr>
        <p:grpSpPr>
          <a:xfrm>
            <a:off x="9355093" y="297872"/>
            <a:ext cx="806040" cy="516960"/>
            <a:chOff x="9355093" y="297872"/>
            <a:chExt cx="806040" cy="516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0F9DE228-4007-4F89-A422-B340A8C62CEB}"/>
                    </a:ext>
                  </a:extLst>
                </p14:cNvPr>
                <p14:cNvContentPartPr/>
                <p14:nvPr/>
              </p14:nvContentPartPr>
              <p14:xfrm>
                <a:off x="9373453" y="353312"/>
                <a:ext cx="55080" cy="35424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0F9DE228-4007-4F89-A422-B340A8C62CEB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9364453" y="344312"/>
                  <a:ext cx="72720" cy="37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27055A0E-5438-4835-815A-F765490DECAD}"/>
                    </a:ext>
                  </a:extLst>
                </p14:cNvPr>
                <p14:cNvContentPartPr/>
                <p14:nvPr/>
              </p14:nvContentPartPr>
              <p14:xfrm>
                <a:off x="9355093" y="509192"/>
                <a:ext cx="306720" cy="19440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27055A0E-5438-4835-815A-F765490DECAD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9346453" y="500192"/>
                  <a:ext cx="32436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2B8E6FBA-DA38-4B82-87D1-BF06B23A5826}"/>
                    </a:ext>
                  </a:extLst>
                </p14:cNvPr>
                <p14:cNvContentPartPr/>
                <p14:nvPr/>
              </p14:nvContentPartPr>
              <p14:xfrm>
                <a:off x="9672613" y="297872"/>
                <a:ext cx="129600" cy="19692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2B8E6FBA-DA38-4B82-87D1-BF06B23A5826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9663613" y="289232"/>
                  <a:ext cx="14724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F8190833-E47A-44FC-AB4E-F17376F3047F}"/>
                    </a:ext>
                  </a:extLst>
                </p14:cNvPr>
                <p14:cNvContentPartPr/>
                <p14:nvPr/>
              </p14:nvContentPartPr>
              <p14:xfrm>
                <a:off x="9950893" y="724472"/>
                <a:ext cx="210240" cy="9036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F8190833-E47A-44FC-AB4E-F17376F3047F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9942253" y="715472"/>
                  <a:ext cx="22788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4A7536E5-86C8-47A7-A8BF-990F8B3C6A1B}"/>
                    </a:ext>
                  </a:extLst>
                </p14:cNvPr>
                <p14:cNvContentPartPr/>
                <p14:nvPr/>
              </p14:nvContentPartPr>
              <p14:xfrm>
                <a:off x="10002733" y="644912"/>
                <a:ext cx="114120" cy="1620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4A7536E5-86C8-47A7-A8BF-990F8B3C6A1B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9994093" y="636272"/>
                  <a:ext cx="131760" cy="33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E5A833B1-F32C-4995-A3CE-1193ED3847E3}"/>
              </a:ext>
            </a:extLst>
          </p:cNvPr>
          <p:cNvGrpSpPr/>
          <p:nvPr/>
        </p:nvGrpSpPr>
        <p:grpSpPr>
          <a:xfrm>
            <a:off x="10387573" y="251792"/>
            <a:ext cx="710280" cy="509760"/>
            <a:chOff x="10387573" y="251792"/>
            <a:chExt cx="710280" cy="509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3777DBB6-34E0-448E-8EED-CA353181EB04}"/>
                    </a:ext>
                  </a:extLst>
                </p14:cNvPr>
                <p14:cNvContentPartPr/>
                <p14:nvPr/>
              </p14:nvContentPartPr>
              <p14:xfrm>
                <a:off x="10387573" y="251792"/>
                <a:ext cx="387720" cy="50976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3777DBB6-34E0-448E-8EED-CA353181EB04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0378573" y="242792"/>
                  <a:ext cx="405360" cy="52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8BAEB51E-01FD-4123-B496-CE24D2ADF47D}"/>
                    </a:ext>
                  </a:extLst>
                </p14:cNvPr>
                <p14:cNvContentPartPr/>
                <p14:nvPr/>
              </p14:nvContentPartPr>
              <p14:xfrm>
                <a:off x="10746133" y="536192"/>
                <a:ext cx="351720" cy="19728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8BAEB51E-01FD-4123-B496-CE24D2ADF47D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0737493" y="527192"/>
                  <a:ext cx="369360" cy="2149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272656547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VTI">
  <a:themeElements>
    <a:clrScheme name="">
      <a:dk1>
        <a:srgbClr val="000000"/>
      </a:dk1>
      <a:lt1>
        <a:srgbClr val="FFFFFF"/>
      </a:lt1>
      <a:dk2>
        <a:srgbClr val="243241"/>
      </a:dk2>
      <a:lt2>
        <a:srgbClr val="E8E3E2"/>
      </a:lt2>
      <a:accent1>
        <a:srgbClr val="4AB0BC"/>
      </a:accent1>
      <a:accent2>
        <a:srgbClr val="3B73B1"/>
      </a:accent2>
      <a:accent3>
        <a:srgbClr val="4D54C3"/>
      </a:accent3>
      <a:accent4>
        <a:srgbClr val="7048B7"/>
      </a:accent4>
      <a:accent5>
        <a:srgbClr val="A84DC3"/>
      </a:accent5>
      <a:accent6>
        <a:srgbClr val="B13B9B"/>
      </a:accent6>
      <a:hlink>
        <a:srgbClr val="C45A4E"/>
      </a:hlink>
      <a:folHlink>
        <a:srgbClr val="7F7F7F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VTI" id="{ABE3C30C-0FC0-4450-828E-52DE70F1BCCB}" vid="{A6E2497D-935A-4CFD-B9FD-6DCB15FA68B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48</TotalTime>
  <Words>553</Words>
  <Application>Microsoft Office PowerPoint</Application>
  <PresentationFormat>Widescreen</PresentationFormat>
  <Paragraphs>119</Paragraphs>
  <Slides>4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6" baseType="lpstr">
      <vt:lpstr>Ancuu</vt:lpstr>
      <vt:lpstr>Calibri</vt:lpstr>
      <vt:lpstr>Calibri Light</vt:lpstr>
      <vt:lpstr>Cambria Math</vt:lpstr>
      <vt:lpstr>Consolas</vt:lpstr>
      <vt:lpstr>Euclid</vt:lpstr>
      <vt:lpstr>Wide Latin</vt:lpstr>
      <vt:lpstr>Wingdings</vt:lpstr>
      <vt:lpstr>RetrospectVTI</vt:lpstr>
      <vt:lpstr>Equation</vt:lpstr>
      <vt:lpstr>4</vt:lpstr>
      <vt:lpstr>PowerPoint Presentation</vt:lpstr>
      <vt:lpstr>Chapter Outline</vt:lpstr>
      <vt:lpstr>4.1. Vectors and Lines</vt:lpstr>
      <vt:lpstr>PowerPoint Presentation</vt:lpstr>
      <vt:lpstr>Vectors in 3</vt:lpstr>
      <vt:lpstr>True or false?</vt:lpstr>
      <vt:lpstr>Scalar Multiple Law</vt:lpstr>
      <vt:lpstr>Equality </vt:lpstr>
      <vt:lpstr>Parallel vectors</vt:lpstr>
      <vt:lpstr>The Parallelogram Law  </vt:lpstr>
      <vt:lpstr>Tip-to-tail rule </vt:lpstr>
      <vt:lpstr>Distance between two points</vt:lpstr>
      <vt:lpstr>Lines in Space</vt:lpstr>
      <vt:lpstr>Lines in Space</vt:lpstr>
      <vt:lpstr>Lines in Space</vt:lpstr>
      <vt:lpstr>PowerPoint Presentation</vt:lpstr>
      <vt:lpstr>4.2 Projections and Planes</vt:lpstr>
      <vt:lpstr>PowerPoint Presentation</vt:lpstr>
      <vt:lpstr>Properties of dot product</vt:lpstr>
      <vt:lpstr>Angles between vectors</vt:lpstr>
      <vt:lpstr>Orthogonality</vt:lpstr>
      <vt:lpstr>PowerPoint Presentation</vt:lpstr>
      <vt:lpstr>Projection </vt:lpstr>
      <vt:lpstr>Projection </vt:lpstr>
      <vt:lpstr>PowerPoint Presentation</vt:lpstr>
      <vt:lpstr>PowerPoint Presentation</vt:lpstr>
      <vt:lpstr>Planes </vt:lpstr>
      <vt:lpstr>Equation of a Plane </vt:lpstr>
      <vt:lpstr>PowerPoint Presentation</vt:lpstr>
      <vt:lpstr>PowerPoint Presentation</vt:lpstr>
      <vt:lpstr>The Cross Product</vt:lpstr>
      <vt:lpstr>PowerPoint Presentation</vt:lpstr>
      <vt:lpstr>Properties of cross product</vt:lpstr>
      <vt:lpstr>PowerPoint Presentation</vt:lpstr>
      <vt:lpstr>Exercises – equations of planes</vt:lpstr>
      <vt:lpstr>4.3 More on Cross Product</vt:lpstr>
      <vt:lpstr>4.5 An application in Computer Graphics</vt:lpstr>
      <vt:lpstr>How to change image?</vt:lpstr>
      <vt:lpstr>Computer graphics </vt:lpstr>
      <vt:lpstr>Some common transformations and their matrices </vt:lpstr>
      <vt:lpstr>Matrices of Reﬂections and Projections </vt:lpstr>
      <vt:lpstr>Matrices of Rotations </vt:lpstr>
      <vt:lpstr>Matrices of Translations </vt:lpstr>
      <vt:lpstr>Summary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</dc:title>
  <dc:creator>Lenovo</dc:creator>
  <cp:lastModifiedBy>Dũng Trần</cp:lastModifiedBy>
  <cp:revision>76</cp:revision>
  <dcterms:created xsi:type="dcterms:W3CDTF">2019-08-22T06:50:47Z</dcterms:created>
  <dcterms:modified xsi:type="dcterms:W3CDTF">2023-07-16T16:03:17Z</dcterms:modified>
</cp:coreProperties>
</file>